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</p:sldMasterIdLst>
  <p:notesMasterIdLst>
    <p:notesMasterId r:id="rId27"/>
  </p:notesMasterIdLst>
  <p:sldIdLst>
    <p:sldId id="256" r:id="rId2"/>
    <p:sldId id="257" r:id="rId3"/>
    <p:sldId id="258" r:id="rId4"/>
    <p:sldId id="260" r:id="rId5"/>
    <p:sldId id="261" r:id="rId6"/>
    <p:sldId id="259" r:id="rId7"/>
    <p:sldId id="263" r:id="rId8"/>
    <p:sldId id="294" r:id="rId9"/>
    <p:sldId id="307" r:id="rId10"/>
    <p:sldId id="264" r:id="rId11"/>
    <p:sldId id="313" r:id="rId12"/>
    <p:sldId id="265" r:id="rId13"/>
    <p:sldId id="266" r:id="rId14"/>
    <p:sldId id="308" r:id="rId15"/>
    <p:sldId id="314" r:id="rId16"/>
    <p:sldId id="309" r:id="rId17"/>
    <p:sldId id="283" r:id="rId18"/>
    <p:sldId id="269" r:id="rId19"/>
    <p:sldId id="272" r:id="rId20"/>
    <p:sldId id="271" r:id="rId21"/>
    <p:sldId id="311" r:id="rId22"/>
    <p:sldId id="273" r:id="rId23"/>
    <p:sldId id="315" r:id="rId24"/>
    <p:sldId id="274" r:id="rId25"/>
    <p:sldId id="282" r:id="rId26"/>
  </p:sldIdLst>
  <p:sldSz cx="9144000" cy="5143500" type="screen16x9"/>
  <p:notesSz cx="17348200" cy="9753600"/>
  <p:embeddedFontLst>
    <p:embeddedFont>
      <p:font typeface="BenchNine" panose="020B0604020202020204" charset="0"/>
      <p:regular r:id="rId28"/>
      <p:bold r:id="rId29"/>
    </p:embeddedFont>
    <p:embeddedFont>
      <p:font typeface="Cambria Math" panose="02040503050406030204" pitchFamily="18" charset="0"/>
      <p:regular r:id="rId30"/>
    </p:embeddedFont>
    <p:embeddedFont>
      <p:font typeface="Sue Ellen Francisco" panose="020B0604020202020204" charset="0"/>
      <p:regular r:id="rId3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A7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815839C-9279-4D1D-9D7B-5C9AE0A8B557}">
  <a:tblStyle styleId="{A815839C-9279-4D1D-9D7B-5C9AE0A8B55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55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1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2894760" y="731500"/>
            <a:ext cx="11560500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551" cy="4389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7116495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Google Shape;262;g6046610587_0_3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3" name="Google Shape;263;g6046610587_0_324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7938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Google Shape;698;g4c68a97855_0_3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9" name="Google Shape;699;g4c68a97855_0_397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7537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" name="Google Shape;740;g8bcf4b1875_12_13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1" name="Google Shape;741;g8bcf4b1875_12_1385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081047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" name="Google Shape;631;g4c68a97855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2" name="Google Shape;632;g4c68a97855_0_302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31213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7" name="Google Shape;2277;g8bcf4b1875_12_15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78" name="Google Shape;2278;g8bcf4b1875_12_1557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648558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" name="Google Shape;825;g4c68a97855_1_1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6" name="Google Shape;826;g4c68a97855_1_104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814857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" name="Google Shape;927;g4c68a97855_1_2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28" name="Google Shape;928;g4c68a97855_1_210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429866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" name="Google Shape;881;g4c68a97855_1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2" name="Google Shape;882;g4c68a97855_1_161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868363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" name="Google Shape;825;g4c68a97855_1_1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6" name="Google Shape;826;g4c68a97855_1_104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7473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" name="Google Shape;963;g4c68a97855_1_2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4" name="Google Shape;964;g4c68a97855_1_206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263464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Google Shape;381;g603c035efb_0_20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2" name="Google Shape;382;g603c035efb_0_2072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324861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Google Shape;381;g603c035efb_0_2072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2" name="Google Shape;382;g603c035efb_0_2072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186729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2" name="Google Shape;1962;g4c68a97855_1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3" name="Google Shape;1963;g4c68a97855_1_215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41454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Google Shape;2250;g4c6f126ef7_1_1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1" name="Google Shape;2251;g4c6f126ef7_1_163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670801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Google Shape;387;g4c68a97855_0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8" name="Google Shape;388;g4c68a97855_0_54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0818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8b0ddfe0e6_0_7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8b0ddfe0e6_0_727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232553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Google Shape;534;g4c68a97855_0_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5" name="Google Shape;535;g4c68a97855_0_89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7219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" name="Google Shape;454;g8bab9eb189_2_8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5" name="Google Shape;455;g8bab9eb189_2_805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3858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" name="Google Shape;631;g4c68a97855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2" name="Google Shape;632;g4c68a97855_0_302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35380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" name="Google Shape;670;g4c8996e154_0_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1" name="Google Shape;671;g4c8996e154_0_28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9215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" name="Google Shape;631;g4c68a97855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5422900" y="731838"/>
            <a:ext cx="6503988" cy="36576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2" name="Google Shape;632;g4c68a97855_0_302:notes"/>
          <p:cNvSpPr txBox="1">
            <a:spLocks noGrp="1"/>
          </p:cNvSpPr>
          <p:nvPr>
            <p:ph type="body" idx="1"/>
          </p:nvPr>
        </p:nvSpPr>
        <p:spPr>
          <a:xfrm>
            <a:off x="1734800" y="4632950"/>
            <a:ext cx="13878600" cy="438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878113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 preserve="1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oogle Shape;12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76085" y="-68173"/>
            <a:ext cx="9460266" cy="5321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7"/>
          <p:cNvSpPr txBox="1">
            <a:spLocks noGrp="1"/>
          </p:cNvSpPr>
          <p:nvPr>
            <p:ph type="ctrTitle"/>
          </p:nvPr>
        </p:nvSpPr>
        <p:spPr>
          <a:xfrm>
            <a:off x="1143001" y="841772"/>
            <a:ext cx="6858000" cy="179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4499">
                <a:latin typeface="+mn-l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Google Shape;14;p7"/>
          <p:cNvSpPr txBox="1">
            <a:spLocks noGrp="1"/>
          </p:cNvSpPr>
          <p:nvPr>
            <p:ph type="subTitle" idx="1"/>
          </p:nvPr>
        </p:nvSpPr>
        <p:spPr>
          <a:xfrm>
            <a:off x="1143001" y="2701528"/>
            <a:ext cx="6858000" cy="1241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>
                <a:latin typeface="+mn-lt"/>
              </a:defRPr>
            </a:lvl1pPr>
            <a:lvl2pPr lvl="1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1500"/>
            </a:lvl2pPr>
            <a:lvl3pPr lvl="2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350"/>
            </a:lvl3pPr>
            <a:lvl4pPr lvl="3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4pPr>
            <a:lvl5pPr lvl="4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5pPr>
            <a:lvl6pPr lvl="5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6pPr>
            <a:lvl7pPr lvl="6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7pPr>
            <a:lvl8pPr lvl="7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8pPr>
            <a:lvl9pPr lvl="8" algn="ctr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628651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+mn-lt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pPr/>
              <a:t>3/15/2023</a:t>
            </a:fld>
            <a:endParaRPr lang="en-US"/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3028951" y="4767264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+mn-lt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>
                <a:latin typeface="+mn-lt"/>
              </a:defRPr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8" name="Google Shape;18;p7"/>
          <p:cNvSpPr/>
          <p:nvPr/>
        </p:nvSpPr>
        <p:spPr>
          <a:xfrm>
            <a:off x="1972021" y="1447946"/>
            <a:ext cx="639017" cy="639017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68560" tIns="34271" rIns="68560" bIns="34271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 b="0" i="0" u="none" strike="noStrike" cap="none">
              <a:solidFill>
                <a:schemeClr val="lt1"/>
              </a:solidFill>
              <a:latin typeface="+mn-lt"/>
              <a:ea typeface="Arial"/>
              <a:cs typeface="Arial"/>
              <a:sym typeface="Arial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06A5136-F138-4850-9ACA-40925105D789}"/>
              </a:ext>
            </a:extLst>
          </p:cNvPr>
          <p:cNvSpPr/>
          <p:nvPr userDrawn="1"/>
        </p:nvSpPr>
        <p:spPr>
          <a:xfrm>
            <a:off x="8287956" y="102394"/>
            <a:ext cx="963488" cy="963488"/>
          </a:xfrm>
          <a:prstGeom prst="ellipse">
            <a:avLst/>
          </a:prstGeom>
          <a:solidFill>
            <a:srgbClr val="29A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219760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BDD0EC9-AAF6-4028-9E61-DCAAC850977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" y="1"/>
            <a:ext cx="9143999" cy="514785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3406D12-DD67-40A6-97ED-B7D5D446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CBBF0A-4F4C-440C-AEB2-3BB590C3D7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FB3446-FD4B-4976-AEB2-B88314DBD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E683C8-11B5-46C6-8BB4-D1474691F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C26DA4-DFC7-4240-8A46-029882411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26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58C8D-0F65-41F2-8D2B-8E662F01D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23DC4F-F04B-4EF7-855D-738F4446D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48651F-A381-4808-8187-C91BA0034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A18D3B-4ACD-4E73-89EB-965186A19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278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56D94F5-CFF9-40EA-9987-8B1A63E884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1503"/>
            <a:ext cx="9138659" cy="514049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E6104B-2458-498C-ABBA-C0DED10B7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4E4CF-1B85-4D09-81A8-6864E71A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8E9558-AFB0-4D59-A785-A2FDA355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001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7524DFA-13F6-43C0-9053-95A339ACE8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1503"/>
            <a:ext cx="9138659" cy="514049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73A6E64-5B43-4BA6-8890-55DEB65FE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379167-2151-44FC-BF25-DFD27049F4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6E8D4D-9575-44FE-80EF-A5E5D37744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0DF73A-77BC-4174-B01E-823EE96F1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88BB73-AA98-40B8-86A0-7E9FF8C49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D71948-3005-4AD2-A429-FBDF9FC90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5099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CD88A7-8EBB-43E1-AB26-941303AA58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1503"/>
            <a:ext cx="9138659" cy="514049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DBF4CA-4B3B-47DC-AC91-7CC00B69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4900BA-A396-46B0-A22B-E6A8AD387D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F30CA7-1F4D-40C1-9A6A-040327EAE2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1032F2-F618-4746-9BAE-D6D1CB3D4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2D1357-92FD-4B75-BF6D-B58B30699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C0E1B-A2C9-4098-AFC0-7ED63619D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1792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6C6A0C5-A58D-497D-87A0-F926B583C14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1503"/>
            <a:ext cx="9138659" cy="514049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AED18E-A2B7-4E79-BCB2-5A940B92F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76CAEA-67BE-4816-B1E7-41658737EA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57672-735A-48CF-B4BE-6D3607120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E929CE-D546-45E7-9512-43EAA33AD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B64245-321E-4D0A-977E-D09E6120C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9742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3AE678F-A982-4A11-B6D5-E4EA8E0CAAC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1503"/>
            <a:ext cx="9138659" cy="5140496"/>
          </a:xfrm>
          <a:prstGeom prst="rect">
            <a:avLst/>
          </a:prstGeom>
        </p:spPr>
      </p:pic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01CF19-F0A5-4049-B00B-5887BAD1E9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CFEB78-67CD-4D61-A945-C99A96A6C1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EC5EB8-55E4-40D3-9444-A75EEE310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24AE4C-470C-4596-927E-BEBE02463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48276C-9A0E-4BF6-88D9-D4C27235E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342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149D5-D9AD-4ACB-B6FF-2DAC3709B9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4FFB89-B9BD-4AE7-AEE1-E3D3BB9C45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55F649-BCD4-4DF4-9D3A-5A1788C1E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077461-4DD8-41EB-BB6D-74D8AE1E75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960BD7-E350-4338-AE4E-097AA1748B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9C91111-8CC6-49E8-AFF4-460D7AA5C4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B47E37-C210-4655-8E14-302E21E832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78A9EA-D7E5-4BBD-AB42-C9A78E6B6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878C85-2C2D-4555-91B2-7F695AA418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642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userDrawn="1">
  <p:cSld name="2_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oogle Shape;12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76085" y="-68173"/>
            <a:ext cx="9460266" cy="53214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C354FBDB-570B-47DF-96E0-31EC931D5420}" type="datetimeFigureOut">
              <a:rPr lang="en-US" smtClean="0"/>
              <a:pPr/>
              <a:t>3/15/2023</a:t>
            </a:fld>
            <a:endParaRPr lang="en-US" dirty="0"/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/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7FA4BBA6-1016-4661-98DC-FB176A95F2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8" name="Google Shape;18;p7"/>
          <p:cNvSpPr/>
          <p:nvPr/>
        </p:nvSpPr>
        <p:spPr>
          <a:xfrm>
            <a:off x="1972021" y="1447946"/>
            <a:ext cx="639017" cy="639017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68569" tIns="34275" rIns="68569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 b="0" i="0" u="none" strike="noStrike" cap="none" dirty="0">
              <a:solidFill>
                <a:schemeClr val="lt1"/>
              </a:solidFill>
              <a:latin typeface="UTM Avo" panose="02040603050506020204" pitchFamily="18" charset="0"/>
              <a:ea typeface="Cambria Math" panose="02040503050406030204" pitchFamily="18" charset="0"/>
              <a:cs typeface="Arial"/>
              <a:sym typeface="Arial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49C48C4-D4C8-4CDF-B610-604A7471652D}"/>
              </a:ext>
            </a:extLst>
          </p:cNvPr>
          <p:cNvSpPr/>
          <p:nvPr userDrawn="1"/>
        </p:nvSpPr>
        <p:spPr>
          <a:xfrm>
            <a:off x="8287956" y="102394"/>
            <a:ext cx="963488" cy="963488"/>
          </a:xfrm>
          <a:prstGeom prst="ellipse">
            <a:avLst/>
          </a:prstGeom>
          <a:solidFill>
            <a:srgbClr val="29A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2037102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 TITLE &amp; LIST">
  <p:cSld name="  TITLE &amp; LIS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712675" y="1079600"/>
            <a:ext cx="7718700" cy="35289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30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300"/>
              </a:spcBef>
              <a:spcAft>
                <a:spcPts val="0"/>
              </a:spcAft>
              <a:buNone/>
              <a:defRPr sz="1200"/>
            </a:lvl2pPr>
            <a:lvl3pPr lvl="2" rtl="0">
              <a:spcBef>
                <a:spcPts val="300"/>
              </a:spcBef>
              <a:spcAft>
                <a:spcPts val="0"/>
              </a:spcAft>
              <a:buNone/>
              <a:defRPr sz="1200"/>
            </a:lvl3pPr>
            <a:lvl4pPr lvl="3" rtl="0">
              <a:spcBef>
                <a:spcPts val="300"/>
              </a:spcBef>
              <a:spcAft>
                <a:spcPts val="0"/>
              </a:spcAft>
              <a:buNone/>
              <a:defRPr sz="1200"/>
            </a:lvl4pPr>
            <a:lvl5pPr lvl="4" rtl="0">
              <a:spcBef>
                <a:spcPts val="300"/>
              </a:spcBef>
              <a:spcAft>
                <a:spcPts val="0"/>
              </a:spcAft>
              <a:buNone/>
              <a:defRPr sz="1200"/>
            </a:lvl5pPr>
            <a:lvl6pPr lvl="5" rtl="0">
              <a:spcBef>
                <a:spcPts val="300"/>
              </a:spcBef>
              <a:spcAft>
                <a:spcPts val="0"/>
              </a:spcAft>
              <a:buNone/>
              <a:defRPr sz="1200"/>
            </a:lvl6pPr>
            <a:lvl7pPr lvl="6" rtl="0">
              <a:spcBef>
                <a:spcPts val="300"/>
              </a:spcBef>
              <a:spcAft>
                <a:spcPts val="0"/>
              </a:spcAft>
              <a:buNone/>
              <a:defRPr sz="1200"/>
            </a:lvl7pPr>
            <a:lvl8pPr lvl="7" rtl="0">
              <a:spcBef>
                <a:spcPts val="300"/>
              </a:spcBef>
              <a:spcAft>
                <a:spcPts val="0"/>
              </a:spcAft>
              <a:buNone/>
              <a:defRPr sz="1200"/>
            </a:lvl8pPr>
            <a:lvl9pPr lvl="8" rtl="0">
              <a:spcBef>
                <a:spcPts val="300"/>
              </a:spcBef>
              <a:spcAft>
                <a:spcPts val="0"/>
              </a:spcAft>
              <a:buNone/>
              <a:defRPr sz="1200"/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title"/>
          </p:nvPr>
        </p:nvSpPr>
        <p:spPr>
          <a:xfrm>
            <a:off x="1739850" y="534975"/>
            <a:ext cx="5664300" cy="53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84813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preserve="1" userDrawn="1">
  <p:cSld name="Title and Content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oogle Shape;20;p8"/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1" y="15484"/>
            <a:ext cx="9138659" cy="5112536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8"/>
          <p:cNvSpPr txBox="1">
            <a:spLocks noGrp="1"/>
          </p:cNvSpPr>
          <p:nvPr>
            <p:ph type="dt" idx="10"/>
          </p:nvPr>
        </p:nvSpPr>
        <p:spPr>
          <a:xfrm>
            <a:off x="628651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24" name="Google Shape;24;p8"/>
          <p:cNvSpPr txBox="1">
            <a:spLocks noGrp="1"/>
          </p:cNvSpPr>
          <p:nvPr>
            <p:ph type="ftr" idx="11"/>
          </p:nvPr>
        </p:nvSpPr>
        <p:spPr>
          <a:xfrm>
            <a:off x="3028951" y="4767264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25" name="Google Shape;25;p8"/>
          <p:cNvSpPr txBox="1">
            <a:spLocks noGrp="1"/>
          </p:cNvSpPr>
          <p:nvPr>
            <p:ph type="sldNum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797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TEXT 4">
  <p:cSld name="TITLE &amp; TEXT 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3137700" y="1475025"/>
            <a:ext cx="2868600" cy="11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7200" i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/>
            </a:lvl9pPr>
          </a:lstStyle>
          <a:p>
            <a:endParaRPr dirty="0"/>
          </a:p>
        </p:txBody>
      </p:sp>
      <p:sp>
        <p:nvSpPr>
          <p:cNvPr id="35" name="Google Shape;35;p4"/>
          <p:cNvSpPr txBox="1">
            <a:spLocks noGrp="1"/>
          </p:cNvSpPr>
          <p:nvPr>
            <p:ph type="subTitle" idx="1"/>
          </p:nvPr>
        </p:nvSpPr>
        <p:spPr>
          <a:xfrm>
            <a:off x="2601950" y="2945225"/>
            <a:ext cx="3940200" cy="967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21479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6"/>
          <p:cNvSpPr txBox="1">
            <a:spLocks noGrp="1"/>
          </p:cNvSpPr>
          <p:nvPr>
            <p:ph type="title"/>
          </p:nvPr>
        </p:nvSpPr>
        <p:spPr>
          <a:xfrm>
            <a:off x="1762475" y="1271090"/>
            <a:ext cx="2512500" cy="42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2400" i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r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r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r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r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r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r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r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 dirty="0"/>
          </a:p>
        </p:txBody>
      </p:sp>
      <p:sp>
        <p:nvSpPr>
          <p:cNvPr id="58" name="Google Shape;58;p6"/>
          <p:cNvSpPr txBox="1">
            <a:spLocks noGrp="1"/>
          </p:cNvSpPr>
          <p:nvPr>
            <p:ph type="subTitle" idx="1"/>
          </p:nvPr>
        </p:nvSpPr>
        <p:spPr>
          <a:xfrm>
            <a:off x="1762475" y="1730900"/>
            <a:ext cx="2512500" cy="49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59" name="Google Shape;59;p6"/>
          <p:cNvSpPr txBox="1">
            <a:spLocks noGrp="1"/>
          </p:cNvSpPr>
          <p:nvPr>
            <p:ph type="title" idx="2" hasCustomPrompt="1"/>
          </p:nvPr>
        </p:nvSpPr>
        <p:spPr>
          <a:xfrm>
            <a:off x="1762475" y="534975"/>
            <a:ext cx="2512500" cy="697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58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rPr dirty="0"/>
              <a:t>xx%</a:t>
            </a:r>
          </a:p>
        </p:txBody>
      </p:sp>
      <p:sp>
        <p:nvSpPr>
          <p:cNvPr id="60" name="Google Shape;60;p6"/>
          <p:cNvSpPr txBox="1">
            <a:spLocks noGrp="1"/>
          </p:cNvSpPr>
          <p:nvPr>
            <p:ph type="title" idx="3"/>
          </p:nvPr>
        </p:nvSpPr>
        <p:spPr>
          <a:xfrm>
            <a:off x="1762475" y="3590474"/>
            <a:ext cx="2512500" cy="42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i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 dirty="0"/>
          </a:p>
        </p:txBody>
      </p:sp>
      <p:sp>
        <p:nvSpPr>
          <p:cNvPr id="61" name="Google Shape;61;p6"/>
          <p:cNvSpPr txBox="1">
            <a:spLocks noGrp="1"/>
          </p:cNvSpPr>
          <p:nvPr>
            <p:ph type="subTitle" idx="4"/>
          </p:nvPr>
        </p:nvSpPr>
        <p:spPr>
          <a:xfrm>
            <a:off x="1762475" y="4050275"/>
            <a:ext cx="2512500" cy="49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62" name="Google Shape;62;p6"/>
          <p:cNvSpPr txBox="1">
            <a:spLocks noGrp="1"/>
          </p:cNvSpPr>
          <p:nvPr>
            <p:ph type="title" idx="5" hasCustomPrompt="1"/>
          </p:nvPr>
        </p:nvSpPr>
        <p:spPr>
          <a:xfrm>
            <a:off x="1762475" y="2854359"/>
            <a:ext cx="2512500" cy="697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58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rPr dirty="0"/>
              <a:t>xx%</a:t>
            </a:r>
          </a:p>
        </p:txBody>
      </p:sp>
      <p:sp>
        <p:nvSpPr>
          <p:cNvPr id="63" name="Google Shape;63;p6"/>
          <p:cNvSpPr txBox="1">
            <a:spLocks noGrp="1"/>
          </p:cNvSpPr>
          <p:nvPr>
            <p:ph type="title" idx="6"/>
          </p:nvPr>
        </p:nvSpPr>
        <p:spPr>
          <a:xfrm>
            <a:off x="4869047" y="1271090"/>
            <a:ext cx="2512500" cy="42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i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 dirty="0"/>
          </a:p>
        </p:txBody>
      </p:sp>
      <p:sp>
        <p:nvSpPr>
          <p:cNvPr id="64" name="Google Shape;64;p6"/>
          <p:cNvSpPr txBox="1">
            <a:spLocks noGrp="1"/>
          </p:cNvSpPr>
          <p:nvPr>
            <p:ph type="subTitle" idx="7"/>
          </p:nvPr>
        </p:nvSpPr>
        <p:spPr>
          <a:xfrm>
            <a:off x="4869049" y="1730900"/>
            <a:ext cx="2512500" cy="49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65" name="Google Shape;65;p6"/>
          <p:cNvSpPr txBox="1">
            <a:spLocks noGrp="1"/>
          </p:cNvSpPr>
          <p:nvPr>
            <p:ph type="title" idx="8" hasCustomPrompt="1"/>
          </p:nvPr>
        </p:nvSpPr>
        <p:spPr>
          <a:xfrm>
            <a:off x="4869047" y="534975"/>
            <a:ext cx="2512500" cy="697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58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rPr dirty="0"/>
              <a:t>xx%</a:t>
            </a:r>
          </a:p>
        </p:txBody>
      </p:sp>
      <p:sp>
        <p:nvSpPr>
          <p:cNvPr id="66" name="Google Shape;66;p6"/>
          <p:cNvSpPr txBox="1">
            <a:spLocks noGrp="1"/>
          </p:cNvSpPr>
          <p:nvPr>
            <p:ph type="title" idx="9"/>
          </p:nvPr>
        </p:nvSpPr>
        <p:spPr>
          <a:xfrm>
            <a:off x="4869047" y="3590474"/>
            <a:ext cx="2512500" cy="42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i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 dirty="0"/>
          </a:p>
        </p:txBody>
      </p:sp>
      <p:sp>
        <p:nvSpPr>
          <p:cNvPr id="67" name="Google Shape;67;p6"/>
          <p:cNvSpPr txBox="1">
            <a:spLocks noGrp="1"/>
          </p:cNvSpPr>
          <p:nvPr>
            <p:ph type="subTitle" idx="13"/>
          </p:nvPr>
        </p:nvSpPr>
        <p:spPr>
          <a:xfrm>
            <a:off x="4869049" y="4050275"/>
            <a:ext cx="2512500" cy="49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68" name="Google Shape;68;p6"/>
          <p:cNvSpPr txBox="1">
            <a:spLocks noGrp="1"/>
          </p:cNvSpPr>
          <p:nvPr>
            <p:ph type="title" idx="14" hasCustomPrompt="1"/>
          </p:nvPr>
        </p:nvSpPr>
        <p:spPr>
          <a:xfrm>
            <a:off x="4869047" y="2854359"/>
            <a:ext cx="2512500" cy="697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58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rPr dirty="0"/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39343868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HEADLINE DESIGN ">
  <p:cSld name="HEADLINE DESIGN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7"/>
          <p:cNvSpPr txBox="1">
            <a:spLocks noGrp="1"/>
          </p:cNvSpPr>
          <p:nvPr>
            <p:ph type="title"/>
          </p:nvPr>
        </p:nvSpPr>
        <p:spPr>
          <a:xfrm>
            <a:off x="2887051" y="1332225"/>
            <a:ext cx="3369900" cy="224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6000"/>
              <a:buNone/>
              <a:defRPr sz="6000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6000"/>
              <a:buNone/>
              <a:defRPr sz="6000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6000"/>
              <a:buNone/>
              <a:defRPr sz="6000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6000"/>
              <a:buNone/>
              <a:defRPr sz="6000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6000"/>
              <a:buNone/>
              <a:defRPr sz="6000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6000"/>
              <a:buNone/>
              <a:defRPr sz="6000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6000"/>
              <a:buNone/>
              <a:defRPr sz="6000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6000"/>
              <a:buNone/>
              <a:defRPr sz="60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  <p:sp>
        <p:nvSpPr>
          <p:cNvPr id="77" name="Google Shape;77;p7"/>
          <p:cNvSpPr txBox="1">
            <a:spLocks noGrp="1"/>
          </p:cNvSpPr>
          <p:nvPr>
            <p:ph type="subTitle" idx="1"/>
          </p:nvPr>
        </p:nvSpPr>
        <p:spPr>
          <a:xfrm>
            <a:off x="2480101" y="3882801"/>
            <a:ext cx="4183800" cy="355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34346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1">
  <p:cSld name="QUOTE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5"/>
          <p:cNvSpPr txBox="1">
            <a:spLocks noGrp="1"/>
          </p:cNvSpPr>
          <p:nvPr>
            <p:ph type="title"/>
          </p:nvPr>
        </p:nvSpPr>
        <p:spPr>
          <a:xfrm>
            <a:off x="1417350" y="3570550"/>
            <a:ext cx="6309300" cy="36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2400" i="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300"/>
              <a:buFont typeface="BenchNine"/>
              <a:buNone/>
              <a:defRPr sz="1300">
                <a:latin typeface="BenchNine"/>
                <a:ea typeface="BenchNine"/>
                <a:cs typeface="BenchNine"/>
                <a:sym typeface="BenchNine"/>
              </a:defRPr>
            </a:lvl9pPr>
          </a:lstStyle>
          <a:p>
            <a:endParaRPr dirty="0"/>
          </a:p>
        </p:txBody>
      </p:sp>
      <p:sp>
        <p:nvSpPr>
          <p:cNvPr id="48" name="Google Shape;48;p5"/>
          <p:cNvSpPr txBox="1">
            <a:spLocks noGrp="1"/>
          </p:cNvSpPr>
          <p:nvPr>
            <p:ph type="subTitle" idx="1"/>
          </p:nvPr>
        </p:nvSpPr>
        <p:spPr>
          <a:xfrm>
            <a:off x="1417375" y="2231075"/>
            <a:ext cx="6309300" cy="6990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68230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TEXT LIST">
  <p:cSld name="TITLE &amp; TEXT LIS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9"/>
          <p:cNvSpPr txBox="1">
            <a:spLocks noGrp="1"/>
          </p:cNvSpPr>
          <p:nvPr>
            <p:ph type="title"/>
          </p:nvPr>
        </p:nvSpPr>
        <p:spPr>
          <a:xfrm>
            <a:off x="712675" y="688400"/>
            <a:ext cx="3636000" cy="13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"/>
              <a:buNone/>
              <a:defRPr sz="420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700"/>
              <a:buNone/>
              <a:defRPr/>
            </a:lvl9pPr>
          </a:lstStyle>
          <a:p>
            <a:endParaRPr dirty="0"/>
          </a:p>
        </p:txBody>
      </p:sp>
      <p:sp>
        <p:nvSpPr>
          <p:cNvPr id="105" name="Google Shape;105;p9"/>
          <p:cNvSpPr txBox="1">
            <a:spLocks noGrp="1"/>
          </p:cNvSpPr>
          <p:nvPr>
            <p:ph type="subTitle" idx="1"/>
          </p:nvPr>
        </p:nvSpPr>
        <p:spPr>
          <a:xfrm>
            <a:off x="712675" y="2294246"/>
            <a:ext cx="7718700" cy="2242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30556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TWO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10"/>
          <p:cNvSpPr txBox="1">
            <a:spLocks noGrp="1"/>
          </p:cNvSpPr>
          <p:nvPr>
            <p:ph type="subTitle" idx="1"/>
          </p:nvPr>
        </p:nvSpPr>
        <p:spPr>
          <a:xfrm>
            <a:off x="1096000" y="3186925"/>
            <a:ext cx="2962800" cy="1011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15" name="Google Shape;115;p10"/>
          <p:cNvSpPr txBox="1">
            <a:spLocks noGrp="1"/>
          </p:cNvSpPr>
          <p:nvPr>
            <p:ph type="title"/>
          </p:nvPr>
        </p:nvSpPr>
        <p:spPr>
          <a:xfrm>
            <a:off x="1794700" y="2580875"/>
            <a:ext cx="15654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C39F"/>
              </a:buClr>
              <a:buSzPts val="1600"/>
              <a:buNone/>
              <a:defRPr sz="2200" i="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  <p:sp>
        <p:nvSpPr>
          <p:cNvPr id="116" name="Google Shape;116;p10"/>
          <p:cNvSpPr txBox="1">
            <a:spLocks noGrp="1"/>
          </p:cNvSpPr>
          <p:nvPr>
            <p:ph type="subTitle" idx="2"/>
          </p:nvPr>
        </p:nvSpPr>
        <p:spPr>
          <a:xfrm>
            <a:off x="5085212" y="3186917"/>
            <a:ext cx="2962800" cy="1011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17" name="Google Shape;117;p10"/>
          <p:cNvSpPr txBox="1">
            <a:spLocks noGrp="1"/>
          </p:cNvSpPr>
          <p:nvPr>
            <p:ph type="title" idx="3"/>
          </p:nvPr>
        </p:nvSpPr>
        <p:spPr>
          <a:xfrm>
            <a:off x="5783912" y="2580875"/>
            <a:ext cx="15654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C39F"/>
              </a:buClr>
              <a:buSzPts val="1600"/>
              <a:buNone/>
              <a:defRPr sz="2200" i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  <p:sp>
        <p:nvSpPr>
          <p:cNvPr id="118" name="Google Shape;118;p10"/>
          <p:cNvSpPr txBox="1">
            <a:spLocks noGrp="1"/>
          </p:cNvSpPr>
          <p:nvPr>
            <p:ph type="title" idx="4"/>
          </p:nvPr>
        </p:nvSpPr>
        <p:spPr>
          <a:xfrm>
            <a:off x="1739850" y="534975"/>
            <a:ext cx="5664300" cy="53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023250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1"/>
          <p:cNvSpPr txBox="1">
            <a:spLocks noGrp="1"/>
          </p:cNvSpPr>
          <p:nvPr>
            <p:ph type="title"/>
          </p:nvPr>
        </p:nvSpPr>
        <p:spPr>
          <a:xfrm>
            <a:off x="900987" y="2813325"/>
            <a:ext cx="20109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200" i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9pPr>
          </a:lstStyle>
          <a:p>
            <a:endParaRPr dirty="0"/>
          </a:p>
        </p:txBody>
      </p:sp>
      <p:sp>
        <p:nvSpPr>
          <p:cNvPr id="127" name="Google Shape;127;p11"/>
          <p:cNvSpPr txBox="1">
            <a:spLocks noGrp="1"/>
          </p:cNvSpPr>
          <p:nvPr>
            <p:ph type="subTitle" idx="1"/>
          </p:nvPr>
        </p:nvSpPr>
        <p:spPr>
          <a:xfrm>
            <a:off x="901850" y="3432200"/>
            <a:ext cx="2010900" cy="90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28" name="Google Shape;128;p11"/>
          <p:cNvSpPr txBox="1">
            <a:spLocks noGrp="1"/>
          </p:cNvSpPr>
          <p:nvPr>
            <p:ph type="title" idx="2"/>
          </p:nvPr>
        </p:nvSpPr>
        <p:spPr>
          <a:xfrm>
            <a:off x="3567000" y="2813325"/>
            <a:ext cx="20109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200" i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9pPr>
          </a:lstStyle>
          <a:p>
            <a:endParaRPr dirty="0"/>
          </a:p>
        </p:txBody>
      </p:sp>
      <p:sp>
        <p:nvSpPr>
          <p:cNvPr id="129" name="Google Shape;129;p11"/>
          <p:cNvSpPr txBox="1">
            <a:spLocks noGrp="1"/>
          </p:cNvSpPr>
          <p:nvPr>
            <p:ph type="subTitle" idx="3"/>
          </p:nvPr>
        </p:nvSpPr>
        <p:spPr>
          <a:xfrm>
            <a:off x="3566928" y="3432200"/>
            <a:ext cx="2010900" cy="90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30" name="Google Shape;130;p11"/>
          <p:cNvSpPr txBox="1">
            <a:spLocks noGrp="1"/>
          </p:cNvSpPr>
          <p:nvPr>
            <p:ph type="title" idx="4"/>
          </p:nvPr>
        </p:nvSpPr>
        <p:spPr>
          <a:xfrm>
            <a:off x="6233087" y="2813325"/>
            <a:ext cx="2010900" cy="40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200" i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778A"/>
              </a:buClr>
              <a:buSzPts val="1400"/>
              <a:buNone/>
              <a:defRPr sz="1400">
                <a:solidFill>
                  <a:srgbClr val="FF778A"/>
                </a:solidFill>
              </a:defRPr>
            </a:lvl9pPr>
          </a:lstStyle>
          <a:p>
            <a:endParaRPr dirty="0"/>
          </a:p>
        </p:txBody>
      </p:sp>
      <p:sp>
        <p:nvSpPr>
          <p:cNvPr id="131" name="Google Shape;131;p11"/>
          <p:cNvSpPr txBox="1">
            <a:spLocks noGrp="1"/>
          </p:cNvSpPr>
          <p:nvPr>
            <p:ph type="subTitle" idx="5"/>
          </p:nvPr>
        </p:nvSpPr>
        <p:spPr>
          <a:xfrm>
            <a:off x="6233037" y="3432200"/>
            <a:ext cx="2010900" cy="903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32" name="Google Shape;132;p11"/>
          <p:cNvSpPr txBox="1">
            <a:spLocks noGrp="1"/>
          </p:cNvSpPr>
          <p:nvPr>
            <p:ph type="title" idx="6"/>
          </p:nvPr>
        </p:nvSpPr>
        <p:spPr>
          <a:xfrm>
            <a:off x="1739850" y="534975"/>
            <a:ext cx="5664300" cy="53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296945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PICTURE">
  <p:cSld name="TITLE &amp; PICTUR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12"/>
          <p:cNvSpPr txBox="1">
            <a:spLocks noGrp="1"/>
          </p:cNvSpPr>
          <p:nvPr>
            <p:ph type="title"/>
          </p:nvPr>
        </p:nvSpPr>
        <p:spPr>
          <a:xfrm flipH="1">
            <a:off x="5365325" y="947700"/>
            <a:ext cx="3066000" cy="196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C39F"/>
              </a:buClr>
              <a:buSzPts val="3300"/>
              <a:buNone/>
              <a:defRPr i="0">
                <a:solidFill>
                  <a:srgbClr val="C9DAF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  <p:sp>
        <p:nvSpPr>
          <p:cNvPr id="142" name="Google Shape;142;p12"/>
          <p:cNvSpPr txBox="1">
            <a:spLocks noGrp="1"/>
          </p:cNvSpPr>
          <p:nvPr>
            <p:ph type="subTitle" idx="1"/>
          </p:nvPr>
        </p:nvSpPr>
        <p:spPr>
          <a:xfrm flipH="1">
            <a:off x="5365325" y="2998550"/>
            <a:ext cx="3066000" cy="11973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743057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3"/>
          <p:cNvSpPr txBox="1">
            <a:spLocks noGrp="1"/>
          </p:cNvSpPr>
          <p:nvPr>
            <p:ph type="title"/>
          </p:nvPr>
        </p:nvSpPr>
        <p:spPr>
          <a:xfrm>
            <a:off x="911909" y="933125"/>
            <a:ext cx="2676300" cy="32772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48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318506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OCIAL MEDIA 1">
  <p:cSld name="SOCIAL MEDIA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20"/>
          <p:cNvSpPr txBox="1">
            <a:spLocks noGrp="1"/>
          </p:cNvSpPr>
          <p:nvPr>
            <p:ph type="title"/>
          </p:nvPr>
        </p:nvSpPr>
        <p:spPr>
          <a:xfrm>
            <a:off x="4274200" y="1276350"/>
            <a:ext cx="1659900" cy="135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C39F"/>
              </a:buClr>
              <a:buSzPts val="2200"/>
              <a:buNone/>
              <a:defRPr sz="4000" i="0">
                <a:solidFill>
                  <a:schemeClr val="l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None/>
              <a:defRPr sz="25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  <p:sp>
        <p:nvSpPr>
          <p:cNvPr id="234" name="Google Shape;234;p20"/>
          <p:cNvSpPr txBox="1">
            <a:spLocks noGrp="1"/>
          </p:cNvSpPr>
          <p:nvPr>
            <p:ph type="subTitle" idx="1"/>
          </p:nvPr>
        </p:nvSpPr>
        <p:spPr>
          <a:xfrm>
            <a:off x="4274225" y="2912725"/>
            <a:ext cx="2596800" cy="1459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9591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1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41" y="1503"/>
            <a:ext cx="9124379" cy="5140496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628651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3028951" y="4767264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926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">
  <p:cSld name="TITLE DESIG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p15"/>
          <p:cNvSpPr txBox="1">
            <a:spLocks noGrp="1"/>
          </p:cNvSpPr>
          <p:nvPr>
            <p:ph type="title"/>
          </p:nvPr>
        </p:nvSpPr>
        <p:spPr>
          <a:xfrm>
            <a:off x="1739850" y="534975"/>
            <a:ext cx="5664300" cy="53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None/>
              <a:defRPr sz="1800">
                <a:solidFill>
                  <a:schemeClr val="accent1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2014527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OCIAL MEDIA">
  <p:cSld name="SOCIAL MEDIA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19"/>
          <p:cNvSpPr txBox="1">
            <a:spLocks noGrp="1"/>
          </p:cNvSpPr>
          <p:nvPr>
            <p:ph type="title"/>
          </p:nvPr>
        </p:nvSpPr>
        <p:spPr>
          <a:xfrm>
            <a:off x="1140075" y="1152525"/>
            <a:ext cx="2393700" cy="146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200"/>
              <a:buNone/>
              <a:defRPr sz="4000" i="0">
                <a:solidFill>
                  <a:schemeClr val="dk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 dirty="0"/>
          </a:p>
        </p:txBody>
      </p:sp>
      <p:sp>
        <p:nvSpPr>
          <p:cNvPr id="224" name="Google Shape;224;p19"/>
          <p:cNvSpPr txBox="1">
            <a:spLocks noGrp="1"/>
          </p:cNvSpPr>
          <p:nvPr>
            <p:ph type="subTitle" idx="1"/>
          </p:nvPr>
        </p:nvSpPr>
        <p:spPr>
          <a:xfrm>
            <a:off x="1140025" y="2912750"/>
            <a:ext cx="2393700" cy="14673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97522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 preserve="1" userDrawn="1">
  <p:cSld name="2_Title and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Google Shape;34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141" y="1505"/>
            <a:ext cx="9124379" cy="5140495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37;p10"/>
          <p:cNvSpPr txBox="1">
            <a:spLocks noGrp="1"/>
          </p:cNvSpPr>
          <p:nvPr>
            <p:ph type="dt" idx="10"/>
          </p:nvPr>
        </p:nvSpPr>
        <p:spPr>
          <a:xfrm>
            <a:off x="628651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38" name="Google Shape;38;p10"/>
          <p:cNvSpPr txBox="1">
            <a:spLocks noGrp="1"/>
          </p:cNvSpPr>
          <p:nvPr>
            <p:ph type="ftr" idx="11"/>
          </p:nvPr>
        </p:nvSpPr>
        <p:spPr>
          <a:xfrm>
            <a:off x="3028951" y="4767264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/>
          </a:p>
        </p:txBody>
      </p:sp>
      <p:sp>
        <p:nvSpPr>
          <p:cNvPr id="39" name="Google Shape;39;p10"/>
          <p:cNvSpPr txBox="1">
            <a:spLocks noGrp="1"/>
          </p:cNvSpPr>
          <p:nvPr>
            <p:ph type="sldNum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0142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preserve="1" userDrawn="1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Google Shape;49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95249" y="-85725"/>
            <a:ext cx="9239249" cy="530542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87DB8B9-21FA-41C2-9C9D-664E2B8E3C45}"/>
              </a:ext>
            </a:extLst>
          </p:cNvPr>
          <p:cNvSpPr/>
          <p:nvPr userDrawn="1"/>
        </p:nvSpPr>
        <p:spPr>
          <a:xfrm>
            <a:off x="8108614" y="95254"/>
            <a:ext cx="963488" cy="963488"/>
          </a:xfrm>
          <a:prstGeom prst="ellipse">
            <a:avLst/>
          </a:prstGeom>
          <a:solidFill>
            <a:srgbClr val="29A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8828006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D1F7F18-CCB7-414F-B16B-64885FE5FED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76086" y="-68173"/>
            <a:ext cx="9460268" cy="53214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805BF-682A-40E7-A8E6-EFFF65BEC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ACBDF3-D54A-4F8A-9ACC-26F0AF5421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DE62C5-69E7-4A83-8593-17810131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24EA7C-0BEB-441A-8A40-755387E1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DC6656-9747-40E9-A931-748DC0D7F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36E4766-883B-4D27-9EF0-95A9BD22266C}"/>
              </a:ext>
            </a:extLst>
          </p:cNvPr>
          <p:cNvSpPr/>
          <p:nvPr userDrawn="1"/>
        </p:nvSpPr>
        <p:spPr>
          <a:xfrm>
            <a:off x="1972021" y="1447946"/>
            <a:ext cx="639017" cy="639017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</p:spTree>
    <p:extLst>
      <p:ext uri="{BB962C8B-B14F-4D97-AF65-F5344CB8AC3E}">
        <p14:creationId xmlns:p14="http://schemas.microsoft.com/office/powerpoint/2010/main" val="1774913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" y="1"/>
            <a:ext cx="9138659" cy="51435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878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1503"/>
            <a:ext cx="9138659" cy="514049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815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6B4D996-D27A-45F3-8A94-7114A45F776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1503"/>
            <a:ext cx="9138659" cy="514049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AFCBFE-611A-4CAB-A894-937638D9F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E8545-01CE-4FAF-BFB4-D08B76DD53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9B6410-3F70-4DB6-82F8-946CB7F5F4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66848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E5A00-8F8E-42AF-90E2-066651466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D880EE-B25B-4758-91EB-EBD635871C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8255D9-F2D3-47EC-8DB1-5B378E86D5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8935-5503-46B3-AA64-FDD06962785D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2A118-F643-4454-B34F-A87946B13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72231-B6D0-41EB-A4EC-39B7F5689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432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  <p:sldLayoutId id="2147483687" r:id="rId16"/>
    <p:sldLayoutId id="2147483688" r:id="rId17"/>
    <p:sldLayoutId id="2147483689" r:id="rId18"/>
    <p:sldLayoutId id="2147483690" r:id="rId19"/>
    <p:sldLayoutId id="2147483691" r:id="rId20"/>
    <p:sldLayoutId id="2147483692" r:id="rId21"/>
    <p:sldLayoutId id="2147483693" r:id="rId22"/>
    <p:sldLayoutId id="2147483694" r:id="rId23"/>
    <p:sldLayoutId id="2147483695" r:id="rId24"/>
    <p:sldLayoutId id="2147483696" r:id="rId25"/>
    <p:sldLayoutId id="2147483697" r:id="rId26"/>
    <p:sldLayoutId id="2147483698" r:id="rId27"/>
    <p:sldLayoutId id="2147483699" r:id="rId28"/>
    <p:sldLayoutId id="2147483700" r:id="rId29"/>
    <p:sldLayoutId id="2147483701" r:id="rId30"/>
    <p:sldLayoutId id="2147483702" r:id="rId3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4" Type="http://schemas.openxmlformats.org/officeDocument/2006/relationships/image" Target="../media/image1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90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11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13" Type="http://schemas.openxmlformats.org/officeDocument/2006/relationships/image" Target="../media/image34.png"/><Relationship Id="rId3" Type="http://schemas.openxmlformats.org/officeDocument/2006/relationships/image" Target="../media/image11.png"/><Relationship Id="rId7" Type="http://schemas.openxmlformats.org/officeDocument/2006/relationships/image" Target="../media/image280.png"/><Relationship Id="rId12" Type="http://schemas.openxmlformats.org/officeDocument/2006/relationships/image" Target="../media/image330.png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70.png"/><Relationship Id="rId11" Type="http://schemas.openxmlformats.org/officeDocument/2006/relationships/image" Target="../media/image320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1.png"/><Relationship Id="rId4" Type="http://schemas.openxmlformats.org/officeDocument/2006/relationships/image" Target="../media/image25.png"/><Relationship Id="rId9" Type="http://schemas.openxmlformats.org/officeDocument/2006/relationships/image" Target="../media/image300.png"/><Relationship Id="rId1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.xml"/><Relationship Id="rId6" Type="http://schemas.openxmlformats.org/officeDocument/2006/relationships/image" Target="../media/image310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43.png"/><Relationship Id="rId4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2.xml"/><Relationship Id="rId6" Type="http://schemas.openxmlformats.org/officeDocument/2006/relationships/image" Target="../media/image44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Relationship Id="rId9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1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5.png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00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40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Google Shape;265;p25"/>
          <p:cNvSpPr txBox="1">
            <a:spLocks noGrp="1"/>
          </p:cNvSpPr>
          <p:nvPr>
            <p:ph type="title"/>
          </p:nvPr>
        </p:nvSpPr>
        <p:spPr>
          <a:xfrm>
            <a:off x="1326552" y="1392537"/>
            <a:ext cx="6636839" cy="1945486"/>
          </a:xfrm>
          <a:prstGeom prst="rect">
            <a:avLst/>
          </a:prstGeom>
          <a:solidFill>
            <a:schemeClr val="accent2"/>
          </a:solidFill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2060"/>
                </a:solidFill>
                <a:latin typeface="+mn-lt"/>
              </a:rPr>
              <a:t>C</a:t>
            </a:r>
            <a:r>
              <a:rPr lang="en" sz="5400" b="1" dirty="0">
                <a:solidFill>
                  <a:srgbClr val="002060"/>
                </a:solidFill>
                <a:latin typeface="+mn-lt"/>
              </a:rPr>
              <a:t>hào mừng các em đến với tiết học!</a:t>
            </a:r>
            <a:endParaRPr sz="54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66" name="Google Shape;266;p25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67" name="Google Shape;267;p25"/>
          <p:cNvSpPr/>
          <p:nvPr/>
        </p:nvSpPr>
        <p:spPr>
          <a:xfrm>
            <a:off x="3352631" y="4056857"/>
            <a:ext cx="782233" cy="783355"/>
          </a:xfrm>
          <a:custGeom>
            <a:avLst/>
            <a:gdLst/>
            <a:ahLst/>
            <a:cxnLst/>
            <a:rect l="l" t="t" r="r" b="b"/>
            <a:pathLst>
              <a:path w="19379" h="19408" extrusionOk="0">
                <a:moveTo>
                  <a:pt x="8356" y="1"/>
                </a:moveTo>
                <a:cubicBezTo>
                  <a:pt x="8333" y="1"/>
                  <a:pt x="8316" y="12"/>
                  <a:pt x="8298" y="25"/>
                </a:cubicBezTo>
                <a:cubicBezTo>
                  <a:pt x="8209" y="94"/>
                  <a:pt x="8209" y="94"/>
                  <a:pt x="8898" y="1113"/>
                </a:cubicBezTo>
                <a:cubicBezTo>
                  <a:pt x="12498" y="6432"/>
                  <a:pt x="15023" y="10170"/>
                  <a:pt x="16458" y="12302"/>
                </a:cubicBezTo>
                <a:cubicBezTo>
                  <a:pt x="14674" y="9973"/>
                  <a:pt x="11788" y="6096"/>
                  <a:pt x="9961" y="3646"/>
                </a:cubicBezTo>
                <a:cubicBezTo>
                  <a:pt x="9296" y="2752"/>
                  <a:pt x="8724" y="1986"/>
                  <a:pt x="8319" y="1442"/>
                </a:cubicBezTo>
                <a:cubicBezTo>
                  <a:pt x="7756" y="688"/>
                  <a:pt x="7637" y="531"/>
                  <a:pt x="7561" y="531"/>
                </a:cubicBezTo>
                <a:cubicBezTo>
                  <a:pt x="7541" y="531"/>
                  <a:pt x="7524" y="542"/>
                  <a:pt x="7502" y="556"/>
                </a:cubicBezTo>
                <a:cubicBezTo>
                  <a:pt x="7473" y="573"/>
                  <a:pt x="7456" y="604"/>
                  <a:pt x="7449" y="635"/>
                </a:cubicBezTo>
                <a:cubicBezTo>
                  <a:pt x="7449" y="646"/>
                  <a:pt x="7446" y="656"/>
                  <a:pt x="7491" y="739"/>
                </a:cubicBezTo>
                <a:lnTo>
                  <a:pt x="7484" y="743"/>
                </a:lnTo>
                <a:cubicBezTo>
                  <a:pt x="7491" y="746"/>
                  <a:pt x="7498" y="756"/>
                  <a:pt x="7508" y="770"/>
                </a:cubicBezTo>
                <a:cubicBezTo>
                  <a:pt x="7764" y="1214"/>
                  <a:pt x="9061" y="3203"/>
                  <a:pt x="15564" y="12748"/>
                </a:cubicBezTo>
                <a:cubicBezTo>
                  <a:pt x="14483" y="11304"/>
                  <a:pt x="13076" y="9374"/>
                  <a:pt x="11832" y="7669"/>
                </a:cubicBezTo>
                <a:cubicBezTo>
                  <a:pt x="7359" y="1535"/>
                  <a:pt x="6798" y="830"/>
                  <a:pt x="6607" y="830"/>
                </a:cubicBezTo>
                <a:cubicBezTo>
                  <a:pt x="6581" y="830"/>
                  <a:pt x="6562" y="843"/>
                  <a:pt x="6541" y="857"/>
                </a:cubicBezTo>
                <a:cubicBezTo>
                  <a:pt x="6514" y="874"/>
                  <a:pt x="6496" y="902"/>
                  <a:pt x="6490" y="933"/>
                </a:cubicBezTo>
                <a:cubicBezTo>
                  <a:pt x="6483" y="967"/>
                  <a:pt x="6490" y="999"/>
                  <a:pt x="6507" y="1027"/>
                </a:cubicBezTo>
                <a:lnTo>
                  <a:pt x="13281" y="11068"/>
                </a:lnTo>
                <a:cubicBezTo>
                  <a:pt x="12637" y="10198"/>
                  <a:pt x="11946" y="9273"/>
                  <a:pt x="11257" y="8348"/>
                </a:cubicBezTo>
                <a:cubicBezTo>
                  <a:pt x="7238" y="2963"/>
                  <a:pt x="6171" y="1612"/>
                  <a:pt x="5831" y="1314"/>
                </a:cubicBezTo>
                <a:lnTo>
                  <a:pt x="5814" y="1290"/>
                </a:lnTo>
                <a:lnTo>
                  <a:pt x="5807" y="1293"/>
                </a:lnTo>
                <a:cubicBezTo>
                  <a:pt x="5755" y="1251"/>
                  <a:pt x="5722" y="1237"/>
                  <a:pt x="5698" y="1237"/>
                </a:cubicBezTo>
                <a:cubicBezTo>
                  <a:pt x="5677" y="1237"/>
                  <a:pt x="5662" y="1247"/>
                  <a:pt x="5647" y="1259"/>
                </a:cubicBezTo>
                <a:cubicBezTo>
                  <a:pt x="5592" y="1293"/>
                  <a:pt x="5578" y="1370"/>
                  <a:pt x="5613" y="1425"/>
                </a:cubicBezTo>
                <a:lnTo>
                  <a:pt x="13118" y="12551"/>
                </a:lnTo>
                <a:cubicBezTo>
                  <a:pt x="12293" y="11453"/>
                  <a:pt x="11368" y="10215"/>
                  <a:pt x="10440" y="8982"/>
                </a:cubicBezTo>
                <a:cubicBezTo>
                  <a:pt x="9040" y="7114"/>
                  <a:pt x="7640" y="5250"/>
                  <a:pt x="6587" y="3854"/>
                </a:cubicBezTo>
                <a:cubicBezTo>
                  <a:pt x="5460" y="2365"/>
                  <a:pt x="5031" y="1792"/>
                  <a:pt x="4837" y="1588"/>
                </a:cubicBezTo>
                <a:cubicBezTo>
                  <a:pt x="4837" y="1585"/>
                  <a:pt x="4833" y="1581"/>
                  <a:pt x="4833" y="1578"/>
                </a:cubicBezTo>
                <a:lnTo>
                  <a:pt x="4830" y="1578"/>
                </a:lnTo>
                <a:cubicBezTo>
                  <a:pt x="4763" y="1509"/>
                  <a:pt x="4727" y="1488"/>
                  <a:pt x="4699" y="1488"/>
                </a:cubicBezTo>
                <a:cubicBezTo>
                  <a:pt x="4681" y="1488"/>
                  <a:pt x="4666" y="1497"/>
                  <a:pt x="4649" y="1508"/>
                </a:cubicBezTo>
                <a:cubicBezTo>
                  <a:pt x="4625" y="1525"/>
                  <a:pt x="4605" y="1554"/>
                  <a:pt x="4598" y="1585"/>
                </a:cubicBezTo>
                <a:cubicBezTo>
                  <a:pt x="4598" y="1599"/>
                  <a:pt x="4595" y="1609"/>
                  <a:pt x="4639" y="1692"/>
                </a:cubicBezTo>
                <a:lnTo>
                  <a:pt x="4636" y="1695"/>
                </a:lnTo>
                <a:cubicBezTo>
                  <a:pt x="4639" y="1695"/>
                  <a:pt x="4639" y="1699"/>
                  <a:pt x="4643" y="1703"/>
                </a:cubicBezTo>
                <a:cubicBezTo>
                  <a:pt x="4862" y="2111"/>
                  <a:pt x="6101" y="4055"/>
                  <a:pt x="13000" y="14148"/>
                </a:cubicBezTo>
                <a:cubicBezTo>
                  <a:pt x="10308" y="10579"/>
                  <a:pt x="6036" y="4810"/>
                  <a:pt x="3995" y="2042"/>
                </a:cubicBezTo>
                <a:cubicBezTo>
                  <a:pt x="3972" y="2010"/>
                  <a:pt x="3936" y="1994"/>
                  <a:pt x="3899" y="1994"/>
                </a:cubicBezTo>
                <a:cubicBezTo>
                  <a:pt x="3875" y="1994"/>
                  <a:pt x="3850" y="2001"/>
                  <a:pt x="3829" y="2014"/>
                </a:cubicBezTo>
                <a:cubicBezTo>
                  <a:pt x="3776" y="2053"/>
                  <a:pt x="3749" y="2069"/>
                  <a:pt x="3808" y="2181"/>
                </a:cubicBezTo>
                <a:lnTo>
                  <a:pt x="3801" y="2187"/>
                </a:lnTo>
                <a:cubicBezTo>
                  <a:pt x="3801" y="2187"/>
                  <a:pt x="3815" y="2205"/>
                  <a:pt x="3835" y="2232"/>
                </a:cubicBezTo>
                <a:cubicBezTo>
                  <a:pt x="3901" y="2347"/>
                  <a:pt x="4026" y="2534"/>
                  <a:pt x="4238" y="2856"/>
                </a:cubicBezTo>
                <a:cubicBezTo>
                  <a:pt x="4521" y="3283"/>
                  <a:pt x="4931" y="3889"/>
                  <a:pt x="5423" y="4616"/>
                </a:cubicBezTo>
                <a:cubicBezTo>
                  <a:pt x="6403" y="6075"/>
                  <a:pt x="7713" y="8015"/>
                  <a:pt x="9026" y="9956"/>
                </a:cubicBezTo>
                <a:cubicBezTo>
                  <a:pt x="9934" y="11300"/>
                  <a:pt x="10841" y="12641"/>
                  <a:pt x="11639" y="13823"/>
                </a:cubicBezTo>
                <a:lnTo>
                  <a:pt x="3479" y="3005"/>
                </a:lnTo>
                <a:cubicBezTo>
                  <a:pt x="3455" y="2973"/>
                  <a:pt x="3419" y="2956"/>
                  <a:pt x="3382" y="2956"/>
                </a:cubicBezTo>
                <a:cubicBezTo>
                  <a:pt x="3359" y="2956"/>
                  <a:pt x="3336" y="2963"/>
                  <a:pt x="3316" y="2977"/>
                </a:cubicBezTo>
                <a:cubicBezTo>
                  <a:pt x="3288" y="2995"/>
                  <a:pt x="3267" y="3022"/>
                  <a:pt x="3264" y="3054"/>
                </a:cubicBezTo>
                <a:cubicBezTo>
                  <a:pt x="3261" y="3075"/>
                  <a:pt x="3257" y="3088"/>
                  <a:pt x="3285" y="3150"/>
                </a:cubicBezTo>
                <a:lnTo>
                  <a:pt x="3288" y="3150"/>
                </a:lnTo>
                <a:cubicBezTo>
                  <a:pt x="3413" y="3400"/>
                  <a:pt x="4075" y="4381"/>
                  <a:pt x="7356" y="9166"/>
                </a:cubicBezTo>
                <a:cubicBezTo>
                  <a:pt x="8936" y="11466"/>
                  <a:pt x="10755" y="14117"/>
                  <a:pt x="11940" y="15881"/>
                </a:cubicBezTo>
                <a:cubicBezTo>
                  <a:pt x="9542" y="12738"/>
                  <a:pt x="4812" y="6411"/>
                  <a:pt x="2675" y="3539"/>
                </a:cubicBezTo>
                <a:cubicBezTo>
                  <a:pt x="2652" y="3507"/>
                  <a:pt x="2615" y="3489"/>
                  <a:pt x="2578" y="3489"/>
                </a:cubicBezTo>
                <a:cubicBezTo>
                  <a:pt x="2554" y="3489"/>
                  <a:pt x="2530" y="3496"/>
                  <a:pt x="2508" y="3511"/>
                </a:cubicBezTo>
                <a:cubicBezTo>
                  <a:pt x="2484" y="3529"/>
                  <a:pt x="2460" y="3563"/>
                  <a:pt x="2453" y="3598"/>
                </a:cubicBezTo>
                <a:cubicBezTo>
                  <a:pt x="2388" y="3951"/>
                  <a:pt x="7300" y="11075"/>
                  <a:pt x="10637" y="15860"/>
                </a:cubicBezTo>
                <a:cubicBezTo>
                  <a:pt x="8437" y="13001"/>
                  <a:pt x="4695" y="7943"/>
                  <a:pt x="1951" y="4194"/>
                </a:cubicBezTo>
                <a:cubicBezTo>
                  <a:pt x="1927" y="4160"/>
                  <a:pt x="1891" y="4142"/>
                  <a:pt x="1854" y="4142"/>
                </a:cubicBezTo>
                <a:cubicBezTo>
                  <a:pt x="1831" y="4142"/>
                  <a:pt x="1808" y="4149"/>
                  <a:pt x="1788" y="4162"/>
                </a:cubicBezTo>
                <a:cubicBezTo>
                  <a:pt x="1760" y="4183"/>
                  <a:pt x="1736" y="4218"/>
                  <a:pt x="1732" y="4249"/>
                </a:cubicBezTo>
                <a:cubicBezTo>
                  <a:pt x="1670" y="4585"/>
                  <a:pt x="5914" y="10770"/>
                  <a:pt x="9206" y="15503"/>
                </a:cubicBezTo>
                <a:cubicBezTo>
                  <a:pt x="6819" y="12371"/>
                  <a:pt x="3406" y="7825"/>
                  <a:pt x="1718" y="5569"/>
                </a:cubicBezTo>
                <a:cubicBezTo>
                  <a:pt x="1694" y="5538"/>
                  <a:pt x="1658" y="5522"/>
                  <a:pt x="1622" y="5522"/>
                </a:cubicBezTo>
                <a:cubicBezTo>
                  <a:pt x="1597" y="5522"/>
                  <a:pt x="1571" y="5530"/>
                  <a:pt x="1549" y="5545"/>
                </a:cubicBezTo>
                <a:cubicBezTo>
                  <a:pt x="1497" y="5583"/>
                  <a:pt x="1483" y="5656"/>
                  <a:pt x="1521" y="5712"/>
                </a:cubicBezTo>
                <a:cubicBezTo>
                  <a:pt x="3496" y="8625"/>
                  <a:pt x="6604" y="13220"/>
                  <a:pt x="8641" y="16241"/>
                </a:cubicBezTo>
                <a:cubicBezTo>
                  <a:pt x="6413" y="13324"/>
                  <a:pt x="3021" y="8864"/>
                  <a:pt x="866" y="6033"/>
                </a:cubicBezTo>
                <a:cubicBezTo>
                  <a:pt x="844" y="6003"/>
                  <a:pt x="808" y="5985"/>
                  <a:pt x="770" y="5985"/>
                </a:cubicBezTo>
                <a:cubicBezTo>
                  <a:pt x="760" y="5985"/>
                  <a:pt x="751" y="5986"/>
                  <a:pt x="741" y="5988"/>
                </a:cubicBezTo>
                <a:cubicBezTo>
                  <a:pt x="696" y="6003"/>
                  <a:pt x="662" y="6037"/>
                  <a:pt x="651" y="6086"/>
                </a:cubicBezTo>
                <a:cubicBezTo>
                  <a:pt x="648" y="6102"/>
                  <a:pt x="645" y="6116"/>
                  <a:pt x="679" y="6179"/>
                </a:cubicBezTo>
                <a:lnTo>
                  <a:pt x="672" y="6179"/>
                </a:lnTo>
                <a:cubicBezTo>
                  <a:pt x="672" y="6179"/>
                  <a:pt x="683" y="6190"/>
                  <a:pt x="696" y="6210"/>
                </a:cubicBezTo>
                <a:cubicBezTo>
                  <a:pt x="838" y="6460"/>
                  <a:pt x="1417" y="7305"/>
                  <a:pt x="3627" y="10538"/>
                </a:cubicBezTo>
                <a:cubicBezTo>
                  <a:pt x="4886" y="12377"/>
                  <a:pt x="6400" y="14595"/>
                  <a:pt x="7523" y="16255"/>
                </a:cubicBezTo>
                <a:lnTo>
                  <a:pt x="482" y="7191"/>
                </a:lnTo>
                <a:cubicBezTo>
                  <a:pt x="461" y="7162"/>
                  <a:pt x="427" y="7144"/>
                  <a:pt x="392" y="7144"/>
                </a:cubicBezTo>
                <a:cubicBezTo>
                  <a:pt x="381" y="7144"/>
                  <a:pt x="371" y="7146"/>
                  <a:pt x="360" y="7149"/>
                </a:cubicBezTo>
                <a:cubicBezTo>
                  <a:pt x="312" y="7159"/>
                  <a:pt x="277" y="7194"/>
                  <a:pt x="267" y="7242"/>
                </a:cubicBezTo>
                <a:cubicBezTo>
                  <a:pt x="267" y="7257"/>
                  <a:pt x="263" y="7267"/>
                  <a:pt x="301" y="7333"/>
                </a:cubicBezTo>
                <a:lnTo>
                  <a:pt x="291" y="7340"/>
                </a:lnTo>
                <a:lnTo>
                  <a:pt x="354" y="7420"/>
                </a:lnTo>
                <a:cubicBezTo>
                  <a:pt x="562" y="7749"/>
                  <a:pt x="1237" y="8750"/>
                  <a:pt x="3420" y="11972"/>
                </a:cubicBezTo>
                <a:cubicBezTo>
                  <a:pt x="4470" y="13524"/>
                  <a:pt x="5647" y="15264"/>
                  <a:pt x="6594" y="16663"/>
                </a:cubicBezTo>
                <a:lnTo>
                  <a:pt x="232" y="8545"/>
                </a:lnTo>
                <a:cubicBezTo>
                  <a:pt x="208" y="8514"/>
                  <a:pt x="172" y="8498"/>
                  <a:pt x="136" y="8498"/>
                </a:cubicBezTo>
                <a:cubicBezTo>
                  <a:pt x="111" y="8498"/>
                  <a:pt x="87" y="8506"/>
                  <a:pt x="66" y="8521"/>
                </a:cubicBezTo>
                <a:cubicBezTo>
                  <a:pt x="14" y="8560"/>
                  <a:pt x="0" y="8632"/>
                  <a:pt x="34" y="8684"/>
                </a:cubicBezTo>
                <a:lnTo>
                  <a:pt x="5634" y="16982"/>
                </a:lnTo>
                <a:cubicBezTo>
                  <a:pt x="4633" y="15769"/>
                  <a:pt x="3257" y="14061"/>
                  <a:pt x="2276" y="12845"/>
                </a:cubicBezTo>
                <a:cubicBezTo>
                  <a:pt x="1771" y="12222"/>
                  <a:pt x="1327" y="11667"/>
                  <a:pt x="1005" y="11275"/>
                </a:cubicBezTo>
                <a:cubicBezTo>
                  <a:pt x="738" y="10946"/>
                  <a:pt x="592" y="10767"/>
                  <a:pt x="506" y="10676"/>
                </a:cubicBezTo>
                <a:cubicBezTo>
                  <a:pt x="499" y="10669"/>
                  <a:pt x="496" y="10663"/>
                  <a:pt x="488" y="10652"/>
                </a:cubicBezTo>
                <a:lnTo>
                  <a:pt x="485" y="10655"/>
                </a:lnTo>
                <a:cubicBezTo>
                  <a:pt x="438" y="10610"/>
                  <a:pt x="409" y="10593"/>
                  <a:pt x="385" y="10593"/>
                </a:cubicBezTo>
                <a:cubicBezTo>
                  <a:pt x="364" y="10593"/>
                  <a:pt x="346" y="10605"/>
                  <a:pt x="322" y="10621"/>
                </a:cubicBezTo>
                <a:cubicBezTo>
                  <a:pt x="295" y="10639"/>
                  <a:pt x="277" y="10666"/>
                  <a:pt x="270" y="10701"/>
                </a:cubicBezTo>
                <a:cubicBezTo>
                  <a:pt x="267" y="10732"/>
                  <a:pt x="274" y="10763"/>
                  <a:pt x="291" y="10791"/>
                </a:cubicBezTo>
                <a:cubicBezTo>
                  <a:pt x="1625" y="12734"/>
                  <a:pt x="3437" y="15385"/>
                  <a:pt x="4435" y="16879"/>
                </a:cubicBezTo>
                <a:cubicBezTo>
                  <a:pt x="2359" y="14630"/>
                  <a:pt x="1681" y="13951"/>
                  <a:pt x="1427" y="13767"/>
                </a:cubicBezTo>
                <a:cubicBezTo>
                  <a:pt x="1424" y="13764"/>
                  <a:pt x="1421" y="13760"/>
                  <a:pt x="1417" y="13757"/>
                </a:cubicBezTo>
                <a:lnTo>
                  <a:pt x="1414" y="13760"/>
                </a:lnTo>
                <a:cubicBezTo>
                  <a:pt x="1357" y="13720"/>
                  <a:pt x="1323" y="13707"/>
                  <a:pt x="1298" y="13707"/>
                </a:cubicBezTo>
                <a:cubicBezTo>
                  <a:pt x="1278" y="13707"/>
                  <a:pt x="1265" y="13716"/>
                  <a:pt x="1251" y="13725"/>
                </a:cubicBezTo>
                <a:cubicBezTo>
                  <a:pt x="1227" y="13743"/>
                  <a:pt x="1206" y="13770"/>
                  <a:pt x="1203" y="13802"/>
                </a:cubicBezTo>
                <a:cubicBezTo>
                  <a:pt x="1195" y="13833"/>
                  <a:pt x="1203" y="13867"/>
                  <a:pt x="1219" y="13895"/>
                </a:cubicBezTo>
                <a:cubicBezTo>
                  <a:pt x="1653" y="14519"/>
                  <a:pt x="2353" y="15541"/>
                  <a:pt x="2425" y="15673"/>
                </a:cubicBezTo>
                <a:cubicBezTo>
                  <a:pt x="2429" y="15683"/>
                  <a:pt x="2436" y="15694"/>
                  <a:pt x="2443" y="15704"/>
                </a:cubicBezTo>
                <a:cubicBezTo>
                  <a:pt x="2467" y="15739"/>
                  <a:pt x="2505" y="15757"/>
                  <a:pt x="2544" y="15757"/>
                </a:cubicBezTo>
                <a:cubicBezTo>
                  <a:pt x="2566" y="15757"/>
                  <a:pt x="2589" y="15751"/>
                  <a:pt x="2609" y="15738"/>
                </a:cubicBezTo>
                <a:cubicBezTo>
                  <a:pt x="2637" y="15718"/>
                  <a:pt x="2654" y="15690"/>
                  <a:pt x="2661" y="15659"/>
                </a:cubicBezTo>
                <a:cubicBezTo>
                  <a:pt x="2671" y="15610"/>
                  <a:pt x="2675" y="15586"/>
                  <a:pt x="2100" y="14744"/>
                </a:cubicBezTo>
                <a:lnTo>
                  <a:pt x="2100" y="14744"/>
                </a:lnTo>
                <a:cubicBezTo>
                  <a:pt x="2938" y="15617"/>
                  <a:pt x="4238" y="17017"/>
                  <a:pt x="5197" y="18063"/>
                </a:cubicBezTo>
                <a:cubicBezTo>
                  <a:pt x="5222" y="18088"/>
                  <a:pt x="5255" y="18102"/>
                  <a:pt x="5288" y="18102"/>
                </a:cubicBezTo>
                <a:cubicBezTo>
                  <a:pt x="5310" y="18102"/>
                  <a:pt x="5333" y="18095"/>
                  <a:pt x="5353" y="18081"/>
                </a:cubicBezTo>
                <a:cubicBezTo>
                  <a:pt x="5381" y="18063"/>
                  <a:pt x="5398" y="18035"/>
                  <a:pt x="5405" y="18001"/>
                </a:cubicBezTo>
                <a:cubicBezTo>
                  <a:pt x="5409" y="17990"/>
                  <a:pt x="5412" y="17977"/>
                  <a:pt x="5374" y="17901"/>
                </a:cubicBezTo>
                <a:cubicBezTo>
                  <a:pt x="5374" y="17897"/>
                  <a:pt x="5370" y="17894"/>
                  <a:pt x="5367" y="17890"/>
                </a:cubicBezTo>
                <a:cubicBezTo>
                  <a:pt x="5225" y="17627"/>
                  <a:pt x="4625" y="16695"/>
                  <a:pt x="2151" y="13077"/>
                </a:cubicBezTo>
                <a:lnTo>
                  <a:pt x="2151" y="13077"/>
                </a:lnTo>
                <a:cubicBezTo>
                  <a:pt x="5530" y="17266"/>
                  <a:pt x="6445" y="18379"/>
                  <a:pt x="6746" y="18635"/>
                </a:cubicBezTo>
                <a:lnTo>
                  <a:pt x="6757" y="18652"/>
                </a:lnTo>
                <a:lnTo>
                  <a:pt x="6763" y="18649"/>
                </a:lnTo>
                <a:cubicBezTo>
                  <a:pt x="6815" y="18692"/>
                  <a:pt x="6847" y="18706"/>
                  <a:pt x="6872" y="18706"/>
                </a:cubicBezTo>
                <a:cubicBezTo>
                  <a:pt x="6893" y="18706"/>
                  <a:pt x="6908" y="18695"/>
                  <a:pt x="6926" y="18684"/>
                </a:cubicBezTo>
                <a:cubicBezTo>
                  <a:pt x="6950" y="18666"/>
                  <a:pt x="6968" y="18638"/>
                  <a:pt x="6975" y="18607"/>
                </a:cubicBezTo>
                <a:cubicBezTo>
                  <a:pt x="6982" y="18576"/>
                  <a:pt x="6975" y="18542"/>
                  <a:pt x="6957" y="18518"/>
                </a:cubicBezTo>
                <a:lnTo>
                  <a:pt x="2127" y="11355"/>
                </a:lnTo>
                <a:lnTo>
                  <a:pt x="8399" y="19359"/>
                </a:lnTo>
                <a:cubicBezTo>
                  <a:pt x="8423" y="19391"/>
                  <a:pt x="8458" y="19407"/>
                  <a:pt x="8495" y="19407"/>
                </a:cubicBezTo>
                <a:cubicBezTo>
                  <a:pt x="8506" y="19407"/>
                  <a:pt x="8513" y="19404"/>
                  <a:pt x="8524" y="19404"/>
                </a:cubicBezTo>
                <a:cubicBezTo>
                  <a:pt x="8569" y="19394"/>
                  <a:pt x="8604" y="19356"/>
                  <a:pt x="8614" y="19311"/>
                </a:cubicBezTo>
                <a:cubicBezTo>
                  <a:pt x="8617" y="19293"/>
                  <a:pt x="8620" y="19283"/>
                  <a:pt x="8583" y="19217"/>
                </a:cubicBezTo>
                <a:lnTo>
                  <a:pt x="8589" y="19214"/>
                </a:lnTo>
                <a:lnTo>
                  <a:pt x="8548" y="19158"/>
                </a:lnTo>
                <a:cubicBezTo>
                  <a:pt x="8326" y="18791"/>
                  <a:pt x="7398" y="17419"/>
                  <a:pt x="3618" y="11837"/>
                </a:cubicBezTo>
                <a:cubicBezTo>
                  <a:pt x="3233" y="11266"/>
                  <a:pt x="2852" y="10701"/>
                  <a:pt x="2495" y="10177"/>
                </a:cubicBezTo>
                <a:lnTo>
                  <a:pt x="2495" y="10177"/>
                </a:lnTo>
                <a:lnTo>
                  <a:pt x="9144" y="18735"/>
                </a:lnTo>
                <a:cubicBezTo>
                  <a:pt x="9167" y="18767"/>
                  <a:pt x="9203" y="18783"/>
                  <a:pt x="9239" y="18783"/>
                </a:cubicBezTo>
                <a:cubicBezTo>
                  <a:pt x="9262" y="18783"/>
                  <a:pt x="9286" y="18777"/>
                  <a:pt x="9306" y="18763"/>
                </a:cubicBezTo>
                <a:cubicBezTo>
                  <a:pt x="9334" y="18746"/>
                  <a:pt x="9352" y="18715"/>
                  <a:pt x="9359" y="18684"/>
                </a:cubicBezTo>
                <a:cubicBezTo>
                  <a:pt x="9376" y="18583"/>
                  <a:pt x="9386" y="18538"/>
                  <a:pt x="3825" y="10402"/>
                </a:cubicBezTo>
                <a:cubicBezTo>
                  <a:pt x="3645" y="10140"/>
                  <a:pt x="3469" y="9879"/>
                  <a:pt x="3295" y="9623"/>
                </a:cubicBezTo>
                <a:lnTo>
                  <a:pt x="3295" y="9623"/>
                </a:lnTo>
                <a:cubicBezTo>
                  <a:pt x="4026" y="10586"/>
                  <a:pt x="4847" y="11664"/>
                  <a:pt x="5672" y="12745"/>
                </a:cubicBezTo>
                <a:cubicBezTo>
                  <a:pt x="6923" y="14384"/>
                  <a:pt x="8174" y="16026"/>
                  <a:pt x="9112" y="17256"/>
                </a:cubicBezTo>
                <a:cubicBezTo>
                  <a:pt x="9581" y="17869"/>
                  <a:pt x="9976" y="18382"/>
                  <a:pt x="10249" y="18739"/>
                </a:cubicBezTo>
                <a:cubicBezTo>
                  <a:pt x="10464" y="19020"/>
                  <a:pt x="10588" y="19179"/>
                  <a:pt x="10665" y="19266"/>
                </a:cubicBezTo>
                <a:cubicBezTo>
                  <a:pt x="10668" y="19269"/>
                  <a:pt x="10672" y="19276"/>
                  <a:pt x="10675" y="19276"/>
                </a:cubicBezTo>
                <a:cubicBezTo>
                  <a:pt x="10729" y="19332"/>
                  <a:pt x="10761" y="19352"/>
                  <a:pt x="10787" y="19352"/>
                </a:cubicBezTo>
                <a:cubicBezTo>
                  <a:pt x="10808" y="19352"/>
                  <a:pt x="10826" y="19340"/>
                  <a:pt x="10849" y="19324"/>
                </a:cubicBezTo>
                <a:cubicBezTo>
                  <a:pt x="10876" y="19307"/>
                  <a:pt x="10894" y="19279"/>
                  <a:pt x="10900" y="19248"/>
                </a:cubicBezTo>
                <a:cubicBezTo>
                  <a:pt x="10904" y="19234"/>
                  <a:pt x="10904" y="19224"/>
                  <a:pt x="10859" y="19148"/>
                </a:cubicBezTo>
                <a:lnTo>
                  <a:pt x="10870" y="19141"/>
                </a:lnTo>
                <a:cubicBezTo>
                  <a:pt x="10862" y="19134"/>
                  <a:pt x="10845" y="19116"/>
                  <a:pt x="10824" y="19085"/>
                </a:cubicBezTo>
                <a:cubicBezTo>
                  <a:pt x="10558" y="18649"/>
                  <a:pt x="9403" y="16923"/>
                  <a:pt x="4501" y="9678"/>
                </a:cubicBezTo>
                <a:lnTo>
                  <a:pt x="4501" y="9678"/>
                </a:lnTo>
                <a:cubicBezTo>
                  <a:pt x="5142" y="10535"/>
                  <a:pt x="5839" y="11459"/>
                  <a:pt x="6535" y="12377"/>
                </a:cubicBezTo>
                <a:cubicBezTo>
                  <a:pt x="10204" y="17235"/>
                  <a:pt x="11247" y="18583"/>
                  <a:pt x="11593" y="18922"/>
                </a:cubicBezTo>
                <a:cubicBezTo>
                  <a:pt x="11607" y="18940"/>
                  <a:pt x="11621" y="18957"/>
                  <a:pt x="11631" y="18975"/>
                </a:cubicBezTo>
                <a:lnTo>
                  <a:pt x="11645" y="18967"/>
                </a:lnTo>
                <a:cubicBezTo>
                  <a:pt x="11697" y="19011"/>
                  <a:pt x="11728" y="19026"/>
                  <a:pt x="11752" y="19026"/>
                </a:cubicBezTo>
                <a:cubicBezTo>
                  <a:pt x="11770" y="19026"/>
                  <a:pt x="11784" y="19016"/>
                  <a:pt x="11798" y="19006"/>
                </a:cubicBezTo>
                <a:cubicBezTo>
                  <a:pt x="11826" y="18988"/>
                  <a:pt x="11842" y="18961"/>
                  <a:pt x="11850" y="18929"/>
                </a:cubicBezTo>
                <a:cubicBezTo>
                  <a:pt x="11857" y="18898"/>
                  <a:pt x="11850" y="18863"/>
                  <a:pt x="11829" y="18836"/>
                </a:cubicBezTo>
                <a:cubicBezTo>
                  <a:pt x="9071" y="14900"/>
                  <a:pt x="5340" y="9512"/>
                  <a:pt x="3351" y="6508"/>
                </a:cubicBezTo>
                <a:lnTo>
                  <a:pt x="3351" y="6508"/>
                </a:lnTo>
                <a:cubicBezTo>
                  <a:pt x="4324" y="7832"/>
                  <a:pt x="5631" y="9599"/>
                  <a:pt x="6936" y="11352"/>
                </a:cubicBezTo>
                <a:cubicBezTo>
                  <a:pt x="11608" y="17629"/>
                  <a:pt x="12228" y="18294"/>
                  <a:pt x="12410" y="18294"/>
                </a:cubicBezTo>
                <a:cubicBezTo>
                  <a:pt x="12433" y="18294"/>
                  <a:pt x="12450" y="18283"/>
                  <a:pt x="12466" y="18271"/>
                </a:cubicBezTo>
                <a:cubicBezTo>
                  <a:pt x="12494" y="18254"/>
                  <a:pt x="12512" y="18226"/>
                  <a:pt x="12518" y="18195"/>
                </a:cubicBezTo>
                <a:cubicBezTo>
                  <a:pt x="12525" y="18160"/>
                  <a:pt x="12515" y="18129"/>
                  <a:pt x="12498" y="18102"/>
                </a:cubicBezTo>
                <a:cubicBezTo>
                  <a:pt x="9680" y="14079"/>
                  <a:pt x="5845" y="8535"/>
                  <a:pt x="3912" y="5600"/>
                </a:cubicBezTo>
                <a:lnTo>
                  <a:pt x="3912" y="5600"/>
                </a:lnTo>
                <a:cubicBezTo>
                  <a:pt x="4934" y="6969"/>
                  <a:pt x="6375" y="8899"/>
                  <a:pt x="7809" y="10811"/>
                </a:cubicBezTo>
                <a:cubicBezTo>
                  <a:pt x="9362" y="12880"/>
                  <a:pt x="10606" y="14522"/>
                  <a:pt x="11500" y="15700"/>
                </a:cubicBezTo>
                <a:cubicBezTo>
                  <a:pt x="12971" y="17627"/>
                  <a:pt x="13213" y="17940"/>
                  <a:pt x="13328" y="17940"/>
                </a:cubicBezTo>
                <a:cubicBezTo>
                  <a:pt x="13350" y="17940"/>
                  <a:pt x="13368" y="17929"/>
                  <a:pt x="13388" y="17915"/>
                </a:cubicBezTo>
                <a:cubicBezTo>
                  <a:pt x="13416" y="17897"/>
                  <a:pt x="13437" y="17866"/>
                  <a:pt x="13440" y="17835"/>
                </a:cubicBezTo>
                <a:cubicBezTo>
                  <a:pt x="13468" y="17699"/>
                  <a:pt x="12990" y="16948"/>
                  <a:pt x="7557" y="9027"/>
                </a:cubicBezTo>
                <a:cubicBezTo>
                  <a:pt x="6999" y="8216"/>
                  <a:pt x="6434" y="7395"/>
                  <a:pt x="5914" y="6633"/>
                </a:cubicBezTo>
                <a:lnTo>
                  <a:pt x="5914" y="6633"/>
                </a:lnTo>
                <a:lnTo>
                  <a:pt x="14279" y="17720"/>
                </a:lnTo>
                <a:cubicBezTo>
                  <a:pt x="14301" y="17751"/>
                  <a:pt x="14337" y="17767"/>
                  <a:pt x="14374" y="17767"/>
                </a:cubicBezTo>
                <a:cubicBezTo>
                  <a:pt x="14399" y="17767"/>
                  <a:pt x="14424" y="17760"/>
                  <a:pt x="14445" y="17744"/>
                </a:cubicBezTo>
                <a:cubicBezTo>
                  <a:pt x="14497" y="17707"/>
                  <a:pt x="14511" y="17634"/>
                  <a:pt x="14473" y="17582"/>
                </a:cubicBezTo>
                <a:cubicBezTo>
                  <a:pt x="12383" y="14491"/>
                  <a:pt x="9186" y="9765"/>
                  <a:pt x="6874" y="6339"/>
                </a:cubicBezTo>
                <a:lnTo>
                  <a:pt x="6874" y="6339"/>
                </a:lnTo>
                <a:cubicBezTo>
                  <a:pt x="7675" y="7423"/>
                  <a:pt x="8565" y="8622"/>
                  <a:pt x="9456" y="9814"/>
                </a:cubicBezTo>
                <a:cubicBezTo>
                  <a:pt x="13630" y="15420"/>
                  <a:pt x="14788" y="16938"/>
                  <a:pt x="15162" y="17308"/>
                </a:cubicBezTo>
                <a:cubicBezTo>
                  <a:pt x="15176" y="17328"/>
                  <a:pt x="15189" y="17349"/>
                  <a:pt x="15204" y="17370"/>
                </a:cubicBezTo>
                <a:lnTo>
                  <a:pt x="15218" y="17360"/>
                </a:lnTo>
                <a:cubicBezTo>
                  <a:pt x="15269" y="17406"/>
                  <a:pt x="15301" y="17420"/>
                  <a:pt x="15325" y="17420"/>
                </a:cubicBezTo>
                <a:cubicBezTo>
                  <a:pt x="15344" y="17420"/>
                  <a:pt x="15358" y="17411"/>
                  <a:pt x="15373" y="17402"/>
                </a:cubicBezTo>
                <a:cubicBezTo>
                  <a:pt x="15397" y="17384"/>
                  <a:pt x="15418" y="17357"/>
                  <a:pt x="15422" y="17325"/>
                </a:cubicBezTo>
                <a:cubicBezTo>
                  <a:pt x="15429" y="17294"/>
                  <a:pt x="15422" y="17259"/>
                  <a:pt x="15405" y="17235"/>
                </a:cubicBezTo>
                <a:cubicBezTo>
                  <a:pt x="13353" y="14238"/>
                  <a:pt x="8953" y="7797"/>
                  <a:pt x="6525" y="4173"/>
                </a:cubicBezTo>
                <a:lnTo>
                  <a:pt x="6525" y="4173"/>
                </a:lnTo>
                <a:cubicBezTo>
                  <a:pt x="8970" y="7420"/>
                  <a:pt x="13229" y="13098"/>
                  <a:pt x="15845" y="16591"/>
                </a:cubicBezTo>
                <a:cubicBezTo>
                  <a:pt x="15868" y="16622"/>
                  <a:pt x="15904" y="16640"/>
                  <a:pt x="15942" y="16640"/>
                </a:cubicBezTo>
                <a:cubicBezTo>
                  <a:pt x="15965" y="16640"/>
                  <a:pt x="15990" y="16633"/>
                  <a:pt x="16011" y="16618"/>
                </a:cubicBezTo>
                <a:cubicBezTo>
                  <a:pt x="16063" y="16580"/>
                  <a:pt x="16077" y="16508"/>
                  <a:pt x="16042" y="16452"/>
                </a:cubicBezTo>
                <a:lnTo>
                  <a:pt x="7339" y="3549"/>
                </a:lnTo>
                <a:lnTo>
                  <a:pt x="7339" y="3549"/>
                </a:lnTo>
                <a:cubicBezTo>
                  <a:pt x="9552" y="6439"/>
                  <a:pt x="13492" y="11740"/>
                  <a:pt x="16371" y="15649"/>
                </a:cubicBezTo>
                <a:cubicBezTo>
                  <a:pt x="16396" y="15682"/>
                  <a:pt x="16433" y="15699"/>
                  <a:pt x="16469" y="15699"/>
                </a:cubicBezTo>
                <a:cubicBezTo>
                  <a:pt x="16493" y="15699"/>
                  <a:pt x="16517" y="15691"/>
                  <a:pt x="16537" y="15676"/>
                </a:cubicBezTo>
                <a:cubicBezTo>
                  <a:pt x="16593" y="15638"/>
                  <a:pt x="16607" y="15565"/>
                  <a:pt x="16569" y="15510"/>
                </a:cubicBezTo>
                <a:lnTo>
                  <a:pt x="8381" y="3369"/>
                </a:lnTo>
                <a:lnTo>
                  <a:pt x="8381" y="3369"/>
                </a:lnTo>
                <a:cubicBezTo>
                  <a:pt x="9331" y="4644"/>
                  <a:pt x="10519" y="6279"/>
                  <a:pt x="11639" y="7811"/>
                </a:cubicBezTo>
                <a:cubicBezTo>
                  <a:pt x="16474" y="14448"/>
                  <a:pt x="17084" y="15194"/>
                  <a:pt x="17287" y="15194"/>
                </a:cubicBezTo>
                <a:cubicBezTo>
                  <a:pt x="17314" y="15194"/>
                  <a:pt x="17334" y="15181"/>
                  <a:pt x="17356" y="15166"/>
                </a:cubicBezTo>
                <a:cubicBezTo>
                  <a:pt x="17383" y="15150"/>
                  <a:pt x="17401" y="15121"/>
                  <a:pt x="17407" y="15087"/>
                </a:cubicBezTo>
                <a:cubicBezTo>
                  <a:pt x="17414" y="15056"/>
                  <a:pt x="17407" y="15025"/>
                  <a:pt x="17386" y="14997"/>
                </a:cubicBezTo>
                <a:cubicBezTo>
                  <a:pt x="15318" y="11962"/>
                  <a:pt x="12068" y="7180"/>
                  <a:pt x="9906" y="3972"/>
                </a:cubicBezTo>
                <a:lnTo>
                  <a:pt x="9906" y="3972"/>
                </a:lnTo>
                <a:cubicBezTo>
                  <a:pt x="16070" y="12249"/>
                  <a:pt x="17470" y="14058"/>
                  <a:pt x="17861" y="14405"/>
                </a:cubicBezTo>
                <a:cubicBezTo>
                  <a:pt x="17865" y="14405"/>
                  <a:pt x="17865" y="14408"/>
                  <a:pt x="17865" y="14408"/>
                </a:cubicBezTo>
                <a:lnTo>
                  <a:pt x="17868" y="14408"/>
                </a:lnTo>
                <a:cubicBezTo>
                  <a:pt x="17928" y="14460"/>
                  <a:pt x="17965" y="14477"/>
                  <a:pt x="17991" y="14477"/>
                </a:cubicBezTo>
                <a:cubicBezTo>
                  <a:pt x="18012" y="14477"/>
                  <a:pt x="18026" y="14467"/>
                  <a:pt x="18042" y="14456"/>
                </a:cubicBezTo>
                <a:cubicBezTo>
                  <a:pt x="18069" y="14439"/>
                  <a:pt x="18087" y="14411"/>
                  <a:pt x="18093" y="14381"/>
                </a:cubicBezTo>
                <a:cubicBezTo>
                  <a:pt x="18107" y="14307"/>
                  <a:pt x="18107" y="14290"/>
                  <a:pt x="9729" y="1910"/>
                </a:cubicBezTo>
                <a:lnTo>
                  <a:pt x="9729" y="1910"/>
                </a:lnTo>
                <a:cubicBezTo>
                  <a:pt x="11770" y="4527"/>
                  <a:pt x="15589" y="9654"/>
                  <a:pt x="18346" y="13399"/>
                </a:cubicBezTo>
                <a:cubicBezTo>
                  <a:pt x="18370" y="13432"/>
                  <a:pt x="18409" y="13450"/>
                  <a:pt x="18451" y="13450"/>
                </a:cubicBezTo>
                <a:cubicBezTo>
                  <a:pt x="18457" y="13450"/>
                  <a:pt x="18464" y="13449"/>
                  <a:pt x="18471" y="13448"/>
                </a:cubicBezTo>
                <a:cubicBezTo>
                  <a:pt x="18516" y="13438"/>
                  <a:pt x="18554" y="13399"/>
                  <a:pt x="18565" y="13351"/>
                </a:cubicBezTo>
                <a:cubicBezTo>
                  <a:pt x="18568" y="13330"/>
                  <a:pt x="18568" y="13320"/>
                  <a:pt x="18536" y="13261"/>
                </a:cubicBezTo>
                <a:lnTo>
                  <a:pt x="18541" y="13258"/>
                </a:lnTo>
                <a:cubicBezTo>
                  <a:pt x="18541" y="13254"/>
                  <a:pt x="18523" y="13230"/>
                  <a:pt x="18488" y="13185"/>
                </a:cubicBezTo>
                <a:cubicBezTo>
                  <a:pt x="18419" y="13081"/>
                  <a:pt x="18294" y="12897"/>
                  <a:pt x="18062" y="12564"/>
                </a:cubicBezTo>
                <a:cubicBezTo>
                  <a:pt x="13596" y="6117"/>
                  <a:pt x="11479" y="2988"/>
                  <a:pt x="10558" y="1564"/>
                </a:cubicBezTo>
                <a:lnTo>
                  <a:pt x="10558" y="1564"/>
                </a:lnTo>
                <a:cubicBezTo>
                  <a:pt x="11881" y="3227"/>
                  <a:pt x="14535" y="6737"/>
                  <a:pt x="16295" y="9062"/>
                </a:cubicBezTo>
                <a:cubicBezTo>
                  <a:pt x="16991" y="9983"/>
                  <a:pt x="17605" y="10794"/>
                  <a:pt x="18045" y="11373"/>
                </a:cubicBezTo>
                <a:cubicBezTo>
                  <a:pt x="18661" y="12181"/>
                  <a:pt x="18790" y="12348"/>
                  <a:pt x="18869" y="12348"/>
                </a:cubicBezTo>
                <a:cubicBezTo>
                  <a:pt x="18889" y="12348"/>
                  <a:pt x="18907" y="12337"/>
                  <a:pt x="18928" y="12322"/>
                </a:cubicBezTo>
                <a:cubicBezTo>
                  <a:pt x="18956" y="12305"/>
                  <a:pt x="18977" y="12273"/>
                  <a:pt x="18981" y="12243"/>
                </a:cubicBezTo>
                <a:cubicBezTo>
                  <a:pt x="18990" y="12190"/>
                  <a:pt x="19019" y="12041"/>
                  <a:pt x="13689" y="4263"/>
                </a:cubicBezTo>
                <a:lnTo>
                  <a:pt x="13689" y="4263"/>
                </a:lnTo>
                <a:cubicBezTo>
                  <a:pt x="18445" y="10499"/>
                  <a:pt x="19055" y="11160"/>
                  <a:pt x="19236" y="11160"/>
                </a:cubicBezTo>
                <a:cubicBezTo>
                  <a:pt x="19259" y="11160"/>
                  <a:pt x="19275" y="11149"/>
                  <a:pt x="19292" y="11137"/>
                </a:cubicBezTo>
                <a:cubicBezTo>
                  <a:pt x="19320" y="11117"/>
                  <a:pt x="19341" y="11088"/>
                  <a:pt x="19344" y="11058"/>
                </a:cubicBezTo>
                <a:cubicBezTo>
                  <a:pt x="19355" y="11002"/>
                  <a:pt x="19379" y="10877"/>
                  <a:pt x="14251" y="3390"/>
                </a:cubicBezTo>
                <a:lnTo>
                  <a:pt x="14251" y="3390"/>
                </a:lnTo>
                <a:cubicBezTo>
                  <a:pt x="14646" y="3889"/>
                  <a:pt x="15065" y="4415"/>
                  <a:pt x="15480" y="4938"/>
                </a:cubicBezTo>
                <a:cubicBezTo>
                  <a:pt x="18024" y="8126"/>
                  <a:pt x="18769" y="9024"/>
                  <a:pt x="19035" y="9241"/>
                </a:cubicBezTo>
                <a:lnTo>
                  <a:pt x="19043" y="9252"/>
                </a:lnTo>
                <a:lnTo>
                  <a:pt x="19043" y="9249"/>
                </a:lnTo>
                <a:cubicBezTo>
                  <a:pt x="19096" y="9292"/>
                  <a:pt x="19129" y="9305"/>
                  <a:pt x="19154" y="9305"/>
                </a:cubicBezTo>
                <a:cubicBezTo>
                  <a:pt x="19176" y="9305"/>
                  <a:pt x="19191" y="9295"/>
                  <a:pt x="19209" y="9283"/>
                </a:cubicBezTo>
                <a:cubicBezTo>
                  <a:pt x="19264" y="9246"/>
                  <a:pt x="19278" y="9172"/>
                  <a:pt x="19240" y="9117"/>
                </a:cubicBezTo>
                <a:lnTo>
                  <a:pt x="15031" y="2870"/>
                </a:lnTo>
                <a:lnTo>
                  <a:pt x="18523" y="6754"/>
                </a:lnTo>
                <a:cubicBezTo>
                  <a:pt x="18546" y="6781"/>
                  <a:pt x="18579" y="6795"/>
                  <a:pt x="18612" y="6795"/>
                </a:cubicBezTo>
                <a:cubicBezTo>
                  <a:pt x="18638" y="6795"/>
                  <a:pt x="18664" y="6786"/>
                  <a:pt x="18686" y="6768"/>
                </a:cubicBezTo>
                <a:cubicBezTo>
                  <a:pt x="18738" y="6730"/>
                  <a:pt x="18749" y="6660"/>
                  <a:pt x="18710" y="6605"/>
                </a:cubicBezTo>
                <a:cubicBezTo>
                  <a:pt x="17612" y="5001"/>
                  <a:pt x="15955" y="2572"/>
                  <a:pt x="15841" y="2360"/>
                </a:cubicBezTo>
                <a:cubicBezTo>
                  <a:pt x="15838" y="2347"/>
                  <a:pt x="15831" y="2336"/>
                  <a:pt x="15824" y="2326"/>
                </a:cubicBezTo>
                <a:cubicBezTo>
                  <a:pt x="15802" y="2292"/>
                  <a:pt x="15765" y="2273"/>
                  <a:pt x="15726" y="2273"/>
                </a:cubicBezTo>
                <a:cubicBezTo>
                  <a:pt x="15703" y="2273"/>
                  <a:pt x="15679" y="2280"/>
                  <a:pt x="15658" y="2295"/>
                </a:cubicBezTo>
                <a:cubicBezTo>
                  <a:pt x="15630" y="2312"/>
                  <a:pt x="15613" y="2340"/>
                  <a:pt x="15605" y="2374"/>
                </a:cubicBezTo>
                <a:cubicBezTo>
                  <a:pt x="15595" y="2430"/>
                  <a:pt x="15589" y="2468"/>
                  <a:pt x="17484" y="5240"/>
                </a:cubicBezTo>
                <a:lnTo>
                  <a:pt x="14050" y="1425"/>
                </a:lnTo>
                <a:cubicBezTo>
                  <a:pt x="14027" y="1397"/>
                  <a:pt x="13993" y="1384"/>
                  <a:pt x="13959" y="1384"/>
                </a:cubicBezTo>
                <a:cubicBezTo>
                  <a:pt x="13934" y="1384"/>
                  <a:pt x="13908" y="1392"/>
                  <a:pt x="13887" y="1408"/>
                </a:cubicBezTo>
                <a:cubicBezTo>
                  <a:pt x="13838" y="1450"/>
                  <a:pt x="13825" y="1519"/>
                  <a:pt x="13863" y="1570"/>
                </a:cubicBezTo>
                <a:lnTo>
                  <a:pt x="17906" y="7568"/>
                </a:lnTo>
                <a:cubicBezTo>
                  <a:pt x="16427" y="5756"/>
                  <a:pt x="13995" y="2690"/>
                  <a:pt x="12203" y="406"/>
                </a:cubicBezTo>
                <a:cubicBezTo>
                  <a:pt x="12179" y="376"/>
                  <a:pt x="12144" y="360"/>
                  <a:pt x="12109" y="360"/>
                </a:cubicBezTo>
                <a:cubicBezTo>
                  <a:pt x="12084" y="360"/>
                  <a:pt x="12058" y="368"/>
                  <a:pt x="12037" y="385"/>
                </a:cubicBezTo>
                <a:cubicBezTo>
                  <a:pt x="11985" y="424"/>
                  <a:pt x="11971" y="497"/>
                  <a:pt x="12009" y="548"/>
                </a:cubicBezTo>
                <a:cubicBezTo>
                  <a:pt x="14123" y="3625"/>
                  <a:pt x="17050" y="7908"/>
                  <a:pt x="18391" y="9932"/>
                </a:cubicBezTo>
                <a:cubicBezTo>
                  <a:pt x="16853" y="8036"/>
                  <a:pt x="13734" y="3927"/>
                  <a:pt x="12200" y="1903"/>
                </a:cubicBezTo>
                <a:cubicBezTo>
                  <a:pt x="11815" y="1397"/>
                  <a:pt x="11493" y="975"/>
                  <a:pt x="11268" y="681"/>
                </a:cubicBezTo>
                <a:cubicBezTo>
                  <a:pt x="11105" y="465"/>
                  <a:pt x="11004" y="334"/>
                  <a:pt x="10939" y="257"/>
                </a:cubicBezTo>
                <a:cubicBezTo>
                  <a:pt x="10928" y="247"/>
                  <a:pt x="10921" y="233"/>
                  <a:pt x="10914" y="223"/>
                </a:cubicBezTo>
                <a:lnTo>
                  <a:pt x="10911" y="227"/>
                </a:lnTo>
                <a:cubicBezTo>
                  <a:pt x="10864" y="179"/>
                  <a:pt x="10836" y="162"/>
                  <a:pt x="10811" y="162"/>
                </a:cubicBezTo>
                <a:cubicBezTo>
                  <a:pt x="10791" y="162"/>
                  <a:pt x="10773" y="174"/>
                  <a:pt x="10748" y="192"/>
                </a:cubicBezTo>
                <a:cubicBezTo>
                  <a:pt x="10720" y="209"/>
                  <a:pt x="10703" y="237"/>
                  <a:pt x="10696" y="268"/>
                </a:cubicBezTo>
                <a:cubicBezTo>
                  <a:pt x="10689" y="302"/>
                  <a:pt x="10696" y="334"/>
                  <a:pt x="10717" y="361"/>
                </a:cubicBezTo>
                <a:cubicBezTo>
                  <a:pt x="12771" y="3345"/>
                  <a:pt x="15501" y="7329"/>
                  <a:pt x="17189" y="9844"/>
                </a:cubicBezTo>
                <a:cubicBezTo>
                  <a:pt x="16967" y="9550"/>
                  <a:pt x="16728" y="9238"/>
                  <a:pt x="16486" y="8916"/>
                </a:cubicBezTo>
                <a:cubicBezTo>
                  <a:pt x="10626" y="1166"/>
                  <a:pt x="9982" y="403"/>
                  <a:pt x="9796" y="403"/>
                </a:cubicBezTo>
                <a:cubicBezTo>
                  <a:pt x="9774" y="403"/>
                  <a:pt x="9759" y="413"/>
                  <a:pt x="9743" y="424"/>
                </a:cubicBezTo>
                <a:cubicBezTo>
                  <a:pt x="9715" y="444"/>
                  <a:pt x="9695" y="476"/>
                  <a:pt x="9688" y="507"/>
                </a:cubicBezTo>
                <a:cubicBezTo>
                  <a:pt x="9670" y="604"/>
                  <a:pt x="9643" y="753"/>
                  <a:pt x="14330" y="7586"/>
                </a:cubicBezTo>
                <a:cubicBezTo>
                  <a:pt x="14088" y="7257"/>
                  <a:pt x="13838" y="6924"/>
                  <a:pt x="13593" y="6595"/>
                </a:cubicBezTo>
                <a:cubicBezTo>
                  <a:pt x="9784" y="1515"/>
                  <a:pt x="8794" y="302"/>
                  <a:pt x="8475" y="57"/>
                </a:cubicBezTo>
                <a:cubicBezTo>
                  <a:pt x="8471" y="57"/>
                  <a:pt x="8471" y="53"/>
                  <a:pt x="8471" y="53"/>
                </a:cubicBezTo>
                <a:lnTo>
                  <a:pt x="8471" y="57"/>
                </a:lnTo>
                <a:cubicBezTo>
                  <a:pt x="8417" y="15"/>
                  <a:pt x="8382" y="1"/>
                  <a:pt x="835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8" name="Google Shape;268;p25"/>
          <p:cNvSpPr/>
          <p:nvPr/>
        </p:nvSpPr>
        <p:spPr>
          <a:xfrm>
            <a:off x="5824390" y="569974"/>
            <a:ext cx="316595" cy="769151"/>
          </a:xfrm>
          <a:custGeom>
            <a:avLst/>
            <a:gdLst/>
            <a:ahLst/>
            <a:cxnLst/>
            <a:rect l="l" t="t" r="r" b="b"/>
            <a:pathLst>
              <a:path w="16987" h="41269" extrusionOk="0">
                <a:moveTo>
                  <a:pt x="7955" y="1"/>
                </a:moveTo>
                <a:cubicBezTo>
                  <a:pt x="7275" y="1"/>
                  <a:pt x="6550" y="118"/>
                  <a:pt x="5778" y="372"/>
                </a:cubicBezTo>
                <a:cubicBezTo>
                  <a:pt x="346" y="2162"/>
                  <a:pt x="1" y="8536"/>
                  <a:pt x="105" y="13211"/>
                </a:cubicBezTo>
                <a:cubicBezTo>
                  <a:pt x="187" y="16971"/>
                  <a:pt x="155" y="20844"/>
                  <a:pt x="720" y="24566"/>
                </a:cubicBezTo>
                <a:cubicBezTo>
                  <a:pt x="759" y="24826"/>
                  <a:pt x="1004" y="24957"/>
                  <a:pt x="1248" y="24957"/>
                </a:cubicBezTo>
                <a:cubicBezTo>
                  <a:pt x="1491" y="24957"/>
                  <a:pt x="1732" y="24827"/>
                  <a:pt x="1768" y="24566"/>
                </a:cubicBezTo>
                <a:cubicBezTo>
                  <a:pt x="2466" y="19732"/>
                  <a:pt x="1810" y="14670"/>
                  <a:pt x="1795" y="9799"/>
                </a:cubicBezTo>
                <a:cubicBezTo>
                  <a:pt x="1785" y="6337"/>
                  <a:pt x="4652" y="1673"/>
                  <a:pt x="7975" y="1673"/>
                </a:cubicBezTo>
                <a:cubicBezTo>
                  <a:pt x="9048" y="1673"/>
                  <a:pt x="10168" y="2159"/>
                  <a:pt x="11254" y="3329"/>
                </a:cubicBezTo>
                <a:cubicBezTo>
                  <a:pt x="12918" y="5119"/>
                  <a:pt x="13492" y="7922"/>
                  <a:pt x="14015" y="10218"/>
                </a:cubicBezTo>
                <a:cubicBezTo>
                  <a:pt x="14631" y="12933"/>
                  <a:pt x="14822" y="15726"/>
                  <a:pt x="14927" y="18501"/>
                </a:cubicBezTo>
                <a:cubicBezTo>
                  <a:pt x="15123" y="23536"/>
                  <a:pt x="15050" y="28625"/>
                  <a:pt x="14572" y="33638"/>
                </a:cubicBezTo>
                <a:cubicBezTo>
                  <a:pt x="14353" y="35983"/>
                  <a:pt x="14189" y="39278"/>
                  <a:pt x="11109" y="39483"/>
                </a:cubicBezTo>
                <a:cubicBezTo>
                  <a:pt x="11057" y="39486"/>
                  <a:pt x="11005" y="39488"/>
                  <a:pt x="10955" y="39488"/>
                </a:cubicBezTo>
                <a:cubicBezTo>
                  <a:pt x="8485" y="39488"/>
                  <a:pt x="7525" y="35413"/>
                  <a:pt x="7195" y="33592"/>
                </a:cubicBezTo>
                <a:cubicBezTo>
                  <a:pt x="6402" y="29218"/>
                  <a:pt x="6876" y="24343"/>
                  <a:pt x="6803" y="19914"/>
                </a:cubicBezTo>
                <a:cubicBezTo>
                  <a:pt x="6767" y="17591"/>
                  <a:pt x="6598" y="15061"/>
                  <a:pt x="7587" y="12902"/>
                </a:cubicBezTo>
                <a:cubicBezTo>
                  <a:pt x="7757" y="12531"/>
                  <a:pt x="7928" y="12374"/>
                  <a:pt x="8096" y="12374"/>
                </a:cubicBezTo>
                <a:cubicBezTo>
                  <a:pt x="8987" y="12374"/>
                  <a:pt x="9789" y="16796"/>
                  <a:pt x="9824" y="17366"/>
                </a:cubicBezTo>
                <a:cubicBezTo>
                  <a:pt x="10083" y="21719"/>
                  <a:pt x="10480" y="26097"/>
                  <a:pt x="10211" y="30461"/>
                </a:cubicBezTo>
                <a:cubicBezTo>
                  <a:pt x="10175" y="31032"/>
                  <a:pt x="10586" y="31312"/>
                  <a:pt x="11023" y="31312"/>
                </a:cubicBezTo>
                <a:cubicBezTo>
                  <a:pt x="11464" y="31312"/>
                  <a:pt x="11931" y="31025"/>
                  <a:pt x="11984" y="30461"/>
                </a:cubicBezTo>
                <a:cubicBezTo>
                  <a:pt x="12280" y="27268"/>
                  <a:pt x="12084" y="24060"/>
                  <a:pt x="11828" y="20871"/>
                </a:cubicBezTo>
                <a:cubicBezTo>
                  <a:pt x="11633" y="18401"/>
                  <a:pt x="11756" y="15909"/>
                  <a:pt x="11095" y="13499"/>
                </a:cubicBezTo>
                <a:cubicBezTo>
                  <a:pt x="10694" y="12045"/>
                  <a:pt x="9569" y="10368"/>
                  <a:pt x="7938" y="10346"/>
                </a:cubicBezTo>
                <a:cubicBezTo>
                  <a:pt x="7930" y="10346"/>
                  <a:pt x="7923" y="10346"/>
                  <a:pt x="7915" y="10346"/>
                </a:cubicBezTo>
                <a:cubicBezTo>
                  <a:pt x="6228" y="10346"/>
                  <a:pt x="5508" y="12939"/>
                  <a:pt x="5204" y="14173"/>
                </a:cubicBezTo>
                <a:cubicBezTo>
                  <a:pt x="4502" y="17030"/>
                  <a:pt x="4953" y="20401"/>
                  <a:pt x="5031" y="23313"/>
                </a:cubicBezTo>
                <a:cubicBezTo>
                  <a:pt x="5113" y="26361"/>
                  <a:pt x="4971" y="29418"/>
                  <a:pt x="5217" y="32457"/>
                </a:cubicBezTo>
                <a:cubicBezTo>
                  <a:pt x="5498" y="35939"/>
                  <a:pt x="7143" y="41269"/>
                  <a:pt x="11199" y="41269"/>
                </a:cubicBezTo>
                <a:cubicBezTo>
                  <a:pt x="11560" y="41269"/>
                  <a:pt x="11940" y="41226"/>
                  <a:pt x="12339" y="41137"/>
                </a:cubicBezTo>
                <a:cubicBezTo>
                  <a:pt x="14089" y="40746"/>
                  <a:pt x="15246" y="39091"/>
                  <a:pt x="15870" y="37547"/>
                </a:cubicBezTo>
                <a:cubicBezTo>
                  <a:pt x="16344" y="36380"/>
                  <a:pt x="16276" y="34868"/>
                  <a:pt x="16394" y="33638"/>
                </a:cubicBezTo>
                <a:cubicBezTo>
                  <a:pt x="16581" y="31706"/>
                  <a:pt x="16713" y="29769"/>
                  <a:pt x="16763" y="27824"/>
                </a:cubicBezTo>
                <a:cubicBezTo>
                  <a:pt x="16936" y="20957"/>
                  <a:pt x="16987" y="13873"/>
                  <a:pt x="15082" y="7220"/>
                </a:cubicBezTo>
                <a:cubicBezTo>
                  <a:pt x="14022" y="3524"/>
                  <a:pt x="11681" y="1"/>
                  <a:pt x="795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25"/>
          <p:cNvSpPr/>
          <p:nvPr/>
        </p:nvSpPr>
        <p:spPr>
          <a:xfrm>
            <a:off x="1835689" y="569910"/>
            <a:ext cx="367" cy="79"/>
          </a:xfrm>
          <a:custGeom>
            <a:avLst/>
            <a:gdLst/>
            <a:ahLst/>
            <a:cxnLst/>
            <a:rect l="l" t="t" r="r" b="b"/>
            <a:pathLst>
              <a:path w="14" h="3" extrusionOk="0">
                <a:moveTo>
                  <a:pt x="0" y="0"/>
                </a:moveTo>
                <a:cubicBezTo>
                  <a:pt x="5" y="2"/>
                  <a:pt x="8" y="2"/>
                  <a:pt x="10" y="2"/>
                </a:cubicBezTo>
                <a:cubicBezTo>
                  <a:pt x="13" y="2"/>
                  <a:pt x="10" y="0"/>
                  <a:pt x="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0" name="Google Shape;270;p25"/>
          <p:cNvGrpSpPr/>
          <p:nvPr/>
        </p:nvGrpSpPr>
        <p:grpSpPr>
          <a:xfrm>
            <a:off x="929003" y="418707"/>
            <a:ext cx="906932" cy="1274369"/>
            <a:chOff x="1243187" y="482882"/>
            <a:chExt cx="848552" cy="1192336"/>
          </a:xfrm>
        </p:grpSpPr>
        <p:sp>
          <p:nvSpPr>
            <p:cNvPr id="271" name="Google Shape;271;p25"/>
            <p:cNvSpPr/>
            <p:nvPr/>
          </p:nvSpPr>
          <p:spPr>
            <a:xfrm>
              <a:off x="1304077" y="910356"/>
              <a:ext cx="717411" cy="612759"/>
            </a:xfrm>
            <a:custGeom>
              <a:avLst/>
              <a:gdLst/>
              <a:ahLst/>
              <a:cxnLst/>
              <a:rect l="l" t="t" r="r" b="b"/>
              <a:pathLst>
                <a:path w="19379" h="19408" extrusionOk="0">
                  <a:moveTo>
                    <a:pt x="8356" y="1"/>
                  </a:moveTo>
                  <a:cubicBezTo>
                    <a:pt x="8333" y="1"/>
                    <a:pt x="8316" y="12"/>
                    <a:pt x="8298" y="25"/>
                  </a:cubicBezTo>
                  <a:cubicBezTo>
                    <a:pt x="8209" y="94"/>
                    <a:pt x="8209" y="94"/>
                    <a:pt x="8898" y="1113"/>
                  </a:cubicBezTo>
                  <a:cubicBezTo>
                    <a:pt x="12498" y="6432"/>
                    <a:pt x="15023" y="10170"/>
                    <a:pt x="16458" y="12302"/>
                  </a:cubicBezTo>
                  <a:cubicBezTo>
                    <a:pt x="14674" y="9973"/>
                    <a:pt x="11788" y="6096"/>
                    <a:pt x="9961" y="3646"/>
                  </a:cubicBezTo>
                  <a:cubicBezTo>
                    <a:pt x="9296" y="2752"/>
                    <a:pt x="8724" y="1986"/>
                    <a:pt x="8319" y="1442"/>
                  </a:cubicBezTo>
                  <a:cubicBezTo>
                    <a:pt x="7756" y="688"/>
                    <a:pt x="7637" y="531"/>
                    <a:pt x="7561" y="531"/>
                  </a:cubicBezTo>
                  <a:cubicBezTo>
                    <a:pt x="7541" y="531"/>
                    <a:pt x="7524" y="542"/>
                    <a:pt x="7502" y="556"/>
                  </a:cubicBezTo>
                  <a:cubicBezTo>
                    <a:pt x="7473" y="573"/>
                    <a:pt x="7456" y="604"/>
                    <a:pt x="7449" y="635"/>
                  </a:cubicBezTo>
                  <a:cubicBezTo>
                    <a:pt x="7449" y="646"/>
                    <a:pt x="7446" y="656"/>
                    <a:pt x="7491" y="739"/>
                  </a:cubicBezTo>
                  <a:lnTo>
                    <a:pt x="7484" y="743"/>
                  </a:lnTo>
                  <a:cubicBezTo>
                    <a:pt x="7491" y="746"/>
                    <a:pt x="7498" y="756"/>
                    <a:pt x="7508" y="770"/>
                  </a:cubicBezTo>
                  <a:cubicBezTo>
                    <a:pt x="7764" y="1214"/>
                    <a:pt x="9061" y="3203"/>
                    <a:pt x="15564" y="12748"/>
                  </a:cubicBezTo>
                  <a:cubicBezTo>
                    <a:pt x="14483" y="11304"/>
                    <a:pt x="13076" y="9374"/>
                    <a:pt x="11832" y="7669"/>
                  </a:cubicBezTo>
                  <a:cubicBezTo>
                    <a:pt x="7359" y="1535"/>
                    <a:pt x="6798" y="830"/>
                    <a:pt x="6607" y="830"/>
                  </a:cubicBezTo>
                  <a:cubicBezTo>
                    <a:pt x="6581" y="830"/>
                    <a:pt x="6562" y="843"/>
                    <a:pt x="6541" y="857"/>
                  </a:cubicBezTo>
                  <a:cubicBezTo>
                    <a:pt x="6514" y="874"/>
                    <a:pt x="6496" y="902"/>
                    <a:pt x="6490" y="933"/>
                  </a:cubicBezTo>
                  <a:cubicBezTo>
                    <a:pt x="6483" y="967"/>
                    <a:pt x="6490" y="999"/>
                    <a:pt x="6507" y="1027"/>
                  </a:cubicBezTo>
                  <a:lnTo>
                    <a:pt x="13281" y="11068"/>
                  </a:lnTo>
                  <a:cubicBezTo>
                    <a:pt x="12637" y="10198"/>
                    <a:pt x="11946" y="9273"/>
                    <a:pt x="11257" y="8348"/>
                  </a:cubicBezTo>
                  <a:cubicBezTo>
                    <a:pt x="7238" y="2963"/>
                    <a:pt x="6171" y="1612"/>
                    <a:pt x="5831" y="1314"/>
                  </a:cubicBezTo>
                  <a:lnTo>
                    <a:pt x="5814" y="1290"/>
                  </a:lnTo>
                  <a:lnTo>
                    <a:pt x="5807" y="1293"/>
                  </a:lnTo>
                  <a:cubicBezTo>
                    <a:pt x="5755" y="1251"/>
                    <a:pt x="5722" y="1237"/>
                    <a:pt x="5698" y="1237"/>
                  </a:cubicBezTo>
                  <a:cubicBezTo>
                    <a:pt x="5677" y="1237"/>
                    <a:pt x="5662" y="1247"/>
                    <a:pt x="5647" y="1259"/>
                  </a:cubicBezTo>
                  <a:cubicBezTo>
                    <a:pt x="5592" y="1293"/>
                    <a:pt x="5578" y="1370"/>
                    <a:pt x="5613" y="1425"/>
                  </a:cubicBezTo>
                  <a:lnTo>
                    <a:pt x="13118" y="12551"/>
                  </a:lnTo>
                  <a:cubicBezTo>
                    <a:pt x="12293" y="11453"/>
                    <a:pt x="11368" y="10215"/>
                    <a:pt x="10440" y="8982"/>
                  </a:cubicBezTo>
                  <a:cubicBezTo>
                    <a:pt x="9040" y="7114"/>
                    <a:pt x="7640" y="5250"/>
                    <a:pt x="6587" y="3854"/>
                  </a:cubicBezTo>
                  <a:cubicBezTo>
                    <a:pt x="5460" y="2365"/>
                    <a:pt x="5031" y="1792"/>
                    <a:pt x="4837" y="1588"/>
                  </a:cubicBezTo>
                  <a:cubicBezTo>
                    <a:pt x="4837" y="1585"/>
                    <a:pt x="4833" y="1581"/>
                    <a:pt x="4833" y="1578"/>
                  </a:cubicBezTo>
                  <a:lnTo>
                    <a:pt x="4830" y="1578"/>
                  </a:lnTo>
                  <a:cubicBezTo>
                    <a:pt x="4763" y="1509"/>
                    <a:pt x="4727" y="1488"/>
                    <a:pt x="4699" y="1488"/>
                  </a:cubicBezTo>
                  <a:cubicBezTo>
                    <a:pt x="4681" y="1488"/>
                    <a:pt x="4666" y="1497"/>
                    <a:pt x="4649" y="1508"/>
                  </a:cubicBezTo>
                  <a:cubicBezTo>
                    <a:pt x="4625" y="1525"/>
                    <a:pt x="4605" y="1554"/>
                    <a:pt x="4598" y="1585"/>
                  </a:cubicBezTo>
                  <a:cubicBezTo>
                    <a:pt x="4598" y="1599"/>
                    <a:pt x="4595" y="1609"/>
                    <a:pt x="4639" y="1692"/>
                  </a:cubicBezTo>
                  <a:lnTo>
                    <a:pt x="4636" y="1695"/>
                  </a:lnTo>
                  <a:cubicBezTo>
                    <a:pt x="4639" y="1695"/>
                    <a:pt x="4639" y="1699"/>
                    <a:pt x="4643" y="1703"/>
                  </a:cubicBezTo>
                  <a:cubicBezTo>
                    <a:pt x="4862" y="2111"/>
                    <a:pt x="6101" y="4055"/>
                    <a:pt x="13000" y="14148"/>
                  </a:cubicBezTo>
                  <a:cubicBezTo>
                    <a:pt x="10308" y="10579"/>
                    <a:pt x="6036" y="4810"/>
                    <a:pt x="3995" y="2042"/>
                  </a:cubicBezTo>
                  <a:cubicBezTo>
                    <a:pt x="3972" y="2010"/>
                    <a:pt x="3936" y="1994"/>
                    <a:pt x="3899" y="1994"/>
                  </a:cubicBezTo>
                  <a:cubicBezTo>
                    <a:pt x="3875" y="1994"/>
                    <a:pt x="3850" y="2001"/>
                    <a:pt x="3829" y="2014"/>
                  </a:cubicBezTo>
                  <a:cubicBezTo>
                    <a:pt x="3776" y="2053"/>
                    <a:pt x="3749" y="2069"/>
                    <a:pt x="3808" y="2181"/>
                  </a:cubicBezTo>
                  <a:lnTo>
                    <a:pt x="3801" y="2187"/>
                  </a:lnTo>
                  <a:cubicBezTo>
                    <a:pt x="3801" y="2187"/>
                    <a:pt x="3815" y="2205"/>
                    <a:pt x="3835" y="2232"/>
                  </a:cubicBezTo>
                  <a:cubicBezTo>
                    <a:pt x="3901" y="2347"/>
                    <a:pt x="4026" y="2534"/>
                    <a:pt x="4238" y="2856"/>
                  </a:cubicBezTo>
                  <a:cubicBezTo>
                    <a:pt x="4521" y="3283"/>
                    <a:pt x="4931" y="3889"/>
                    <a:pt x="5423" y="4616"/>
                  </a:cubicBezTo>
                  <a:cubicBezTo>
                    <a:pt x="6403" y="6075"/>
                    <a:pt x="7713" y="8015"/>
                    <a:pt x="9026" y="9956"/>
                  </a:cubicBezTo>
                  <a:cubicBezTo>
                    <a:pt x="9934" y="11300"/>
                    <a:pt x="10841" y="12641"/>
                    <a:pt x="11639" y="13823"/>
                  </a:cubicBezTo>
                  <a:lnTo>
                    <a:pt x="3479" y="3005"/>
                  </a:lnTo>
                  <a:cubicBezTo>
                    <a:pt x="3455" y="2973"/>
                    <a:pt x="3419" y="2956"/>
                    <a:pt x="3382" y="2956"/>
                  </a:cubicBezTo>
                  <a:cubicBezTo>
                    <a:pt x="3359" y="2956"/>
                    <a:pt x="3336" y="2963"/>
                    <a:pt x="3316" y="2977"/>
                  </a:cubicBezTo>
                  <a:cubicBezTo>
                    <a:pt x="3288" y="2995"/>
                    <a:pt x="3267" y="3022"/>
                    <a:pt x="3264" y="3054"/>
                  </a:cubicBezTo>
                  <a:cubicBezTo>
                    <a:pt x="3261" y="3075"/>
                    <a:pt x="3257" y="3088"/>
                    <a:pt x="3285" y="3150"/>
                  </a:cubicBezTo>
                  <a:lnTo>
                    <a:pt x="3288" y="3150"/>
                  </a:lnTo>
                  <a:cubicBezTo>
                    <a:pt x="3413" y="3400"/>
                    <a:pt x="4075" y="4381"/>
                    <a:pt x="7356" y="9166"/>
                  </a:cubicBezTo>
                  <a:cubicBezTo>
                    <a:pt x="8936" y="11466"/>
                    <a:pt x="10755" y="14117"/>
                    <a:pt x="11940" y="15881"/>
                  </a:cubicBezTo>
                  <a:cubicBezTo>
                    <a:pt x="9542" y="12738"/>
                    <a:pt x="4812" y="6411"/>
                    <a:pt x="2675" y="3539"/>
                  </a:cubicBezTo>
                  <a:cubicBezTo>
                    <a:pt x="2652" y="3507"/>
                    <a:pt x="2615" y="3489"/>
                    <a:pt x="2578" y="3489"/>
                  </a:cubicBezTo>
                  <a:cubicBezTo>
                    <a:pt x="2554" y="3489"/>
                    <a:pt x="2530" y="3496"/>
                    <a:pt x="2508" y="3511"/>
                  </a:cubicBezTo>
                  <a:cubicBezTo>
                    <a:pt x="2484" y="3529"/>
                    <a:pt x="2460" y="3563"/>
                    <a:pt x="2453" y="3598"/>
                  </a:cubicBezTo>
                  <a:cubicBezTo>
                    <a:pt x="2388" y="3951"/>
                    <a:pt x="7300" y="11075"/>
                    <a:pt x="10637" y="15860"/>
                  </a:cubicBezTo>
                  <a:cubicBezTo>
                    <a:pt x="8437" y="13001"/>
                    <a:pt x="4695" y="7943"/>
                    <a:pt x="1951" y="4194"/>
                  </a:cubicBezTo>
                  <a:cubicBezTo>
                    <a:pt x="1927" y="4160"/>
                    <a:pt x="1891" y="4142"/>
                    <a:pt x="1854" y="4142"/>
                  </a:cubicBezTo>
                  <a:cubicBezTo>
                    <a:pt x="1831" y="4142"/>
                    <a:pt x="1808" y="4149"/>
                    <a:pt x="1788" y="4162"/>
                  </a:cubicBezTo>
                  <a:cubicBezTo>
                    <a:pt x="1760" y="4183"/>
                    <a:pt x="1736" y="4218"/>
                    <a:pt x="1732" y="4249"/>
                  </a:cubicBezTo>
                  <a:cubicBezTo>
                    <a:pt x="1670" y="4585"/>
                    <a:pt x="5914" y="10770"/>
                    <a:pt x="9206" y="15503"/>
                  </a:cubicBezTo>
                  <a:cubicBezTo>
                    <a:pt x="6819" y="12371"/>
                    <a:pt x="3406" y="7825"/>
                    <a:pt x="1718" y="5569"/>
                  </a:cubicBezTo>
                  <a:cubicBezTo>
                    <a:pt x="1694" y="5538"/>
                    <a:pt x="1658" y="5522"/>
                    <a:pt x="1622" y="5522"/>
                  </a:cubicBezTo>
                  <a:cubicBezTo>
                    <a:pt x="1597" y="5522"/>
                    <a:pt x="1571" y="5530"/>
                    <a:pt x="1549" y="5545"/>
                  </a:cubicBezTo>
                  <a:cubicBezTo>
                    <a:pt x="1497" y="5583"/>
                    <a:pt x="1483" y="5656"/>
                    <a:pt x="1521" y="5712"/>
                  </a:cubicBezTo>
                  <a:cubicBezTo>
                    <a:pt x="3496" y="8625"/>
                    <a:pt x="6604" y="13220"/>
                    <a:pt x="8641" y="16241"/>
                  </a:cubicBezTo>
                  <a:cubicBezTo>
                    <a:pt x="6413" y="13324"/>
                    <a:pt x="3021" y="8864"/>
                    <a:pt x="866" y="6033"/>
                  </a:cubicBezTo>
                  <a:cubicBezTo>
                    <a:pt x="844" y="6003"/>
                    <a:pt x="808" y="5985"/>
                    <a:pt x="770" y="5985"/>
                  </a:cubicBezTo>
                  <a:cubicBezTo>
                    <a:pt x="760" y="5985"/>
                    <a:pt x="751" y="5986"/>
                    <a:pt x="741" y="5988"/>
                  </a:cubicBezTo>
                  <a:cubicBezTo>
                    <a:pt x="696" y="6003"/>
                    <a:pt x="662" y="6037"/>
                    <a:pt x="651" y="6086"/>
                  </a:cubicBezTo>
                  <a:cubicBezTo>
                    <a:pt x="648" y="6102"/>
                    <a:pt x="645" y="6116"/>
                    <a:pt x="679" y="6179"/>
                  </a:cubicBezTo>
                  <a:lnTo>
                    <a:pt x="672" y="6179"/>
                  </a:lnTo>
                  <a:cubicBezTo>
                    <a:pt x="672" y="6179"/>
                    <a:pt x="683" y="6190"/>
                    <a:pt x="696" y="6210"/>
                  </a:cubicBezTo>
                  <a:cubicBezTo>
                    <a:pt x="838" y="6460"/>
                    <a:pt x="1417" y="7305"/>
                    <a:pt x="3627" y="10538"/>
                  </a:cubicBezTo>
                  <a:cubicBezTo>
                    <a:pt x="4886" y="12377"/>
                    <a:pt x="6400" y="14595"/>
                    <a:pt x="7523" y="16255"/>
                  </a:cubicBezTo>
                  <a:lnTo>
                    <a:pt x="482" y="7191"/>
                  </a:lnTo>
                  <a:cubicBezTo>
                    <a:pt x="461" y="7162"/>
                    <a:pt x="427" y="7144"/>
                    <a:pt x="392" y="7144"/>
                  </a:cubicBezTo>
                  <a:cubicBezTo>
                    <a:pt x="381" y="7144"/>
                    <a:pt x="371" y="7146"/>
                    <a:pt x="360" y="7149"/>
                  </a:cubicBezTo>
                  <a:cubicBezTo>
                    <a:pt x="312" y="7159"/>
                    <a:pt x="277" y="7194"/>
                    <a:pt x="267" y="7242"/>
                  </a:cubicBezTo>
                  <a:cubicBezTo>
                    <a:pt x="267" y="7257"/>
                    <a:pt x="263" y="7267"/>
                    <a:pt x="301" y="7333"/>
                  </a:cubicBezTo>
                  <a:lnTo>
                    <a:pt x="291" y="7340"/>
                  </a:lnTo>
                  <a:lnTo>
                    <a:pt x="354" y="7420"/>
                  </a:lnTo>
                  <a:cubicBezTo>
                    <a:pt x="562" y="7749"/>
                    <a:pt x="1237" y="8750"/>
                    <a:pt x="3420" y="11972"/>
                  </a:cubicBezTo>
                  <a:cubicBezTo>
                    <a:pt x="4470" y="13524"/>
                    <a:pt x="5647" y="15264"/>
                    <a:pt x="6594" y="16663"/>
                  </a:cubicBezTo>
                  <a:lnTo>
                    <a:pt x="232" y="8545"/>
                  </a:lnTo>
                  <a:cubicBezTo>
                    <a:pt x="208" y="8514"/>
                    <a:pt x="172" y="8498"/>
                    <a:pt x="136" y="8498"/>
                  </a:cubicBezTo>
                  <a:cubicBezTo>
                    <a:pt x="111" y="8498"/>
                    <a:pt x="87" y="8506"/>
                    <a:pt x="66" y="8521"/>
                  </a:cubicBezTo>
                  <a:cubicBezTo>
                    <a:pt x="14" y="8560"/>
                    <a:pt x="0" y="8632"/>
                    <a:pt x="34" y="8684"/>
                  </a:cubicBezTo>
                  <a:lnTo>
                    <a:pt x="5634" y="16982"/>
                  </a:lnTo>
                  <a:cubicBezTo>
                    <a:pt x="4633" y="15769"/>
                    <a:pt x="3257" y="14061"/>
                    <a:pt x="2276" y="12845"/>
                  </a:cubicBezTo>
                  <a:cubicBezTo>
                    <a:pt x="1771" y="12222"/>
                    <a:pt x="1327" y="11667"/>
                    <a:pt x="1005" y="11275"/>
                  </a:cubicBezTo>
                  <a:cubicBezTo>
                    <a:pt x="738" y="10946"/>
                    <a:pt x="592" y="10767"/>
                    <a:pt x="506" y="10676"/>
                  </a:cubicBezTo>
                  <a:cubicBezTo>
                    <a:pt x="499" y="10669"/>
                    <a:pt x="496" y="10663"/>
                    <a:pt x="488" y="10652"/>
                  </a:cubicBezTo>
                  <a:lnTo>
                    <a:pt x="485" y="10655"/>
                  </a:lnTo>
                  <a:cubicBezTo>
                    <a:pt x="438" y="10610"/>
                    <a:pt x="409" y="10593"/>
                    <a:pt x="385" y="10593"/>
                  </a:cubicBezTo>
                  <a:cubicBezTo>
                    <a:pt x="364" y="10593"/>
                    <a:pt x="346" y="10605"/>
                    <a:pt x="322" y="10621"/>
                  </a:cubicBezTo>
                  <a:cubicBezTo>
                    <a:pt x="295" y="10639"/>
                    <a:pt x="277" y="10666"/>
                    <a:pt x="270" y="10701"/>
                  </a:cubicBezTo>
                  <a:cubicBezTo>
                    <a:pt x="267" y="10732"/>
                    <a:pt x="274" y="10763"/>
                    <a:pt x="291" y="10791"/>
                  </a:cubicBezTo>
                  <a:cubicBezTo>
                    <a:pt x="1625" y="12734"/>
                    <a:pt x="3437" y="15385"/>
                    <a:pt x="4435" y="16879"/>
                  </a:cubicBezTo>
                  <a:cubicBezTo>
                    <a:pt x="2359" y="14630"/>
                    <a:pt x="1681" y="13951"/>
                    <a:pt x="1427" y="13767"/>
                  </a:cubicBezTo>
                  <a:cubicBezTo>
                    <a:pt x="1424" y="13764"/>
                    <a:pt x="1421" y="13760"/>
                    <a:pt x="1417" y="13757"/>
                  </a:cubicBezTo>
                  <a:lnTo>
                    <a:pt x="1414" y="13760"/>
                  </a:lnTo>
                  <a:cubicBezTo>
                    <a:pt x="1357" y="13720"/>
                    <a:pt x="1323" y="13707"/>
                    <a:pt x="1298" y="13707"/>
                  </a:cubicBezTo>
                  <a:cubicBezTo>
                    <a:pt x="1278" y="13707"/>
                    <a:pt x="1265" y="13716"/>
                    <a:pt x="1251" y="13725"/>
                  </a:cubicBezTo>
                  <a:cubicBezTo>
                    <a:pt x="1227" y="13743"/>
                    <a:pt x="1206" y="13770"/>
                    <a:pt x="1203" y="13802"/>
                  </a:cubicBezTo>
                  <a:cubicBezTo>
                    <a:pt x="1195" y="13833"/>
                    <a:pt x="1203" y="13867"/>
                    <a:pt x="1219" y="13895"/>
                  </a:cubicBezTo>
                  <a:cubicBezTo>
                    <a:pt x="1653" y="14519"/>
                    <a:pt x="2353" y="15541"/>
                    <a:pt x="2425" y="15673"/>
                  </a:cubicBezTo>
                  <a:cubicBezTo>
                    <a:pt x="2429" y="15683"/>
                    <a:pt x="2436" y="15694"/>
                    <a:pt x="2443" y="15704"/>
                  </a:cubicBezTo>
                  <a:cubicBezTo>
                    <a:pt x="2467" y="15739"/>
                    <a:pt x="2505" y="15757"/>
                    <a:pt x="2544" y="15757"/>
                  </a:cubicBezTo>
                  <a:cubicBezTo>
                    <a:pt x="2566" y="15757"/>
                    <a:pt x="2589" y="15751"/>
                    <a:pt x="2609" y="15738"/>
                  </a:cubicBezTo>
                  <a:cubicBezTo>
                    <a:pt x="2637" y="15718"/>
                    <a:pt x="2654" y="15690"/>
                    <a:pt x="2661" y="15659"/>
                  </a:cubicBezTo>
                  <a:cubicBezTo>
                    <a:pt x="2671" y="15610"/>
                    <a:pt x="2675" y="15586"/>
                    <a:pt x="2100" y="14744"/>
                  </a:cubicBezTo>
                  <a:lnTo>
                    <a:pt x="2100" y="14744"/>
                  </a:lnTo>
                  <a:cubicBezTo>
                    <a:pt x="2938" y="15617"/>
                    <a:pt x="4238" y="17017"/>
                    <a:pt x="5197" y="18063"/>
                  </a:cubicBezTo>
                  <a:cubicBezTo>
                    <a:pt x="5222" y="18088"/>
                    <a:pt x="5255" y="18102"/>
                    <a:pt x="5288" y="18102"/>
                  </a:cubicBezTo>
                  <a:cubicBezTo>
                    <a:pt x="5310" y="18102"/>
                    <a:pt x="5333" y="18095"/>
                    <a:pt x="5353" y="18081"/>
                  </a:cubicBezTo>
                  <a:cubicBezTo>
                    <a:pt x="5381" y="18063"/>
                    <a:pt x="5398" y="18035"/>
                    <a:pt x="5405" y="18001"/>
                  </a:cubicBezTo>
                  <a:cubicBezTo>
                    <a:pt x="5409" y="17990"/>
                    <a:pt x="5412" y="17977"/>
                    <a:pt x="5374" y="17901"/>
                  </a:cubicBezTo>
                  <a:cubicBezTo>
                    <a:pt x="5374" y="17897"/>
                    <a:pt x="5370" y="17894"/>
                    <a:pt x="5367" y="17890"/>
                  </a:cubicBezTo>
                  <a:cubicBezTo>
                    <a:pt x="5225" y="17627"/>
                    <a:pt x="4625" y="16695"/>
                    <a:pt x="2151" y="13077"/>
                  </a:cubicBezTo>
                  <a:lnTo>
                    <a:pt x="2151" y="13077"/>
                  </a:lnTo>
                  <a:cubicBezTo>
                    <a:pt x="5530" y="17266"/>
                    <a:pt x="6445" y="18379"/>
                    <a:pt x="6746" y="18635"/>
                  </a:cubicBezTo>
                  <a:lnTo>
                    <a:pt x="6757" y="18652"/>
                  </a:lnTo>
                  <a:lnTo>
                    <a:pt x="6763" y="18649"/>
                  </a:lnTo>
                  <a:cubicBezTo>
                    <a:pt x="6815" y="18692"/>
                    <a:pt x="6847" y="18706"/>
                    <a:pt x="6872" y="18706"/>
                  </a:cubicBezTo>
                  <a:cubicBezTo>
                    <a:pt x="6893" y="18706"/>
                    <a:pt x="6908" y="18695"/>
                    <a:pt x="6926" y="18684"/>
                  </a:cubicBezTo>
                  <a:cubicBezTo>
                    <a:pt x="6950" y="18666"/>
                    <a:pt x="6968" y="18638"/>
                    <a:pt x="6975" y="18607"/>
                  </a:cubicBezTo>
                  <a:cubicBezTo>
                    <a:pt x="6982" y="18576"/>
                    <a:pt x="6975" y="18542"/>
                    <a:pt x="6957" y="18518"/>
                  </a:cubicBezTo>
                  <a:lnTo>
                    <a:pt x="2127" y="11355"/>
                  </a:lnTo>
                  <a:lnTo>
                    <a:pt x="8399" y="19359"/>
                  </a:lnTo>
                  <a:cubicBezTo>
                    <a:pt x="8423" y="19391"/>
                    <a:pt x="8458" y="19407"/>
                    <a:pt x="8495" y="19407"/>
                  </a:cubicBezTo>
                  <a:cubicBezTo>
                    <a:pt x="8506" y="19407"/>
                    <a:pt x="8513" y="19404"/>
                    <a:pt x="8524" y="19404"/>
                  </a:cubicBezTo>
                  <a:cubicBezTo>
                    <a:pt x="8569" y="19394"/>
                    <a:pt x="8604" y="19356"/>
                    <a:pt x="8614" y="19311"/>
                  </a:cubicBezTo>
                  <a:cubicBezTo>
                    <a:pt x="8617" y="19293"/>
                    <a:pt x="8620" y="19283"/>
                    <a:pt x="8583" y="19217"/>
                  </a:cubicBezTo>
                  <a:lnTo>
                    <a:pt x="8589" y="19214"/>
                  </a:lnTo>
                  <a:lnTo>
                    <a:pt x="8548" y="19158"/>
                  </a:lnTo>
                  <a:cubicBezTo>
                    <a:pt x="8326" y="18791"/>
                    <a:pt x="7398" y="17419"/>
                    <a:pt x="3618" y="11837"/>
                  </a:cubicBezTo>
                  <a:cubicBezTo>
                    <a:pt x="3233" y="11266"/>
                    <a:pt x="2852" y="10701"/>
                    <a:pt x="2495" y="10177"/>
                  </a:cubicBezTo>
                  <a:lnTo>
                    <a:pt x="2495" y="10177"/>
                  </a:lnTo>
                  <a:lnTo>
                    <a:pt x="9144" y="18735"/>
                  </a:lnTo>
                  <a:cubicBezTo>
                    <a:pt x="9167" y="18767"/>
                    <a:pt x="9203" y="18783"/>
                    <a:pt x="9239" y="18783"/>
                  </a:cubicBezTo>
                  <a:cubicBezTo>
                    <a:pt x="9262" y="18783"/>
                    <a:pt x="9286" y="18777"/>
                    <a:pt x="9306" y="18763"/>
                  </a:cubicBezTo>
                  <a:cubicBezTo>
                    <a:pt x="9334" y="18746"/>
                    <a:pt x="9352" y="18715"/>
                    <a:pt x="9359" y="18684"/>
                  </a:cubicBezTo>
                  <a:cubicBezTo>
                    <a:pt x="9376" y="18583"/>
                    <a:pt x="9386" y="18538"/>
                    <a:pt x="3825" y="10402"/>
                  </a:cubicBezTo>
                  <a:cubicBezTo>
                    <a:pt x="3645" y="10140"/>
                    <a:pt x="3469" y="9879"/>
                    <a:pt x="3295" y="9623"/>
                  </a:cubicBezTo>
                  <a:lnTo>
                    <a:pt x="3295" y="9623"/>
                  </a:lnTo>
                  <a:cubicBezTo>
                    <a:pt x="4026" y="10586"/>
                    <a:pt x="4847" y="11664"/>
                    <a:pt x="5672" y="12745"/>
                  </a:cubicBezTo>
                  <a:cubicBezTo>
                    <a:pt x="6923" y="14384"/>
                    <a:pt x="8174" y="16026"/>
                    <a:pt x="9112" y="17256"/>
                  </a:cubicBezTo>
                  <a:cubicBezTo>
                    <a:pt x="9581" y="17869"/>
                    <a:pt x="9976" y="18382"/>
                    <a:pt x="10249" y="18739"/>
                  </a:cubicBezTo>
                  <a:cubicBezTo>
                    <a:pt x="10464" y="19020"/>
                    <a:pt x="10588" y="19179"/>
                    <a:pt x="10665" y="19266"/>
                  </a:cubicBezTo>
                  <a:cubicBezTo>
                    <a:pt x="10668" y="19269"/>
                    <a:pt x="10672" y="19276"/>
                    <a:pt x="10675" y="19276"/>
                  </a:cubicBezTo>
                  <a:cubicBezTo>
                    <a:pt x="10729" y="19332"/>
                    <a:pt x="10761" y="19352"/>
                    <a:pt x="10787" y="19352"/>
                  </a:cubicBezTo>
                  <a:cubicBezTo>
                    <a:pt x="10808" y="19352"/>
                    <a:pt x="10826" y="19340"/>
                    <a:pt x="10849" y="19324"/>
                  </a:cubicBezTo>
                  <a:cubicBezTo>
                    <a:pt x="10876" y="19307"/>
                    <a:pt x="10894" y="19279"/>
                    <a:pt x="10900" y="19248"/>
                  </a:cubicBezTo>
                  <a:cubicBezTo>
                    <a:pt x="10904" y="19234"/>
                    <a:pt x="10904" y="19224"/>
                    <a:pt x="10859" y="19148"/>
                  </a:cubicBezTo>
                  <a:lnTo>
                    <a:pt x="10870" y="19141"/>
                  </a:lnTo>
                  <a:cubicBezTo>
                    <a:pt x="10862" y="19134"/>
                    <a:pt x="10845" y="19116"/>
                    <a:pt x="10824" y="19085"/>
                  </a:cubicBezTo>
                  <a:cubicBezTo>
                    <a:pt x="10558" y="18649"/>
                    <a:pt x="9403" y="16923"/>
                    <a:pt x="4501" y="9678"/>
                  </a:cubicBezTo>
                  <a:lnTo>
                    <a:pt x="4501" y="9678"/>
                  </a:lnTo>
                  <a:cubicBezTo>
                    <a:pt x="5142" y="10535"/>
                    <a:pt x="5839" y="11459"/>
                    <a:pt x="6535" y="12377"/>
                  </a:cubicBezTo>
                  <a:cubicBezTo>
                    <a:pt x="10204" y="17235"/>
                    <a:pt x="11247" y="18583"/>
                    <a:pt x="11593" y="18922"/>
                  </a:cubicBezTo>
                  <a:cubicBezTo>
                    <a:pt x="11607" y="18940"/>
                    <a:pt x="11621" y="18957"/>
                    <a:pt x="11631" y="18975"/>
                  </a:cubicBezTo>
                  <a:lnTo>
                    <a:pt x="11645" y="18967"/>
                  </a:lnTo>
                  <a:cubicBezTo>
                    <a:pt x="11697" y="19011"/>
                    <a:pt x="11728" y="19026"/>
                    <a:pt x="11752" y="19026"/>
                  </a:cubicBezTo>
                  <a:cubicBezTo>
                    <a:pt x="11770" y="19026"/>
                    <a:pt x="11784" y="19016"/>
                    <a:pt x="11798" y="19006"/>
                  </a:cubicBezTo>
                  <a:cubicBezTo>
                    <a:pt x="11826" y="18988"/>
                    <a:pt x="11842" y="18961"/>
                    <a:pt x="11850" y="18929"/>
                  </a:cubicBezTo>
                  <a:cubicBezTo>
                    <a:pt x="11857" y="18898"/>
                    <a:pt x="11850" y="18863"/>
                    <a:pt x="11829" y="18836"/>
                  </a:cubicBezTo>
                  <a:cubicBezTo>
                    <a:pt x="9071" y="14900"/>
                    <a:pt x="5340" y="9512"/>
                    <a:pt x="3351" y="6508"/>
                  </a:cubicBezTo>
                  <a:lnTo>
                    <a:pt x="3351" y="6508"/>
                  </a:lnTo>
                  <a:cubicBezTo>
                    <a:pt x="4324" y="7832"/>
                    <a:pt x="5631" y="9599"/>
                    <a:pt x="6936" y="11352"/>
                  </a:cubicBezTo>
                  <a:cubicBezTo>
                    <a:pt x="11608" y="17629"/>
                    <a:pt x="12228" y="18294"/>
                    <a:pt x="12410" y="18294"/>
                  </a:cubicBezTo>
                  <a:cubicBezTo>
                    <a:pt x="12433" y="18294"/>
                    <a:pt x="12450" y="18283"/>
                    <a:pt x="12466" y="18271"/>
                  </a:cubicBezTo>
                  <a:cubicBezTo>
                    <a:pt x="12494" y="18254"/>
                    <a:pt x="12512" y="18226"/>
                    <a:pt x="12518" y="18195"/>
                  </a:cubicBezTo>
                  <a:cubicBezTo>
                    <a:pt x="12525" y="18160"/>
                    <a:pt x="12515" y="18129"/>
                    <a:pt x="12498" y="18102"/>
                  </a:cubicBezTo>
                  <a:cubicBezTo>
                    <a:pt x="9680" y="14079"/>
                    <a:pt x="5845" y="8535"/>
                    <a:pt x="3912" y="5600"/>
                  </a:cubicBezTo>
                  <a:lnTo>
                    <a:pt x="3912" y="5600"/>
                  </a:lnTo>
                  <a:cubicBezTo>
                    <a:pt x="4934" y="6969"/>
                    <a:pt x="6375" y="8899"/>
                    <a:pt x="7809" y="10811"/>
                  </a:cubicBezTo>
                  <a:cubicBezTo>
                    <a:pt x="9362" y="12880"/>
                    <a:pt x="10606" y="14522"/>
                    <a:pt x="11500" y="15700"/>
                  </a:cubicBezTo>
                  <a:cubicBezTo>
                    <a:pt x="12971" y="17627"/>
                    <a:pt x="13213" y="17940"/>
                    <a:pt x="13328" y="17940"/>
                  </a:cubicBezTo>
                  <a:cubicBezTo>
                    <a:pt x="13350" y="17940"/>
                    <a:pt x="13368" y="17929"/>
                    <a:pt x="13388" y="17915"/>
                  </a:cubicBezTo>
                  <a:cubicBezTo>
                    <a:pt x="13416" y="17897"/>
                    <a:pt x="13437" y="17866"/>
                    <a:pt x="13440" y="17835"/>
                  </a:cubicBezTo>
                  <a:cubicBezTo>
                    <a:pt x="13468" y="17699"/>
                    <a:pt x="12990" y="16948"/>
                    <a:pt x="7557" y="9027"/>
                  </a:cubicBezTo>
                  <a:cubicBezTo>
                    <a:pt x="6999" y="8216"/>
                    <a:pt x="6434" y="7395"/>
                    <a:pt x="5914" y="6633"/>
                  </a:cubicBezTo>
                  <a:lnTo>
                    <a:pt x="5914" y="6633"/>
                  </a:lnTo>
                  <a:lnTo>
                    <a:pt x="14279" y="17720"/>
                  </a:lnTo>
                  <a:cubicBezTo>
                    <a:pt x="14301" y="17751"/>
                    <a:pt x="14337" y="17767"/>
                    <a:pt x="14374" y="17767"/>
                  </a:cubicBezTo>
                  <a:cubicBezTo>
                    <a:pt x="14399" y="17767"/>
                    <a:pt x="14424" y="17760"/>
                    <a:pt x="14445" y="17744"/>
                  </a:cubicBezTo>
                  <a:cubicBezTo>
                    <a:pt x="14497" y="17707"/>
                    <a:pt x="14511" y="17634"/>
                    <a:pt x="14473" y="17582"/>
                  </a:cubicBezTo>
                  <a:cubicBezTo>
                    <a:pt x="12383" y="14491"/>
                    <a:pt x="9186" y="9765"/>
                    <a:pt x="6874" y="6339"/>
                  </a:cubicBezTo>
                  <a:lnTo>
                    <a:pt x="6874" y="6339"/>
                  </a:lnTo>
                  <a:cubicBezTo>
                    <a:pt x="7675" y="7423"/>
                    <a:pt x="8565" y="8622"/>
                    <a:pt x="9456" y="9814"/>
                  </a:cubicBezTo>
                  <a:cubicBezTo>
                    <a:pt x="13630" y="15420"/>
                    <a:pt x="14788" y="16938"/>
                    <a:pt x="15162" y="17308"/>
                  </a:cubicBezTo>
                  <a:cubicBezTo>
                    <a:pt x="15176" y="17328"/>
                    <a:pt x="15189" y="17349"/>
                    <a:pt x="15204" y="17370"/>
                  </a:cubicBezTo>
                  <a:lnTo>
                    <a:pt x="15218" y="17360"/>
                  </a:lnTo>
                  <a:cubicBezTo>
                    <a:pt x="15269" y="17406"/>
                    <a:pt x="15301" y="17420"/>
                    <a:pt x="15325" y="17420"/>
                  </a:cubicBezTo>
                  <a:cubicBezTo>
                    <a:pt x="15344" y="17420"/>
                    <a:pt x="15358" y="17411"/>
                    <a:pt x="15373" y="17402"/>
                  </a:cubicBezTo>
                  <a:cubicBezTo>
                    <a:pt x="15397" y="17384"/>
                    <a:pt x="15418" y="17357"/>
                    <a:pt x="15422" y="17325"/>
                  </a:cubicBezTo>
                  <a:cubicBezTo>
                    <a:pt x="15429" y="17294"/>
                    <a:pt x="15422" y="17259"/>
                    <a:pt x="15405" y="17235"/>
                  </a:cubicBezTo>
                  <a:cubicBezTo>
                    <a:pt x="13353" y="14238"/>
                    <a:pt x="8953" y="7797"/>
                    <a:pt x="6525" y="4173"/>
                  </a:cubicBezTo>
                  <a:lnTo>
                    <a:pt x="6525" y="4173"/>
                  </a:lnTo>
                  <a:cubicBezTo>
                    <a:pt x="8970" y="7420"/>
                    <a:pt x="13229" y="13098"/>
                    <a:pt x="15845" y="16591"/>
                  </a:cubicBezTo>
                  <a:cubicBezTo>
                    <a:pt x="15868" y="16622"/>
                    <a:pt x="15904" y="16640"/>
                    <a:pt x="15942" y="16640"/>
                  </a:cubicBezTo>
                  <a:cubicBezTo>
                    <a:pt x="15965" y="16640"/>
                    <a:pt x="15990" y="16633"/>
                    <a:pt x="16011" y="16618"/>
                  </a:cubicBezTo>
                  <a:cubicBezTo>
                    <a:pt x="16063" y="16580"/>
                    <a:pt x="16077" y="16508"/>
                    <a:pt x="16042" y="16452"/>
                  </a:cubicBezTo>
                  <a:lnTo>
                    <a:pt x="7339" y="3549"/>
                  </a:lnTo>
                  <a:lnTo>
                    <a:pt x="7339" y="3549"/>
                  </a:lnTo>
                  <a:cubicBezTo>
                    <a:pt x="9552" y="6439"/>
                    <a:pt x="13492" y="11740"/>
                    <a:pt x="16371" y="15649"/>
                  </a:cubicBezTo>
                  <a:cubicBezTo>
                    <a:pt x="16396" y="15682"/>
                    <a:pt x="16433" y="15699"/>
                    <a:pt x="16469" y="15699"/>
                  </a:cubicBezTo>
                  <a:cubicBezTo>
                    <a:pt x="16493" y="15699"/>
                    <a:pt x="16517" y="15691"/>
                    <a:pt x="16537" y="15676"/>
                  </a:cubicBezTo>
                  <a:cubicBezTo>
                    <a:pt x="16593" y="15638"/>
                    <a:pt x="16607" y="15565"/>
                    <a:pt x="16569" y="15510"/>
                  </a:cubicBezTo>
                  <a:lnTo>
                    <a:pt x="8381" y="3369"/>
                  </a:lnTo>
                  <a:lnTo>
                    <a:pt x="8381" y="3369"/>
                  </a:lnTo>
                  <a:cubicBezTo>
                    <a:pt x="9331" y="4644"/>
                    <a:pt x="10519" y="6279"/>
                    <a:pt x="11639" y="7811"/>
                  </a:cubicBezTo>
                  <a:cubicBezTo>
                    <a:pt x="16474" y="14448"/>
                    <a:pt x="17084" y="15194"/>
                    <a:pt x="17287" y="15194"/>
                  </a:cubicBezTo>
                  <a:cubicBezTo>
                    <a:pt x="17314" y="15194"/>
                    <a:pt x="17334" y="15181"/>
                    <a:pt x="17356" y="15166"/>
                  </a:cubicBezTo>
                  <a:cubicBezTo>
                    <a:pt x="17383" y="15150"/>
                    <a:pt x="17401" y="15121"/>
                    <a:pt x="17407" y="15087"/>
                  </a:cubicBezTo>
                  <a:cubicBezTo>
                    <a:pt x="17414" y="15056"/>
                    <a:pt x="17407" y="15025"/>
                    <a:pt x="17386" y="14997"/>
                  </a:cubicBezTo>
                  <a:cubicBezTo>
                    <a:pt x="15318" y="11962"/>
                    <a:pt x="12068" y="7180"/>
                    <a:pt x="9906" y="3972"/>
                  </a:cubicBezTo>
                  <a:lnTo>
                    <a:pt x="9906" y="3972"/>
                  </a:lnTo>
                  <a:cubicBezTo>
                    <a:pt x="16070" y="12249"/>
                    <a:pt x="17470" y="14058"/>
                    <a:pt x="17861" y="14405"/>
                  </a:cubicBezTo>
                  <a:cubicBezTo>
                    <a:pt x="17865" y="14405"/>
                    <a:pt x="17865" y="14408"/>
                    <a:pt x="17865" y="14408"/>
                  </a:cubicBezTo>
                  <a:lnTo>
                    <a:pt x="17868" y="14408"/>
                  </a:lnTo>
                  <a:cubicBezTo>
                    <a:pt x="17928" y="14460"/>
                    <a:pt x="17965" y="14477"/>
                    <a:pt x="17991" y="14477"/>
                  </a:cubicBezTo>
                  <a:cubicBezTo>
                    <a:pt x="18012" y="14477"/>
                    <a:pt x="18026" y="14467"/>
                    <a:pt x="18042" y="14456"/>
                  </a:cubicBezTo>
                  <a:cubicBezTo>
                    <a:pt x="18069" y="14439"/>
                    <a:pt x="18087" y="14411"/>
                    <a:pt x="18093" y="14381"/>
                  </a:cubicBezTo>
                  <a:cubicBezTo>
                    <a:pt x="18107" y="14307"/>
                    <a:pt x="18107" y="14290"/>
                    <a:pt x="9729" y="1910"/>
                  </a:cubicBezTo>
                  <a:lnTo>
                    <a:pt x="9729" y="1910"/>
                  </a:lnTo>
                  <a:cubicBezTo>
                    <a:pt x="11770" y="4527"/>
                    <a:pt x="15589" y="9654"/>
                    <a:pt x="18346" y="13399"/>
                  </a:cubicBezTo>
                  <a:cubicBezTo>
                    <a:pt x="18370" y="13432"/>
                    <a:pt x="18409" y="13450"/>
                    <a:pt x="18451" y="13450"/>
                  </a:cubicBezTo>
                  <a:cubicBezTo>
                    <a:pt x="18457" y="13450"/>
                    <a:pt x="18464" y="13449"/>
                    <a:pt x="18471" y="13448"/>
                  </a:cubicBezTo>
                  <a:cubicBezTo>
                    <a:pt x="18516" y="13438"/>
                    <a:pt x="18554" y="13399"/>
                    <a:pt x="18565" y="13351"/>
                  </a:cubicBezTo>
                  <a:cubicBezTo>
                    <a:pt x="18568" y="13330"/>
                    <a:pt x="18568" y="13320"/>
                    <a:pt x="18536" y="13261"/>
                  </a:cubicBezTo>
                  <a:lnTo>
                    <a:pt x="18541" y="13258"/>
                  </a:lnTo>
                  <a:cubicBezTo>
                    <a:pt x="18541" y="13254"/>
                    <a:pt x="18523" y="13230"/>
                    <a:pt x="18488" y="13185"/>
                  </a:cubicBezTo>
                  <a:cubicBezTo>
                    <a:pt x="18419" y="13081"/>
                    <a:pt x="18294" y="12897"/>
                    <a:pt x="18062" y="12564"/>
                  </a:cubicBezTo>
                  <a:cubicBezTo>
                    <a:pt x="13596" y="6117"/>
                    <a:pt x="11479" y="2988"/>
                    <a:pt x="10558" y="1564"/>
                  </a:cubicBezTo>
                  <a:lnTo>
                    <a:pt x="10558" y="1564"/>
                  </a:lnTo>
                  <a:cubicBezTo>
                    <a:pt x="11881" y="3227"/>
                    <a:pt x="14535" y="6737"/>
                    <a:pt x="16295" y="9062"/>
                  </a:cubicBezTo>
                  <a:cubicBezTo>
                    <a:pt x="16991" y="9983"/>
                    <a:pt x="17605" y="10794"/>
                    <a:pt x="18045" y="11373"/>
                  </a:cubicBezTo>
                  <a:cubicBezTo>
                    <a:pt x="18661" y="12181"/>
                    <a:pt x="18790" y="12348"/>
                    <a:pt x="18869" y="12348"/>
                  </a:cubicBezTo>
                  <a:cubicBezTo>
                    <a:pt x="18889" y="12348"/>
                    <a:pt x="18907" y="12337"/>
                    <a:pt x="18928" y="12322"/>
                  </a:cubicBezTo>
                  <a:cubicBezTo>
                    <a:pt x="18956" y="12305"/>
                    <a:pt x="18977" y="12273"/>
                    <a:pt x="18981" y="12243"/>
                  </a:cubicBezTo>
                  <a:cubicBezTo>
                    <a:pt x="18990" y="12190"/>
                    <a:pt x="19019" y="12041"/>
                    <a:pt x="13689" y="4263"/>
                  </a:cubicBezTo>
                  <a:lnTo>
                    <a:pt x="13689" y="4263"/>
                  </a:lnTo>
                  <a:cubicBezTo>
                    <a:pt x="18445" y="10499"/>
                    <a:pt x="19055" y="11160"/>
                    <a:pt x="19236" y="11160"/>
                  </a:cubicBezTo>
                  <a:cubicBezTo>
                    <a:pt x="19259" y="11160"/>
                    <a:pt x="19275" y="11149"/>
                    <a:pt x="19292" y="11137"/>
                  </a:cubicBezTo>
                  <a:cubicBezTo>
                    <a:pt x="19320" y="11117"/>
                    <a:pt x="19341" y="11088"/>
                    <a:pt x="19344" y="11058"/>
                  </a:cubicBezTo>
                  <a:cubicBezTo>
                    <a:pt x="19355" y="11002"/>
                    <a:pt x="19379" y="10877"/>
                    <a:pt x="14251" y="3390"/>
                  </a:cubicBezTo>
                  <a:lnTo>
                    <a:pt x="14251" y="3390"/>
                  </a:lnTo>
                  <a:cubicBezTo>
                    <a:pt x="14646" y="3889"/>
                    <a:pt x="15065" y="4415"/>
                    <a:pt x="15480" y="4938"/>
                  </a:cubicBezTo>
                  <a:cubicBezTo>
                    <a:pt x="18024" y="8126"/>
                    <a:pt x="18769" y="9024"/>
                    <a:pt x="19035" y="9241"/>
                  </a:cubicBezTo>
                  <a:lnTo>
                    <a:pt x="19043" y="9252"/>
                  </a:lnTo>
                  <a:lnTo>
                    <a:pt x="19043" y="9249"/>
                  </a:lnTo>
                  <a:cubicBezTo>
                    <a:pt x="19096" y="9292"/>
                    <a:pt x="19129" y="9305"/>
                    <a:pt x="19154" y="9305"/>
                  </a:cubicBezTo>
                  <a:cubicBezTo>
                    <a:pt x="19176" y="9305"/>
                    <a:pt x="19191" y="9295"/>
                    <a:pt x="19209" y="9283"/>
                  </a:cubicBezTo>
                  <a:cubicBezTo>
                    <a:pt x="19264" y="9246"/>
                    <a:pt x="19278" y="9172"/>
                    <a:pt x="19240" y="9117"/>
                  </a:cubicBezTo>
                  <a:lnTo>
                    <a:pt x="15031" y="2870"/>
                  </a:lnTo>
                  <a:lnTo>
                    <a:pt x="18523" y="6754"/>
                  </a:lnTo>
                  <a:cubicBezTo>
                    <a:pt x="18546" y="6781"/>
                    <a:pt x="18579" y="6795"/>
                    <a:pt x="18612" y="6795"/>
                  </a:cubicBezTo>
                  <a:cubicBezTo>
                    <a:pt x="18638" y="6795"/>
                    <a:pt x="18664" y="6786"/>
                    <a:pt x="18686" y="6768"/>
                  </a:cubicBezTo>
                  <a:cubicBezTo>
                    <a:pt x="18738" y="6730"/>
                    <a:pt x="18749" y="6660"/>
                    <a:pt x="18710" y="6605"/>
                  </a:cubicBezTo>
                  <a:cubicBezTo>
                    <a:pt x="17612" y="5001"/>
                    <a:pt x="15955" y="2572"/>
                    <a:pt x="15841" y="2360"/>
                  </a:cubicBezTo>
                  <a:cubicBezTo>
                    <a:pt x="15838" y="2347"/>
                    <a:pt x="15831" y="2336"/>
                    <a:pt x="15824" y="2326"/>
                  </a:cubicBezTo>
                  <a:cubicBezTo>
                    <a:pt x="15802" y="2292"/>
                    <a:pt x="15765" y="2273"/>
                    <a:pt x="15726" y="2273"/>
                  </a:cubicBezTo>
                  <a:cubicBezTo>
                    <a:pt x="15703" y="2273"/>
                    <a:pt x="15679" y="2280"/>
                    <a:pt x="15658" y="2295"/>
                  </a:cubicBezTo>
                  <a:cubicBezTo>
                    <a:pt x="15630" y="2312"/>
                    <a:pt x="15613" y="2340"/>
                    <a:pt x="15605" y="2374"/>
                  </a:cubicBezTo>
                  <a:cubicBezTo>
                    <a:pt x="15595" y="2430"/>
                    <a:pt x="15589" y="2468"/>
                    <a:pt x="17484" y="5240"/>
                  </a:cubicBezTo>
                  <a:lnTo>
                    <a:pt x="14050" y="1425"/>
                  </a:lnTo>
                  <a:cubicBezTo>
                    <a:pt x="14027" y="1397"/>
                    <a:pt x="13993" y="1384"/>
                    <a:pt x="13959" y="1384"/>
                  </a:cubicBezTo>
                  <a:cubicBezTo>
                    <a:pt x="13934" y="1384"/>
                    <a:pt x="13908" y="1392"/>
                    <a:pt x="13887" y="1408"/>
                  </a:cubicBezTo>
                  <a:cubicBezTo>
                    <a:pt x="13838" y="1450"/>
                    <a:pt x="13825" y="1519"/>
                    <a:pt x="13863" y="1570"/>
                  </a:cubicBezTo>
                  <a:lnTo>
                    <a:pt x="17906" y="7568"/>
                  </a:lnTo>
                  <a:cubicBezTo>
                    <a:pt x="16427" y="5756"/>
                    <a:pt x="13995" y="2690"/>
                    <a:pt x="12203" y="406"/>
                  </a:cubicBezTo>
                  <a:cubicBezTo>
                    <a:pt x="12179" y="376"/>
                    <a:pt x="12144" y="360"/>
                    <a:pt x="12109" y="360"/>
                  </a:cubicBezTo>
                  <a:cubicBezTo>
                    <a:pt x="12084" y="360"/>
                    <a:pt x="12058" y="368"/>
                    <a:pt x="12037" y="385"/>
                  </a:cubicBezTo>
                  <a:cubicBezTo>
                    <a:pt x="11985" y="424"/>
                    <a:pt x="11971" y="497"/>
                    <a:pt x="12009" y="548"/>
                  </a:cubicBezTo>
                  <a:cubicBezTo>
                    <a:pt x="14123" y="3625"/>
                    <a:pt x="17050" y="7908"/>
                    <a:pt x="18391" y="9932"/>
                  </a:cubicBezTo>
                  <a:cubicBezTo>
                    <a:pt x="16853" y="8036"/>
                    <a:pt x="13734" y="3927"/>
                    <a:pt x="12200" y="1903"/>
                  </a:cubicBezTo>
                  <a:cubicBezTo>
                    <a:pt x="11815" y="1397"/>
                    <a:pt x="11493" y="975"/>
                    <a:pt x="11268" y="681"/>
                  </a:cubicBezTo>
                  <a:cubicBezTo>
                    <a:pt x="11105" y="465"/>
                    <a:pt x="11004" y="334"/>
                    <a:pt x="10939" y="257"/>
                  </a:cubicBezTo>
                  <a:cubicBezTo>
                    <a:pt x="10928" y="247"/>
                    <a:pt x="10921" y="233"/>
                    <a:pt x="10914" y="223"/>
                  </a:cubicBezTo>
                  <a:lnTo>
                    <a:pt x="10911" y="227"/>
                  </a:lnTo>
                  <a:cubicBezTo>
                    <a:pt x="10864" y="179"/>
                    <a:pt x="10836" y="162"/>
                    <a:pt x="10811" y="162"/>
                  </a:cubicBezTo>
                  <a:cubicBezTo>
                    <a:pt x="10791" y="162"/>
                    <a:pt x="10773" y="174"/>
                    <a:pt x="10748" y="192"/>
                  </a:cubicBezTo>
                  <a:cubicBezTo>
                    <a:pt x="10720" y="209"/>
                    <a:pt x="10703" y="237"/>
                    <a:pt x="10696" y="268"/>
                  </a:cubicBezTo>
                  <a:cubicBezTo>
                    <a:pt x="10689" y="302"/>
                    <a:pt x="10696" y="334"/>
                    <a:pt x="10717" y="361"/>
                  </a:cubicBezTo>
                  <a:cubicBezTo>
                    <a:pt x="12771" y="3345"/>
                    <a:pt x="15501" y="7329"/>
                    <a:pt x="17189" y="9844"/>
                  </a:cubicBezTo>
                  <a:cubicBezTo>
                    <a:pt x="16967" y="9550"/>
                    <a:pt x="16728" y="9238"/>
                    <a:pt x="16486" y="8916"/>
                  </a:cubicBezTo>
                  <a:cubicBezTo>
                    <a:pt x="10626" y="1166"/>
                    <a:pt x="9982" y="403"/>
                    <a:pt x="9796" y="403"/>
                  </a:cubicBezTo>
                  <a:cubicBezTo>
                    <a:pt x="9774" y="403"/>
                    <a:pt x="9759" y="413"/>
                    <a:pt x="9743" y="424"/>
                  </a:cubicBezTo>
                  <a:cubicBezTo>
                    <a:pt x="9715" y="444"/>
                    <a:pt x="9695" y="476"/>
                    <a:pt x="9688" y="507"/>
                  </a:cubicBezTo>
                  <a:cubicBezTo>
                    <a:pt x="9670" y="604"/>
                    <a:pt x="9643" y="753"/>
                    <a:pt x="14330" y="7586"/>
                  </a:cubicBezTo>
                  <a:cubicBezTo>
                    <a:pt x="14088" y="7257"/>
                    <a:pt x="13838" y="6924"/>
                    <a:pt x="13593" y="6595"/>
                  </a:cubicBezTo>
                  <a:cubicBezTo>
                    <a:pt x="9784" y="1515"/>
                    <a:pt x="8794" y="302"/>
                    <a:pt x="8475" y="57"/>
                  </a:cubicBezTo>
                  <a:cubicBezTo>
                    <a:pt x="8471" y="57"/>
                    <a:pt x="8471" y="53"/>
                    <a:pt x="8471" y="53"/>
                  </a:cubicBezTo>
                  <a:lnTo>
                    <a:pt x="8471" y="57"/>
                  </a:lnTo>
                  <a:cubicBezTo>
                    <a:pt x="8417" y="15"/>
                    <a:pt x="8382" y="1"/>
                    <a:pt x="83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72" name="Google Shape;272;p25"/>
            <p:cNvGrpSpPr/>
            <p:nvPr/>
          </p:nvGrpSpPr>
          <p:grpSpPr>
            <a:xfrm>
              <a:off x="1243187" y="482882"/>
              <a:ext cx="848552" cy="1192336"/>
              <a:chOff x="1768237" y="656117"/>
              <a:chExt cx="803933" cy="1129641"/>
            </a:xfrm>
          </p:grpSpPr>
          <p:sp>
            <p:nvSpPr>
              <p:cNvPr id="273" name="Google Shape;273;p25"/>
              <p:cNvSpPr/>
              <p:nvPr/>
            </p:nvSpPr>
            <p:spPr>
              <a:xfrm>
                <a:off x="1768237" y="656117"/>
                <a:ext cx="803933" cy="1129641"/>
              </a:xfrm>
              <a:custGeom>
                <a:avLst/>
                <a:gdLst/>
                <a:ahLst/>
                <a:cxnLst/>
                <a:rect l="l" t="t" r="r" b="b"/>
                <a:pathLst>
                  <a:path w="34615" h="48639" extrusionOk="0">
                    <a:moveTo>
                      <a:pt x="23898" y="544"/>
                    </a:moveTo>
                    <a:cubicBezTo>
                      <a:pt x="24303" y="2103"/>
                      <a:pt x="24417" y="3756"/>
                      <a:pt x="24190" y="5356"/>
                    </a:cubicBezTo>
                    <a:cubicBezTo>
                      <a:pt x="24162" y="5342"/>
                      <a:pt x="24131" y="5333"/>
                      <a:pt x="24099" y="5333"/>
                    </a:cubicBezTo>
                    <a:cubicBezTo>
                      <a:pt x="23679" y="5346"/>
                      <a:pt x="23279" y="5724"/>
                      <a:pt x="22905" y="5880"/>
                    </a:cubicBezTo>
                    <a:cubicBezTo>
                      <a:pt x="22595" y="6006"/>
                      <a:pt x="22299" y="6149"/>
                      <a:pt x="22021" y="6317"/>
                    </a:cubicBezTo>
                    <a:cubicBezTo>
                      <a:pt x="22381" y="5684"/>
                      <a:pt x="22709" y="5036"/>
                      <a:pt x="22968" y="4339"/>
                    </a:cubicBezTo>
                    <a:cubicBezTo>
                      <a:pt x="23361" y="3278"/>
                      <a:pt x="23798" y="1870"/>
                      <a:pt x="23711" y="736"/>
                    </a:cubicBezTo>
                    <a:cubicBezTo>
                      <a:pt x="23706" y="690"/>
                      <a:pt x="23683" y="658"/>
                      <a:pt x="23652" y="644"/>
                    </a:cubicBezTo>
                    <a:cubicBezTo>
                      <a:pt x="23734" y="603"/>
                      <a:pt x="23811" y="566"/>
                      <a:pt x="23898" y="544"/>
                    </a:cubicBezTo>
                    <a:close/>
                    <a:moveTo>
                      <a:pt x="23483" y="744"/>
                    </a:moveTo>
                    <a:lnTo>
                      <a:pt x="23483" y="744"/>
                    </a:lnTo>
                    <a:cubicBezTo>
                      <a:pt x="23042" y="1842"/>
                      <a:pt x="22873" y="3081"/>
                      <a:pt x="22495" y="4208"/>
                    </a:cubicBezTo>
                    <a:cubicBezTo>
                      <a:pt x="22213" y="5059"/>
                      <a:pt x="21765" y="5848"/>
                      <a:pt x="21301" y="6613"/>
                    </a:cubicBezTo>
                    <a:cubicBezTo>
                      <a:pt x="21338" y="6313"/>
                      <a:pt x="21342" y="5998"/>
                      <a:pt x="21328" y="5661"/>
                    </a:cubicBezTo>
                    <a:cubicBezTo>
                      <a:pt x="21301" y="5095"/>
                      <a:pt x="21311" y="4431"/>
                      <a:pt x="21164" y="3852"/>
                    </a:cubicBezTo>
                    <a:cubicBezTo>
                      <a:pt x="21351" y="3583"/>
                      <a:pt x="21534" y="3314"/>
                      <a:pt x="21711" y="3036"/>
                    </a:cubicBezTo>
                    <a:cubicBezTo>
                      <a:pt x="22093" y="2431"/>
                      <a:pt x="22727" y="1250"/>
                      <a:pt x="23483" y="744"/>
                    </a:cubicBezTo>
                    <a:close/>
                    <a:moveTo>
                      <a:pt x="20758" y="4431"/>
                    </a:moveTo>
                    <a:cubicBezTo>
                      <a:pt x="20786" y="4744"/>
                      <a:pt x="20850" y="5059"/>
                      <a:pt x="20877" y="5360"/>
                    </a:cubicBezTo>
                    <a:cubicBezTo>
                      <a:pt x="20945" y="6057"/>
                      <a:pt x="20918" y="6744"/>
                      <a:pt x="20800" y="7428"/>
                    </a:cubicBezTo>
                    <a:cubicBezTo>
                      <a:pt x="20690" y="7606"/>
                      <a:pt x="20586" y="7779"/>
                      <a:pt x="20485" y="7953"/>
                    </a:cubicBezTo>
                    <a:cubicBezTo>
                      <a:pt x="20253" y="8349"/>
                      <a:pt x="20011" y="8759"/>
                      <a:pt x="19780" y="9183"/>
                    </a:cubicBezTo>
                    <a:cubicBezTo>
                      <a:pt x="19788" y="8759"/>
                      <a:pt x="19797" y="8330"/>
                      <a:pt x="19820" y="7907"/>
                    </a:cubicBezTo>
                    <a:cubicBezTo>
                      <a:pt x="19866" y="7182"/>
                      <a:pt x="19984" y="6426"/>
                      <a:pt x="19883" y="5701"/>
                    </a:cubicBezTo>
                    <a:cubicBezTo>
                      <a:pt x="20167" y="5274"/>
                      <a:pt x="20467" y="4854"/>
                      <a:pt x="20758" y="4431"/>
                    </a:cubicBezTo>
                    <a:close/>
                    <a:moveTo>
                      <a:pt x="24037" y="5760"/>
                    </a:moveTo>
                    <a:lnTo>
                      <a:pt x="24037" y="5760"/>
                    </a:lnTo>
                    <a:cubicBezTo>
                      <a:pt x="24051" y="5768"/>
                      <a:pt x="24066" y="5774"/>
                      <a:pt x="24083" y="5774"/>
                    </a:cubicBezTo>
                    <a:cubicBezTo>
                      <a:pt x="24091" y="5774"/>
                      <a:pt x="24099" y="5772"/>
                      <a:pt x="24108" y="5770"/>
                    </a:cubicBezTo>
                    <a:cubicBezTo>
                      <a:pt x="24112" y="5770"/>
                      <a:pt x="24121" y="5766"/>
                      <a:pt x="24126" y="5766"/>
                    </a:cubicBezTo>
                    <a:cubicBezTo>
                      <a:pt x="23971" y="6608"/>
                      <a:pt x="23721" y="7433"/>
                      <a:pt x="23365" y="8212"/>
                    </a:cubicBezTo>
                    <a:cubicBezTo>
                      <a:pt x="22340" y="8298"/>
                      <a:pt x="21242" y="8986"/>
                      <a:pt x="20326" y="9328"/>
                    </a:cubicBezTo>
                    <a:cubicBezTo>
                      <a:pt x="20231" y="9365"/>
                      <a:pt x="20256" y="9501"/>
                      <a:pt x="20344" y="9501"/>
                    </a:cubicBezTo>
                    <a:cubicBezTo>
                      <a:pt x="20352" y="9501"/>
                      <a:pt x="20361" y="9500"/>
                      <a:pt x="20371" y="9497"/>
                    </a:cubicBezTo>
                    <a:cubicBezTo>
                      <a:pt x="20964" y="9314"/>
                      <a:pt x="21561" y="9156"/>
                      <a:pt x="22148" y="8954"/>
                    </a:cubicBezTo>
                    <a:cubicBezTo>
                      <a:pt x="22463" y="8850"/>
                      <a:pt x="22804" y="8777"/>
                      <a:pt x="23132" y="8685"/>
                    </a:cubicBezTo>
                    <a:lnTo>
                      <a:pt x="23132" y="8685"/>
                    </a:lnTo>
                    <a:cubicBezTo>
                      <a:pt x="22444" y="9976"/>
                      <a:pt x="21256" y="10918"/>
                      <a:pt x="20152" y="11848"/>
                    </a:cubicBezTo>
                    <a:cubicBezTo>
                      <a:pt x="19688" y="12245"/>
                      <a:pt x="19123" y="12687"/>
                      <a:pt x="18659" y="13187"/>
                    </a:cubicBezTo>
                    <a:cubicBezTo>
                      <a:pt x="18877" y="12458"/>
                      <a:pt x="19114" y="11734"/>
                      <a:pt x="19424" y="11028"/>
                    </a:cubicBezTo>
                    <a:cubicBezTo>
                      <a:pt x="19984" y="9757"/>
                      <a:pt x="20695" y="8559"/>
                      <a:pt x="21401" y="7369"/>
                    </a:cubicBezTo>
                    <a:cubicBezTo>
                      <a:pt x="21475" y="7246"/>
                      <a:pt x="21547" y="7127"/>
                      <a:pt x="21620" y="7009"/>
                    </a:cubicBezTo>
                    <a:cubicBezTo>
                      <a:pt x="22076" y="6754"/>
                      <a:pt x="22522" y="6481"/>
                      <a:pt x="23014" y="6280"/>
                    </a:cubicBezTo>
                    <a:cubicBezTo>
                      <a:pt x="23246" y="6189"/>
                      <a:pt x="23437" y="6107"/>
                      <a:pt x="23643" y="5975"/>
                    </a:cubicBezTo>
                    <a:cubicBezTo>
                      <a:pt x="23729" y="5916"/>
                      <a:pt x="23826" y="5870"/>
                      <a:pt x="23916" y="5825"/>
                    </a:cubicBezTo>
                    <a:cubicBezTo>
                      <a:pt x="23998" y="5783"/>
                      <a:pt x="24039" y="5775"/>
                      <a:pt x="24057" y="5770"/>
                    </a:cubicBezTo>
                    <a:cubicBezTo>
                      <a:pt x="24051" y="5770"/>
                      <a:pt x="24045" y="5765"/>
                      <a:pt x="24037" y="5760"/>
                    </a:cubicBezTo>
                    <a:close/>
                    <a:moveTo>
                      <a:pt x="19524" y="6267"/>
                    </a:moveTo>
                    <a:lnTo>
                      <a:pt x="19524" y="6267"/>
                    </a:lnTo>
                    <a:cubicBezTo>
                      <a:pt x="19479" y="6813"/>
                      <a:pt x="19483" y="7369"/>
                      <a:pt x="19456" y="7907"/>
                    </a:cubicBezTo>
                    <a:cubicBezTo>
                      <a:pt x="19424" y="8536"/>
                      <a:pt x="19387" y="9169"/>
                      <a:pt x="19446" y="9793"/>
                    </a:cubicBezTo>
                    <a:cubicBezTo>
                      <a:pt x="18731" y="11156"/>
                      <a:pt x="18116" y="12636"/>
                      <a:pt x="17993" y="14113"/>
                    </a:cubicBezTo>
                    <a:cubicBezTo>
                      <a:pt x="17980" y="14144"/>
                      <a:pt x="17961" y="14176"/>
                      <a:pt x="17948" y="14208"/>
                    </a:cubicBezTo>
                    <a:cubicBezTo>
                      <a:pt x="17938" y="14153"/>
                      <a:pt x="17925" y="14098"/>
                      <a:pt x="17915" y="14044"/>
                    </a:cubicBezTo>
                    <a:cubicBezTo>
                      <a:pt x="17852" y="13219"/>
                      <a:pt x="17860" y="12376"/>
                      <a:pt x="17883" y="11602"/>
                    </a:cubicBezTo>
                    <a:cubicBezTo>
                      <a:pt x="17929" y="9720"/>
                      <a:pt x="18476" y="8021"/>
                      <a:pt x="19437" y="6412"/>
                    </a:cubicBezTo>
                    <a:cubicBezTo>
                      <a:pt x="19465" y="6362"/>
                      <a:pt x="19496" y="6317"/>
                      <a:pt x="19524" y="6267"/>
                    </a:cubicBezTo>
                    <a:close/>
                    <a:moveTo>
                      <a:pt x="10115" y="8075"/>
                    </a:moveTo>
                    <a:lnTo>
                      <a:pt x="10115" y="8075"/>
                    </a:lnTo>
                    <a:cubicBezTo>
                      <a:pt x="10899" y="8353"/>
                      <a:pt x="11578" y="8918"/>
                      <a:pt x="12256" y="9374"/>
                    </a:cubicBezTo>
                    <a:cubicBezTo>
                      <a:pt x="13232" y="10035"/>
                      <a:pt x="14098" y="10769"/>
                      <a:pt x="14895" y="11638"/>
                    </a:cubicBezTo>
                    <a:cubicBezTo>
                      <a:pt x="16344" y="13210"/>
                      <a:pt x="17068" y="15092"/>
                      <a:pt x="17778" y="17042"/>
                    </a:cubicBezTo>
                    <a:lnTo>
                      <a:pt x="17778" y="17061"/>
                    </a:lnTo>
                    <a:cubicBezTo>
                      <a:pt x="17505" y="16504"/>
                      <a:pt x="17200" y="15980"/>
                      <a:pt x="16758" y="15484"/>
                    </a:cubicBezTo>
                    <a:cubicBezTo>
                      <a:pt x="16020" y="14651"/>
                      <a:pt x="14950" y="14131"/>
                      <a:pt x="14129" y="13383"/>
                    </a:cubicBezTo>
                    <a:cubicBezTo>
                      <a:pt x="13145" y="12481"/>
                      <a:pt x="12325" y="11397"/>
                      <a:pt x="11627" y="10258"/>
                    </a:cubicBezTo>
                    <a:cubicBezTo>
                      <a:pt x="11305" y="9734"/>
                      <a:pt x="10912" y="9246"/>
                      <a:pt x="10548" y="8750"/>
                    </a:cubicBezTo>
                    <a:cubicBezTo>
                      <a:pt x="10388" y="8536"/>
                      <a:pt x="10261" y="8298"/>
                      <a:pt x="10115" y="8075"/>
                    </a:cubicBezTo>
                    <a:close/>
                    <a:moveTo>
                      <a:pt x="10060" y="8964"/>
                    </a:moveTo>
                    <a:cubicBezTo>
                      <a:pt x="10384" y="9419"/>
                      <a:pt x="10785" y="9848"/>
                      <a:pt x="11059" y="10235"/>
                    </a:cubicBezTo>
                    <a:cubicBezTo>
                      <a:pt x="11732" y="11201"/>
                      <a:pt x="12344" y="12157"/>
                      <a:pt x="13141" y="13032"/>
                    </a:cubicBezTo>
                    <a:cubicBezTo>
                      <a:pt x="13892" y="13862"/>
                      <a:pt x="14771" y="14477"/>
                      <a:pt x="15679" y="15120"/>
                    </a:cubicBezTo>
                    <a:cubicBezTo>
                      <a:pt x="16708" y="15853"/>
                      <a:pt x="17324" y="16838"/>
                      <a:pt x="17888" y="17921"/>
                    </a:cubicBezTo>
                    <a:cubicBezTo>
                      <a:pt x="17898" y="18003"/>
                      <a:pt x="17906" y="18081"/>
                      <a:pt x="17915" y="18163"/>
                    </a:cubicBezTo>
                    <a:cubicBezTo>
                      <a:pt x="17282" y="17366"/>
                      <a:pt x="16248" y="16783"/>
                      <a:pt x="15460" y="16163"/>
                    </a:cubicBezTo>
                    <a:cubicBezTo>
                      <a:pt x="14494" y="15402"/>
                      <a:pt x="13578" y="14582"/>
                      <a:pt x="12781" y="13643"/>
                    </a:cubicBezTo>
                    <a:cubicBezTo>
                      <a:pt x="11669" y="12331"/>
                      <a:pt x="10407" y="10718"/>
                      <a:pt x="10060" y="8964"/>
                    </a:cubicBezTo>
                    <a:close/>
                    <a:moveTo>
                      <a:pt x="23950" y="16052"/>
                    </a:moveTo>
                    <a:cubicBezTo>
                      <a:pt x="25571" y="16052"/>
                      <a:pt x="27222" y="16484"/>
                      <a:pt x="28418" y="17197"/>
                    </a:cubicBezTo>
                    <a:cubicBezTo>
                      <a:pt x="32551" y="19667"/>
                      <a:pt x="33703" y="25458"/>
                      <a:pt x="32997" y="29850"/>
                    </a:cubicBezTo>
                    <a:cubicBezTo>
                      <a:pt x="31748" y="37619"/>
                      <a:pt x="25101" y="43360"/>
                      <a:pt x="17547" y="44180"/>
                    </a:cubicBezTo>
                    <a:cubicBezTo>
                      <a:pt x="17517" y="44169"/>
                      <a:pt x="17484" y="44163"/>
                      <a:pt x="17452" y="44163"/>
                    </a:cubicBezTo>
                    <a:cubicBezTo>
                      <a:pt x="17404" y="44163"/>
                      <a:pt x="17357" y="44175"/>
                      <a:pt x="17319" y="44203"/>
                    </a:cubicBezTo>
                    <a:cubicBezTo>
                      <a:pt x="16772" y="44255"/>
                      <a:pt x="16221" y="44282"/>
                      <a:pt x="15667" y="44282"/>
                    </a:cubicBezTo>
                    <a:cubicBezTo>
                      <a:pt x="15112" y="44282"/>
                      <a:pt x="14555" y="44255"/>
                      <a:pt x="13997" y="44197"/>
                    </a:cubicBezTo>
                    <a:cubicBezTo>
                      <a:pt x="10384" y="43842"/>
                      <a:pt x="7067" y="42157"/>
                      <a:pt x="4574" y="39541"/>
                    </a:cubicBezTo>
                    <a:cubicBezTo>
                      <a:pt x="1909" y="36740"/>
                      <a:pt x="902" y="32967"/>
                      <a:pt x="1043" y="29171"/>
                    </a:cubicBezTo>
                    <a:cubicBezTo>
                      <a:pt x="1207" y="24833"/>
                      <a:pt x="3295" y="21216"/>
                      <a:pt x="6853" y="18779"/>
                    </a:cubicBezTo>
                    <a:cubicBezTo>
                      <a:pt x="8633" y="17555"/>
                      <a:pt x="10797" y="16757"/>
                      <a:pt x="12888" y="16757"/>
                    </a:cubicBezTo>
                    <a:cubicBezTo>
                      <a:pt x="14083" y="16757"/>
                      <a:pt x="15254" y="17017"/>
                      <a:pt x="16316" y="17607"/>
                    </a:cubicBezTo>
                    <a:cubicBezTo>
                      <a:pt x="16640" y="17862"/>
                      <a:pt x="16968" y="18095"/>
                      <a:pt x="17305" y="18281"/>
                    </a:cubicBezTo>
                    <a:cubicBezTo>
                      <a:pt x="17414" y="18377"/>
                      <a:pt x="17524" y="18472"/>
                      <a:pt x="17633" y="18573"/>
                    </a:cubicBezTo>
                    <a:cubicBezTo>
                      <a:pt x="17601" y="18623"/>
                      <a:pt x="17587" y="18691"/>
                      <a:pt x="17614" y="18773"/>
                    </a:cubicBezTo>
                    <a:cubicBezTo>
                      <a:pt x="17879" y="19694"/>
                      <a:pt x="17515" y="20796"/>
                      <a:pt x="17324" y="21713"/>
                    </a:cubicBezTo>
                    <a:cubicBezTo>
                      <a:pt x="17296" y="21826"/>
                      <a:pt x="17109" y="22200"/>
                      <a:pt x="17063" y="22487"/>
                    </a:cubicBezTo>
                    <a:cubicBezTo>
                      <a:pt x="15783" y="22428"/>
                      <a:pt x="13519" y="21585"/>
                      <a:pt x="13168" y="20337"/>
                    </a:cubicBezTo>
                    <a:cubicBezTo>
                      <a:pt x="13143" y="20250"/>
                      <a:pt x="13064" y="20209"/>
                      <a:pt x="12986" y="20209"/>
                    </a:cubicBezTo>
                    <a:cubicBezTo>
                      <a:pt x="12892" y="20209"/>
                      <a:pt x="12800" y="20270"/>
                      <a:pt x="12813" y="20382"/>
                    </a:cubicBezTo>
                    <a:cubicBezTo>
                      <a:pt x="13000" y="21908"/>
                      <a:pt x="15305" y="22861"/>
                      <a:pt x="16617" y="23088"/>
                    </a:cubicBezTo>
                    <a:cubicBezTo>
                      <a:pt x="16861" y="23131"/>
                      <a:pt x="17105" y="23151"/>
                      <a:pt x="17348" y="23151"/>
                    </a:cubicBezTo>
                    <a:cubicBezTo>
                      <a:pt x="18203" y="23151"/>
                      <a:pt x="19047" y="22905"/>
                      <a:pt x="19834" y="22564"/>
                    </a:cubicBezTo>
                    <a:cubicBezTo>
                      <a:pt x="20809" y="22141"/>
                      <a:pt x="22085" y="21348"/>
                      <a:pt x="22577" y="20369"/>
                    </a:cubicBezTo>
                    <a:cubicBezTo>
                      <a:pt x="22659" y="20209"/>
                      <a:pt x="22543" y="20055"/>
                      <a:pt x="22394" y="20055"/>
                    </a:cubicBezTo>
                    <a:cubicBezTo>
                      <a:pt x="22360" y="20055"/>
                      <a:pt x="22325" y="20063"/>
                      <a:pt x="22289" y="20081"/>
                    </a:cubicBezTo>
                    <a:cubicBezTo>
                      <a:pt x="21534" y="20446"/>
                      <a:pt x="20932" y="21111"/>
                      <a:pt x="20221" y="21567"/>
                    </a:cubicBezTo>
                    <a:cubicBezTo>
                      <a:pt x="19542" y="22004"/>
                      <a:pt x="18804" y="22295"/>
                      <a:pt x="18024" y="22419"/>
                    </a:cubicBezTo>
                    <a:cubicBezTo>
                      <a:pt x="18398" y="21772"/>
                      <a:pt x="18531" y="20888"/>
                      <a:pt x="18613" y="20241"/>
                    </a:cubicBezTo>
                    <a:cubicBezTo>
                      <a:pt x="18667" y="19817"/>
                      <a:pt x="18681" y="19393"/>
                      <a:pt x="18667" y="18970"/>
                    </a:cubicBezTo>
                    <a:cubicBezTo>
                      <a:pt x="19500" y="16889"/>
                      <a:pt x="21696" y="16052"/>
                      <a:pt x="23950" y="16052"/>
                    </a:cubicBezTo>
                    <a:close/>
                    <a:moveTo>
                      <a:pt x="24106" y="0"/>
                    </a:moveTo>
                    <a:cubicBezTo>
                      <a:pt x="24099" y="0"/>
                      <a:pt x="24092" y="1"/>
                      <a:pt x="24085" y="2"/>
                    </a:cubicBezTo>
                    <a:cubicBezTo>
                      <a:pt x="23037" y="93"/>
                      <a:pt x="22340" y="1123"/>
                      <a:pt x="21780" y="1906"/>
                    </a:cubicBezTo>
                    <a:cubicBezTo>
                      <a:pt x="20859" y="3191"/>
                      <a:pt x="19957" y="4536"/>
                      <a:pt x="19128" y="5880"/>
                    </a:cubicBezTo>
                    <a:cubicBezTo>
                      <a:pt x="18102" y="7547"/>
                      <a:pt x="17538" y="9328"/>
                      <a:pt x="17414" y="11278"/>
                    </a:cubicBezTo>
                    <a:cubicBezTo>
                      <a:pt x="17401" y="11484"/>
                      <a:pt x="17387" y="11698"/>
                      <a:pt x="17383" y="11917"/>
                    </a:cubicBezTo>
                    <a:cubicBezTo>
                      <a:pt x="17177" y="11228"/>
                      <a:pt x="16950" y="10550"/>
                      <a:pt x="16695" y="9884"/>
                    </a:cubicBezTo>
                    <a:cubicBezTo>
                      <a:pt x="16034" y="8157"/>
                      <a:pt x="15368" y="6294"/>
                      <a:pt x="14361" y="4740"/>
                    </a:cubicBezTo>
                    <a:cubicBezTo>
                      <a:pt x="14322" y="4677"/>
                      <a:pt x="14261" y="4649"/>
                      <a:pt x="14202" y="4649"/>
                    </a:cubicBezTo>
                    <a:cubicBezTo>
                      <a:pt x="14090" y="4649"/>
                      <a:pt x="13980" y="4746"/>
                      <a:pt x="14016" y="4886"/>
                    </a:cubicBezTo>
                    <a:cubicBezTo>
                      <a:pt x="14416" y="6444"/>
                      <a:pt x="15181" y="7934"/>
                      <a:pt x="15778" y="9424"/>
                    </a:cubicBezTo>
                    <a:cubicBezTo>
                      <a:pt x="16375" y="10905"/>
                      <a:pt x="16836" y="12422"/>
                      <a:pt x="17196" y="13976"/>
                    </a:cubicBezTo>
                    <a:cubicBezTo>
                      <a:pt x="17259" y="14254"/>
                      <a:pt x="17319" y="14536"/>
                      <a:pt x="17378" y="14815"/>
                    </a:cubicBezTo>
                    <a:cubicBezTo>
                      <a:pt x="16840" y="13570"/>
                      <a:pt x="16166" y="12399"/>
                      <a:pt x="15219" y="11315"/>
                    </a:cubicBezTo>
                    <a:cubicBezTo>
                      <a:pt x="14421" y="10408"/>
                      <a:pt x="13496" y="9629"/>
                      <a:pt x="12489" y="8977"/>
                    </a:cubicBezTo>
                    <a:cubicBezTo>
                      <a:pt x="11633" y="8422"/>
                      <a:pt x="10830" y="7697"/>
                      <a:pt x="9801" y="7501"/>
                    </a:cubicBezTo>
                    <a:cubicBezTo>
                      <a:pt x="9783" y="7498"/>
                      <a:pt x="9766" y="7497"/>
                      <a:pt x="9748" y="7497"/>
                    </a:cubicBezTo>
                    <a:cubicBezTo>
                      <a:pt x="9716" y="7497"/>
                      <a:pt x="9686" y="7501"/>
                      <a:pt x="9659" y="7510"/>
                    </a:cubicBezTo>
                    <a:cubicBezTo>
                      <a:pt x="9648" y="7506"/>
                      <a:pt x="9636" y="7504"/>
                      <a:pt x="9624" y="7504"/>
                    </a:cubicBezTo>
                    <a:cubicBezTo>
                      <a:pt x="9570" y="7504"/>
                      <a:pt x="9518" y="7543"/>
                      <a:pt x="9518" y="7606"/>
                    </a:cubicBezTo>
                    <a:lnTo>
                      <a:pt x="9518" y="7661"/>
                    </a:lnTo>
                    <a:cubicBezTo>
                      <a:pt x="9514" y="7679"/>
                      <a:pt x="9509" y="7701"/>
                      <a:pt x="9505" y="7724"/>
                    </a:cubicBezTo>
                    <a:cubicBezTo>
                      <a:pt x="9345" y="9866"/>
                      <a:pt x="10717" y="11802"/>
                      <a:pt x="11961" y="13411"/>
                    </a:cubicBezTo>
                    <a:cubicBezTo>
                      <a:pt x="12744" y="14422"/>
                      <a:pt x="13623" y="15315"/>
                      <a:pt x="14594" y="16140"/>
                    </a:cubicBezTo>
                    <a:cubicBezTo>
                      <a:pt x="14681" y="16213"/>
                      <a:pt x="14767" y="16291"/>
                      <a:pt x="14853" y="16363"/>
                    </a:cubicBezTo>
                    <a:cubicBezTo>
                      <a:pt x="14235" y="16194"/>
                      <a:pt x="13587" y="16117"/>
                      <a:pt x="12928" y="16117"/>
                    </a:cubicBezTo>
                    <a:cubicBezTo>
                      <a:pt x="10990" y="16117"/>
                      <a:pt x="8954" y="16783"/>
                      <a:pt x="7281" y="17734"/>
                    </a:cubicBezTo>
                    <a:cubicBezTo>
                      <a:pt x="3190" y="20058"/>
                      <a:pt x="820" y="23982"/>
                      <a:pt x="397" y="28610"/>
                    </a:cubicBezTo>
                    <a:cubicBezTo>
                      <a:pt x="0" y="32898"/>
                      <a:pt x="1244" y="37117"/>
                      <a:pt x="4201" y="40275"/>
                    </a:cubicBezTo>
                    <a:cubicBezTo>
                      <a:pt x="6999" y="43259"/>
                      <a:pt x="10912" y="44849"/>
                      <a:pt x="14958" y="45072"/>
                    </a:cubicBezTo>
                    <a:cubicBezTo>
                      <a:pt x="15268" y="45090"/>
                      <a:pt x="15575" y="45098"/>
                      <a:pt x="15880" y="45098"/>
                    </a:cubicBezTo>
                    <a:cubicBezTo>
                      <a:pt x="16205" y="45098"/>
                      <a:pt x="16528" y="45089"/>
                      <a:pt x="16849" y="45072"/>
                    </a:cubicBezTo>
                    <a:lnTo>
                      <a:pt x="16849" y="45072"/>
                    </a:lnTo>
                    <a:cubicBezTo>
                      <a:pt x="16676" y="45446"/>
                      <a:pt x="16531" y="45829"/>
                      <a:pt x="16403" y="46226"/>
                    </a:cubicBezTo>
                    <a:cubicBezTo>
                      <a:pt x="16234" y="46767"/>
                      <a:pt x="15957" y="47692"/>
                      <a:pt x="16330" y="48198"/>
                    </a:cubicBezTo>
                    <a:cubicBezTo>
                      <a:pt x="16372" y="48256"/>
                      <a:pt x="16435" y="48287"/>
                      <a:pt x="16497" y="48287"/>
                    </a:cubicBezTo>
                    <a:cubicBezTo>
                      <a:pt x="16571" y="48287"/>
                      <a:pt x="16642" y="48244"/>
                      <a:pt x="16672" y="48153"/>
                    </a:cubicBezTo>
                    <a:cubicBezTo>
                      <a:pt x="16845" y="47593"/>
                      <a:pt x="16772" y="46954"/>
                      <a:pt x="16931" y="46371"/>
                    </a:cubicBezTo>
                    <a:cubicBezTo>
                      <a:pt x="17027" y="46025"/>
                      <a:pt x="17150" y="45688"/>
                      <a:pt x="17282" y="45355"/>
                    </a:cubicBezTo>
                    <a:lnTo>
                      <a:pt x="17282" y="45355"/>
                    </a:lnTo>
                    <a:cubicBezTo>
                      <a:pt x="17160" y="45997"/>
                      <a:pt x="17100" y="46640"/>
                      <a:pt x="17177" y="47296"/>
                    </a:cubicBezTo>
                    <a:cubicBezTo>
                      <a:pt x="17234" y="47761"/>
                      <a:pt x="17430" y="48638"/>
                      <a:pt x="18012" y="48638"/>
                    </a:cubicBezTo>
                    <a:cubicBezTo>
                      <a:pt x="18041" y="48638"/>
                      <a:pt x="18071" y="48636"/>
                      <a:pt x="18102" y="48632"/>
                    </a:cubicBezTo>
                    <a:cubicBezTo>
                      <a:pt x="18180" y="48617"/>
                      <a:pt x="18216" y="48535"/>
                      <a:pt x="18226" y="48467"/>
                    </a:cubicBezTo>
                    <a:cubicBezTo>
                      <a:pt x="18253" y="48258"/>
                      <a:pt x="18161" y="48116"/>
                      <a:pt x="18062" y="47938"/>
                    </a:cubicBezTo>
                    <a:cubicBezTo>
                      <a:pt x="17888" y="47633"/>
                      <a:pt x="17843" y="47269"/>
                      <a:pt x="17811" y="46922"/>
                    </a:cubicBezTo>
                    <a:cubicBezTo>
                      <a:pt x="17770" y="46422"/>
                      <a:pt x="17797" y="45902"/>
                      <a:pt x="17860" y="45391"/>
                    </a:cubicBezTo>
                    <a:cubicBezTo>
                      <a:pt x="17952" y="45847"/>
                      <a:pt x="18161" y="46275"/>
                      <a:pt x="18390" y="46691"/>
                    </a:cubicBezTo>
                    <a:cubicBezTo>
                      <a:pt x="18708" y="47273"/>
                      <a:pt x="19086" y="48062"/>
                      <a:pt x="19616" y="48476"/>
                    </a:cubicBezTo>
                    <a:cubicBezTo>
                      <a:pt x="19656" y="48506"/>
                      <a:pt x="19703" y="48521"/>
                      <a:pt x="19747" y="48521"/>
                    </a:cubicBezTo>
                    <a:cubicBezTo>
                      <a:pt x="19839" y="48521"/>
                      <a:pt x="19922" y="48460"/>
                      <a:pt x="19925" y="48344"/>
                    </a:cubicBezTo>
                    <a:cubicBezTo>
                      <a:pt x="19944" y="47747"/>
                      <a:pt x="19483" y="47227"/>
                      <a:pt x="19173" y="46750"/>
                    </a:cubicBezTo>
                    <a:cubicBezTo>
                      <a:pt x="18795" y="46171"/>
                      <a:pt x="18499" y="45583"/>
                      <a:pt x="18339" y="44922"/>
                    </a:cubicBezTo>
                    <a:cubicBezTo>
                      <a:pt x="25357" y="43929"/>
                      <a:pt x="31398" y="38717"/>
                      <a:pt x="33384" y="31809"/>
                    </a:cubicBezTo>
                    <a:cubicBezTo>
                      <a:pt x="34614" y="27531"/>
                      <a:pt x="34086" y="22674"/>
                      <a:pt x="31470" y="19006"/>
                    </a:cubicBezTo>
                    <a:cubicBezTo>
                      <a:pt x="29722" y="16553"/>
                      <a:pt x="27005" y="15276"/>
                      <a:pt x="24137" y="15276"/>
                    </a:cubicBezTo>
                    <a:cubicBezTo>
                      <a:pt x="23351" y="15276"/>
                      <a:pt x="22553" y="15372"/>
                      <a:pt x="21761" y="15566"/>
                    </a:cubicBezTo>
                    <a:cubicBezTo>
                      <a:pt x="20472" y="15885"/>
                      <a:pt x="19273" y="16582"/>
                      <a:pt x="18549" y="17635"/>
                    </a:cubicBezTo>
                    <a:cubicBezTo>
                      <a:pt x="18430" y="16783"/>
                      <a:pt x="18257" y="15940"/>
                      <a:pt x="18116" y="15105"/>
                    </a:cubicBezTo>
                    <a:cubicBezTo>
                      <a:pt x="18107" y="15042"/>
                      <a:pt x="18093" y="14979"/>
                      <a:pt x="18079" y="14914"/>
                    </a:cubicBezTo>
                    <a:cubicBezTo>
                      <a:pt x="18107" y="14905"/>
                      <a:pt x="18129" y="14891"/>
                      <a:pt x="18139" y="14859"/>
                    </a:cubicBezTo>
                    <a:cubicBezTo>
                      <a:pt x="18171" y="14769"/>
                      <a:pt x="18198" y="14672"/>
                      <a:pt x="18230" y="14582"/>
                    </a:cubicBezTo>
                    <a:lnTo>
                      <a:pt x="18230" y="14577"/>
                    </a:lnTo>
                    <a:cubicBezTo>
                      <a:pt x="18996" y="13411"/>
                      <a:pt x="20198" y="12527"/>
                      <a:pt x="21242" y="11625"/>
                    </a:cubicBezTo>
                    <a:cubicBezTo>
                      <a:pt x="22404" y="10626"/>
                      <a:pt x="23355" y="9560"/>
                      <a:pt x="23967" y="8149"/>
                    </a:cubicBezTo>
                    <a:cubicBezTo>
                      <a:pt x="25028" y="5684"/>
                      <a:pt x="25033" y="2744"/>
                      <a:pt x="24326" y="183"/>
                    </a:cubicBezTo>
                    <a:cubicBezTo>
                      <a:pt x="24301" y="91"/>
                      <a:pt x="24208" y="0"/>
                      <a:pt x="2410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" name="Google Shape;274;p25"/>
              <p:cNvSpPr/>
              <p:nvPr/>
            </p:nvSpPr>
            <p:spPr>
              <a:xfrm>
                <a:off x="1919176" y="1122661"/>
                <a:ext cx="60687" cy="112711"/>
              </a:xfrm>
              <a:custGeom>
                <a:avLst/>
                <a:gdLst/>
                <a:ahLst/>
                <a:cxnLst/>
                <a:rect l="l" t="t" r="r" b="b"/>
                <a:pathLst>
                  <a:path w="2613" h="4853" extrusionOk="0">
                    <a:moveTo>
                      <a:pt x="2420" y="1"/>
                    </a:moveTo>
                    <a:cubicBezTo>
                      <a:pt x="2412" y="1"/>
                      <a:pt x="2404" y="1"/>
                      <a:pt x="2395" y="3"/>
                    </a:cubicBezTo>
                    <a:cubicBezTo>
                      <a:pt x="1607" y="107"/>
                      <a:pt x="1197" y="977"/>
                      <a:pt x="933" y="1643"/>
                    </a:cubicBezTo>
                    <a:cubicBezTo>
                      <a:pt x="541" y="2636"/>
                      <a:pt x="258" y="3688"/>
                      <a:pt x="16" y="4727"/>
                    </a:cubicBezTo>
                    <a:cubicBezTo>
                      <a:pt x="0" y="4793"/>
                      <a:pt x="55" y="4852"/>
                      <a:pt x="113" y="4852"/>
                    </a:cubicBezTo>
                    <a:cubicBezTo>
                      <a:pt x="135" y="4852"/>
                      <a:pt x="157" y="4843"/>
                      <a:pt x="176" y="4823"/>
                    </a:cubicBezTo>
                    <a:cubicBezTo>
                      <a:pt x="1307" y="3534"/>
                      <a:pt x="891" y="1296"/>
                      <a:pt x="2486" y="321"/>
                    </a:cubicBezTo>
                    <a:cubicBezTo>
                      <a:pt x="2612" y="243"/>
                      <a:pt x="2581" y="1"/>
                      <a:pt x="242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" name="Google Shape;275;p25"/>
              <p:cNvSpPr/>
              <p:nvPr/>
            </p:nvSpPr>
            <p:spPr>
              <a:xfrm>
                <a:off x="1860835" y="1264124"/>
                <a:ext cx="17256" cy="108554"/>
              </a:xfrm>
              <a:custGeom>
                <a:avLst/>
                <a:gdLst/>
                <a:ahLst/>
                <a:cxnLst/>
                <a:rect l="l" t="t" r="r" b="b"/>
                <a:pathLst>
                  <a:path w="743" h="4674" extrusionOk="0">
                    <a:moveTo>
                      <a:pt x="572" y="0"/>
                    </a:moveTo>
                    <a:cubicBezTo>
                      <a:pt x="519" y="0"/>
                      <a:pt x="465" y="37"/>
                      <a:pt x="456" y="108"/>
                    </a:cubicBezTo>
                    <a:cubicBezTo>
                      <a:pt x="319" y="1520"/>
                      <a:pt x="0" y="3229"/>
                      <a:pt x="465" y="4595"/>
                    </a:cubicBezTo>
                    <a:cubicBezTo>
                      <a:pt x="483" y="4649"/>
                      <a:pt x="526" y="4674"/>
                      <a:pt x="569" y="4674"/>
                    </a:cubicBezTo>
                    <a:cubicBezTo>
                      <a:pt x="621" y="4674"/>
                      <a:pt x="674" y="4636"/>
                      <a:pt x="679" y="4568"/>
                    </a:cubicBezTo>
                    <a:cubicBezTo>
                      <a:pt x="724" y="3830"/>
                      <a:pt x="652" y="3083"/>
                      <a:pt x="669" y="2341"/>
                    </a:cubicBezTo>
                    <a:cubicBezTo>
                      <a:pt x="692" y="1594"/>
                      <a:pt x="743" y="856"/>
                      <a:pt x="683" y="108"/>
                    </a:cubicBezTo>
                    <a:cubicBezTo>
                      <a:pt x="676" y="36"/>
                      <a:pt x="625" y="0"/>
                      <a:pt x="57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" name="Google Shape;276;p25"/>
              <p:cNvSpPr/>
              <p:nvPr/>
            </p:nvSpPr>
            <p:spPr>
              <a:xfrm>
                <a:off x="1926422" y="1283633"/>
                <a:ext cx="18232" cy="83982"/>
              </a:xfrm>
              <a:custGeom>
                <a:avLst/>
                <a:gdLst/>
                <a:ahLst/>
                <a:cxnLst/>
                <a:rect l="l" t="t" r="r" b="b"/>
                <a:pathLst>
                  <a:path w="785" h="3616" extrusionOk="0">
                    <a:moveTo>
                      <a:pt x="508" y="1"/>
                    </a:moveTo>
                    <a:cubicBezTo>
                      <a:pt x="466" y="1"/>
                      <a:pt x="425" y="26"/>
                      <a:pt x="411" y="83"/>
                    </a:cubicBezTo>
                    <a:cubicBezTo>
                      <a:pt x="151" y="1131"/>
                      <a:pt x="1" y="2471"/>
                      <a:pt x="274" y="3524"/>
                    </a:cubicBezTo>
                    <a:cubicBezTo>
                      <a:pt x="290" y="3585"/>
                      <a:pt x="344" y="3615"/>
                      <a:pt x="399" y="3615"/>
                    </a:cubicBezTo>
                    <a:cubicBezTo>
                      <a:pt x="454" y="3615"/>
                      <a:pt x="509" y="3585"/>
                      <a:pt x="524" y="3524"/>
                    </a:cubicBezTo>
                    <a:cubicBezTo>
                      <a:pt x="785" y="2449"/>
                      <a:pt x="457" y="1250"/>
                      <a:pt x="625" y="142"/>
                    </a:cubicBezTo>
                    <a:cubicBezTo>
                      <a:pt x="639" y="58"/>
                      <a:pt x="572" y="1"/>
                      <a:pt x="50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25"/>
              <p:cNvSpPr/>
              <p:nvPr/>
            </p:nvSpPr>
            <p:spPr>
              <a:xfrm>
                <a:off x="1971107" y="1203948"/>
                <a:ext cx="22644" cy="71440"/>
              </a:xfrm>
              <a:custGeom>
                <a:avLst/>
                <a:gdLst/>
                <a:ahLst/>
                <a:cxnLst/>
                <a:rect l="l" t="t" r="r" b="b"/>
                <a:pathLst>
                  <a:path w="975" h="3076" extrusionOk="0">
                    <a:moveTo>
                      <a:pt x="768" y="1"/>
                    </a:moveTo>
                    <a:cubicBezTo>
                      <a:pt x="697" y="1"/>
                      <a:pt x="625" y="37"/>
                      <a:pt x="592" y="120"/>
                    </a:cubicBezTo>
                    <a:cubicBezTo>
                      <a:pt x="264" y="949"/>
                      <a:pt x="0" y="2102"/>
                      <a:pt x="268" y="2976"/>
                    </a:cubicBezTo>
                    <a:cubicBezTo>
                      <a:pt x="289" y="3043"/>
                      <a:pt x="346" y="3076"/>
                      <a:pt x="403" y="3076"/>
                    </a:cubicBezTo>
                    <a:cubicBezTo>
                      <a:pt x="460" y="3076"/>
                      <a:pt x="517" y="3043"/>
                      <a:pt x="537" y="2976"/>
                    </a:cubicBezTo>
                    <a:cubicBezTo>
                      <a:pt x="661" y="2581"/>
                      <a:pt x="629" y="2162"/>
                      <a:pt x="646" y="1746"/>
                    </a:cubicBezTo>
                    <a:cubicBezTo>
                      <a:pt x="674" y="1227"/>
                      <a:pt x="783" y="713"/>
                      <a:pt x="934" y="215"/>
                    </a:cubicBezTo>
                    <a:cubicBezTo>
                      <a:pt x="974" y="82"/>
                      <a:pt x="874" y="1"/>
                      <a:pt x="76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25"/>
              <p:cNvSpPr/>
              <p:nvPr/>
            </p:nvSpPr>
            <p:spPr>
              <a:xfrm>
                <a:off x="2001578" y="1381225"/>
                <a:ext cx="33328" cy="92598"/>
              </a:xfrm>
              <a:custGeom>
                <a:avLst/>
                <a:gdLst/>
                <a:ahLst/>
                <a:cxnLst/>
                <a:rect l="l" t="t" r="r" b="b"/>
                <a:pathLst>
                  <a:path w="1435" h="3987" extrusionOk="0">
                    <a:moveTo>
                      <a:pt x="192" y="1"/>
                    </a:moveTo>
                    <a:cubicBezTo>
                      <a:pt x="125" y="1"/>
                      <a:pt x="51" y="50"/>
                      <a:pt x="45" y="128"/>
                    </a:cubicBezTo>
                    <a:cubicBezTo>
                      <a:pt x="0" y="811"/>
                      <a:pt x="177" y="1422"/>
                      <a:pt x="405" y="2060"/>
                    </a:cubicBezTo>
                    <a:cubicBezTo>
                      <a:pt x="629" y="2680"/>
                      <a:pt x="815" y="3359"/>
                      <a:pt x="1153" y="3928"/>
                    </a:cubicBezTo>
                    <a:cubicBezTo>
                      <a:pt x="1178" y="3969"/>
                      <a:pt x="1216" y="3987"/>
                      <a:pt x="1253" y="3987"/>
                    </a:cubicBezTo>
                    <a:cubicBezTo>
                      <a:pt x="1314" y="3987"/>
                      <a:pt x="1375" y="3938"/>
                      <a:pt x="1380" y="3864"/>
                    </a:cubicBezTo>
                    <a:cubicBezTo>
                      <a:pt x="1435" y="3263"/>
                      <a:pt x="1162" y="2720"/>
                      <a:pt x="943" y="2174"/>
                    </a:cubicBezTo>
                    <a:cubicBezTo>
                      <a:pt x="670" y="1500"/>
                      <a:pt x="405" y="816"/>
                      <a:pt x="301" y="96"/>
                    </a:cubicBezTo>
                    <a:cubicBezTo>
                      <a:pt x="291" y="29"/>
                      <a:pt x="244" y="1"/>
                      <a:pt x="19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25"/>
              <p:cNvSpPr/>
              <p:nvPr/>
            </p:nvSpPr>
            <p:spPr>
              <a:xfrm>
                <a:off x="1962212" y="1442074"/>
                <a:ext cx="40574" cy="81938"/>
              </a:xfrm>
              <a:custGeom>
                <a:avLst/>
                <a:gdLst/>
                <a:ahLst/>
                <a:cxnLst/>
                <a:rect l="l" t="t" r="r" b="b"/>
                <a:pathLst>
                  <a:path w="1747" h="3528" extrusionOk="0">
                    <a:moveTo>
                      <a:pt x="171" y="1"/>
                    </a:moveTo>
                    <a:cubicBezTo>
                      <a:pt x="94" y="1"/>
                      <a:pt x="20" y="52"/>
                      <a:pt x="18" y="159"/>
                    </a:cubicBezTo>
                    <a:cubicBezTo>
                      <a:pt x="0" y="784"/>
                      <a:pt x="232" y="1322"/>
                      <a:pt x="524" y="1864"/>
                    </a:cubicBezTo>
                    <a:cubicBezTo>
                      <a:pt x="820" y="2424"/>
                      <a:pt x="1134" y="3008"/>
                      <a:pt x="1549" y="3495"/>
                    </a:cubicBezTo>
                    <a:cubicBezTo>
                      <a:pt x="1569" y="3518"/>
                      <a:pt x="1596" y="3528"/>
                      <a:pt x="1624" y="3528"/>
                    </a:cubicBezTo>
                    <a:cubicBezTo>
                      <a:pt x="1685" y="3528"/>
                      <a:pt x="1747" y="3480"/>
                      <a:pt x="1740" y="3418"/>
                    </a:cubicBezTo>
                    <a:cubicBezTo>
                      <a:pt x="1658" y="2224"/>
                      <a:pt x="506" y="1372"/>
                      <a:pt x="350" y="159"/>
                    </a:cubicBezTo>
                    <a:cubicBezTo>
                      <a:pt x="336" y="55"/>
                      <a:pt x="252" y="1"/>
                      <a:pt x="17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25"/>
              <p:cNvSpPr/>
              <p:nvPr/>
            </p:nvSpPr>
            <p:spPr>
              <a:xfrm>
                <a:off x="1893628" y="1414111"/>
                <a:ext cx="36997" cy="88209"/>
              </a:xfrm>
              <a:custGeom>
                <a:avLst/>
                <a:gdLst/>
                <a:ahLst/>
                <a:cxnLst/>
                <a:rect l="l" t="t" r="r" b="b"/>
                <a:pathLst>
                  <a:path w="1593" h="3798" extrusionOk="0">
                    <a:moveTo>
                      <a:pt x="256" y="0"/>
                    </a:moveTo>
                    <a:cubicBezTo>
                      <a:pt x="174" y="0"/>
                      <a:pt x="89" y="55"/>
                      <a:pt x="77" y="160"/>
                    </a:cubicBezTo>
                    <a:cubicBezTo>
                      <a:pt x="1" y="862"/>
                      <a:pt x="132" y="1510"/>
                      <a:pt x="388" y="2166"/>
                    </a:cubicBezTo>
                    <a:cubicBezTo>
                      <a:pt x="607" y="2721"/>
                      <a:pt x="880" y="3414"/>
                      <a:pt x="1381" y="3775"/>
                    </a:cubicBezTo>
                    <a:cubicBezTo>
                      <a:pt x="1404" y="3791"/>
                      <a:pt x="1427" y="3798"/>
                      <a:pt x="1449" y="3798"/>
                    </a:cubicBezTo>
                    <a:cubicBezTo>
                      <a:pt x="1530" y="3798"/>
                      <a:pt x="1592" y="3702"/>
                      <a:pt x="1581" y="3619"/>
                    </a:cubicBezTo>
                    <a:cubicBezTo>
                      <a:pt x="1499" y="3109"/>
                      <a:pt x="1139" y="2654"/>
                      <a:pt x="916" y="2193"/>
                    </a:cubicBezTo>
                    <a:cubicBezTo>
                      <a:pt x="615" y="1560"/>
                      <a:pt x="401" y="867"/>
                      <a:pt x="411" y="160"/>
                    </a:cubicBezTo>
                    <a:cubicBezTo>
                      <a:pt x="411" y="52"/>
                      <a:pt x="335" y="0"/>
                      <a:pt x="25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25"/>
              <p:cNvSpPr/>
              <p:nvPr/>
            </p:nvSpPr>
            <p:spPr>
              <a:xfrm>
                <a:off x="1851661" y="1179214"/>
                <a:ext cx="26639" cy="64937"/>
              </a:xfrm>
              <a:custGeom>
                <a:avLst/>
                <a:gdLst/>
                <a:ahLst/>
                <a:cxnLst/>
                <a:rect l="l" t="t" r="r" b="b"/>
                <a:pathLst>
                  <a:path w="1147" h="2796" extrusionOk="0">
                    <a:moveTo>
                      <a:pt x="955" y="1"/>
                    </a:moveTo>
                    <a:cubicBezTo>
                      <a:pt x="907" y="1"/>
                      <a:pt x="862" y="22"/>
                      <a:pt x="837" y="73"/>
                    </a:cubicBezTo>
                    <a:cubicBezTo>
                      <a:pt x="450" y="857"/>
                      <a:pt x="48" y="1800"/>
                      <a:pt x="4" y="2680"/>
                    </a:cubicBezTo>
                    <a:cubicBezTo>
                      <a:pt x="0" y="2752"/>
                      <a:pt x="62" y="2795"/>
                      <a:pt x="123" y="2795"/>
                    </a:cubicBezTo>
                    <a:cubicBezTo>
                      <a:pt x="162" y="2795"/>
                      <a:pt x="201" y="2778"/>
                      <a:pt x="222" y="2739"/>
                    </a:cubicBezTo>
                    <a:cubicBezTo>
                      <a:pt x="645" y="1974"/>
                      <a:pt x="824" y="1017"/>
                      <a:pt x="1110" y="187"/>
                    </a:cubicBezTo>
                    <a:cubicBezTo>
                      <a:pt x="1146" y="82"/>
                      <a:pt x="1047" y="1"/>
                      <a:pt x="9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25"/>
              <p:cNvSpPr/>
              <p:nvPr/>
            </p:nvSpPr>
            <p:spPr>
              <a:xfrm>
                <a:off x="1982719" y="1592619"/>
                <a:ext cx="74134" cy="54788"/>
              </a:xfrm>
              <a:custGeom>
                <a:avLst/>
                <a:gdLst/>
                <a:ahLst/>
                <a:cxnLst/>
                <a:rect l="l" t="t" r="r" b="b"/>
                <a:pathLst>
                  <a:path w="3192" h="2359" extrusionOk="0">
                    <a:moveTo>
                      <a:pt x="269" y="1"/>
                    </a:moveTo>
                    <a:cubicBezTo>
                      <a:pt x="126" y="1"/>
                      <a:pt x="1" y="211"/>
                      <a:pt x="133" y="316"/>
                    </a:cubicBezTo>
                    <a:cubicBezTo>
                      <a:pt x="1008" y="999"/>
                      <a:pt x="1923" y="2021"/>
                      <a:pt x="3004" y="2353"/>
                    </a:cubicBezTo>
                    <a:cubicBezTo>
                      <a:pt x="3016" y="2357"/>
                      <a:pt x="3029" y="2359"/>
                      <a:pt x="3040" y="2359"/>
                    </a:cubicBezTo>
                    <a:cubicBezTo>
                      <a:pt x="3140" y="2359"/>
                      <a:pt x="3191" y="2230"/>
                      <a:pt x="3122" y="2152"/>
                    </a:cubicBezTo>
                    <a:cubicBezTo>
                      <a:pt x="2753" y="1747"/>
                      <a:pt x="2274" y="1455"/>
                      <a:pt x="1841" y="1127"/>
                    </a:cubicBezTo>
                    <a:cubicBezTo>
                      <a:pt x="1349" y="758"/>
                      <a:pt x="853" y="394"/>
                      <a:pt x="356" y="30"/>
                    </a:cubicBezTo>
                    <a:cubicBezTo>
                      <a:pt x="328" y="9"/>
                      <a:pt x="298" y="1"/>
                      <a:pt x="26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25"/>
              <p:cNvSpPr/>
              <p:nvPr/>
            </p:nvSpPr>
            <p:spPr>
              <a:xfrm>
                <a:off x="2071950" y="1589553"/>
                <a:ext cx="72067" cy="44337"/>
              </a:xfrm>
              <a:custGeom>
                <a:avLst/>
                <a:gdLst/>
                <a:ahLst/>
                <a:cxnLst/>
                <a:rect l="l" t="t" r="r" b="b"/>
                <a:pathLst>
                  <a:path w="3103" h="1909" extrusionOk="0">
                    <a:moveTo>
                      <a:pt x="291" y="0"/>
                    </a:moveTo>
                    <a:cubicBezTo>
                      <a:pt x="148" y="0"/>
                      <a:pt x="1" y="163"/>
                      <a:pt x="104" y="298"/>
                    </a:cubicBezTo>
                    <a:cubicBezTo>
                      <a:pt x="506" y="826"/>
                      <a:pt x="993" y="1300"/>
                      <a:pt x="1567" y="1633"/>
                    </a:cubicBezTo>
                    <a:cubicBezTo>
                      <a:pt x="1806" y="1773"/>
                      <a:pt x="2141" y="1909"/>
                      <a:pt x="2446" y="1909"/>
                    </a:cubicBezTo>
                    <a:cubicBezTo>
                      <a:pt x="2686" y="1909"/>
                      <a:pt x="2907" y="1825"/>
                      <a:pt x="3048" y="1592"/>
                    </a:cubicBezTo>
                    <a:cubicBezTo>
                      <a:pt x="3103" y="1497"/>
                      <a:pt x="3025" y="1400"/>
                      <a:pt x="2930" y="1392"/>
                    </a:cubicBezTo>
                    <a:cubicBezTo>
                      <a:pt x="2428" y="1333"/>
                      <a:pt x="2055" y="1310"/>
                      <a:pt x="1599" y="1041"/>
                    </a:cubicBezTo>
                    <a:cubicBezTo>
                      <a:pt x="1157" y="780"/>
                      <a:pt x="760" y="444"/>
                      <a:pt x="419" y="57"/>
                    </a:cubicBezTo>
                    <a:cubicBezTo>
                      <a:pt x="383" y="17"/>
                      <a:pt x="337" y="0"/>
                      <a:pt x="29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84" name="Google Shape;284;p25"/>
          <p:cNvGrpSpPr/>
          <p:nvPr/>
        </p:nvGrpSpPr>
        <p:grpSpPr>
          <a:xfrm>
            <a:off x="1868553" y="2902024"/>
            <a:ext cx="2083352" cy="1623423"/>
            <a:chOff x="2489257" y="2639067"/>
            <a:chExt cx="2406830" cy="1875488"/>
          </a:xfrm>
        </p:grpSpPr>
        <p:sp>
          <p:nvSpPr>
            <p:cNvPr id="285" name="Google Shape;285;p25"/>
            <p:cNvSpPr/>
            <p:nvPr/>
          </p:nvSpPr>
          <p:spPr>
            <a:xfrm>
              <a:off x="2489257" y="2639067"/>
              <a:ext cx="1160693" cy="1271383"/>
            </a:xfrm>
            <a:custGeom>
              <a:avLst/>
              <a:gdLst/>
              <a:ahLst/>
              <a:cxnLst/>
              <a:rect l="l" t="t" r="r" b="b"/>
              <a:pathLst>
                <a:path w="49976" h="54742" extrusionOk="0">
                  <a:moveTo>
                    <a:pt x="3077" y="2435"/>
                  </a:moveTo>
                  <a:lnTo>
                    <a:pt x="3077" y="2435"/>
                  </a:lnTo>
                  <a:cubicBezTo>
                    <a:pt x="3114" y="2463"/>
                    <a:pt x="3150" y="2490"/>
                    <a:pt x="3191" y="2517"/>
                  </a:cubicBezTo>
                  <a:cubicBezTo>
                    <a:pt x="4271" y="3241"/>
                    <a:pt x="5356" y="3962"/>
                    <a:pt x="6458" y="4650"/>
                  </a:cubicBezTo>
                  <a:cubicBezTo>
                    <a:pt x="8691" y="6048"/>
                    <a:pt x="10864" y="7506"/>
                    <a:pt x="13011" y="9033"/>
                  </a:cubicBezTo>
                  <a:cubicBezTo>
                    <a:pt x="17101" y="11940"/>
                    <a:pt x="21088" y="14992"/>
                    <a:pt x="25231" y="17840"/>
                  </a:cubicBezTo>
                  <a:cubicBezTo>
                    <a:pt x="29445" y="20733"/>
                    <a:pt x="33464" y="23822"/>
                    <a:pt x="37468" y="26994"/>
                  </a:cubicBezTo>
                  <a:cubicBezTo>
                    <a:pt x="39255" y="28411"/>
                    <a:pt x="41146" y="29696"/>
                    <a:pt x="43032" y="30976"/>
                  </a:cubicBezTo>
                  <a:cubicBezTo>
                    <a:pt x="44826" y="32192"/>
                    <a:pt x="46567" y="33500"/>
                    <a:pt x="48344" y="34740"/>
                  </a:cubicBezTo>
                  <a:cubicBezTo>
                    <a:pt x="47474" y="34885"/>
                    <a:pt x="46622" y="35287"/>
                    <a:pt x="45783" y="35523"/>
                  </a:cubicBezTo>
                  <a:cubicBezTo>
                    <a:pt x="44613" y="35855"/>
                    <a:pt x="43419" y="36107"/>
                    <a:pt x="42225" y="36362"/>
                  </a:cubicBezTo>
                  <a:cubicBezTo>
                    <a:pt x="40166" y="36803"/>
                    <a:pt x="37874" y="37091"/>
                    <a:pt x="35914" y="37960"/>
                  </a:cubicBezTo>
                  <a:cubicBezTo>
                    <a:pt x="35847" y="37765"/>
                    <a:pt x="35641" y="37619"/>
                    <a:pt x="35428" y="37605"/>
                  </a:cubicBezTo>
                  <a:cubicBezTo>
                    <a:pt x="34826" y="37560"/>
                    <a:pt x="33687" y="36084"/>
                    <a:pt x="33249" y="35674"/>
                  </a:cubicBezTo>
                  <a:cubicBezTo>
                    <a:pt x="32425" y="34899"/>
                    <a:pt x="31622" y="34101"/>
                    <a:pt x="30825" y="33295"/>
                  </a:cubicBezTo>
                  <a:cubicBezTo>
                    <a:pt x="29235" y="31678"/>
                    <a:pt x="27700" y="30005"/>
                    <a:pt x="26142" y="28356"/>
                  </a:cubicBezTo>
                  <a:cubicBezTo>
                    <a:pt x="23034" y="25057"/>
                    <a:pt x="19991" y="21704"/>
                    <a:pt x="17019" y="18283"/>
                  </a:cubicBezTo>
                  <a:cubicBezTo>
                    <a:pt x="14186" y="15020"/>
                    <a:pt x="11201" y="11899"/>
                    <a:pt x="8368" y="8645"/>
                  </a:cubicBezTo>
                  <a:cubicBezTo>
                    <a:pt x="7018" y="7096"/>
                    <a:pt x="5807" y="5434"/>
                    <a:pt x="4444" y="3903"/>
                  </a:cubicBezTo>
                  <a:cubicBezTo>
                    <a:pt x="3998" y="3401"/>
                    <a:pt x="3538" y="2919"/>
                    <a:pt x="3077" y="2435"/>
                  </a:cubicBezTo>
                  <a:close/>
                  <a:moveTo>
                    <a:pt x="863" y="1552"/>
                  </a:moveTo>
                  <a:lnTo>
                    <a:pt x="863" y="1552"/>
                  </a:lnTo>
                  <a:cubicBezTo>
                    <a:pt x="3123" y="4048"/>
                    <a:pt x="4858" y="7055"/>
                    <a:pt x="6942" y="9693"/>
                  </a:cubicBezTo>
                  <a:cubicBezTo>
                    <a:pt x="9556" y="13001"/>
                    <a:pt x="12191" y="16281"/>
                    <a:pt x="14591" y="19749"/>
                  </a:cubicBezTo>
                  <a:cubicBezTo>
                    <a:pt x="16878" y="23052"/>
                    <a:pt x="19189" y="26314"/>
                    <a:pt x="21654" y="29491"/>
                  </a:cubicBezTo>
                  <a:cubicBezTo>
                    <a:pt x="22806" y="30976"/>
                    <a:pt x="23959" y="32461"/>
                    <a:pt x="25162" y="33906"/>
                  </a:cubicBezTo>
                  <a:cubicBezTo>
                    <a:pt x="26406" y="35409"/>
                    <a:pt x="27504" y="37041"/>
                    <a:pt x="28775" y="38513"/>
                  </a:cubicBezTo>
                  <a:cubicBezTo>
                    <a:pt x="28858" y="38612"/>
                    <a:pt x="28966" y="38651"/>
                    <a:pt x="29074" y="38651"/>
                  </a:cubicBezTo>
                  <a:cubicBezTo>
                    <a:pt x="29085" y="38651"/>
                    <a:pt x="29096" y="38650"/>
                    <a:pt x="29107" y="38649"/>
                  </a:cubicBezTo>
                  <a:cubicBezTo>
                    <a:pt x="29126" y="38708"/>
                    <a:pt x="29144" y="38767"/>
                    <a:pt x="29162" y="38822"/>
                  </a:cubicBezTo>
                  <a:cubicBezTo>
                    <a:pt x="26670" y="40120"/>
                    <a:pt x="24127" y="41296"/>
                    <a:pt x="21513" y="42334"/>
                  </a:cubicBezTo>
                  <a:cubicBezTo>
                    <a:pt x="19143" y="43278"/>
                    <a:pt x="16647" y="43916"/>
                    <a:pt x="14300" y="44914"/>
                  </a:cubicBezTo>
                  <a:cubicBezTo>
                    <a:pt x="13078" y="45433"/>
                    <a:pt x="11844" y="46058"/>
                    <a:pt x="10513" y="46231"/>
                  </a:cubicBezTo>
                  <a:cubicBezTo>
                    <a:pt x="10414" y="46243"/>
                    <a:pt x="10328" y="46250"/>
                    <a:pt x="10253" y="46250"/>
                  </a:cubicBezTo>
                  <a:cubicBezTo>
                    <a:pt x="9814" y="46250"/>
                    <a:pt x="9744" y="46029"/>
                    <a:pt x="9720" y="45520"/>
                  </a:cubicBezTo>
                  <a:cubicBezTo>
                    <a:pt x="9693" y="44941"/>
                    <a:pt x="9579" y="44399"/>
                    <a:pt x="9465" y="43834"/>
                  </a:cubicBezTo>
                  <a:cubicBezTo>
                    <a:pt x="8877" y="40904"/>
                    <a:pt x="8576" y="37924"/>
                    <a:pt x="8002" y="34990"/>
                  </a:cubicBezTo>
                  <a:cubicBezTo>
                    <a:pt x="6841" y="29031"/>
                    <a:pt x="5579" y="23080"/>
                    <a:pt x="4276" y="17152"/>
                  </a:cubicBezTo>
                  <a:cubicBezTo>
                    <a:pt x="3628" y="14218"/>
                    <a:pt x="3073" y="11266"/>
                    <a:pt x="2398" y="8336"/>
                  </a:cubicBezTo>
                  <a:cubicBezTo>
                    <a:pt x="2093" y="7010"/>
                    <a:pt x="1866" y="5666"/>
                    <a:pt x="1515" y="4349"/>
                  </a:cubicBezTo>
                  <a:cubicBezTo>
                    <a:pt x="1273" y="3420"/>
                    <a:pt x="1014" y="2494"/>
                    <a:pt x="863" y="1552"/>
                  </a:cubicBezTo>
                  <a:close/>
                  <a:moveTo>
                    <a:pt x="12559" y="14906"/>
                  </a:moveTo>
                  <a:lnTo>
                    <a:pt x="12559" y="14906"/>
                  </a:lnTo>
                  <a:cubicBezTo>
                    <a:pt x="13917" y="16405"/>
                    <a:pt x="15274" y="17904"/>
                    <a:pt x="16592" y="19435"/>
                  </a:cubicBezTo>
                  <a:cubicBezTo>
                    <a:pt x="19753" y="23112"/>
                    <a:pt x="23052" y="26661"/>
                    <a:pt x="26373" y="30196"/>
                  </a:cubicBezTo>
                  <a:cubicBezTo>
                    <a:pt x="27927" y="31847"/>
                    <a:pt x="29477" y="33500"/>
                    <a:pt x="31081" y="35095"/>
                  </a:cubicBezTo>
                  <a:cubicBezTo>
                    <a:pt x="31887" y="35897"/>
                    <a:pt x="32716" y="36671"/>
                    <a:pt x="33563" y="37428"/>
                  </a:cubicBezTo>
                  <a:cubicBezTo>
                    <a:pt x="34015" y="37829"/>
                    <a:pt x="34475" y="38385"/>
                    <a:pt x="35067" y="38557"/>
                  </a:cubicBezTo>
                  <a:cubicBezTo>
                    <a:pt x="35077" y="38567"/>
                    <a:pt x="35090" y="38576"/>
                    <a:pt x="35100" y="38585"/>
                  </a:cubicBezTo>
                  <a:cubicBezTo>
                    <a:pt x="35120" y="38716"/>
                    <a:pt x="35239" y="38847"/>
                    <a:pt x="35370" y="38847"/>
                  </a:cubicBezTo>
                  <a:cubicBezTo>
                    <a:pt x="35380" y="38847"/>
                    <a:pt x="35390" y="38847"/>
                    <a:pt x="35400" y="38845"/>
                  </a:cubicBezTo>
                  <a:cubicBezTo>
                    <a:pt x="35756" y="38799"/>
                    <a:pt x="36106" y="38744"/>
                    <a:pt x="36457" y="38685"/>
                  </a:cubicBezTo>
                  <a:lnTo>
                    <a:pt x="36457" y="38685"/>
                  </a:lnTo>
                  <a:cubicBezTo>
                    <a:pt x="35723" y="39432"/>
                    <a:pt x="35209" y="40376"/>
                    <a:pt x="34749" y="41328"/>
                  </a:cubicBezTo>
                  <a:cubicBezTo>
                    <a:pt x="33979" y="42923"/>
                    <a:pt x="32821" y="44317"/>
                    <a:pt x="31937" y="45861"/>
                  </a:cubicBezTo>
                  <a:cubicBezTo>
                    <a:pt x="31085" y="47343"/>
                    <a:pt x="30196" y="48754"/>
                    <a:pt x="29235" y="50172"/>
                  </a:cubicBezTo>
                  <a:cubicBezTo>
                    <a:pt x="28785" y="50836"/>
                    <a:pt x="28324" y="51543"/>
                    <a:pt x="27959" y="52285"/>
                  </a:cubicBezTo>
                  <a:cubicBezTo>
                    <a:pt x="27964" y="52031"/>
                    <a:pt x="27964" y="51771"/>
                    <a:pt x="27964" y="51516"/>
                  </a:cubicBezTo>
                  <a:cubicBezTo>
                    <a:pt x="27955" y="50226"/>
                    <a:pt x="28087" y="48987"/>
                    <a:pt x="28228" y="47711"/>
                  </a:cubicBezTo>
                  <a:cubicBezTo>
                    <a:pt x="28497" y="45246"/>
                    <a:pt x="28293" y="42595"/>
                    <a:pt x="28816" y="40162"/>
                  </a:cubicBezTo>
                  <a:cubicBezTo>
                    <a:pt x="29113" y="40006"/>
                    <a:pt x="29408" y="39847"/>
                    <a:pt x="29700" y="39683"/>
                  </a:cubicBezTo>
                  <a:cubicBezTo>
                    <a:pt x="30001" y="39514"/>
                    <a:pt x="30005" y="39205"/>
                    <a:pt x="29860" y="38986"/>
                  </a:cubicBezTo>
                  <a:cubicBezTo>
                    <a:pt x="29860" y="38967"/>
                    <a:pt x="29860" y="38950"/>
                    <a:pt x="29855" y="38927"/>
                  </a:cubicBezTo>
                  <a:cubicBezTo>
                    <a:pt x="29809" y="38749"/>
                    <a:pt x="29709" y="38585"/>
                    <a:pt x="29645" y="38416"/>
                  </a:cubicBezTo>
                  <a:cubicBezTo>
                    <a:pt x="29613" y="38330"/>
                    <a:pt x="29582" y="38244"/>
                    <a:pt x="29550" y="38162"/>
                  </a:cubicBezTo>
                  <a:cubicBezTo>
                    <a:pt x="29550" y="38130"/>
                    <a:pt x="29545" y="38103"/>
                    <a:pt x="29536" y="38075"/>
                  </a:cubicBezTo>
                  <a:cubicBezTo>
                    <a:pt x="29044" y="36549"/>
                    <a:pt x="27923" y="35314"/>
                    <a:pt x="26920" y="34093"/>
                  </a:cubicBezTo>
                  <a:cubicBezTo>
                    <a:pt x="25641" y="32534"/>
                    <a:pt x="24378" y="30967"/>
                    <a:pt x="23130" y="29382"/>
                  </a:cubicBezTo>
                  <a:cubicBezTo>
                    <a:pt x="20409" y="25919"/>
                    <a:pt x="17886" y="22329"/>
                    <a:pt x="15362" y="18724"/>
                  </a:cubicBezTo>
                  <a:cubicBezTo>
                    <a:pt x="14460" y="17430"/>
                    <a:pt x="13520" y="16159"/>
                    <a:pt x="12559" y="14906"/>
                  </a:cubicBezTo>
                  <a:close/>
                  <a:moveTo>
                    <a:pt x="27973" y="40603"/>
                  </a:moveTo>
                  <a:lnTo>
                    <a:pt x="27973" y="40603"/>
                  </a:lnTo>
                  <a:cubicBezTo>
                    <a:pt x="27627" y="42590"/>
                    <a:pt x="27709" y="44664"/>
                    <a:pt x="27426" y="46654"/>
                  </a:cubicBezTo>
                  <a:cubicBezTo>
                    <a:pt x="27254" y="47866"/>
                    <a:pt x="27035" y="49092"/>
                    <a:pt x="26980" y="50317"/>
                  </a:cubicBezTo>
                  <a:cubicBezTo>
                    <a:pt x="26939" y="51210"/>
                    <a:pt x="27030" y="52108"/>
                    <a:pt x="26926" y="52983"/>
                  </a:cubicBezTo>
                  <a:cubicBezTo>
                    <a:pt x="26064" y="51575"/>
                    <a:pt x="25786" y="49762"/>
                    <a:pt x="25412" y="48208"/>
                  </a:cubicBezTo>
                  <a:cubicBezTo>
                    <a:pt x="24966" y="46340"/>
                    <a:pt x="24533" y="44317"/>
                    <a:pt x="23599" y="42613"/>
                  </a:cubicBezTo>
                  <a:cubicBezTo>
                    <a:pt x="25080" y="41998"/>
                    <a:pt x="26543" y="41328"/>
                    <a:pt x="27973" y="40603"/>
                  </a:cubicBezTo>
                  <a:close/>
                  <a:moveTo>
                    <a:pt x="379" y="1"/>
                  </a:moveTo>
                  <a:cubicBezTo>
                    <a:pt x="189" y="1"/>
                    <a:pt x="0" y="137"/>
                    <a:pt x="7" y="362"/>
                  </a:cubicBezTo>
                  <a:cubicBezTo>
                    <a:pt x="70" y="2941"/>
                    <a:pt x="976" y="5575"/>
                    <a:pt x="1478" y="8094"/>
                  </a:cubicBezTo>
                  <a:cubicBezTo>
                    <a:pt x="2135" y="11370"/>
                    <a:pt x="2763" y="14641"/>
                    <a:pt x="3451" y="17909"/>
                  </a:cubicBezTo>
                  <a:cubicBezTo>
                    <a:pt x="4143" y="21194"/>
                    <a:pt x="4709" y="24506"/>
                    <a:pt x="5411" y="27786"/>
                  </a:cubicBezTo>
                  <a:cubicBezTo>
                    <a:pt x="6126" y="31117"/>
                    <a:pt x="6881" y="34439"/>
                    <a:pt x="7461" y="37792"/>
                  </a:cubicBezTo>
                  <a:cubicBezTo>
                    <a:pt x="7958" y="40658"/>
                    <a:pt x="8235" y="43560"/>
                    <a:pt x="8750" y="46413"/>
                  </a:cubicBezTo>
                  <a:cubicBezTo>
                    <a:pt x="8877" y="47112"/>
                    <a:pt x="9423" y="47350"/>
                    <a:pt x="10113" y="47350"/>
                  </a:cubicBezTo>
                  <a:cubicBezTo>
                    <a:pt x="11338" y="47350"/>
                    <a:pt x="13015" y="46600"/>
                    <a:pt x="13589" y="46359"/>
                  </a:cubicBezTo>
                  <a:cubicBezTo>
                    <a:pt x="16277" y="45228"/>
                    <a:pt x="19074" y="44412"/>
                    <a:pt x="21795" y="43346"/>
                  </a:cubicBezTo>
                  <a:cubicBezTo>
                    <a:pt x="22191" y="43192"/>
                    <a:pt x="22592" y="43028"/>
                    <a:pt x="22989" y="42868"/>
                  </a:cubicBezTo>
                  <a:cubicBezTo>
                    <a:pt x="23667" y="44927"/>
                    <a:pt x="24196" y="47042"/>
                    <a:pt x="24678" y="49151"/>
                  </a:cubicBezTo>
                  <a:cubicBezTo>
                    <a:pt x="25103" y="51006"/>
                    <a:pt x="25508" y="53029"/>
                    <a:pt x="26821" y="54478"/>
                  </a:cubicBezTo>
                  <a:cubicBezTo>
                    <a:pt x="26915" y="54581"/>
                    <a:pt x="27030" y="54625"/>
                    <a:pt x="27144" y="54625"/>
                  </a:cubicBezTo>
                  <a:cubicBezTo>
                    <a:pt x="27190" y="54625"/>
                    <a:pt x="27236" y="54618"/>
                    <a:pt x="27281" y="54605"/>
                  </a:cubicBezTo>
                  <a:cubicBezTo>
                    <a:pt x="27327" y="54692"/>
                    <a:pt x="27430" y="54741"/>
                    <a:pt x="27530" y="54741"/>
                  </a:cubicBezTo>
                  <a:cubicBezTo>
                    <a:pt x="27620" y="54741"/>
                    <a:pt x="27707" y="54702"/>
                    <a:pt x="27750" y="54615"/>
                  </a:cubicBezTo>
                  <a:cubicBezTo>
                    <a:pt x="29113" y="51835"/>
                    <a:pt x="31113" y="49493"/>
                    <a:pt x="32534" y="46759"/>
                  </a:cubicBezTo>
                  <a:cubicBezTo>
                    <a:pt x="33317" y="45251"/>
                    <a:pt x="34347" y="43875"/>
                    <a:pt x="35295" y="42467"/>
                  </a:cubicBezTo>
                  <a:cubicBezTo>
                    <a:pt x="36129" y="41223"/>
                    <a:pt x="36416" y="39865"/>
                    <a:pt x="37664" y="38881"/>
                  </a:cubicBezTo>
                  <a:cubicBezTo>
                    <a:pt x="37815" y="38759"/>
                    <a:pt x="37838" y="38585"/>
                    <a:pt x="37788" y="38431"/>
                  </a:cubicBezTo>
                  <a:cubicBezTo>
                    <a:pt x="39369" y="38103"/>
                    <a:pt x="40940" y="37706"/>
                    <a:pt x="42513" y="37392"/>
                  </a:cubicBezTo>
                  <a:cubicBezTo>
                    <a:pt x="43706" y="37154"/>
                    <a:pt x="44891" y="36877"/>
                    <a:pt x="46071" y="36562"/>
                  </a:cubicBezTo>
                  <a:cubicBezTo>
                    <a:pt x="47110" y="36280"/>
                    <a:pt x="48331" y="36038"/>
                    <a:pt x="49142" y="35295"/>
                  </a:cubicBezTo>
                  <a:cubicBezTo>
                    <a:pt x="49151" y="35287"/>
                    <a:pt x="49160" y="35273"/>
                    <a:pt x="49169" y="35264"/>
                  </a:cubicBezTo>
                  <a:cubicBezTo>
                    <a:pt x="49197" y="35269"/>
                    <a:pt x="49225" y="35272"/>
                    <a:pt x="49252" y="35272"/>
                  </a:cubicBezTo>
                  <a:cubicBezTo>
                    <a:pt x="49701" y="35272"/>
                    <a:pt x="49976" y="34563"/>
                    <a:pt x="49520" y="34211"/>
                  </a:cubicBezTo>
                  <a:cubicBezTo>
                    <a:pt x="45615" y="31231"/>
                    <a:pt x="41323" y="28716"/>
                    <a:pt x="37550" y="25568"/>
                  </a:cubicBezTo>
                  <a:cubicBezTo>
                    <a:pt x="33682" y="22333"/>
                    <a:pt x="29568" y="19408"/>
                    <a:pt x="25412" y="16560"/>
                  </a:cubicBezTo>
                  <a:cubicBezTo>
                    <a:pt x="21271" y="13722"/>
                    <a:pt x="17252" y="10714"/>
                    <a:pt x="13142" y="7840"/>
                  </a:cubicBezTo>
                  <a:cubicBezTo>
                    <a:pt x="10988" y="6330"/>
                    <a:pt x="8782" y="4905"/>
                    <a:pt x="6499" y="3597"/>
                  </a:cubicBezTo>
                  <a:cubicBezTo>
                    <a:pt x="5383" y="2964"/>
                    <a:pt x="4299" y="2267"/>
                    <a:pt x="3186" y="1615"/>
                  </a:cubicBezTo>
                  <a:cubicBezTo>
                    <a:pt x="2425" y="1164"/>
                    <a:pt x="1866" y="622"/>
                    <a:pt x="1027" y="366"/>
                  </a:cubicBezTo>
                  <a:cubicBezTo>
                    <a:pt x="1019" y="210"/>
                    <a:pt x="888" y="67"/>
                    <a:pt x="717" y="67"/>
                  </a:cubicBezTo>
                  <a:cubicBezTo>
                    <a:pt x="683" y="67"/>
                    <a:pt x="648" y="72"/>
                    <a:pt x="612" y="84"/>
                  </a:cubicBezTo>
                  <a:cubicBezTo>
                    <a:pt x="545" y="27"/>
                    <a:pt x="462" y="1"/>
                    <a:pt x="37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5"/>
            <p:cNvSpPr/>
            <p:nvPr/>
          </p:nvSpPr>
          <p:spPr>
            <a:xfrm>
              <a:off x="3106020" y="3927358"/>
              <a:ext cx="36208" cy="122465"/>
            </a:xfrm>
            <a:custGeom>
              <a:avLst/>
              <a:gdLst/>
              <a:ahLst/>
              <a:cxnLst/>
              <a:rect l="l" t="t" r="r" b="b"/>
              <a:pathLst>
                <a:path w="1559" h="5273" extrusionOk="0">
                  <a:moveTo>
                    <a:pt x="980" y="1"/>
                  </a:moveTo>
                  <a:cubicBezTo>
                    <a:pt x="638" y="1796"/>
                    <a:pt x="233" y="3527"/>
                    <a:pt x="0" y="5273"/>
                  </a:cubicBezTo>
                  <a:cubicBezTo>
                    <a:pt x="273" y="5263"/>
                    <a:pt x="542" y="5231"/>
                    <a:pt x="788" y="5195"/>
                  </a:cubicBezTo>
                  <a:cubicBezTo>
                    <a:pt x="998" y="3477"/>
                    <a:pt x="1399" y="1764"/>
                    <a:pt x="1558" y="41"/>
                  </a:cubicBezTo>
                  <a:cubicBezTo>
                    <a:pt x="1367" y="37"/>
                    <a:pt x="1171" y="24"/>
                    <a:pt x="9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5"/>
            <p:cNvSpPr/>
            <p:nvPr/>
          </p:nvSpPr>
          <p:spPr>
            <a:xfrm>
              <a:off x="3104742" y="4157216"/>
              <a:ext cx="50723" cy="108693"/>
            </a:xfrm>
            <a:custGeom>
              <a:avLst/>
              <a:gdLst/>
              <a:ahLst/>
              <a:cxnLst/>
              <a:rect l="l" t="t" r="r" b="b"/>
              <a:pathLst>
                <a:path w="2184" h="4680" extrusionOk="0">
                  <a:moveTo>
                    <a:pt x="962" y="0"/>
                  </a:moveTo>
                  <a:cubicBezTo>
                    <a:pt x="643" y="23"/>
                    <a:pt x="320" y="36"/>
                    <a:pt x="0" y="36"/>
                  </a:cubicBezTo>
                  <a:cubicBezTo>
                    <a:pt x="23" y="200"/>
                    <a:pt x="46" y="360"/>
                    <a:pt x="74" y="524"/>
                  </a:cubicBezTo>
                  <a:cubicBezTo>
                    <a:pt x="320" y="1950"/>
                    <a:pt x="734" y="3344"/>
                    <a:pt x="1294" y="4679"/>
                  </a:cubicBezTo>
                  <a:cubicBezTo>
                    <a:pt x="1586" y="4475"/>
                    <a:pt x="1882" y="4269"/>
                    <a:pt x="2183" y="4078"/>
                  </a:cubicBezTo>
                  <a:cubicBezTo>
                    <a:pt x="2105" y="3895"/>
                    <a:pt x="2028" y="3714"/>
                    <a:pt x="1956" y="3527"/>
                  </a:cubicBezTo>
                  <a:cubicBezTo>
                    <a:pt x="1513" y="2397"/>
                    <a:pt x="1176" y="1207"/>
                    <a:pt x="9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5"/>
            <p:cNvSpPr/>
            <p:nvPr/>
          </p:nvSpPr>
          <p:spPr>
            <a:xfrm>
              <a:off x="3189072" y="4347359"/>
              <a:ext cx="116659" cy="115475"/>
            </a:xfrm>
            <a:custGeom>
              <a:avLst/>
              <a:gdLst/>
              <a:ahLst/>
              <a:cxnLst/>
              <a:rect l="l" t="t" r="r" b="b"/>
              <a:pathLst>
                <a:path w="5023" h="4972" extrusionOk="0">
                  <a:moveTo>
                    <a:pt x="880" y="0"/>
                  </a:moveTo>
                  <a:cubicBezTo>
                    <a:pt x="584" y="206"/>
                    <a:pt x="293" y="416"/>
                    <a:pt x="1" y="634"/>
                  </a:cubicBezTo>
                  <a:cubicBezTo>
                    <a:pt x="28" y="666"/>
                    <a:pt x="51" y="702"/>
                    <a:pt x="74" y="734"/>
                  </a:cubicBezTo>
                  <a:cubicBezTo>
                    <a:pt x="1386" y="2507"/>
                    <a:pt x="3012" y="3919"/>
                    <a:pt x="4840" y="4971"/>
                  </a:cubicBezTo>
                  <a:cubicBezTo>
                    <a:pt x="4894" y="4593"/>
                    <a:pt x="4953" y="4216"/>
                    <a:pt x="5022" y="3837"/>
                  </a:cubicBezTo>
                  <a:cubicBezTo>
                    <a:pt x="3400" y="2853"/>
                    <a:pt x="2020" y="1522"/>
                    <a:pt x="8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5"/>
            <p:cNvSpPr/>
            <p:nvPr/>
          </p:nvSpPr>
          <p:spPr>
            <a:xfrm>
              <a:off x="3406969" y="4475515"/>
              <a:ext cx="202661" cy="39041"/>
            </a:xfrm>
            <a:custGeom>
              <a:avLst/>
              <a:gdLst/>
              <a:ahLst/>
              <a:cxnLst/>
              <a:rect l="l" t="t" r="r" b="b"/>
              <a:pathLst>
                <a:path w="8726" h="1681" extrusionOk="0">
                  <a:moveTo>
                    <a:pt x="8052" y="0"/>
                  </a:moveTo>
                  <a:cubicBezTo>
                    <a:pt x="6713" y="370"/>
                    <a:pt x="5330" y="547"/>
                    <a:pt x="3945" y="547"/>
                  </a:cubicBezTo>
                  <a:cubicBezTo>
                    <a:pt x="2667" y="547"/>
                    <a:pt x="1388" y="396"/>
                    <a:pt x="141" y="105"/>
                  </a:cubicBezTo>
                  <a:cubicBezTo>
                    <a:pt x="87" y="479"/>
                    <a:pt x="42" y="857"/>
                    <a:pt x="0" y="1230"/>
                  </a:cubicBezTo>
                  <a:cubicBezTo>
                    <a:pt x="1291" y="1529"/>
                    <a:pt x="2623" y="1681"/>
                    <a:pt x="3968" y="1681"/>
                  </a:cubicBezTo>
                  <a:cubicBezTo>
                    <a:pt x="4836" y="1681"/>
                    <a:pt x="5709" y="1618"/>
                    <a:pt x="6580" y="1491"/>
                  </a:cubicBezTo>
                  <a:cubicBezTo>
                    <a:pt x="7318" y="1386"/>
                    <a:pt x="8033" y="1226"/>
                    <a:pt x="8725" y="1026"/>
                  </a:cubicBezTo>
                  <a:cubicBezTo>
                    <a:pt x="8489" y="698"/>
                    <a:pt x="8261" y="351"/>
                    <a:pt x="805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5"/>
            <p:cNvSpPr/>
            <p:nvPr/>
          </p:nvSpPr>
          <p:spPr>
            <a:xfrm>
              <a:off x="3695424" y="4299539"/>
              <a:ext cx="154539" cy="151961"/>
            </a:xfrm>
            <a:custGeom>
              <a:avLst/>
              <a:gdLst/>
              <a:ahLst/>
              <a:cxnLst/>
              <a:rect l="l" t="t" r="r" b="b"/>
              <a:pathLst>
                <a:path w="6654" h="6543" extrusionOk="0">
                  <a:moveTo>
                    <a:pt x="5459" y="0"/>
                  </a:moveTo>
                  <a:cubicBezTo>
                    <a:pt x="4015" y="2229"/>
                    <a:pt x="2193" y="4155"/>
                    <a:pt x="0" y="5586"/>
                  </a:cubicBezTo>
                  <a:cubicBezTo>
                    <a:pt x="242" y="5937"/>
                    <a:pt x="502" y="6265"/>
                    <a:pt x="780" y="6543"/>
                  </a:cubicBezTo>
                  <a:cubicBezTo>
                    <a:pt x="3127" y="5012"/>
                    <a:pt x="5104" y="2917"/>
                    <a:pt x="6653" y="492"/>
                  </a:cubicBezTo>
                  <a:cubicBezTo>
                    <a:pt x="6252" y="347"/>
                    <a:pt x="5851" y="183"/>
                    <a:pt x="54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5"/>
            <p:cNvSpPr/>
            <p:nvPr/>
          </p:nvSpPr>
          <p:spPr>
            <a:xfrm>
              <a:off x="3673825" y="3700798"/>
              <a:ext cx="239937" cy="148059"/>
            </a:xfrm>
            <a:custGeom>
              <a:avLst/>
              <a:gdLst/>
              <a:ahLst/>
              <a:cxnLst/>
              <a:rect l="l" t="t" r="r" b="b"/>
              <a:pathLst>
                <a:path w="10331" h="6375" extrusionOk="0">
                  <a:moveTo>
                    <a:pt x="4138" y="1"/>
                  </a:moveTo>
                  <a:cubicBezTo>
                    <a:pt x="2222" y="1"/>
                    <a:pt x="708" y="1255"/>
                    <a:pt x="1" y="2967"/>
                  </a:cubicBezTo>
                  <a:cubicBezTo>
                    <a:pt x="348" y="2972"/>
                    <a:pt x="690" y="2989"/>
                    <a:pt x="1035" y="3012"/>
                  </a:cubicBezTo>
                  <a:cubicBezTo>
                    <a:pt x="1090" y="2890"/>
                    <a:pt x="1149" y="2770"/>
                    <a:pt x="1218" y="2652"/>
                  </a:cubicBezTo>
                  <a:cubicBezTo>
                    <a:pt x="1853" y="1536"/>
                    <a:pt x="2883" y="1052"/>
                    <a:pt x="3985" y="1052"/>
                  </a:cubicBezTo>
                  <a:cubicBezTo>
                    <a:pt x="4591" y="1052"/>
                    <a:pt x="5220" y="1199"/>
                    <a:pt x="5815" y="1468"/>
                  </a:cubicBezTo>
                  <a:cubicBezTo>
                    <a:pt x="7323" y="2147"/>
                    <a:pt x="8257" y="3714"/>
                    <a:pt x="8918" y="5154"/>
                  </a:cubicBezTo>
                  <a:cubicBezTo>
                    <a:pt x="9104" y="5555"/>
                    <a:pt x="9268" y="5960"/>
                    <a:pt x="9415" y="6375"/>
                  </a:cubicBezTo>
                  <a:cubicBezTo>
                    <a:pt x="9743" y="6211"/>
                    <a:pt x="10048" y="5996"/>
                    <a:pt x="10330" y="5733"/>
                  </a:cubicBezTo>
                  <a:cubicBezTo>
                    <a:pt x="10248" y="5500"/>
                    <a:pt x="10162" y="5272"/>
                    <a:pt x="10067" y="5049"/>
                  </a:cubicBezTo>
                  <a:cubicBezTo>
                    <a:pt x="9142" y="2780"/>
                    <a:pt x="7323" y="365"/>
                    <a:pt x="4703" y="37"/>
                  </a:cubicBezTo>
                  <a:cubicBezTo>
                    <a:pt x="4511" y="13"/>
                    <a:pt x="4323" y="1"/>
                    <a:pt x="41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5"/>
            <p:cNvSpPr/>
            <p:nvPr/>
          </p:nvSpPr>
          <p:spPr>
            <a:xfrm>
              <a:off x="3670550" y="3879213"/>
              <a:ext cx="65123" cy="96639"/>
            </a:xfrm>
            <a:custGeom>
              <a:avLst/>
              <a:gdLst/>
              <a:ahLst/>
              <a:cxnLst/>
              <a:rect l="l" t="t" r="r" b="b"/>
              <a:pathLst>
                <a:path w="2804" h="4161" extrusionOk="0">
                  <a:moveTo>
                    <a:pt x="1" y="0"/>
                  </a:moveTo>
                  <a:lnTo>
                    <a:pt x="1" y="0"/>
                  </a:lnTo>
                  <a:cubicBezTo>
                    <a:pt x="461" y="1554"/>
                    <a:pt x="1378" y="2972"/>
                    <a:pt x="2557" y="4160"/>
                  </a:cubicBezTo>
                  <a:cubicBezTo>
                    <a:pt x="2644" y="3773"/>
                    <a:pt x="2726" y="3386"/>
                    <a:pt x="2803" y="2995"/>
                  </a:cubicBezTo>
                  <a:cubicBezTo>
                    <a:pt x="2070" y="2137"/>
                    <a:pt x="1460" y="1126"/>
                    <a:pt x="1081" y="55"/>
                  </a:cubicBezTo>
                  <a:cubicBezTo>
                    <a:pt x="712" y="28"/>
                    <a:pt x="356" y="5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5"/>
            <p:cNvSpPr/>
            <p:nvPr/>
          </p:nvSpPr>
          <p:spPr>
            <a:xfrm>
              <a:off x="4310561" y="3545771"/>
              <a:ext cx="97382" cy="134008"/>
            </a:xfrm>
            <a:custGeom>
              <a:avLst/>
              <a:gdLst/>
              <a:ahLst/>
              <a:cxnLst/>
              <a:rect l="l" t="t" r="r" b="b"/>
              <a:pathLst>
                <a:path w="4193" h="5770" extrusionOk="0">
                  <a:moveTo>
                    <a:pt x="3641" y="1"/>
                  </a:moveTo>
                  <a:cubicBezTo>
                    <a:pt x="2225" y="1513"/>
                    <a:pt x="1058" y="3245"/>
                    <a:pt x="0" y="5050"/>
                  </a:cubicBezTo>
                  <a:cubicBezTo>
                    <a:pt x="251" y="5313"/>
                    <a:pt x="520" y="5559"/>
                    <a:pt x="812" y="5769"/>
                  </a:cubicBezTo>
                  <a:cubicBezTo>
                    <a:pt x="1823" y="4083"/>
                    <a:pt x="2921" y="2466"/>
                    <a:pt x="4193" y="1063"/>
                  </a:cubicBezTo>
                  <a:cubicBezTo>
                    <a:pt x="4002" y="712"/>
                    <a:pt x="3819" y="356"/>
                    <a:pt x="36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5"/>
            <p:cNvSpPr/>
            <p:nvPr/>
          </p:nvSpPr>
          <p:spPr>
            <a:xfrm>
              <a:off x="4482844" y="3437775"/>
              <a:ext cx="197598" cy="61871"/>
            </a:xfrm>
            <a:custGeom>
              <a:avLst/>
              <a:gdLst/>
              <a:ahLst/>
              <a:cxnLst/>
              <a:rect l="l" t="t" r="r" b="b"/>
              <a:pathLst>
                <a:path w="8508" h="2664" extrusionOk="0">
                  <a:moveTo>
                    <a:pt x="6648" y="0"/>
                  </a:moveTo>
                  <a:cubicBezTo>
                    <a:pt x="4285" y="0"/>
                    <a:pt x="2028" y="586"/>
                    <a:pt x="1" y="1690"/>
                  </a:cubicBezTo>
                  <a:cubicBezTo>
                    <a:pt x="142" y="2018"/>
                    <a:pt x="292" y="2340"/>
                    <a:pt x="451" y="2664"/>
                  </a:cubicBezTo>
                  <a:cubicBezTo>
                    <a:pt x="2046" y="1739"/>
                    <a:pt x="3873" y="1143"/>
                    <a:pt x="6005" y="1010"/>
                  </a:cubicBezTo>
                  <a:cubicBezTo>
                    <a:pt x="6243" y="997"/>
                    <a:pt x="6479" y="990"/>
                    <a:pt x="6713" y="990"/>
                  </a:cubicBezTo>
                  <a:cubicBezTo>
                    <a:pt x="7271" y="990"/>
                    <a:pt x="7820" y="1029"/>
                    <a:pt x="8356" y="1106"/>
                  </a:cubicBezTo>
                  <a:cubicBezTo>
                    <a:pt x="8411" y="778"/>
                    <a:pt x="8461" y="449"/>
                    <a:pt x="8507" y="121"/>
                  </a:cubicBezTo>
                  <a:cubicBezTo>
                    <a:pt x="8489" y="117"/>
                    <a:pt x="8466" y="117"/>
                    <a:pt x="8448" y="113"/>
                  </a:cubicBezTo>
                  <a:cubicBezTo>
                    <a:pt x="7843" y="38"/>
                    <a:pt x="7242" y="0"/>
                    <a:pt x="66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5"/>
            <p:cNvSpPr/>
            <p:nvPr/>
          </p:nvSpPr>
          <p:spPr>
            <a:xfrm>
              <a:off x="4869285" y="3645987"/>
              <a:ext cx="26802" cy="77479"/>
            </a:xfrm>
            <a:custGeom>
              <a:avLst/>
              <a:gdLst/>
              <a:ahLst/>
              <a:cxnLst/>
              <a:rect l="l" t="t" r="r" b="b"/>
              <a:pathLst>
                <a:path w="1154" h="3336" extrusionOk="0">
                  <a:moveTo>
                    <a:pt x="1104" y="1"/>
                  </a:moveTo>
                  <a:cubicBezTo>
                    <a:pt x="771" y="137"/>
                    <a:pt x="443" y="270"/>
                    <a:pt x="114" y="401"/>
                  </a:cubicBezTo>
                  <a:cubicBezTo>
                    <a:pt x="183" y="1090"/>
                    <a:pt x="133" y="1795"/>
                    <a:pt x="1" y="2484"/>
                  </a:cubicBezTo>
                  <a:cubicBezTo>
                    <a:pt x="284" y="2771"/>
                    <a:pt x="562" y="3053"/>
                    <a:pt x="839" y="3336"/>
                  </a:cubicBezTo>
                  <a:cubicBezTo>
                    <a:pt x="1004" y="2638"/>
                    <a:pt x="1094" y="1932"/>
                    <a:pt x="1131" y="1276"/>
                  </a:cubicBezTo>
                  <a:cubicBezTo>
                    <a:pt x="1153" y="844"/>
                    <a:pt x="1145" y="420"/>
                    <a:pt x="11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5"/>
            <p:cNvSpPr/>
            <p:nvPr/>
          </p:nvSpPr>
          <p:spPr>
            <a:xfrm>
              <a:off x="4713352" y="3788821"/>
              <a:ext cx="117565" cy="44638"/>
            </a:xfrm>
            <a:custGeom>
              <a:avLst/>
              <a:gdLst/>
              <a:ahLst/>
              <a:cxnLst/>
              <a:rect l="l" t="t" r="r" b="b"/>
              <a:pathLst>
                <a:path w="5062" h="1922" extrusionOk="0">
                  <a:moveTo>
                    <a:pt x="597" y="0"/>
                  </a:moveTo>
                  <a:cubicBezTo>
                    <a:pt x="276" y="0"/>
                    <a:pt x="0" y="463"/>
                    <a:pt x="295" y="713"/>
                  </a:cubicBezTo>
                  <a:cubicBezTo>
                    <a:pt x="1195" y="1477"/>
                    <a:pt x="2170" y="1921"/>
                    <a:pt x="3149" y="1921"/>
                  </a:cubicBezTo>
                  <a:cubicBezTo>
                    <a:pt x="3791" y="1921"/>
                    <a:pt x="4435" y="1731"/>
                    <a:pt x="5061" y="1314"/>
                  </a:cubicBezTo>
                  <a:cubicBezTo>
                    <a:pt x="4805" y="1064"/>
                    <a:pt x="4559" y="808"/>
                    <a:pt x="4309" y="557"/>
                  </a:cubicBezTo>
                  <a:cubicBezTo>
                    <a:pt x="3918" y="766"/>
                    <a:pt x="3496" y="869"/>
                    <a:pt x="3055" y="869"/>
                  </a:cubicBezTo>
                  <a:cubicBezTo>
                    <a:pt x="2339" y="869"/>
                    <a:pt x="1572" y="598"/>
                    <a:pt x="797" y="65"/>
                  </a:cubicBezTo>
                  <a:cubicBezTo>
                    <a:pt x="731" y="20"/>
                    <a:pt x="663" y="0"/>
                    <a:pt x="59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5"/>
            <p:cNvSpPr/>
            <p:nvPr/>
          </p:nvSpPr>
          <p:spPr>
            <a:xfrm>
              <a:off x="4780101" y="3478465"/>
              <a:ext cx="75342" cy="75690"/>
            </a:xfrm>
            <a:custGeom>
              <a:avLst/>
              <a:gdLst/>
              <a:ahLst/>
              <a:cxnLst/>
              <a:rect l="l" t="t" r="r" b="b"/>
              <a:pathLst>
                <a:path w="3244" h="3259" extrusionOk="0">
                  <a:moveTo>
                    <a:pt x="182" y="1"/>
                  </a:moveTo>
                  <a:cubicBezTo>
                    <a:pt x="123" y="361"/>
                    <a:pt x="64" y="725"/>
                    <a:pt x="0" y="1086"/>
                  </a:cubicBezTo>
                  <a:cubicBezTo>
                    <a:pt x="843" y="1677"/>
                    <a:pt x="1586" y="2407"/>
                    <a:pt x="2205" y="3259"/>
                  </a:cubicBezTo>
                  <a:cubicBezTo>
                    <a:pt x="2556" y="3126"/>
                    <a:pt x="2903" y="2990"/>
                    <a:pt x="3244" y="2848"/>
                  </a:cubicBezTo>
                  <a:cubicBezTo>
                    <a:pt x="2429" y="1719"/>
                    <a:pt x="1376" y="752"/>
                    <a:pt x="1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5"/>
            <p:cNvSpPr/>
            <p:nvPr/>
          </p:nvSpPr>
          <p:spPr>
            <a:xfrm>
              <a:off x="4134585" y="3761323"/>
              <a:ext cx="141510" cy="206795"/>
            </a:xfrm>
            <a:custGeom>
              <a:avLst/>
              <a:gdLst/>
              <a:ahLst/>
              <a:cxnLst/>
              <a:rect l="l" t="t" r="r" b="b"/>
              <a:pathLst>
                <a:path w="6093" h="8904" extrusionOk="0">
                  <a:moveTo>
                    <a:pt x="5254" y="0"/>
                  </a:moveTo>
                  <a:cubicBezTo>
                    <a:pt x="5154" y="187"/>
                    <a:pt x="5054" y="374"/>
                    <a:pt x="4953" y="561"/>
                  </a:cubicBezTo>
                  <a:cubicBezTo>
                    <a:pt x="3546" y="3150"/>
                    <a:pt x="2051" y="5865"/>
                    <a:pt x="0" y="8033"/>
                  </a:cubicBezTo>
                  <a:cubicBezTo>
                    <a:pt x="173" y="8338"/>
                    <a:pt x="370" y="8630"/>
                    <a:pt x="593" y="8904"/>
                  </a:cubicBezTo>
                  <a:cubicBezTo>
                    <a:pt x="2907" y="6534"/>
                    <a:pt x="4530" y="3532"/>
                    <a:pt x="6092" y="616"/>
                  </a:cubicBezTo>
                  <a:cubicBezTo>
                    <a:pt x="5805" y="425"/>
                    <a:pt x="5523" y="219"/>
                    <a:pt x="52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5"/>
            <p:cNvSpPr/>
            <p:nvPr/>
          </p:nvSpPr>
          <p:spPr>
            <a:xfrm>
              <a:off x="3826343" y="3948214"/>
              <a:ext cx="234805" cy="264347"/>
            </a:xfrm>
            <a:custGeom>
              <a:avLst/>
              <a:gdLst/>
              <a:ahLst/>
              <a:cxnLst/>
              <a:rect l="l" t="t" r="r" b="b"/>
              <a:pathLst>
                <a:path w="10110" h="11382" extrusionOk="0">
                  <a:moveTo>
                    <a:pt x="4848" y="1"/>
                  </a:moveTo>
                  <a:cubicBezTo>
                    <a:pt x="4520" y="160"/>
                    <a:pt x="4183" y="297"/>
                    <a:pt x="3841" y="415"/>
                  </a:cubicBezTo>
                  <a:cubicBezTo>
                    <a:pt x="3927" y="1563"/>
                    <a:pt x="3910" y="2725"/>
                    <a:pt x="3800" y="3878"/>
                  </a:cubicBezTo>
                  <a:cubicBezTo>
                    <a:pt x="2588" y="3778"/>
                    <a:pt x="1389" y="3477"/>
                    <a:pt x="260" y="3003"/>
                  </a:cubicBezTo>
                  <a:cubicBezTo>
                    <a:pt x="178" y="3336"/>
                    <a:pt x="91" y="3668"/>
                    <a:pt x="0" y="4001"/>
                  </a:cubicBezTo>
                  <a:cubicBezTo>
                    <a:pt x="815" y="4356"/>
                    <a:pt x="1654" y="4616"/>
                    <a:pt x="2483" y="4780"/>
                  </a:cubicBezTo>
                  <a:cubicBezTo>
                    <a:pt x="2880" y="4857"/>
                    <a:pt x="3276" y="4903"/>
                    <a:pt x="3668" y="4939"/>
                  </a:cubicBezTo>
                  <a:cubicBezTo>
                    <a:pt x="3372" y="6995"/>
                    <a:pt x="2793" y="9026"/>
                    <a:pt x="2000" y="10944"/>
                  </a:cubicBezTo>
                  <a:cubicBezTo>
                    <a:pt x="2388" y="11113"/>
                    <a:pt x="2775" y="11259"/>
                    <a:pt x="3176" y="11382"/>
                  </a:cubicBezTo>
                  <a:cubicBezTo>
                    <a:pt x="3982" y="9327"/>
                    <a:pt x="4529" y="7159"/>
                    <a:pt x="4785" y="4980"/>
                  </a:cubicBezTo>
                  <a:cubicBezTo>
                    <a:pt x="6638" y="4949"/>
                    <a:pt x="8457" y="4457"/>
                    <a:pt x="10110" y="3627"/>
                  </a:cubicBezTo>
                  <a:cubicBezTo>
                    <a:pt x="9905" y="3367"/>
                    <a:pt x="9710" y="3103"/>
                    <a:pt x="9527" y="2821"/>
                  </a:cubicBezTo>
                  <a:cubicBezTo>
                    <a:pt x="8055" y="3540"/>
                    <a:pt x="6470" y="3896"/>
                    <a:pt x="4884" y="3914"/>
                  </a:cubicBezTo>
                  <a:cubicBezTo>
                    <a:pt x="4980" y="2602"/>
                    <a:pt x="4970" y="1290"/>
                    <a:pt x="48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0" name="Google Shape;300;p25"/>
          <p:cNvSpPr/>
          <p:nvPr/>
        </p:nvSpPr>
        <p:spPr>
          <a:xfrm>
            <a:off x="4257223" y="303036"/>
            <a:ext cx="1159872" cy="1148081"/>
          </a:xfrm>
          <a:custGeom>
            <a:avLst/>
            <a:gdLst/>
            <a:ahLst/>
            <a:cxnLst/>
            <a:rect l="l" t="t" r="r" b="b"/>
            <a:pathLst>
              <a:path w="47998" h="47515" extrusionOk="0">
                <a:moveTo>
                  <a:pt x="26998" y="1533"/>
                </a:moveTo>
                <a:cubicBezTo>
                  <a:pt x="29864" y="1533"/>
                  <a:pt x="32742" y="2142"/>
                  <a:pt x="35363" y="3315"/>
                </a:cubicBezTo>
                <a:cubicBezTo>
                  <a:pt x="34173" y="4070"/>
                  <a:pt x="33334" y="5296"/>
                  <a:pt x="32547" y="6458"/>
                </a:cubicBezTo>
                <a:cubicBezTo>
                  <a:pt x="31608" y="7848"/>
                  <a:pt x="30587" y="9342"/>
                  <a:pt x="29977" y="10932"/>
                </a:cubicBezTo>
                <a:cubicBezTo>
                  <a:pt x="29721" y="10728"/>
                  <a:pt x="29458" y="10532"/>
                  <a:pt x="29185" y="10345"/>
                </a:cubicBezTo>
                <a:cubicBezTo>
                  <a:pt x="27785" y="9375"/>
                  <a:pt x="26289" y="8972"/>
                  <a:pt x="24783" y="8972"/>
                </a:cubicBezTo>
                <a:cubicBezTo>
                  <a:pt x="21379" y="8972"/>
                  <a:pt x="17925" y="11030"/>
                  <a:pt x="15434" y="13247"/>
                </a:cubicBezTo>
                <a:cubicBezTo>
                  <a:pt x="10954" y="17225"/>
                  <a:pt x="10572" y="22432"/>
                  <a:pt x="9209" y="27827"/>
                </a:cubicBezTo>
                <a:cubicBezTo>
                  <a:pt x="8976" y="27645"/>
                  <a:pt x="8722" y="27490"/>
                  <a:pt x="8448" y="27368"/>
                </a:cubicBezTo>
                <a:cubicBezTo>
                  <a:pt x="8544" y="27126"/>
                  <a:pt x="8490" y="26843"/>
                  <a:pt x="8189" y="26706"/>
                </a:cubicBezTo>
                <a:cubicBezTo>
                  <a:pt x="7960" y="26602"/>
                  <a:pt x="7733" y="26501"/>
                  <a:pt x="7506" y="26401"/>
                </a:cubicBezTo>
                <a:cubicBezTo>
                  <a:pt x="7901" y="18460"/>
                  <a:pt x="9173" y="10235"/>
                  <a:pt x="15939" y="5109"/>
                </a:cubicBezTo>
                <a:cubicBezTo>
                  <a:pt x="19138" y="2685"/>
                  <a:pt x="23057" y="1533"/>
                  <a:pt x="26998" y="1533"/>
                </a:cubicBezTo>
                <a:close/>
                <a:moveTo>
                  <a:pt x="3027" y="25353"/>
                </a:moveTo>
                <a:cubicBezTo>
                  <a:pt x="4116" y="26182"/>
                  <a:pt x="5355" y="26711"/>
                  <a:pt x="6617" y="27276"/>
                </a:cubicBezTo>
                <a:cubicBezTo>
                  <a:pt x="6617" y="27294"/>
                  <a:pt x="6621" y="27313"/>
                  <a:pt x="6621" y="27330"/>
                </a:cubicBezTo>
                <a:cubicBezTo>
                  <a:pt x="6654" y="27546"/>
                  <a:pt x="6811" y="27640"/>
                  <a:pt x="6981" y="27640"/>
                </a:cubicBezTo>
                <a:cubicBezTo>
                  <a:pt x="7069" y="27640"/>
                  <a:pt x="7161" y="27614"/>
                  <a:pt x="7241" y="27568"/>
                </a:cubicBezTo>
                <a:cubicBezTo>
                  <a:pt x="7355" y="27622"/>
                  <a:pt x="7473" y="27673"/>
                  <a:pt x="7588" y="27732"/>
                </a:cubicBezTo>
                <a:cubicBezTo>
                  <a:pt x="7628" y="27750"/>
                  <a:pt x="7674" y="27768"/>
                  <a:pt x="7714" y="27778"/>
                </a:cubicBezTo>
                <a:cubicBezTo>
                  <a:pt x="8162" y="28155"/>
                  <a:pt x="8503" y="28643"/>
                  <a:pt x="8954" y="29012"/>
                </a:cubicBezTo>
                <a:cubicBezTo>
                  <a:pt x="8995" y="29258"/>
                  <a:pt x="9163" y="29486"/>
                  <a:pt x="9419" y="29540"/>
                </a:cubicBezTo>
                <a:cubicBezTo>
                  <a:pt x="11005" y="29891"/>
                  <a:pt x="12417" y="30625"/>
                  <a:pt x="13798" y="31435"/>
                </a:cubicBezTo>
                <a:cubicBezTo>
                  <a:pt x="13287" y="32415"/>
                  <a:pt x="12831" y="33427"/>
                  <a:pt x="12275" y="34379"/>
                </a:cubicBezTo>
                <a:cubicBezTo>
                  <a:pt x="9460" y="32142"/>
                  <a:pt x="5300" y="32238"/>
                  <a:pt x="1864" y="31381"/>
                </a:cubicBezTo>
                <a:cubicBezTo>
                  <a:pt x="2981" y="29563"/>
                  <a:pt x="2953" y="27481"/>
                  <a:pt x="3027" y="25353"/>
                </a:cubicBezTo>
                <a:close/>
                <a:moveTo>
                  <a:pt x="36511" y="3874"/>
                </a:moveTo>
                <a:cubicBezTo>
                  <a:pt x="37805" y="4558"/>
                  <a:pt x="39021" y="5378"/>
                  <a:pt x="40124" y="6345"/>
                </a:cubicBezTo>
                <a:cubicBezTo>
                  <a:pt x="43550" y="9338"/>
                  <a:pt x="44589" y="13789"/>
                  <a:pt x="45451" y="18058"/>
                </a:cubicBezTo>
                <a:cubicBezTo>
                  <a:pt x="46347" y="22501"/>
                  <a:pt x="45077" y="26657"/>
                  <a:pt x="42324" y="30183"/>
                </a:cubicBezTo>
                <a:cubicBezTo>
                  <a:pt x="40251" y="32844"/>
                  <a:pt x="37572" y="35031"/>
                  <a:pt x="34789" y="36894"/>
                </a:cubicBezTo>
                <a:cubicBezTo>
                  <a:pt x="34141" y="37327"/>
                  <a:pt x="31526" y="38512"/>
                  <a:pt x="30665" y="39592"/>
                </a:cubicBezTo>
                <a:cubicBezTo>
                  <a:pt x="30651" y="39590"/>
                  <a:pt x="30638" y="39589"/>
                  <a:pt x="30624" y="39589"/>
                </a:cubicBezTo>
                <a:cubicBezTo>
                  <a:pt x="30610" y="39589"/>
                  <a:pt x="30597" y="39590"/>
                  <a:pt x="30583" y="39592"/>
                </a:cubicBezTo>
                <a:cubicBezTo>
                  <a:pt x="30567" y="39590"/>
                  <a:pt x="30550" y="39589"/>
                  <a:pt x="30534" y="39589"/>
                </a:cubicBezTo>
                <a:cubicBezTo>
                  <a:pt x="30459" y="39589"/>
                  <a:pt x="30387" y="39607"/>
                  <a:pt x="30323" y="39637"/>
                </a:cubicBezTo>
                <a:lnTo>
                  <a:pt x="30318" y="39632"/>
                </a:lnTo>
                <a:cubicBezTo>
                  <a:pt x="30100" y="39582"/>
                  <a:pt x="29881" y="39519"/>
                  <a:pt x="29662" y="39455"/>
                </a:cubicBezTo>
                <a:cubicBezTo>
                  <a:pt x="29448" y="39391"/>
                  <a:pt x="29229" y="39336"/>
                  <a:pt x="29006" y="39300"/>
                </a:cubicBezTo>
                <a:cubicBezTo>
                  <a:pt x="28934" y="39286"/>
                  <a:pt x="28870" y="39280"/>
                  <a:pt x="28808" y="39280"/>
                </a:cubicBezTo>
                <a:cubicBezTo>
                  <a:pt x="28753" y="39280"/>
                  <a:pt x="28700" y="39284"/>
                  <a:pt x="28646" y="39291"/>
                </a:cubicBezTo>
                <a:cubicBezTo>
                  <a:pt x="29799" y="36885"/>
                  <a:pt x="31841" y="35031"/>
                  <a:pt x="32825" y="32552"/>
                </a:cubicBezTo>
                <a:cubicBezTo>
                  <a:pt x="34041" y="29500"/>
                  <a:pt x="34756" y="26369"/>
                  <a:pt x="35035" y="23103"/>
                </a:cubicBezTo>
                <a:cubicBezTo>
                  <a:pt x="35412" y="18701"/>
                  <a:pt x="33973" y="14669"/>
                  <a:pt x="30907" y="11752"/>
                </a:cubicBezTo>
                <a:cubicBezTo>
                  <a:pt x="31900" y="10686"/>
                  <a:pt x="32583" y="9329"/>
                  <a:pt x="33372" y="8116"/>
                </a:cubicBezTo>
                <a:cubicBezTo>
                  <a:pt x="34328" y="6631"/>
                  <a:pt x="35494" y="5310"/>
                  <a:pt x="36511" y="3874"/>
                </a:cubicBezTo>
                <a:close/>
                <a:moveTo>
                  <a:pt x="24182" y="37668"/>
                </a:moveTo>
                <a:cubicBezTo>
                  <a:pt x="25406" y="38357"/>
                  <a:pt x="26637" y="39008"/>
                  <a:pt x="27772" y="39861"/>
                </a:cubicBezTo>
                <a:cubicBezTo>
                  <a:pt x="27837" y="39908"/>
                  <a:pt x="27922" y="39928"/>
                  <a:pt x="28011" y="39928"/>
                </a:cubicBezTo>
                <a:cubicBezTo>
                  <a:pt x="28034" y="39928"/>
                  <a:pt x="28058" y="39927"/>
                  <a:pt x="28081" y="39924"/>
                </a:cubicBezTo>
                <a:cubicBezTo>
                  <a:pt x="28118" y="39970"/>
                  <a:pt x="28163" y="40006"/>
                  <a:pt x="28228" y="40019"/>
                </a:cubicBezTo>
                <a:cubicBezTo>
                  <a:pt x="28596" y="40129"/>
                  <a:pt x="28988" y="40389"/>
                  <a:pt x="29339" y="40562"/>
                </a:cubicBezTo>
                <a:cubicBezTo>
                  <a:pt x="29622" y="40703"/>
                  <a:pt x="29876" y="40798"/>
                  <a:pt x="30126" y="40798"/>
                </a:cubicBezTo>
                <a:cubicBezTo>
                  <a:pt x="30206" y="40798"/>
                  <a:pt x="30285" y="40788"/>
                  <a:pt x="30364" y="40767"/>
                </a:cubicBezTo>
                <a:cubicBezTo>
                  <a:pt x="30638" y="41058"/>
                  <a:pt x="31071" y="41264"/>
                  <a:pt x="31393" y="41501"/>
                </a:cubicBezTo>
                <a:cubicBezTo>
                  <a:pt x="32278" y="42143"/>
                  <a:pt x="33176" y="42704"/>
                  <a:pt x="34160" y="43100"/>
                </a:cubicBezTo>
                <a:cubicBezTo>
                  <a:pt x="33203" y="44130"/>
                  <a:pt x="32501" y="45350"/>
                  <a:pt x="31521" y="46372"/>
                </a:cubicBezTo>
                <a:cubicBezTo>
                  <a:pt x="29631" y="43387"/>
                  <a:pt x="26136" y="42107"/>
                  <a:pt x="23042" y="40626"/>
                </a:cubicBezTo>
                <a:cubicBezTo>
                  <a:pt x="23598" y="39660"/>
                  <a:pt x="24003" y="38744"/>
                  <a:pt x="24182" y="37668"/>
                </a:cubicBezTo>
                <a:close/>
                <a:moveTo>
                  <a:pt x="27138" y="1"/>
                </a:moveTo>
                <a:cubicBezTo>
                  <a:pt x="22613" y="1"/>
                  <a:pt x="18107" y="1410"/>
                  <a:pt x="14572" y="4299"/>
                </a:cubicBezTo>
                <a:cubicBezTo>
                  <a:pt x="8425" y="9315"/>
                  <a:pt x="5729" y="18113"/>
                  <a:pt x="6457" y="25950"/>
                </a:cubicBezTo>
                <a:cubicBezTo>
                  <a:pt x="5163" y="25381"/>
                  <a:pt x="3919" y="24761"/>
                  <a:pt x="2917" y="23677"/>
                </a:cubicBezTo>
                <a:cubicBezTo>
                  <a:pt x="2799" y="23549"/>
                  <a:pt x="2662" y="23495"/>
                  <a:pt x="2528" y="23495"/>
                </a:cubicBezTo>
                <a:cubicBezTo>
                  <a:pt x="2226" y="23495"/>
                  <a:pt x="1937" y="23768"/>
                  <a:pt x="1906" y="24096"/>
                </a:cubicBezTo>
                <a:cubicBezTo>
                  <a:pt x="1655" y="26533"/>
                  <a:pt x="2074" y="29322"/>
                  <a:pt x="333" y="31299"/>
                </a:cubicBezTo>
                <a:cubicBezTo>
                  <a:pt x="1" y="31677"/>
                  <a:pt x="146" y="32215"/>
                  <a:pt x="621" y="32383"/>
                </a:cubicBezTo>
                <a:cubicBezTo>
                  <a:pt x="4152" y="33622"/>
                  <a:pt x="9140" y="33145"/>
                  <a:pt x="11934" y="35937"/>
                </a:cubicBezTo>
                <a:cubicBezTo>
                  <a:pt x="12072" y="36074"/>
                  <a:pt x="12241" y="36136"/>
                  <a:pt x="12408" y="36136"/>
                </a:cubicBezTo>
                <a:cubicBezTo>
                  <a:pt x="12644" y="36136"/>
                  <a:pt x="12878" y="36012"/>
                  <a:pt x="13022" y="35796"/>
                </a:cubicBezTo>
                <a:cubicBezTo>
                  <a:pt x="13920" y="34452"/>
                  <a:pt x="14494" y="32939"/>
                  <a:pt x="15274" y="31527"/>
                </a:cubicBezTo>
                <a:cubicBezTo>
                  <a:pt x="15451" y="31208"/>
                  <a:pt x="15356" y="30798"/>
                  <a:pt x="15037" y="30611"/>
                </a:cubicBezTo>
                <a:cubicBezTo>
                  <a:pt x="13556" y="29740"/>
                  <a:pt x="12052" y="28912"/>
                  <a:pt x="10398" y="28456"/>
                </a:cubicBezTo>
                <a:cubicBezTo>
                  <a:pt x="11678" y="23978"/>
                  <a:pt x="11765" y="19280"/>
                  <a:pt x="15041" y="15607"/>
                </a:cubicBezTo>
                <a:cubicBezTo>
                  <a:pt x="17527" y="12820"/>
                  <a:pt x="21004" y="10493"/>
                  <a:pt x="24573" y="10493"/>
                </a:cubicBezTo>
                <a:cubicBezTo>
                  <a:pt x="26092" y="10493"/>
                  <a:pt x="27628" y="10915"/>
                  <a:pt x="29111" y="11903"/>
                </a:cubicBezTo>
                <a:cubicBezTo>
                  <a:pt x="33567" y="14864"/>
                  <a:pt x="34305" y="20041"/>
                  <a:pt x="33727" y="24948"/>
                </a:cubicBezTo>
                <a:cubicBezTo>
                  <a:pt x="33395" y="27736"/>
                  <a:pt x="32674" y="31017"/>
                  <a:pt x="31212" y="33445"/>
                </a:cubicBezTo>
                <a:cubicBezTo>
                  <a:pt x="30127" y="35241"/>
                  <a:pt x="28760" y="36776"/>
                  <a:pt x="27831" y="38648"/>
                </a:cubicBezTo>
                <a:cubicBezTo>
                  <a:pt x="26615" y="37815"/>
                  <a:pt x="25307" y="37168"/>
                  <a:pt x="24026" y="36434"/>
                </a:cubicBezTo>
                <a:cubicBezTo>
                  <a:pt x="23944" y="36387"/>
                  <a:pt x="23859" y="36366"/>
                  <a:pt x="23777" y="36366"/>
                </a:cubicBezTo>
                <a:cubicBezTo>
                  <a:pt x="23518" y="36366"/>
                  <a:pt x="23288" y="36578"/>
                  <a:pt x="23274" y="36863"/>
                </a:cubicBezTo>
                <a:cubicBezTo>
                  <a:pt x="23206" y="38320"/>
                  <a:pt x="22668" y="39363"/>
                  <a:pt x="21934" y="40589"/>
                </a:cubicBezTo>
                <a:cubicBezTo>
                  <a:pt x="21808" y="40804"/>
                  <a:pt x="21871" y="41140"/>
                  <a:pt x="22108" y="41255"/>
                </a:cubicBezTo>
                <a:cubicBezTo>
                  <a:pt x="25166" y="42740"/>
                  <a:pt x="29448" y="44034"/>
                  <a:pt x="31052" y="47301"/>
                </a:cubicBezTo>
                <a:cubicBezTo>
                  <a:pt x="31124" y="47442"/>
                  <a:pt x="31277" y="47514"/>
                  <a:pt x="31430" y="47514"/>
                </a:cubicBezTo>
                <a:cubicBezTo>
                  <a:pt x="31510" y="47514"/>
                  <a:pt x="31590" y="47495"/>
                  <a:pt x="31658" y="47455"/>
                </a:cubicBezTo>
                <a:cubicBezTo>
                  <a:pt x="33416" y="46454"/>
                  <a:pt x="34282" y="44513"/>
                  <a:pt x="35868" y="43283"/>
                </a:cubicBezTo>
                <a:cubicBezTo>
                  <a:pt x="36260" y="42977"/>
                  <a:pt x="36019" y="42298"/>
                  <a:pt x="35582" y="42193"/>
                </a:cubicBezTo>
                <a:cubicBezTo>
                  <a:pt x="34724" y="41988"/>
                  <a:pt x="33973" y="41638"/>
                  <a:pt x="33203" y="41218"/>
                </a:cubicBezTo>
                <a:cubicBezTo>
                  <a:pt x="33075" y="41150"/>
                  <a:pt x="31931" y="40521"/>
                  <a:pt x="31376" y="40216"/>
                </a:cubicBezTo>
                <a:cubicBezTo>
                  <a:pt x="31649" y="39855"/>
                  <a:pt x="34506" y="38293"/>
                  <a:pt x="34920" y="38038"/>
                </a:cubicBezTo>
                <a:cubicBezTo>
                  <a:pt x="36269" y="37209"/>
                  <a:pt x="37632" y="36438"/>
                  <a:pt x="38911" y="35496"/>
                </a:cubicBezTo>
                <a:cubicBezTo>
                  <a:pt x="42120" y="33126"/>
                  <a:pt x="44717" y="30133"/>
                  <a:pt x="46265" y="26442"/>
                </a:cubicBezTo>
                <a:cubicBezTo>
                  <a:pt x="47997" y="22314"/>
                  <a:pt x="47136" y="17958"/>
                  <a:pt x="46052" y="13789"/>
                </a:cubicBezTo>
                <a:cubicBezTo>
                  <a:pt x="44867" y="9220"/>
                  <a:pt x="42301" y="5592"/>
                  <a:pt x="38274" y="3100"/>
                </a:cubicBezTo>
                <a:cubicBezTo>
                  <a:pt x="34957" y="1049"/>
                  <a:pt x="31041" y="1"/>
                  <a:pt x="2713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1" name="Google Shape;301;p25"/>
          <p:cNvSpPr/>
          <p:nvPr/>
        </p:nvSpPr>
        <p:spPr>
          <a:xfrm>
            <a:off x="5214920" y="3758273"/>
            <a:ext cx="873915" cy="911970"/>
          </a:xfrm>
          <a:custGeom>
            <a:avLst/>
            <a:gdLst/>
            <a:ahLst/>
            <a:cxnLst/>
            <a:rect l="l" t="t" r="r" b="b"/>
            <a:pathLst>
              <a:path w="54104" h="56460" extrusionOk="0">
                <a:moveTo>
                  <a:pt x="50357" y="982"/>
                </a:moveTo>
                <a:cubicBezTo>
                  <a:pt x="51507" y="982"/>
                  <a:pt x="52384" y="1978"/>
                  <a:pt x="52873" y="3008"/>
                </a:cubicBezTo>
                <a:cubicBezTo>
                  <a:pt x="53547" y="4430"/>
                  <a:pt x="53132" y="6074"/>
                  <a:pt x="52257" y="7291"/>
                </a:cubicBezTo>
                <a:cubicBezTo>
                  <a:pt x="51738" y="8011"/>
                  <a:pt x="51141" y="8676"/>
                  <a:pt x="50495" y="9304"/>
                </a:cubicBezTo>
                <a:cubicBezTo>
                  <a:pt x="49278" y="7428"/>
                  <a:pt x="47473" y="5960"/>
                  <a:pt x="45957" y="4325"/>
                </a:cubicBezTo>
                <a:cubicBezTo>
                  <a:pt x="46375" y="3914"/>
                  <a:pt x="46804" y="3504"/>
                  <a:pt x="47227" y="3094"/>
                </a:cubicBezTo>
                <a:cubicBezTo>
                  <a:pt x="47988" y="2361"/>
                  <a:pt x="48703" y="1372"/>
                  <a:pt x="49770" y="1067"/>
                </a:cubicBezTo>
                <a:cubicBezTo>
                  <a:pt x="49972" y="1009"/>
                  <a:pt x="50168" y="982"/>
                  <a:pt x="50357" y="982"/>
                </a:cubicBezTo>
                <a:close/>
                <a:moveTo>
                  <a:pt x="45692" y="4589"/>
                </a:moveTo>
                <a:cubicBezTo>
                  <a:pt x="46621" y="6639"/>
                  <a:pt x="48731" y="7924"/>
                  <a:pt x="49944" y="9834"/>
                </a:cubicBezTo>
                <a:cubicBezTo>
                  <a:pt x="49688" y="10065"/>
                  <a:pt x="49428" y="10293"/>
                  <a:pt x="49164" y="10521"/>
                </a:cubicBezTo>
                <a:cubicBezTo>
                  <a:pt x="48571" y="9724"/>
                  <a:pt x="47852" y="8976"/>
                  <a:pt x="47255" y="8175"/>
                </a:cubicBezTo>
                <a:cubicBezTo>
                  <a:pt x="46521" y="7195"/>
                  <a:pt x="45560" y="6425"/>
                  <a:pt x="44817" y="5464"/>
                </a:cubicBezTo>
                <a:cubicBezTo>
                  <a:pt x="45105" y="5168"/>
                  <a:pt x="45400" y="4876"/>
                  <a:pt x="45692" y="4589"/>
                </a:cubicBezTo>
                <a:close/>
                <a:moveTo>
                  <a:pt x="44403" y="5892"/>
                </a:moveTo>
                <a:cubicBezTo>
                  <a:pt x="44580" y="6206"/>
                  <a:pt x="44804" y="6503"/>
                  <a:pt x="45045" y="6785"/>
                </a:cubicBezTo>
                <a:cubicBezTo>
                  <a:pt x="45036" y="6794"/>
                  <a:pt x="45027" y="6799"/>
                  <a:pt x="45023" y="6804"/>
                </a:cubicBezTo>
                <a:cubicBezTo>
                  <a:pt x="43642" y="8248"/>
                  <a:pt x="42047" y="9500"/>
                  <a:pt x="40634" y="10922"/>
                </a:cubicBezTo>
                <a:cubicBezTo>
                  <a:pt x="38926" y="12649"/>
                  <a:pt x="37253" y="14408"/>
                  <a:pt x="35595" y="16180"/>
                </a:cubicBezTo>
                <a:cubicBezTo>
                  <a:pt x="32288" y="19703"/>
                  <a:pt x="29043" y="23278"/>
                  <a:pt x="25712" y="26783"/>
                </a:cubicBezTo>
                <a:cubicBezTo>
                  <a:pt x="22596" y="30068"/>
                  <a:pt x="19407" y="33275"/>
                  <a:pt x="16404" y="36670"/>
                </a:cubicBezTo>
                <a:cubicBezTo>
                  <a:pt x="13734" y="39687"/>
                  <a:pt x="11105" y="42803"/>
                  <a:pt x="8239" y="45646"/>
                </a:cubicBezTo>
                <a:cubicBezTo>
                  <a:pt x="8407" y="45176"/>
                  <a:pt x="8466" y="44707"/>
                  <a:pt x="8335" y="44338"/>
                </a:cubicBezTo>
                <a:cubicBezTo>
                  <a:pt x="8189" y="43924"/>
                  <a:pt x="7936" y="43772"/>
                  <a:pt x="7648" y="43772"/>
                </a:cubicBezTo>
                <a:cubicBezTo>
                  <a:pt x="7515" y="43772"/>
                  <a:pt x="7374" y="43805"/>
                  <a:pt x="7232" y="43859"/>
                </a:cubicBezTo>
                <a:cubicBezTo>
                  <a:pt x="7934" y="43003"/>
                  <a:pt x="8735" y="42229"/>
                  <a:pt x="9560" y="41491"/>
                </a:cubicBezTo>
                <a:cubicBezTo>
                  <a:pt x="14358" y="37176"/>
                  <a:pt x="18440" y="32072"/>
                  <a:pt x="23079" y="27585"/>
                </a:cubicBezTo>
                <a:cubicBezTo>
                  <a:pt x="27909" y="22914"/>
                  <a:pt x="32588" y="18080"/>
                  <a:pt x="37341" y="13333"/>
                </a:cubicBezTo>
                <a:cubicBezTo>
                  <a:pt x="39696" y="10976"/>
                  <a:pt x="41919" y="8516"/>
                  <a:pt x="44203" y="6097"/>
                </a:cubicBezTo>
                <a:cubicBezTo>
                  <a:pt x="44270" y="6028"/>
                  <a:pt x="44334" y="5960"/>
                  <a:pt x="44403" y="5892"/>
                </a:cubicBezTo>
                <a:close/>
                <a:moveTo>
                  <a:pt x="45469" y="7254"/>
                </a:moveTo>
                <a:cubicBezTo>
                  <a:pt x="45898" y="7710"/>
                  <a:pt x="46348" y="8152"/>
                  <a:pt x="46712" y="8625"/>
                </a:cubicBezTo>
                <a:cubicBezTo>
                  <a:pt x="46772" y="8703"/>
                  <a:pt x="46831" y="8789"/>
                  <a:pt x="46895" y="8877"/>
                </a:cubicBezTo>
                <a:cubicBezTo>
                  <a:pt x="46289" y="9022"/>
                  <a:pt x="45464" y="10207"/>
                  <a:pt x="45159" y="10530"/>
                </a:cubicBezTo>
                <a:cubicBezTo>
                  <a:pt x="43829" y="11920"/>
                  <a:pt x="42525" y="13333"/>
                  <a:pt x="41227" y="14754"/>
                </a:cubicBezTo>
                <a:cubicBezTo>
                  <a:pt x="37696" y="18613"/>
                  <a:pt x="33987" y="22281"/>
                  <a:pt x="30305" y="25990"/>
                </a:cubicBezTo>
                <a:cubicBezTo>
                  <a:pt x="26719" y="29603"/>
                  <a:pt x="23311" y="33376"/>
                  <a:pt x="19694" y="36957"/>
                </a:cubicBezTo>
                <a:cubicBezTo>
                  <a:pt x="17903" y="38730"/>
                  <a:pt x="16104" y="40497"/>
                  <a:pt x="14331" y="42297"/>
                </a:cubicBezTo>
                <a:cubicBezTo>
                  <a:pt x="13078" y="43573"/>
                  <a:pt x="11561" y="44921"/>
                  <a:pt x="10371" y="46389"/>
                </a:cubicBezTo>
                <a:cubicBezTo>
                  <a:pt x="10367" y="46270"/>
                  <a:pt x="10348" y="46151"/>
                  <a:pt x="10317" y="46033"/>
                </a:cubicBezTo>
                <a:cubicBezTo>
                  <a:pt x="10276" y="45912"/>
                  <a:pt x="10186" y="45823"/>
                  <a:pt x="10065" y="45823"/>
                </a:cubicBezTo>
                <a:cubicBezTo>
                  <a:pt x="10049" y="45823"/>
                  <a:pt x="10033" y="45825"/>
                  <a:pt x="10016" y="45828"/>
                </a:cubicBezTo>
                <a:cubicBezTo>
                  <a:pt x="9547" y="45910"/>
                  <a:pt x="9109" y="45996"/>
                  <a:pt x="8695" y="46120"/>
                </a:cubicBezTo>
                <a:cubicBezTo>
                  <a:pt x="9369" y="45500"/>
                  <a:pt x="9961" y="44748"/>
                  <a:pt x="10550" y="44101"/>
                </a:cubicBezTo>
                <a:cubicBezTo>
                  <a:pt x="12176" y="42306"/>
                  <a:pt x="13825" y="40529"/>
                  <a:pt x="15447" y="38730"/>
                </a:cubicBezTo>
                <a:cubicBezTo>
                  <a:pt x="18823" y="34979"/>
                  <a:pt x="22250" y="31316"/>
                  <a:pt x="25740" y="27671"/>
                </a:cubicBezTo>
                <a:cubicBezTo>
                  <a:pt x="29085" y="24186"/>
                  <a:pt x="32332" y="20609"/>
                  <a:pt x="35627" y="17083"/>
                </a:cubicBezTo>
                <a:cubicBezTo>
                  <a:pt x="37286" y="15310"/>
                  <a:pt x="38958" y="13552"/>
                  <a:pt x="40657" y="11815"/>
                </a:cubicBezTo>
                <a:cubicBezTo>
                  <a:pt x="42193" y="10248"/>
                  <a:pt x="43929" y="8877"/>
                  <a:pt x="45437" y="7300"/>
                </a:cubicBezTo>
                <a:cubicBezTo>
                  <a:pt x="45450" y="7286"/>
                  <a:pt x="45460" y="7273"/>
                  <a:pt x="45469" y="7254"/>
                </a:cubicBezTo>
                <a:close/>
                <a:moveTo>
                  <a:pt x="47319" y="9523"/>
                </a:moveTo>
                <a:cubicBezTo>
                  <a:pt x="47688" y="10088"/>
                  <a:pt x="48116" y="10685"/>
                  <a:pt x="48617" y="10976"/>
                </a:cubicBezTo>
                <a:cubicBezTo>
                  <a:pt x="47286" y="12075"/>
                  <a:pt x="45898" y="13109"/>
                  <a:pt x="44662" y="14208"/>
                </a:cubicBezTo>
                <a:cubicBezTo>
                  <a:pt x="39163" y="19091"/>
                  <a:pt x="34292" y="24614"/>
                  <a:pt x="29285" y="29982"/>
                </a:cubicBezTo>
                <a:cubicBezTo>
                  <a:pt x="24341" y="35280"/>
                  <a:pt x="19762" y="40907"/>
                  <a:pt x="14846" y="46233"/>
                </a:cubicBezTo>
                <a:cubicBezTo>
                  <a:pt x="13925" y="47232"/>
                  <a:pt x="13019" y="48233"/>
                  <a:pt x="12016" y="49150"/>
                </a:cubicBezTo>
                <a:cubicBezTo>
                  <a:pt x="11961" y="48599"/>
                  <a:pt x="11670" y="48038"/>
                  <a:pt x="11246" y="47800"/>
                </a:cubicBezTo>
                <a:cubicBezTo>
                  <a:pt x="11009" y="47670"/>
                  <a:pt x="10757" y="47615"/>
                  <a:pt x="10501" y="47615"/>
                </a:cubicBezTo>
                <a:cubicBezTo>
                  <a:pt x="10463" y="47615"/>
                  <a:pt x="10424" y="47616"/>
                  <a:pt x="10386" y="47619"/>
                </a:cubicBezTo>
                <a:cubicBezTo>
                  <a:pt x="11825" y="46292"/>
                  <a:pt x="13087" y="44639"/>
                  <a:pt x="14436" y="43249"/>
                </a:cubicBezTo>
                <a:cubicBezTo>
                  <a:pt x="16066" y="41567"/>
                  <a:pt x="17739" y="39933"/>
                  <a:pt x="19402" y="38287"/>
                </a:cubicBezTo>
                <a:cubicBezTo>
                  <a:pt x="22888" y="34842"/>
                  <a:pt x="26200" y="31244"/>
                  <a:pt x="29622" y="27734"/>
                </a:cubicBezTo>
                <a:cubicBezTo>
                  <a:pt x="33125" y="24140"/>
                  <a:pt x="36744" y="20659"/>
                  <a:pt x="40170" y="16982"/>
                </a:cubicBezTo>
                <a:cubicBezTo>
                  <a:pt x="41692" y="15350"/>
                  <a:pt x="43118" y="13333"/>
                  <a:pt x="44826" y="11906"/>
                </a:cubicBezTo>
                <a:cubicBezTo>
                  <a:pt x="45200" y="11596"/>
                  <a:pt x="46764" y="9600"/>
                  <a:pt x="47023" y="9600"/>
                </a:cubicBezTo>
                <a:cubicBezTo>
                  <a:pt x="47026" y="9600"/>
                  <a:pt x="47029" y="9600"/>
                  <a:pt x="47031" y="9601"/>
                </a:cubicBezTo>
                <a:cubicBezTo>
                  <a:pt x="47061" y="9607"/>
                  <a:pt x="47088" y="9610"/>
                  <a:pt x="47114" y="9610"/>
                </a:cubicBezTo>
                <a:cubicBezTo>
                  <a:pt x="47201" y="9610"/>
                  <a:pt x="47269" y="9576"/>
                  <a:pt x="47319" y="9523"/>
                </a:cubicBezTo>
                <a:close/>
                <a:moveTo>
                  <a:pt x="7537" y="44264"/>
                </a:moveTo>
                <a:cubicBezTo>
                  <a:pt x="8027" y="44264"/>
                  <a:pt x="7798" y="45062"/>
                  <a:pt x="7697" y="45359"/>
                </a:cubicBezTo>
                <a:cubicBezTo>
                  <a:pt x="7446" y="46105"/>
                  <a:pt x="6950" y="46753"/>
                  <a:pt x="6704" y="47495"/>
                </a:cubicBezTo>
                <a:cubicBezTo>
                  <a:pt x="6680" y="47564"/>
                  <a:pt x="6733" y="47614"/>
                  <a:pt x="6791" y="47614"/>
                </a:cubicBezTo>
                <a:cubicBezTo>
                  <a:pt x="6811" y="47614"/>
                  <a:pt x="6831" y="47609"/>
                  <a:pt x="6849" y="47596"/>
                </a:cubicBezTo>
                <a:cubicBezTo>
                  <a:pt x="6914" y="47554"/>
                  <a:pt x="6981" y="47500"/>
                  <a:pt x="7045" y="47441"/>
                </a:cubicBezTo>
                <a:cubicBezTo>
                  <a:pt x="7072" y="47441"/>
                  <a:pt x="7095" y="47432"/>
                  <a:pt x="7114" y="47409"/>
                </a:cubicBezTo>
                <a:cubicBezTo>
                  <a:pt x="7875" y="46643"/>
                  <a:pt x="8800" y="46448"/>
                  <a:pt x="9811" y="46361"/>
                </a:cubicBezTo>
                <a:lnTo>
                  <a:pt x="9811" y="46361"/>
                </a:lnTo>
                <a:cubicBezTo>
                  <a:pt x="9743" y="47259"/>
                  <a:pt x="8630" y="48174"/>
                  <a:pt x="8029" y="48685"/>
                </a:cubicBezTo>
                <a:cubicBezTo>
                  <a:pt x="7724" y="48946"/>
                  <a:pt x="7972" y="49326"/>
                  <a:pt x="8284" y="49326"/>
                </a:cubicBezTo>
                <a:cubicBezTo>
                  <a:pt x="8359" y="49326"/>
                  <a:pt x="8437" y="49305"/>
                  <a:pt x="8512" y="49255"/>
                </a:cubicBezTo>
                <a:cubicBezTo>
                  <a:pt x="9055" y="48899"/>
                  <a:pt x="9620" y="48571"/>
                  <a:pt x="10253" y="48407"/>
                </a:cubicBezTo>
                <a:cubicBezTo>
                  <a:pt x="10349" y="48383"/>
                  <a:pt x="10437" y="48371"/>
                  <a:pt x="10517" y="48371"/>
                </a:cubicBezTo>
                <a:cubicBezTo>
                  <a:pt x="11240" y="48371"/>
                  <a:pt x="11337" y="49302"/>
                  <a:pt x="11128" y="49897"/>
                </a:cubicBezTo>
                <a:cubicBezTo>
                  <a:pt x="10098" y="50649"/>
                  <a:pt x="8954" y="51118"/>
                  <a:pt x="7810" y="51710"/>
                </a:cubicBezTo>
                <a:cubicBezTo>
                  <a:pt x="6635" y="52317"/>
                  <a:pt x="5541" y="53123"/>
                  <a:pt x="4426" y="53865"/>
                </a:cubicBezTo>
                <a:cubicBezTo>
                  <a:pt x="4416" y="53829"/>
                  <a:pt x="4403" y="53797"/>
                  <a:pt x="4376" y="53766"/>
                </a:cubicBezTo>
                <a:cubicBezTo>
                  <a:pt x="4252" y="53615"/>
                  <a:pt x="4061" y="53510"/>
                  <a:pt x="3911" y="53383"/>
                </a:cubicBezTo>
                <a:cubicBezTo>
                  <a:pt x="3669" y="53182"/>
                  <a:pt x="3455" y="52950"/>
                  <a:pt x="3245" y="52717"/>
                </a:cubicBezTo>
                <a:cubicBezTo>
                  <a:pt x="2977" y="52416"/>
                  <a:pt x="2794" y="52029"/>
                  <a:pt x="2553" y="51715"/>
                </a:cubicBezTo>
                <a:cubicBezTo>
                  <a:pt x="3204" y="50622"/>
                  <a:pt x="3915" y="49564"/>
                  <a:pt x="4521" y="48475"/>
                </a:cubicBezTo>
                <a:cubicBezTo>
                  <a:pt x="5191" y="47272"/>
                  <a:pt x="5743" y="46015"/>
                  <a:pt x="6498" y="44853"/>
                </a:cubicBezTo>
                <a:cubicBezTo>
                  <a:pt x="6567" y="44753"/>
                  <a:pt x="6640" y="44648"/>
                  <a:pt x="6712" y="44547"/>
                </a:cubicBezTo>
                <a:cubicBezTo>
                  <a:pt x="6914" y="44448"/>
                  <a:pt x="7127" y="44366"/>
                  <a:pt x="7328" y="44301"/>
                </a:cubicBezTo>
                <a:cubicBezTo>
                  <a:pt x="7409" y="44276"/>
                  <a:pt x="7479" y="44264"/>
                  <a:pt x="7537" y="44264"/>
                </a:cubicBezTo>
                <a:close/>
                <a:moveTo>
                  <a:pt x="2216" y="52289"/>
                </a:moveTo>
                <a:cubicBezTo>
                  <a:pt x="2353" y="52530"/>
                  <a:pt x="2544" y="52758"/>
                  <a:pt x="2653" y="52904"/>
                </a:cubicBezTo>
                <a:cubicBezTo>
                  <a:pt x="2931" y="53268"/>
                  <a:pt x="3436" y="53979"/>
                  <a:pt x="3943" y="54180"/>
                </a:cubicBezTo>
                <a:cubicBezTo>
                  <a:pt x="2950" y="54818"/>
                  <a:pt x="1924" y="55378"/>
                  <a:pt x="790" y="55688"/>
                </a:cubicBezTo>
                <a:cubicBezTo>
                  <a:pt x="1072" y="54485"/>
                  <a:pt x="1605" y="53369"/>
                  <a:pt x="2216" y="52289"/>
                </a:cubicBezTo>
                <a:close/>
                <a:moveTo>
                  <a:pt x="50677" y="1"/>
                </a:moveTo>
                <a:cubicBezTo>
                  <a:pt x="49445" y="1"/>
                  <a:pt x="48321" y="1265"/>
                  <a:pt x="47387" y="2124"/>
                </a:cubicBezTo>
                <a:cubicBezTo>
                  <a:pt x="46426" y="3008"/>
                  <a:pt x="45464" y="3864"/>
                  <a:pt x="44548" y="4794"/>
                </a:cubicBezTo>
                <a:cubicBezTo>
                  <a:pt x="42088" y="7291"/>
                  <a:pt x="39787" y="9938"/>
                  <a:pt x="37295" y="12403"/>
                </a:cubicBezTo>
                <a:cubicBezTo>
                  <a:pt x="32250" y="17388"/>
                  <a:pt x="27330" y="22504"/>
                  <a:pt x="22232" y="27439"/>
                </a:cubicBezTo>
                <a:cubicBezTo>
                  <a:pt x="17361" y="32146"/>
                  <a:pt x="12819" y="37203"/>
                  <a:pt x="8020" y="41987"/>
                </a:cubicBezTo>
                <a:cubicBezTo>
                  <a:pt x="5997" y="44000"/>
                  <a:pt x="4950" y="46466"/>
                  <a:pt x="3541" y="48885"/>
                </a:cubicBezTo>
                <a:cubicBezTo>
                  <a:pt x="2193" y="51209"/>
                  <a:pt x="521" y="53405"/>
                  <a:pt x="33" y="56107"/>
                </a:cubicBezTo>
                <a:cubicBezTo>
                  <a:pt x="1" y="56296"/>
                  <a:pt x="187" y="56459"/>
                  <a:pt x="367" y="56459"/>
                </a:cubicBezTo>
                <a:cubicBezTo>
                  <a:pt x="386" y="56459"/>
                  <a:pt x="406" y="56457"/>
                  <a:pt x="425" y="56453"/>
                </a:cubicBezTo>
                <a:cubicBezTo>
                  <a:pt x="3332" y="55871"/>
                  <a:pt x="5592" y="53770"/>
                  <a:pt x="8130" y="52384"/>
                </a:cubicBezTo>
                <a:cubicBezTo>
                  <a:pt x="9406" y="51688"/>
                  <a:pt x="10681" y="51213"/>
                  <a:pt x="11852" y="50316"/>
                </a:cubicBezTo>
                <a:cubicBezTo>
                  <a:pt x="13155" y="49318"/>
                  <a:pt x="14245" y="48038"/>
                  <a:pt x="15356" y="46839"/>
                </a:cubicBezTo>
                <a:cubicBezTo>
                  <a:pt x="18017" y="43964"/>
                  <a:pt x="20522" y="40948"/>
                  <a:pt x="23070" y="37969"/>
                </a:cubicBezTo>
                <a:cubicBezTo>
                  <a:pt x="25963" y="34583"/>
                  <a:pt x="28993" y="31339"/>
                  <a:pt x="32032" y="28085"/>
                </a:cubicBezTo>
                <a:cubicBezTo>
                  <a:pt x="37395" y="22345"/>
                  <a:pt x="42808" y="16717"/>
                  <a:pt x="48845" y="11678"/>
                </a:cubicBezTo>
                <a:cubicBezTo>
                  <a:pt x="49355" y="11255"/>
                  <a:pt x="49893" y="10812"/>
                  <a:pt x="50421" y="10348"/>
                </a:cubicBezTo>
                <a:cubicBezTo>
                  <a:pt x="50435" y="10349"/>
                  <a:pt x="50449" y="10350"/>
                  <a:pt x="50463" y="10350"/>
                </a:cubicBezTo>
                <a:cubicBezTo>
                  <a:pt x="50648" y="10350"/>
                  <a:pt x="50820" y="10208"/>
                  <a:pt x="50836" y="9983"/>
                </a:cubicBezTo>
                <a:cubicBezTo>
                  <a:pt x="52377" y="8589"/>
                  <a:pt x="53752" y="6972"/>
                  <a:pt x="53990" y="4903"/>
                </a:cubicBezTo>
                <a:cubicBezTo>
                  <a:pt x="54103" y="3896"/>
                  <a:pt x="53816" y="2758"/>
                  <a:pt x="53265" y="1914"/>
                </a:cubicBezTo>
                <a:cubicBezTo>
                  <a:pt x="52896" y="1349"/>
                  <a:pt x="52463" y="899"/>
                  <a:pt x="51934" y="479"/>
                </a:cubicBezTo>
                <a:cubicBezTo>
                  <a:pt x="51505" y="140"/>
                  <a:pt x="51085" y="1"/>
                  <a:pt x="5067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25"/>
          <p:cNvSpPr/>
          <p:nvPr/>
        </p:nvSpPr>
        <p:spPr>
          <a:xfrm>
            <a:off x="7711185" y="2480566"/>
            <a:ext cx="222159" cy="437991"/>
          </a:xfrm>
          <a:custGeom>
            <a:avLst/>
            <a:gdLst/>
            <a:ahLst/>
            <a:cxnLst/>
            <a:rect l="l" t="t" r="r" b="b"/>
            <a:pathLst>
              <a:path w="16116" h="31773" extrusionOk="0">
                <a:moveTo>
                  <a:pt x="8884" y="1088"/>
                </a:moveTo>
                <a:cubicBezTo>
                  <a:pt x="9171" y="1088"/>
                  <a:pt x="9547" y="1158"/>
                  <a:pt x="9890" y="1158"/>
                </a:cubicBezTo>
                <a:cubicBezTo>
                  <a:pt x="9919" y="1158"/>
                  <a:pt x="9947" y="1158"/>
                  <a:pt x="9975" y="1157"/>
                </a:cubicBezTo>
                <a:lnTo>
                  <a:pt x="9975" y="1157"/>
                </a:lnTo>
                <a:cubicBezTo>
                  <a:pt x="9947" y="1636"/>
                  <a:pt x="10002" y="2128"/>
                  <a:pt x="10065" y="2588"/>
                </a:cubicBezTo>
                <a:cubicBezTo>
                  <a:pt x="10125" y="3021"/>
                  <a:pt x="10166" y="3585"/>
                  <a:pt x="10371" y="4018"/>
                </a:cubicBezTo>
                <a:cubicBezTo>
                  <a:pt x="8184" y="4178"/>
                  <a:pt x="6019" y="4615"/>
                  <a:pt x="3818" y="4629"/>
                </a:cubicBezTo>
                <a:cubicBezTo>
                  <a:pt x="3181" y="4629"/>
                  <a:pt x="2384" y="4656"/>
                  <a:pt x="1773" y="4952"/>
                </a:cubicBezTo>
                <a:cubicBezTo>
                  <a:pt x="1704" y="4683"/>
                  <a:pt x="1577" y="4415"/>
                  <a:pt x="1509" y="4155"/>
                </a:cubicBezTo>
                <a:cubicBezTo>
                  <a:pt x="1408" y="3764"/>
                  <a:pt x="1358" y="3362"/>
                  <a:pt x="1254" y="2971"/>
                </a:cubicBezTo>
                <a:cubicBezTo>
                  <a:pt x="1084" y="1394"/>
                  <a:pt x="2041" y="1417"/>
                  <a:pt x="3523" y="1335"/>
                </a:cubicBezTo>
                <a:cubicBezTo>
                  <a:pt x="4316" y="1293"/>
                  <a:pt x="5109" y="1249"/>
                  <a:pt x="5901" y="1211"/>
                </a:cubicBezTo>
                <a:cubicBezTo>
                  <a:pt x="6880" y="1167"/>
                  <a:pt x="7856" y="1107"/>
                  <a:pt x="8840" y="1089"/>
                </a:cubicBezTo>
                <a:cubicBezTo>
                  <a:pt x="8854" y="1088"/>
                  <a:pt x="8869" y="1088"/>
                  <a:pt x="8884" y="1088"/>
                </a:cubicBezTo>
                <a:close/>
                <a:moveTo>
                  <a:pt x="7810" y="5331"/>
                </a:moveTo>
                <a:cubicBezTo>
                  <a:pt x="7965" y="6105"/>
                  <a:pt x="7979" y="6916"/>
                  <a:pt x="7988" y="7700"/>
                </a:cubicBezTo>
                <a:cubicBezTo>
                  <a:pt x="7997" y="8325"/>
                  <a:pt x="7892" y="9272"/>
                  <a:pt x="8211" y="9873"/>
                </a:cubicBezTo>
                <a:cubicBezTo>
                  <a:pt x="8079" y="9883"/>
                  <a:pt x="7946" y="9896"/>
                  <a:pt x="7810" y="9910"/>
                </a:cubicBezTo>
                <a:cubicBezTo>
                  <a:pt x="7136" y="9978"/>
                  <a:pt x="6480" y="10129"/>
                  <a:pt x="5851" y="10348"/>
                </a:cubicBezTo>
                <a:cubicBezTo>
                  <a:pt x="5677" y="9595"/>
                  <a:pt x="5632" y="8821"/>
                  <a:pt x="5527" y="8056"/>
                </a:cubicBezTo>
                <a:cubicBezTo>
                  <a:pt x="5404" y="7185"/>
                  <a:pt x="5199" y="6333"/>
                  <a:pt x="5027" y="5476"/>
                </a:cubicBezTo>
                <a:cubicBezTo>
                  <a:pt x="5191" y="5476"/>
                  <a:pt x="5345" y="5472"/>
                  <a:pt x="5491" y="5463"/>
                </a:cubicBezTo>
                <a:cubicBezTo>
                  <a:pt x="6238" y="5413"/>
                  <a:pt x="7027" y="5390"/>
                  <a:pt x="7810" y="5331"/>
                </a:cubicBezTo>
                <a:close/>
                <a:moveTo>
                  <a:pt x="8706" y="10725"/>
                </a:moveTo>
                <a:cubicBezTo>
                  <a:pt x="10527" y="10725"/>
                  <a:pt x="11998" y="11512"/>
                  <a:pt x="12968" y="13450"/>
                </a:cubicBezTo>
                <a:cubicBezTo>
                  <a:pt x="13428" y="14371"/>
                  <a:pt x="13788" y="15328"/>
                  <a:pt x="14097" y="16307"/>
                </a:cubicBezTo>
                <a:cubicBezTo>
                  <a:pt x="14385" y="17204"/>
                  <a:pt x="14381" y="18152"/>
                  <a:pt x="14622" y="19045"/>
                </a:cubicBezTo>
                <a:cubicBezTo>
                  <a:pt x="14130" y="19150"/>
                  <a:pt x="13583" y="19396"/>
                  <a:pt x="13150" y="19437"/>
                </a:cubicBezTo>
                <a:cubicBezTo>
                  <a:pt x="11706" y="19582"/>
                  <a:pt x="10257" y="19660"/>
                  <a:pt x="8808" y="19820"/>
                </a:cubicBezTo>
                <a:cubicBezTo>
                  <a:pt x="6211" y="20102"/>
                  <a:pt x="3614" y="20463"/>
                  <a:pt x="1048" y="20968"/>
                </a:cubicBezTo>
                <a:cubicBezTo>
                  <a:pt x="1303" y="18918"/>
                  <a:pt x="998" y="17086"/>
                  <a:pt x="1905" y="15122"/>
                </a:cubicBezTo>
                <a:cubicBezTo>
                  <a:pt x="2880" y="13004"/>
                  <a:pt x="4598" y="11473"/>
                  <a:pt x="6880" y="10949"/>
                </a:cubicBezTo>
                <a:cubicBezTo>
                  <a:pt x="7520" y="10803"/>
                  <a:pt x="8131" y="10725"/>
                  <a:pt x="8706" y="10725"/>
                </a:cubicBezTo>
                <a:close/>
                <a:moveTo>
                  <a:pt x="10029" y="20608"/>
                </a:moveTo>
                <a:lnTo>
                  <a:pt x="10029" y="20608"/>
                </a:lnTo>
                <a:cubicBezTo>
                  <a:pt x="9450" y="21542"/>
                  <a:pt x="9496" y="23369"/>
                  <a:pt x="9368" y="24280"/>
                </a:cubicBezTo>
                <a:cubicBezTo>
                  <a:pt x="9094" y="26235"/>
                  <a:pt x="8926" y="28176"/>
                  <a:pt x="8749" y="30135"/>
                </a:cubicBezTo>
                <a:cubicBezTo>
                  <a:pt x="8461" y="28883"/>
                  <a:pt x="8065" y="26641"/>
                  <a:pt x="7983" y="26235"/>
                </a:cubicBezTo>
                <a:cubicBezTo>
                  <a:pt x="7641" y="24531"/>
                  <a:pt x="6743" y="22808"/>
                  <a:pt x="6407" y="21119"/>
                </a:cubicBezTo>
                <a:cubicBezTo>
                  <a:pt x="7445" y="20941"/>
                  <a:pt x="8476" y="20758"/>
                  <a:pt x="9464" y="20654"/>
                </a:cubicBezTo>
                <a:cubicBezTo>
                  <a:pt x="9647" y="20631"/>
                  <a:pt x="9838" y="20617"/>
                  <a:pt x="10029" y="20608"/>
                </a:cubicBezTo>
                <a:close/>
                <a:moveTo>
                  <a:pt x="8914" y="0"/>
                </a:moveTo>
                <a:cubicBezTo>
                  <a:pt x="7763" y="0"/>
                  <a:pt x="6389" y="251"/>
                  <a:pt x="5901" y="282"/>
                </a:cubicBezTo>
                <a:cubicBezTo>
                  <a:pt x="4370" y="374"/>
                  <a:pt x="1582" y="145"/>
                  <a:pt x="525" y="1476"/>
                </a:cubicBezTo>
                <a:cubicBezTo>
                  <a:pt x="424" y="1604"/>
                  <a:pt x="401" y="1731"/>
                  <a:pt x="474" y="1877"/>
                </a:cubicBezTo>
                <a:cubicBezTo>
                  <a:pt x="575" y="2119"/>
                  <a:pt x="670" y="2355"/>
                  <a:pt x="762" y="2601"/>
                </a:cubicBezTo>
                <a:cubicBezTo>
                  <a:pt x="575" y="3112"/>
                  <a:pt x="625" y="3631"/>
                  <a:pt x="716" y="4159"/>
                </a:cubicBezTo>
                <a:cubicBezTo>
                  <a:pt x="784" y="4584"/>
                  <a:pt x="853" y="5139"/>
                  <a:pt x="1130" y="5490"/>
                </a:cubicBezTo>
                <a:cubicBezTo>
                  <a:pt x="1126" y="5503"/>
                  <a:pt x="1112" y="5513"/>
                  <a:pt x="1103" y="5526"/>
                </a:cubicBezTo>
                <a:cubicBezTo>
                  <a:pt x="988" y="5709"/>
                  <a:pt x="1150" y="5904"/>
                  <a:pt x="1330" y="5904"/>
                </a:cubicBezTo>
                <a:cubicBezTo>
                  <a:pt x="1370" y="5904"/>
                  <a:pt x="1411" y="5894"/>
                  <a:pt x="1450" y="5873"/>
                </a:cubicBezTo>
                <a:cubicBezTo>
                  <a:pt x="2103" y="5518"/>
                  <a:pt x="3032" y="5473"/>
                  <a:pt x="3925" y="5473"/>
                </a:cubicBezTo>
                <a:cubicBezTo>
                  <a:pt x="4109" y="5473"/>
                  <a:pt x="4292" y="5475"/>
                  <a:pt x="4470" y="5476"/>
                </a:cubicBezTo>
                <a:cubicBezTo>
                  <a:pt x="4480" y="6378"/>
                  <a:pt x="4689" y="7240"/>
                  <a:pt x="4802" y="8151"/>
                </a:cubicBezTo>
                <a:cubicBezTo>
                  <a:pt x="4912" y="8985"/>
                  <a:pt x="4949" y="9805"/>
                  <a:pt x="5181" y="10607"/>
                </a:cubicBezTo>
                <a:cubicBezTo>
                  <a:pt x="4024" y="11118"/>
                  <a:pt x="2998" y="11892"/>
                  <a:pt x="2228" y="12954"/>
                </a:cubicBezTo>
                <a:cubicBezTo>
                  <a:pt x="1486" y="13974"/>
                  <a:pt x="958" y="15054"/>
                  <a:pt x="543" y="16238"/>
                </a:cubicBezTo>
                <a:cubicBezTo>
                  <a:pt x="1" y="17792"/>
                  <a:pt x="461" y="19456"/>
                  <a:pt x="479" y="21046"/>
                </a:cubicBezTo>
                <a:cubicBezTo>
                  <a:pt x="483" y="21187"/>
                  <a:pt x="592" y="21283"/>
                  <a:pt x="716" y="21310"/>
                </a:cubicBezTo>
                <a:cubicBezTo>
                  <a:pt x="735" y="21387"/>
                  <a:pt x="789" y="21456"/>
                  <a:pt x="884" y="21469"/>
                </a:cubicBezTo>
                <a:cubicBezTo>
                  <a:pt x="1351" y="21533"/>
                  <a:pt x="1827" y="21561"/>
                  <a:pt x="2309" y="21561"/>
                </a:cubicBezTo>
                <a:cubicBezTo>
                  <a:pt x="3422" y="21561"/>
                  <a:pt x="4565" y="21413"/>
                  <a:pt x="5700" y="21232"/>
                </a:cubicBezTo>
                <a:cubicBezTo>
                  <a:pt x="5796" y="22513"/>
                  <a:pt x="6594" y="24053"/>
                  <a:pt x="6876" y="25205"/>
                </a:cubicBezTo>
                <a:cubicBezTo>
                  <a:pt x="7395" y="27301"/>
                  <a:pt x="7632" y="29461"/>
                  <a:pt x="8444" y="31474"/>
                </a:cubicBezTo>
                <a:cubicBezTo>
                  <a:pt x="8499" y="31620"/>
                  <a:pt x="8623" y="31773"/>
                  <a:pt x="8795" y="31773"/>
                </a:cubicBezTo>
                <a:cubicBezTo>
                  <a:pt x="8807" y="31773"/>
                  <a:pt x="8819" y="31772"/>
                  <a:pt x="8831" y="31771"/>
                </a:cubicBezTo>
                <a:cubicBezTo>
                  <a:pt x="8894" y="31766"/>
                  <a:pt x="8958" y="31758"/>
                  <a:pt x="9018" y="31753"/>
                </a:cubicBezTo>
                <a:cubicBezTo>
                  <a:pt x="9241" y="31730"/>
                  <a:pt x="9386" y="31594"/>
                  <a:pt x="9405" y="31370"/>
                </a:cubicBezTo>
                <a:cubicBezTo>
                  <a:pt x="9647" y="27802"/>
                  <a:pt x="9811" y="24030"/>
                  <a:pt x="10808" y="20567"/>
                </a:cubicBezTo>
                <a:cubicBezTo>
                  <a:pt x="12293" y="20507"/>
                  <a:pt x="13893" y="20490"/>
                  <a:pt x="15163" y="19856"/>
                </a:cubicBezTo>
                <a:cubicBezTo>
                  <a:pt x="15178" y="19851"/>
                  <a:pt x="15191" y="19851"/>
                  <a:pt x="15201" y="19843"/>
                </a:cubicBezTo>
                <a:cubicBezTo>
                  <a:pt x="15241" y="19824"/>
                  <a:pt x="15283" y="19801"/>
                  <a:pt x="15319" y="19779"/>
                </a:cubicBezTo>
                <a:cubicBezTo>
                  <a:pt x="15592" y="19633"/>
                  <a:pt x="15569" y="19332"/>
                  <a:pt x="15401" y="19150"/>
                </a:cubicBezTo>
                <a:cubicBezTo>
                  <a:pt x="16116" y="17177"/>
                  <a:pt x="14463" y="14247"/>
                  <a:pt x="13573" y="12552"/>
                </a:cubicBezTo>
                <a:cubicBezTo>
                  <a:pt x="12572" y="10639"/>
                  <a:pt x="10858" y="9892"/>
                  <a:pt x="8894" y="9860"/>
                </a:cubicBezTo>
                <a:cubicBezTo>
                  <a:pt x="8894" y="9833"/>
                  <a:pt x="8899" y="9810"/>
                  <a:pt x="8894" y="9782"/>
                </a:cubicBezTo>
                <a:cubicBezTo>
                  <a:pt x="8739" y="8839"/>
                  <a:pt x="8712" y="7915"/>
                  <a:pt x="8663" y="6958"/>
                </a:cubicBezTo>
                <a:cubicBezTo>
                  <a:pt x="8635" y="6388"/>
                  <a:pt x="8608" y="5791"/>
                  <a:pt x="8371" y="5280"/>
                </a:cubicBezTo>
                <a:cubicBezTo>
                  <a:pt x="9277" y="5190"/>
                  <a:pt x="10175" y="5026"/>
                  <a:pt x="10991" y="4683"/>
                </a:cubicBezTo>
                <a:cubicBezTo>
                  <a:pt x="11163" y="4615"/>
                  <a:pt x="11250" y="4433"/>
                  <a:pt x="11237" y="4273"/>
                </a:cubicBezTo>
                <a:cubicBezTo>
                  <a:pt x="11241" y="4264"/>
                  <a:pt x="11245" y="4256"/>
                  <a:pt x="11245" y="4246"/>
                </a:cubicBezTo>
                <a:cubicBezTo>
                  <a:pt x="11359" y="3722"/>
                  <a:pt x="11045" y="3089"/>
                  <a:pt x="10949" y="2561"/>
                </a:cubicBezTo>
                <a:cubicBezTo>
                  <a:pt x="10840" y="1977"/>
                  <a:pt x="10789" y="1375"/>
                  <a:pt x="10658" y="793"/>
                </a:cubicBezTo>
                <a:cubicBezTo>
                  <a:pt x="10671" y="738"/>
                  <a:pt x="10676" y="674"/>
                  <a:pt x="10658" y="615"/>
                </a:cubicBezTo>
                <a:cubicBezTo>
                  <a:pt x="10510" y="140"/>
                  <a:pt x="9774" y="0"/>
                  <a:pt x="891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25"/>
          <p:cNvSpPr/>
          <p:nvPr/>
        </p:nvSpPr>
        <p:spPr>
          <a:xfrm>
            <a:off x="2702840" y="417471"/>
            <a:ext cx="414628" cy="983668"/>
          </a:xfrm>
          <a:custGeom>
            <a:avLst/>
            <a:gdLst/>
            <a:ahLst/>
            <a:cxnLst/>
            <a:rect l="l" t="t" r="r" b="b"/>
            <a:pathLst>
              <a:path w="15824" h="37541" extrusionOk="0">
                <a:moveTo>
                  <a:pt x="4684" y="1748"/>
                </a:moveTo>
                <a:lnTo>
                  <a:pt x="4684" y="1748"/>
                </a:lnTo>
                <a:cubicBezTo>
                  <a:pt x="6042" y="3142"/>
                  <a:pt x="7289" y="4619"/>
                  <a:pt x="8420" y="6168"/>
                </a:cubicBezTo>
                <a:cubicBezTo>
                  <a:pt x="7632" y="7963"/>
                  <a:pt x="6835" y="9958"/>
                  <a:pt x="6528" y="11954"/>
                </a:cubicBezTo>
                <a:cubicBezTo>
                  <a:pt x="6265" y="10155"/>
                  <a:pt x="6118" y="8345"/>
                  <a:pt x="5695" y="6574"/>
                </a:cubicBezTo>
                <a:cubicBezTo>
                  <a:pt x="5304" y="4947"/>
                  <a:pt x="4911" y="3384"/>
                  <a:pt x="4684" y="1748"/>
                </a:cubicBezTo>
                <a:close/>
                <a:moveTo>
                  <a:pt x="3855" y="2272"/>
                </a:moveTo>
                <a:cubicBezTo>
                  <a:pt x="3922" y="4801"/>
                  <a:pt x="4984" y="7361"/>
                  <a:pt x="5285" y="9836"/>
                </a:cubicBezTo>
                <a:cubicBezTo>
                  <a:pt x="5422" y="10938"/>
                  <a:pt x="5581" y="12036"/>
                  <a:pt x="5750" y="13135"/>
                </a:cubicBezTo>
                <a:cubicBezTo>
                  <a:pt x="5535" y="12797"/>
                  <a:pt x="5304" y="12465"/>
                  <a:pt x="5058" y="12132"/>
                </a:cubicBezTo>
                <a:cubicBezTo>
                  <a:pt x="4073" y="10801"/>
                  <a:pt x="3144" y="9403"/>
                  <a:pt x="2132" y="8086"/>
                </a:cubicBezTo>
                <a:cubicBezTo>
                  <a:pt x="2406" y="6988"/>
                  <a:pt x="2751" y="5903"/>
                  <a:pt x="3035" y="4819"/>
                </a:cubicBezTo>
                <a:cubicBezTo>
                  <a:pt x="3239" y="4026"/>
                  <a:pt x="3489" y="3102"/>
                  <a:pt x="3855" y="2272"/>
                </a:cubicBezTo>
                <a:close/>
                <a:moveTo>
                  <a:pt x="8961" y="6938"/>
                </a:moveTo>
                <a:cubicBezTo>
                  <a:pt x="10128" y="8637"/>
                  <a:pt x="11140" y="10428"/>
                  <a:pt x="11969" y="12324"/>
                </a:cubicBezTo>
                <a:cubicBezTo>
                  <a:pt x="11928" y="12346"/>
                  <a:pt x="11892" y="12391"/>
                  <a:pt x="11878" y="12451"/>
                </a:cubicBezTo>
                <a:cubicBezTo>
                  <a:pt x="11527" y="14246"/>
                  <a:pt x="10475" y="16101"/>
                  <a:pt x="9691" y="17764"/>
                </a:cubicBezTo>
                <a:cubicBezTo>
                  <a:pt x="9112" y="18998"/>
                  <a:pt x="8711" y="20265"/>
                  <a:pt x="8415" y="21577"/>
                </a:cubicBezTo>
                <a:cubicBezTo>
                  <a:pt x="7868" y="19085"/>
                  <a:pt x="7327" y="16601"/>
                  <a:pt x="6879" y="14092"/>
                </a:cubicBezTo>
                <a:cubicBezTo>
                  <a:pt x="7098" y="11567"/>
                  <a:pt x="8433" y="9352"/>
                  <a:pt x="8961" y="6938"/>
                </a:cubicBezTo>
                <a:close/>
                <a:moveTo>
                  <a:pt x="1908" y="9111"/>
                </a:moveTo>
                <a:cubicBezTo>
                  <a:pt x="3111" y="11184"/>
                  <a:pt x="5212" y="12875"/>
                  <a:pt x="6064" y="15070"/>
                </a:cubicBezTo>
                <a:cubicBezTo>
                  <a:pt x="6401" y="17007"/>
                  <a:pt x="6793" y="18939"/>
                  <a:pt x="7262" y="20844"/>
                </a:cubicBezTo>
                <a:cubicBezTo>
                  <a:pt x="7386" y="21354"/>
                  <a:pt x="7504" y="21873"/>
                  <a:pt x="7617" y="22388"/>
                </a:cubicBezTo>
                <a:cubicBezTo>
                  <a:pt x="6911" y="21295"/>
                  <a:pt x="6078" y="20325"/>
                  <a:pt x="5121" y="19331"/>
                </a:cubicBezTo>
                <a:cubicBezTo>
                  <a:pt x="3845" y="18005"/>
                  <a:pt x="2346" y="16980"/>
                  <a:pt x="1121" y="15631"/>
                </a:cubicBezTo>
                <a:cubicBezTo>
                  <a:pt x="1235" y="13581"/>
                  <a:pt x="1531" y="11531"/>
                  <a:pt x="1826" y="9598"/>
                </a:cubicBezTo>
                <a:cubicBezTo>
                  <a:pt x="1849" y="9434"/>
                  <a:pt x="1881" y="9270"/>
                  <a:pt x="1908" y="9111"/>
                </a:cubicBezTo>
                <a:close/>
                <a:moveTo>
                  <a:pt x="12275" y="13034"/>
                </a:moveTo>
                <a:cubicBezTo>
                  <a:pt x="12753" y="14201"/>
                  <a:pt x="13163" y="15398"/>
                  <a:pt x="13491" y="16639"/>
                </a:cubicBezTo>
                <a:cubicBezTo>
                  <a:pt x="13800" y="17814"/>
                  <a:pt x="14029" y="19013"/>
                  <a:pt x="14170" y="20220"/>
                </a:cubicBezTo>
                <a:cubicBezTo>
                  <a:pt x="12433" y="22580"/>
                  <a:pt x="10388" y="25660"/>
                  <a:pt x="10014" y="28598"/>
                </a:cubicBezTo>
                <a:cubicBezTo>
                  <a:pt x="9609" y="27013"/>
                  <a:pt x="9249" y="25414"/>
                  <a:pt x="8898" y="23797"/>
                </a:cubicBezTo>
                <a:cubicBezTo>
                  <a:pt x="8830" y="23477"/>
                  <a:pt x="8761" y="23158"/>
                  <a:pt x="8688" y="22840"/>
                </a:cubicBezTo>
                <a:cubicBezTo>
                  <a:pt x="9268" y="20985"/>
                  <a:pt x="10128" y="19240"/>
                  <a:pt x="10734" y="17408"/>
                </a:cubicBezTo>
                <a:cubicBezTo>
                  <a:pt x="11236" y="15882"/>
                  <a:pt x="12101" y="14601"/>
                  <a:pt x="12275" y="13034"/>
                </a:cubicBezTo>
                <a:close/>
                <a:moveTo>
                  <a:pt x="1071" y="16820"/>
                </a:moveTo>
                <a:cubicBezTo>
                  <a:pt x="1708" y="17577"/>
                  <a:pt x="2583" y="18197"/>
                  <a:pt x="3330" y="18788"/>
                </a:cubicBezTo>
                <a:cubicBezTo>
                  <a:pt x="5030" y="20124"/>
                  <a:pt x="6898" y="22106"/>
                  <a:pt x="7987" y="24037"/>
                </a:cubicBezTo>
                <a:cubicBezTo>
                  <a:pt x="8365" y="25755"/>
                  <a:pt x="8734" y="27482"/>
                  <a:pt x="9199" y="29177"/>
                </a:cubicBezTo>
                <a:cubicBezTo>
                  <a:pt x="8324" y="28207"/>
                  <a:pt x="7327" y="27364"/>
                  <a:pt x="6265" y="26552"/>
                </a:cubicBezTo>
                <a:cubicBezTo>
                  <a:pt x="5399" y="25896"/>
                  <a:pt x="4478" y="25318"/>
                  <a:pt x="3581" y="24708"/>
                </a:cubicBezTo>
                <a:cubicBezTo>
                  <a:pt x="2980" y="24302"/>
                  <a:pt x="2482" y="23782"/>
                  <a:pt x="1936" y="23322"/>
                </a:cubicBezTo>
                <a:cubicBezTo>
                  <a:pt x="1712" y="22607"/>
                  <a:pt x="1525" y="21873"/>
                  <a:pt x="1384" y="21118"/>
                </a:cubicBezTo>
                <a:cubicBezTo>
                  <a:pt x="1125" y="19723"/>
                  <a:pt x="1043" y="18279"/>
                  <a:pt x="1071" y="16820"/>
                </a:cubicBezTo>
                <a:close/>
                <a:moveTo>
                  <a:pt x="14292" y="21555"/>
                </a:moveTo>
                <a:lnTo>
                  <a:pt x="14292" y="21555"/>
                </a:lnTo>
                <a:cubicBezTo>
                  <a:pt x="14402" y="23099"/>
                  <a:pt x="14380" y="24657"/>
                  <a:pt x="14233" y="26188"/>
                </a:cubicBezTo>
                <a:cubicBezTo>
                  <a:pt x="13937" y="29328"/>
                  <a:pt x="12894" y="32403"/>
                  <a:pt x="12092" y="35474"/>
                </a:cubicBezTo>
                <a:cubicBezTo>
                  <a:pt x="11937" y="34440"/>
                  <a:pt x="11427" y="33323"/>
                  <a:pt x="11171" y="32549"/>
                </a:cubicBezTo>
                <a:cubicBezTo>
                  <a:pt x="10858" y="31610"/>
                  <a:pt x="10574" y="30672"/>
                  <a:pt x="10315" y="29724"/>
                </a:cubicBezTo>
                <a:cubicBezTo>
                  <a:pt x="10976" y="27906"/>
                  <a:pt x="11623" y="26156"/>
                  <a:pt x="12570" y="24457"/>
                </a:cubicBezTo>
                <a:cubicBezTo>
                  <a:pt x="13117" y="23482"/>
                  <a:pt x="13732" y="22529"/>
                  <a:pt x="14292" y="21555"/>
                </a:cubicBezTo>
                <a:close/>
                <a:moveTo>
                  <a:pt x="2734" y="25404"/>
                </a:moveTo>
                <a:cubicBezTo>
                  <a:pt x="3317" y="25801"/>
                  <a:pt x="3931" y="26148"/>
                  <a:pt x="4442" y="26470"/>
                </a:cubicBezTo>
                <a:cubicBezTo>
                  <a:pt x="6173" y="27569"/>
                  <a:pt x="8187" y="29008"/>
                  <a:pt x="9604" y="30585"/>
                </a:cubicBezTo>
                <a:cubicBezTo>
                  <a:pt x="10174" y="32408"/>
                  <a:pt x="11072" y="34217"/>
                  <a:pt x="11299" y="36126"/>
                </a:cubicBezTo>
                <a:cubicBezTo>
                  <a:pt x="7841" y="32982"/>
                  <a:pt x="4610" y="29597"/>
                  <a:pt x="2734" y="25404"/>
                </a:cubicBezTo>
                <a:close/>
                <a:moveTo>
                  <a:pt x="4235" y="1"/>
                </a:moveTo>
                <a:cubicBezTo>
                  <a:pt x="4098" y="1"/>
                  <a:pt x="3964" y="49"/>
                  <a:pt x="3872" y="158"/>
                </a:cubicBezTo>
                <a:cubicBezTo>
                  <a:pt x="2086" y="2341"/>
                  <a:pt x="1544" y="5972"/>
                  <a:pt x="924" y="8633"/>
                </a:cubicBezTo>
                <a:cubicBezTo>
                  <a:pt x="27" y="12528"/>
                  <a:pt x="0" y="16597"/>
                  <a:pt x="241" y="20565"/>
                </a:cubicBezTo>
                <a:cubicBezTo>
                  <a:pt x="665" y="27464"/>
                  <a:pt x="6356" y="33551"/>
                  <a:pt x="11655" y="37365"/>
                </a:cubicBezTo>
                <a:cubicBezTo>
                  <a:pt x="11674" y="37477"/>
                  <a:pt x="11771" y="37541"/>
                  <a:pt x="11872" y="37541"/>
                </a:cubicBezTo>
                <a:cubicBezTo>
                  <a:pt x="11959" y="37541"/>
                  <a:pt x="12050" y="37492"/>
                  <a:pt x="12092" y="37384"/>
                </a:cubicBezTo>
                <a:cubicBezTo>
                  <a:pt x="12097" y="37369"/>
                  <a:pt x="12101" y="37356"/>
                  <a:pt x="12111" y="37338"/>
                </a:cubicBezTo>
                <a:cubicBezTo>
                  <a:pt x="12174" y="37264"/>
                  <a:pt x="12215" y="37169"/>
                  <a:pt x="12210" y="37073"/>
                </a:cubicBezTo>
                <a:cubicBezTo>
                  <a:pt x="14466" y="31319"/>
                  <a:pt x="15823" y="25814"/>
                  <a:pt x="15158" y="19860"/>
                </a:cubicBezTo>
                <a:cubicBezTo>
                  <a:pt x="15163" y="19855"/>
                  <a:pt x="15167" y="19846"/>
                  <a:pt x="15173" y="19841"/>
                </a:cubicBezTo>
                <a:cubicBezTo>
                  <a:pt x="15232" y="19700"/>
                  <a:pt x="15194" y="19581"/>
                  <a:pt x="15118" y="19505"/>
                </a:cubicBezTo>
                <a:cubicBezTo>
                  <a:pt x="14990" y="18466"/>
                  <a:pt x="14807" y="17417"/>
                  <a:pt x="14548" y="16351"/>
                </a:cubicBezTo>
                <a:cubicBezTo>
                  <a:pt x="13022" y="10068"/>
                  <a:pt x="9194" y="4623"/>
                  <a:pt x="4638" y="158"/>
                </a:cubicBezTo>
                <a:cubicBezTo>
                  <a:pt x="4536" y="58"/>
                  <a:pt x="4384" y="1"/>
                  <a:pt x="423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5"/>
          <p:cNvSpPr/>
          <p:nvPr/>
        </p:nvSpPr>
        <p:spPr>
          <a:xfrm>
            <a:off x="6377803" y="1434286"/>
            <a:ext cx="316557" cy="379994"/>
          </a:xfrm>
          <a:custGeom>
            <a:avLst/>
            <a:gdLst/>
            <a:ahLst/>
            <a:cxnLst/>
            <a:rect l="l" t="t" r="r" b="b"/>
            <a:pathLst>
              <a:path w="22281" h="26746" extrusionOk="0">
                <a:moveTo>
                  <a:pt x="20439" y="1669"/>
                </a:moveTo>
                <a:cubicBezTo>
                  <a:pt x="20668" y="2735"/>
                  <a:pt x="20685" y="3838"/>
                  <a:pt x="20700" y="4936"/>
                </a:cubicBezTo>
                <a:cubicBezTo>
                  <a:pt x="20208" y="4836"/>
                  <a:pt x="19692" y="4676"/>
                  <a:pt x="19255" y="4617"/>
                </a:cubicBezTo>
                <a:cubicBezTo>
                  <a:pt x="18748" y="4550"/>
                  <a:pt x="18233" y="4528"/>
                  <a:pt x="17714" y="4528"/>
                </a:cubicBezTo>
                <a:cubicBezTo>
                  <a:pt x="16819" y="4528"/>
                  <a:pt x="15916" y="4594"/>
                  <a:pt x="15036" y="4608"/>
                </a:cubicBezTo>
                <a:cubicBezTo>
                  <a:pt x="14976" y="4608"/>
                  <a:pt x="14927" y="4613"/>
                  <a:pt x="14877" y="4626"/>
                </a:cubicBezTo>
                <a:cubicBezTo>
                  <a:pt x="14904" y="4449"/>
                  <a:pt x="14931" y="4276"/>
                  <a:pt x="14954" y="4098"/>
                </a:cubicBezTo>
                <a:cubicBezTo>
                  <a:pt x="14979" y="3867"/>
                  <a:pt x="14755" y="3707"/>
                  <a:pt x="14542" y="3707"/>
                </a:cubicBezTo>
                <a:cubicBezTo>
                  <a:pt x="14444" y="3707"/>
                  <a:pt x="14348" y="3742"/>
                  <a:pt x="14280" y="3820"/>
                </a:cubicBezTo>
                <a:cubicBezTo>
                  <a:pt x="12589" y="5779"/>
                  <a:pt x="12986" y="9164"/>
                  <a:pt x="13041" y="11570"/>
                </a:cubicBezTo>
                <a:cubicBezTo>
                  <a:pt x="13100" y="14204"/>
                  <a:pt x="12698" y="16805"/>
                  <a:pt x="12990" y="19411"/>
                </a:cubicBezTo>
                <a:cubicBezTo>
                  <a:pt x="12953" y="19438"/>
                  <a:pt x="12917" y="19476"/>
                  <a:pt x="12898" y="19530"/>
                </a:cubicBezTo>
                <a:cubicBezTo>
                  <a:pt x="12106" y="21526"/>
                  <a:pt x="10953" y="23476"/>
                  <a:pt x="9231" y="24797"/>
                </a:cubicBezTo>
                <a:cubicBezTo>
                  <a:pt x="8514" y="25347"/>
                  <a:pt x="7658" y="25604"/>
                  <a:pt x="6803" y="25604"/>
                </a:cubicBezTo>
                <a:cubicBezTo>
                  <a:pt x="5358" y="25604"/>
                  <a:pt x="3913" y="24873"/>
                  <a:pt x="3134" y="23594"/>
                </a:cubicBezTo>
                <a:cubicBezTo>
                  <a:pt x="1795" y="21389"/>
                  <a:pt x="4005" y="19680"/>
                  <a:pt x="5878" y="19261"/>
                </a:cubicBezTo>
                <a:cubicBezTo>
                  <a:pt x="6376" y="19149"/>
                  <a:pt x="6893" y="19100"/>
                  <a:pt x="7416" y="19100"/>
                </a:cubicBezTo>
                <a:cubicBezTo>
                  <a:pt x="8424" y="19100"/>
                  <a:pt x="9451" y="19284"/>
                  <a:pt x="10383" y="19558"/>
                </a:cubicBezTo>
                <a:cubicBezTo>
                  <a:pt x="10434" y="19572"/>
                  <a:pt x="10482" y="19578"/>
                  <a:pt x="10526" y="19578"/>
                </a:cubicBezTo>
                <a:cubicBezTo>
                  <a:pt x="10722" y="19578"/>
                  <a:pt x="10857" y="19452"/>
                  <a:pt x="10913" y="19289"/>
                </a:cubicBezTo>
                <a:cubicBezTo>
                  <a:pt x="10938" y="19298"/>
                  <a:pt x="10966" y="19303"/>
                  <a:pt x="10993" y="19303"/>
                </a:cubicBezTo>
                <a:cubicBezTo>
                  <a:pt x="11074" y="19303"/>
                  <a:pt x="11155" y="19262"/>
                  <a:pt x="11172" y="19169"/>
                </a:cubicBezTo>
                <a:cubicBezTo>
                  <a:pt x="11668" y="16568"/>
                  <a:pt x="11651" y="13857"/>
                  <a:pt x="11742" y="11220"/>
                </a:cubicBezTo>
                <a:cubicBezTo>
                  <a:pt x="11824" y="8945"/>
                  <a:pt x="12234" y="6266"/>
                  <a:pt x="11714" y="3975"/>
                </a:cubicBezTo>
                <a:cubicBezTo>
                  <a:pt x="12936" y="3637"/>
                  <a:pt x="14229" y="3546"/>
                  <a:pt x="15468" y="3177"/>
                </a:cubicBezTo>
                <a:cubicBezTo>
                  <a:pt x="17136" y="2676"/>
                  <a:pt x="18749" y="2075"/>
                  <a:pt x="20439" y="1669"/>
                </a:cubicBezTo>
                <a:close/>
                <a:moveTo>
                  <a:pt x="20979" y="1"/>
                </a:moveTo>
                <a:cubicBezTo>
                  <a:pt x="20918" y="1"/>
                  <a:pt x="20855" y="7"/>
                  <a:pt x="20790" y="20"/>
                </a:cubicBezTo>
                <a:cubicBezTo>
                  <a:pt x="18590" y="485"/>
                  <a:pt x="16485" y="1269"/>
                  <a:pt x="14370" y="2038"/>
                </a:cubicBezTo>
                <a:cubicBezTo>
                  <a:pt x="13359" y="2403"/>
                  <a:pt x="12265" y="2521"/>
                  <a:pt x="11487" y="3187"/>
                </a:cubicBezTo>
                <a:cubicBezTo>
                  <a:pt x="11477" y="3149"/>
                  <a:pt x="11468" y="3113"/>
                  <a:pt x="11455" y="3082"/>
                </a:cubicBezTo>
                <a:cubicBezTo>
                  <a:pt x="11412" y="2966"/>
                  <a:pt x="11317" y="2909"/>
                  <a:pt x="11222" y="2909"/>
                </a:cubicBezTo>
                <a:cubicBezTo>
                  <a:pt x="11127" y="2909"/>
                  <a:pt x="11032" y="2967"/>
                  <a:pt x="10990" y="3082"/>
                </a:cubicBezTo>
                <a:cubicBezTo>
                  <a:pt x="10083" y="5533"/>
                  <a:pt x="10488" y="8631"/>
                  <a:pt x="10461" y="11220"/>
                </a:cubicBezTo>
                <a:cubicBezTo>
                  <a:pt x="10438" y="13702"/>
                  <a:pt x="10329" y="16254"/>
                  <a:pt x="10721" y="18715"/>
                </a:cubicBezTo>
                <a:cubicBezTo>
                  <a:pt x="9813" y="18053"/>
                  <a:pt x="8559" y="17741"/>
                  <a:pt x="7265" y="17741"/>
                </a:cubicBezTo>
                <a:cubicBezTo>
                  <a:pt x="3782" y="17741"/>
                  <a:pt x="1" y="20000"/>
                  <a:pt x="1841" y="23781"/>
                </a:cubicBezTo>
                <a:cubicBezTo>
                  <a:pt x="2862" y="25877"/>
                  <a:pt x="4574" y="26746"/>
                  <a:pt x="6370" y="26746"/>
                </a:cubicBezTo>
                <a:cubicBezTo>
                  <a:pt x="9499" y="26746"/>
                  <a:pt x="12886" y="24110"/>
                  <a:pt x="13332" y="20746"/>
                </a:cubicBezTo>
                <a:cubicBezTo>
                  <a:pt x="13337" y="20747"/>
                  <a:pt x="13343" y="20747"/>
                  <a:pt x="13349" y="20747"/>
                </a:cubicBezTo>
                <a:cubicBezTo>
                  <a:pt x="13454" y="20747"/>
                  <a:pt x="13569" y="20675"/>
                  <a:pt x="13569" y="20546"/>
                </a:cubicBezTo>
                <a:cubicBezTo>
                  <a:pt x="13601" y="17762"/>
                  <a:pt x="14175" y="15024"/>
                  <a:pt x="14252" y="12244"/>
                </a:cubicBezTo>
                <a:cubicBezTo>
                  <a:pt x="14293" y="10841"/>
                  <a:pt x="14234" y="9437"/>
                  <a:pt x="14293" y="8034"/>
                </a:cubicBezTo>
                <a:cubicBezTo>
                  <a:pt x="14330" y="7287"/>
                  <a:pt x="14480" y="6572"/>
                  <a:pt x="14635" y="5852"/>
                </a:cubicBezTo>
                <a:cubicBezTo>
                  <a:pt x="14728" y="5935"/>
                  <a:pt x="14851" y="5986"/>
                  <a:pt x="14993" y="5986"/>
                </a:cubicBezTo>
                <a:cubicBezTo>
                  <a:pt x="15030" y="5986"/>
                  <a:pt x="15069" y="5983"/>
                  <a:pt x="15108" y="5975"/>
                </a:cubicBezTo>
                <a:cubicBezTo>
                  <a:pt x="15827" y="5969"/>
                  <a:pt x="16543" y="5956"/>
                  <a:pt x="17258" y="5956"/>
                </a:cubicBezTo>
                <a:cubicBezTo>
                  <a:pt x="17696" y="5956"/>
                  <a:pt x="18134" y="5961"/>
                  <a:pt x="18572" y="5975"/>
                </a:cubicBezTo>
                <a:cubicBezTo>
                  <a:pt x="19610" y="6011"/>
                  <a:pt x="20481" y="6457"/>
                  <a:pt x="21474" y="6526"/>
                </a:cubicBezTo>
                <a:cubicBezTo>
                  <a:pt x="21490" y="6527"/>
                  <a:pt x="21505" y="6528"/>
                  <a:pt x="21521" y="6528"/>
                </a:cubicBezTo>
                <a:cubicBezTo>
                  <a:pt x="21917" y="6528"/>
                  <a:pt x="22226" y="6147"/>
                  <a:pt x="22235" y="5765"/>
                </a:cubicBezTo>
                <a:cubicBezTo>
                  <a:pt x="22271" y="4038"/>
                  <a:pt x="22281" y="2220"/>
                  <a:pt x="21734" y="558"/>
                </a:cubicBezTo>
                <a:cubicBezTo>
                  <a:pt x="21618" y="204"/>
                  <a:pt x="21327" y="1"/>
                  <a:pt x="2097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5" name="Google Shape;305;p25"/>
          <p:cNvSpPr/>
          <p:nvPr/>
        </p:nvSpPr>
        <p:spPr>
          <a:xfrm>
            <a:off x="859568" y="3001796"/>
            <a:ext cx="874141" cy="783413"/>
          </a:xfrm>
          <a:custGeom>
            <a:avLst/>
            <a:gdLst/>
            <a:ahLst/>
            <a:cxnLst/>
            <a:rect l="l" t="t" r="r" b="b"/>
            <a:pathLst>
              <a:path w="40283" h="36102" extrusionOk="0">
                <a:moveTo>
                  <a:pt x="27225" y="16388"/>
                </a:moveTo>
                <a:cubicBezTo>
                  <a:pt x="29570" y="16388"/>
                  <a:pt x="31894" y="17501"/>
                  <a:pt x="32577" y="19998"/>
                </a:cubicBezTo>
                <a:cubicBezTo>
                  <a:pt x="33598" y="23735"/>
                  <a:pt x="32131" y="28281"/>
                  <a:pt x="27648" y="28546"/>
                </a:cubicBezTo>
                <a:cubicBezTo>
                  <a:pt x="27484" y="28555"/>
                  <a:pt x="27322" y="28560"/>
                  <a:pt x="27160" y="28560"/>
                </a:cubicBezTo>
                <a:cubicBezTo>
                  <a:pt x="24396" y="28560"/>
                  <a:pt x="21927" y="27203"/>
                  <a:pt x="21187" y="24655"/>
                </a:cubicBezTo>
                <a:cubicBezTo>
                  <a:pt x="21187" y="24628"/>
                  <a:pt x="21187" y="24595"/>
                  <a:pt x="21177" y="24568"/>
                </a:cubicBezTo>
                <a:cubicBezTo>
                  <a:pt x="20340" y="21474"/>
                  <a:pt x="21898" y="17666"/>
                  <a:pt x="25073" y="16704"/>
                </a:cubicBezTo>
                <a:cubicBezTo>
                  <a:pt x="25760" y="16497"/>
                  <a:pt x="26494" y="16388"/>
                  <a:pt x="27225" y="16388"/>
                </a:cubicBezTo>
                <a:close/>
                <a:moveTo>
                  <a:pt x="7970" y="22803"/>
                </a:moveTo>
                <a:cubicBezTo>
                  <a:pt x="10500" y="22803"/>
                  <a:pt x="12982" y="24564"/>
                  <a:pt x="13987" y="26910"/>
                </a:cubicBezTo>
                <a:cubicBezTo>
                  <a:pt x="14002" y="26938"/>
                  <a:pt x="14015" y="26960"/>
                  <a:pt x="14033" y="26983"/>
                </a:cubicBezTo>
                <a:cubicBezTo>
                  <a:pt x="15095" y="29585"/>
                  <a:pt x="13810" y="32342"/>
                  <a:pt x="11386" y="34045"/>
                </a:cubicBezTo>
                <a:cubicBezTo>
                  <a:pt x="10362" y="34764"/>
                  <a:pt x="9315" y="35076"/>
                  <a:pt x="8304" y="35076"/>
                </a:cubicBezTo>
                <a:cubicBezTo>
                  <a:pt x="5686" y="35076"/>
                  <a:pt x="3313" y="32980"/>
                  <a:pt x="2219" y="30409"/>
                </a:cubicBezTo>
                <a:cubicBezTo>
                  <a:pt x="1813" y="29467"/>
                  <a:pt x="1754" y="28532"/>
                  <a:pt x="1931" y="27663"/>
                </a:cubicBezTo>
                <a:cubicBezTo>
                  <a:pt x="2200" y="27061"/>
                  <a:pt x="2451" y="26454"/>
                  <a:pt x="2702" y="25848"/>
                </a:cubicBezTo>
                <a:cubicBezTo>
                  <a:pt x="3485" y="24650"/>
                  <a:pt x="4715" y="23693"/>
                  <a:pt x="6051" y="23165"/>
                </a:cubicBezTo>
                <a:cubicBezTo>
                  <a:pt x="6678" y="22917"/>
                  <a:pt x="7325" y="22803"/>
                  <a:pt x="7970" y="22803"/>
                </a:cubicBezTo>
                <a:close/>
                <a:moveTo>
                  <a:pt x="37940" y="1"/>
                </a:moveTo>
                <a:cubicBezTo>
                  <a:pt x="36480" y="1"/>
                  <a:pt x="35840" y="2826"/>
                  <a:pt x="35562" y="3633"/>
                </a:cubicBezTo>
                <a:cubicBezTo>
                  <a:pt x="34633" y="6320"/>
                  <a:pt x="34364" y="9187"/>
                  <a:pt x="33963" y="11988"/>
                </a:cubicBezTo>
                <a:cubicBezTo>
                  <a:pt x="33712" y="13733"/>
                  <a:pt x="33197" y="15761"/>
                  <a:pt x="33138" y="17689"/>
                </a:cubicBezTo>
                <a:cubicBezTo>
                  <a:pt x="31717" y="15667"/>
                  <a:pt x="29470" y="14598"/>
                  <a:pt x="27106" y="14598"/>
                </a:cubicBezTo>
                <a:cubicBezTo>
                  <a:pt x="25863" y="14598"/>
                  <a:pt x="24587" y="14894"/>
                  <a:pt x="23383" y="15502"/>
                </a:cubicBezTo>
                <a:cubicBezTo>
                  <a:pt x="21160" y="16627"/>
                  <a:pt x="18330" y="21188"/>
                  <a:pt x="19761" y="23802"/>
                </a:cubicBezTo>
                <a:cubicBezTo>
                  <a:pt x="19539" y="23764"/>
                  <a:pt x="19302" y="23747"/>
                  <a:pt x="19061" y="23747"/>
                </a:cubicBezTo>
                <a:cubicBezTo>
                  <a:pt x="18169" y="23747"/>
                  <a:pt x="17215" y="23979"/>
                  <a:pt x="16694" y="24208"/>
                </a:cubicBezTo>
                <a:cubicBezTo>
                  <a:pt x="15947" y="24536"/>
                  <a:pt x="15354" y="25138"/>
                  <a:pt x="14881" y="25794"/>
                </a:cubicBezTo>
                <a:cubicBezTo>
                  <a:pt x="14803" y="25903"/>
                  <a:pt x="14725" y="26027"/>
                  <a:pt x="14658" y="26153"/>
                </a:cubicBezTo>
                <a:cubicBezTo>
                  <a:pt x="14920" y="23146"/>
                  <a:pt x="10375" y="21091"/>
                  <a:pt x="7528" y="21091"/>
                </a:cubicBezTo>
                <a:cubicBezTo>
                  <a:pt x="7201" y="21091"/>
                  <a:pt x="6897" y="21118"/>
                  <a:pt x="6625" y="21174"/>
                </a:cubicBezTo>
                <a:cubicBezTo>
                  <a:pt x="5741" y="21356"/>
                  <a:pt x="4921" y="21676"/>
                  <a:pt x="4179" y="22090"/>
                </a:cubicBezTo>
                <a:cubicBezTo>
                  <a:pt x="4406" y="21497"/>
                  <a:pt x="4629" y="20905"/>
                  <a:pt x="4848" y="20313"/>
                </a:cubicBezTo>
                <a:cubicBezTo>
                  <a:pt x="5513" y="18536"/>
                  <a:pt x="6082" y="16732"/>
                  <a:pt x="6807" y="14978"/>
                </a:cubicBezTo>
                <a:cubicBezTo>
                  <a:pt x="7098" y="14299"/>
                  <a:pt x="7399" y="13624"/>
                  <a:pt x="7718" y="12959"/>
                </a:cubicBezTo>
                <a:lnTo>
                  <a:pt x="7718" y="12959"/>
                </a:lnTo>
                <a:cubicBezTo>
                  <a:pt x="7718" y="12959"/>
                  <a:pt x="7718" y="12959"/>
                  <a:pt x="7718" y="12959"/>
                </a:cubicBezTo>
                <a:cubicBezTo>
                  <a:pt x="7720" y="12959"/>
                  <a:pt x="9688" y="9395"/>
                  <a:pt x="10741" y="9395"/>
                </a:cubicBezTo>
                <a:cubicBezTo>
                  <a:pt x="11019" y="9395"/>
                  <a:pt x="11233" y="9643"/>
                  <a:pt x="11331" y="10270"/>
                </a:cubicBezTo>
                <a:cubicBezTo>
                  <a:pt x="11381" y="10590"/>
                  <a:pt x="11674" y="10779"/>
                  <a:pt x="11946" y="10779"/>
                </a:cubicBezTo>
                <a:cubicBezTo>
                  <a:pt x="12174" y="10779"/>
                  <a:pt x="12388" y="10645"/>
                  <a:pt x="12429" y="10343"/>
                </a:cubicBezTo>
                <a:cubicBezTo>
                  <a:pt x="12566" y="9355"/>
                  <a:pt x="11823" y="8434"/>
                  <a:pt x="10849" y="8152"/>
                </a:cubicBezTo>
                <a:cubicBezTo>
                  <a:pt x="10643" y="8094"/>
                  <a:pt x="10449" y="8067"/>
                  <a:pt x="10266" y="8067"/>
                </a:cubicBezTo>
                <a:cubicBezTo>
                  <a:pt x="8980" y="8067"/>
                  <a:pt x="8233" y="9396"/>
                  <a:pt x="7590" y="10453"/>
                </a:cubicBezTo>
                <a:cubicBezTo>
                  <a:pt x="5632" y="13651"/>
                  <a:pt x="4597" y="17369"/>
                  <a:pt x="3281" y="20850"/>
                </a:cubicBezTo>
                <a:cubicBezTo>
                  <a:pt x="2888" y="21884"/>
                  <a:pt x="2314" y="23019"/>
                  <a:pt x="1782" y="24181"/>
                </a:cubicBezTo>
                <a:cubicBezTo>
                  <a:pt x="543" y="25840"/>
                  <a:pt x="0" y="27981"/>
                  <a:pt x="520" y="30241"/>
                </a:cubicBezTo>
                <a:cubicBezTo>
                  <a:pt x="1362" y="33870"/>
                  <a:pt x="4791" y="36101"/>
                  <a:pt x="8253" y="36101"/>
                </a:cubicBezTo>
                <a:cubicBezTo>
                  <a:pt x="9303" y="36101"/>
                  <a:pt x="10356" y="35896"/>
                  <a:pt x="11341" y="35463"/>
                </a:cubicBezTo>
                <a:cubicBezTo>
                  <a:pt x="14271" y="34173"/>
                  <a:pt x="15934" y="30610"/>
                  <a:pt x="15045" y="27644"/>
                </a:cubicBezTo>
                <a:cubicBezTo>
                  <a:pt x="15063" y="27635"/>
                  <a:pt x="15086" y="27630"/>
                  <a:pt x="15099" y="27617"/>
                </a:cubicBezTo>
                <a:cubicBezTo>
                  <a:pt x="15200" y="27602"/>
                  <a:pt x="15295" y="27562"/>
                  <a:pt x="15350" y="27480"/>
                </a:cubicBezTo>
                <a:cubicBezTo>
                  <a:pt x="15983" y="26542"/>
                  <a:pt x="16384" y="25789"/>
                  <a:pt x="17505" y="25361"/>
                </a:cubicBezTo>
                <a:cubicBezTo>
                  <a:pt x="17839" y="25232"/>
                  <a:pt x="18182" y="25183"/>
                  <a:pt x="18526" y="25183"/>
                </a:cubicBezTo>
                <a:cubicBezTo>
                  <a:pt x="18862" y="25183"/>
                  <a:pt x="19200" y="25230"/>
                  <a:pt x="19533" y="25293"/>
                </a:cubicBezTo>
                <a:cubicBezTo>
                  <a:pt x="19838" y="25351"/>
                  <a:pt x="20080" y="25425"/>
                  <a:pt x="20311" y="25425"/>
                </a:cubicBezTo>
                <a:cubicBezTo>
                  <a:pt x="20424" y="25425"/>
                  <a:pt x="20535" y="25407"/>
                  <a:pt x="20649" y="25361"/>
                </a:cubicBezTo>
                <a:cubicBezTo>
                  <a:pt x="21447" y="28004"/>
                  <a:pt x="24209" y="29824"/>
                  <a:pt x="27004" y="29824"/>
                </a:cubicBezTo>
                <a:cubicBezTo>
                  <a:pt x="27529" y="29824"/>
                  <a:pt x="28054" y="29760"/>
                  <a:pt x="28568" y="29625"/>
                </a:cubicBezTo>
                <a:cubicBezTo>
                  <a:pt x="32678" y="28555"/>
                  <a:pt x="35393" y="24031"/>
                  <a:pt x="34200" y="19903"/>
                </a:cubicBezTo>
                <a:cubicBezTo>
                  <a:pt x="34942" y="17515"/>
                  <a:pt x="34906" y="14672"/>
                  <a:pt x="35275" y="12244"/>
                </a:cubicBezTo>
                <a:cubicBezTo>
                  <a:pt x="35539" y="10522"/>
                  <a:pt x="35758" y="8794"/>
                  <a:pt x="36082" y="7081"/>
                </a:cubicBezTo>
                <a:cubicBezTo>
                  <a:pt x="36219" y="6402"/>
                  <a:pt x="36377" y="5728"/>
                  <a:pt x="36564" y="5059"/>
                </a:cubicBezTo>
                <a:cubicBezTo>
                  <a:pt x="36755" y="4457"/>
                  <a:pt x="36951" y="3860"/>
                  <a:pt x="37143" y="3259"/>
                </a:cubicBezTo>
                <a:cubicBezTo>
                  <a:pt x="37174" y="2611"/>
                  <a:pt x="37471" y="2286"/>
                  <a:pt x="38034" y="2286"/>
                </a:cubicBezTo>
                <a:cubicBezTo>
                  <a:pt x="38208" y="2286"/>
                  <a:pt x="38408" y="2317"/>
                  <a:pt x="38633" y="2379"/>
                </a:cubicBezTo>
                <a:cubicBezTo>
                  <a:pt x="38608" y="2749"/>
                  <a:pt x="38860" y="2915"/>
                  <a:pt x="39142" y="2915"/>
                </a:cubicBezTo>
                <a:cubicBezTo>
                  <a:pt x="39424" y="2915"/>
                  <a:pt x="39734" y="2750"/>
                  <a:pt x="39827" y="2457"/>
                </a:cubicBezTo>
                <a:cubicBezTo>
                  <a:pt x="40282" y="1035"/>
                  <a:pt x="39649" y="489"/>
                  <a:pt x="38328" y="64"/>
                </a:cubicBezTo>
                <a:cubicBezTo>
                  <a:pt x="38193" y="21"/>
                  <a:pt x="38063" y="1"/>
                  <a:pt x="37940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06" name="Google Shape;306;p25"/>
          <p:cNvGrpSpPr/>
          <p:nvPr/>
        </p:nvGrpSpPr>
        <p:grpSpPr>
          <a:xfrm>
            <a:off x="1593144" y="1401066"/>
            <a:ext cx="995171" cy="1038011"/>
            <a:chOff x="2323059" y="1340604"/>
            <a:chExt cx="1091436" cy="1138420"/>
          </a:xfrm>
        </p:grpSpPr>
        <p:sp>
          <p:nvSpPr>
            <p:cNvPr id="307" name="Google Shape;307;p25"/>
            <p:cNvSpPr/>
            <p:nvPr/>
          </p:nvSpPr>
          <p:spPr>
            <a:xfrm>
              <a:off x="2323059" y="1340604"/>
              <a:ext cx="1091436" cy="1138420"/>
            </a:xfrm>
            <a:custGeom>
              <a:avLst/>
              <a:gdLst/>
              <a:ahLst/>
              <a:cxnLst/>
              <a:rect l="l" t="t" r="r" b="b"/>
              <a:pathLst>
                <a:path w="46994" h="49017" extrusionOk="0">
                  <a:moveTo>
                    <a:pt x="26994" y="1227"/>
                  </a:moveTo>
                  <a:cubicBezTo>
                    <a:pt x="29355" y="1227"/>
                    <a:pt x="31407" y="2474"/>
                    <a:pt x="32559" y="5855"/>
                  </a:cubicBezTo>
                  <a:cubicBezTo>
                    <a:pt x="33685" y="9167"/>
                    <a:pt x="33617" y="12921"/>
                    <a:pt x="35781" y="15650"/>
                  </a:cubicBezTo>
                  <a:cubicBezTo>
                    <a:pt x="35744" y="15644"/>
                    <a:pt x="35708" y="15640"/>
                    <a:pt x="35672" y="15640"/>
                  </a:cubicBezTo>
                  <a:cubicBezTo>
                    <a:pt x="35106" y="15640"/>
                    <a:pt x="34634" y="16445"/>
                    <a:pt x="35148" y="16895"/>
                  </a:cubicBezTo>
                  <a:cubicBezTo>
                    <a:pt x="36284" y="17882"/>
                    <a:pt x="37219" y="18085"/>
                    <a:pt x="38560" y="18085"/>
                  </a:cubicBezTo>
                  <a:cubicBezTo>
                    <a:pt x="38821" y="18085"/>
                    <a:pt x="39097" y="18077"/>
                    <a:pt x="39394" y="18066"/>
                  </a:cubicBezTo>
                  <a:cubicBezTo>
                    <a:pt x="39505" y="18062"/>
                    <a:pt x="39615" y="18060"/>
                    <a:pt x="39723" y="18060"/>
                  </a:cubicBezTo>
                  <a:cubicBezTo>
                    <a:pt x="42834" y="18060"/>
                    <a:pt x="44709" y="19827"/>
                    <a:pt x="45449" y="22786"/>
                  </a:cubicBezTo>
                  <a:cubicBezTo>
                    <a:pt x="46921" y="28636"/>
                    <a:pt x="42069" y="35115"/>
                    <a:pt x="38405" y="39121"/>
                  </a:cubicBezTo>
                  <a:cubicBezTo>
                    <a:pt x="34336" y="43572"/>
                    <a:pt x="28978" y="46898"/>
                    <a:pt x="23050" y="48077"/>
                  </a:cubicBezTo>
                  <a:cubicBezTo>
                    <a:pt x="22062" y="48275"/>
                    <a:pt x="21097" y="48369"/>
                    <a:pt x="20157" y="48369"/>
                  </a:cubicBezTo>
                  <a:cubicBezTo>
                    <a:pt x="14216" y="48369"/>
                    <a:pt x="9326" y="44594"/>
                    <a:pt x="6529" y="39188"/>
                  </a:cubicBezTo>
                  <a:cubicBezTo>
                    <a:pt x="1130" y="28745"/>
                    <a:pt x="7258" y="15829"/>
                    <a:pt x="14653" y="8192"/>
                  </a:cubicBezTo>
                  <a:cubicBezTo>
                    <a:pt x="17478" y="5277"/>
                    <a:pt x="22739" y="1227"/>
                    <a:pt x="26994" y="1227"/>
                  </a:cubicBezTo>
                  <a:close/>
                  <a:moveTo>
                    <a:pt x="26814" y="1"/>
                  </a:moveTo>
                  <a:cubicBezTo>
                    <a:pt x="22370" y="1"/>
                    <a:pt x="17303" y="4394"/>
                    <a:pt x="14603" y="6894"/>
                  </a:cubicBezTo>
                  <a:cubicBezTo>
                    <a:pt x="5522" y="15286"/>
                    <a:pt x="0" y="29931"/>
                    <a:pt x="6730" y="41321"/>
                  </a:cubicBezTo>
                  <a:cubicBezTo>
                    <a:pt x="9998" y="46853"/>
                    <a:pt x="14711" y="49017"/>
                    <a:pt x="19716" y="49017"/>
                  </a:cubicBezTo>
                  <a:cubicBezTo>
                    <a:pt x="26637" y="49017"/>
                    <a:pt x="34115" y="44880"/>
                    <a:pt x="39102" y="39790"/>
                  </a:cubicBezTo>
                  <a:cubicBezTo>
                    <a:pt x="43240" y="35567"/>
                    <a:pt x="46994" y="29502"/>
                    <a:pt x="46584" y="23391"/>
                  </a:cubicBezTo>
                  <a:cubicBezTo>
                    <a:pt x="46451" y="21423"/>
                    <a:pt x="45654" y="19610"/>
                    <a:pt x="44273" y="18216"/>
                  </a:cubicBezTo>
                  <a:cubicBezTo>
                    <a:pt x="42397" y="16321"/>
                    <a:pt x="39859" y="17063"/>
                    <a:pt x="37617" y="16685"/>
                  </a:cubicBezTo>
                  <a:cubicBezTo>
                    <a:pt x="37603" y="16590"/>
                    <a:pt x="37571" y="16494"/>
                    <a:pt x="37489" y="16403"/>
                  </a:cubicBezTo>
                  <a:cubicBezTo>
                    <a:pt x="33603" y="11778"/>
                    <a:pt x="35394" y="4825"/>
                    <a:pt x="30204" y="1075"/>
                  </a:cubicBezTo>
                  <a:cubicBezTo>
                    <a:pt x="29158" y="318"/>
                    <a:pt x="28008" y="1"/>
                    <a:pt x="268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5"/>
            <p:cNvSpPr/>
            <p:nvPr/>
          </p:nvSpPr>
          <p:spPr>
            <a:xfrm>
              <a:off x="2901570" y="1766783"/>
              <a:ext cx="247323" cy="283600"/>
            </a:xfrm>
            <a:custGeom>
              <a:avLst/>
              <a:gdLst/>
              <a:ahLst/>
              <a:cxnLst/>
              <a:rect l="l" t="t" r="r" b="b"/>
              <a:pathLst>
                <a:path w="10649" h="12211" extrusionOk="0">
                  <a:moveTo>
                    <a:pt x="6844" y="1447"/>
                  </a:moveTo>
                  <a:cubicBezTo>
                    <a:pt x="7787" y="1447"/>
                    <a:pt x="8794" y="1831"/>
                    <a:pt x="9263" y="2591"/>
                  </a:cubicBezTo>
                  <a:lnTo>
                    <a:pt x="9263" y="2595"/>
                  </a:lnTo>
                  <a:cubicBezTo>
                    <a:pt x="8685" y="5129"/>
                    <a:pt x="8429" y="7220"/>
                    <a:pt x="6603" y="9261"/>
                  </a:cubicBezTo>
                  <a:cubicBezTo>
                    <a:pt x="5928" y="10018"/>
                    <a:pt x="4488" y="10879"/>
                    <a:pt x="3286" y="10879"/>
                  </a:cubicBezTo>
                  <a:cubicBezTo>
                    <a:pt x="2563" y="10879"/>
                    <a:pt x="1927" y="10568"/>
                    <a:pt x="1595" y="9735"/>
                  </a:cubicBezTo>
                  <a:cubicBezTo>
                    <a:pt x="898" y="8004"/>
                    <a:pt x="2183" y="5484"/>
                    <a:pt x="3066" y="4067"/>
                  </a:cubicBezTo>
                  <a:cubicBezTo>
                    <a:pt x="3682" y="3079"/>
                    <a:pt x="4520" y="2290"/>
                    <a:pt x="5541" y="1743"/>
                  </a:cubicBezTo>
                  <a:cubicBezTo>
                    <a:pt x="5907" y="1546"/>
                    <a:pt x="6367" y="1447"/>
                    <a:pt x="6844" y="1447"/>
                  </a:cubicBezTo>
                  <a:close/>
                  <a:moveTo>
                    <a:pt x="6792" y="1"/>
                  </a:moveTo>
                  <a:cubicBezTo>
                    <a:pt x="5960" y="1"/>
                    <a:pt x="5104" y="212"/>
                    <a:pt x="4370" y="627"/>
                  </a:cubicBezTo>
                  <a:cubicBezTo>
                    <a:pt x="1663" y="2158"/>
                    <a:pt x="0" y="6113"/>
                    <a:pt x="36" y="9106"/>
                  </a:cubicBezTo>
                  <a:cubicBezTo>
                    <a:pt x="67" y="11256"/>
                    <a:pt x="1678" y="12210"/>
                    <a:pt x="3436" y="12210"/>
                  </a:cubicBezTo>
                  <a:cubicBezTo>
                    <a:pt x="4083" y="12210"/>
                    <a:pt x="4748" y="12081"/>
                    <a:pt x="5363" y="11835"/>
                  </a:cubicBezTo>
                  <a:cubicBezTo>
                    <a:pt x="8448" y="10601"/>
                    <a:pt x="10649" y="6486"/>
                    <a:pt x="10393" y="3169"/>
                  </a:cubicBezTo>
                  <a:cubicBezTo>
                    <a:pt x="10362" y="1035"/>
                    <a:pt x="8635" y="1"/>
                    <a:pt x="679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5"/>
            <p:cNvSpPr/>
            <p:nvPr/>
          </p:nvSpPr>
          <p:spPr>
            <a:xfrm>
              <a:off x="2808763" y="1481533"/>
              <a:ext cx="179181" cy="195671"/>
            </a:xfrm>
            <a:custGeom>
              <a:avLst/>
              <a:gdLst/>
              <a:ahLst/>
              <a:cxnLst/>
              <a:rect l="l" t="t" r="r" b="b"/>
              <a:pathLst>
                <a:path w="7715" h="8425" extrusionOk="0">
                  <a:moveTo>
                    <a:pt x="4167" y="1592"/>
                  </a:moveTo>
                  <a:cubicBezTo>
                    <a:pt x="4491" y="1592"/>
                    <a:pt x="4830" y="1685"/>
                    <a:pt x="5136" y="1846"/>
                  </a:cubicBezTo>
                  <a:cubicBezTo>
                    <a:pt x="4980" y="2124"/>
                    <a:pt x="5008" y="2475"/>
                    <a:pt x="5258" y="2780"/>
                  </a:cubicBezTo>
                  <a:cubicBezTo>
                    <a:pt x="6296" y="4032"/>
                    <a:pt x="5475" y="6726"/>
                    <a:pt x="3813" y="6726"/>
                  </a:cubicBezTo>
                  <a:cubicBezTo>
                    <a:pt x="3569" y="6726"/>
                    <a:pt x="3307" y="6668"/>
                    <a:pt x="3031" y="6539"/>
                  </a:cubicBezTo>
                  <a:cubicBezTo>
                    <a:pt x="1695" y="5924"/>
                    <a:pt x="1937" y="3924"/>
                    <a:pt x="2470" y="2880"/>
                  </a:cubicBezTo>
                  <a:cubicBezTo>
                    <a:pt x="2757" y="2320"/>
                    <a:pt x="3340" y="1669"/>
                    <a:pt x="4010" y="1600"/>
                  </a:cubicBezTo>
                  <a:cubicBezTo>
                    <a:pt x="4062" y="1595"/>
                    <a:pt x="4115" y="1592"/>
                    <a:pt x="4167" y="1592"/>
                  </a:cubicBezTo>
                  <a:close/>
                  <a:moveTo>
                    <a:pt x="4192" y="0"/>
                  </a:moveTo>
                  <a:cubicBezTo>
                    <a:pt x="3287" y="0"/>
                    <a:pt x="2448" y="462"/>
                    <a:pt x="1805" y="1131"/>
                  </a:cubicBezTo>
                  <a:cubicBezTo>
                    <a:pt x="178" y="2807"/>
                    <a:pt x="1" y="5860"/>
                    <a:pt x="1681" y="7542"/>
                  </a:cubicBezTo>
                  <a:cubicBezTo>
                    <a:pt x="2293" y="8154"/>
                    <a:pt x="3069" y="8425"/>
                    <a:pt x="3851" y="8425"/>
                  </a:cubicBezTo>
                  <a:cubicBezTo>
                    <a:pt x="5248" y="8425"/>
                    <a:pt x="6667" y="7561"/>
                    <a:pt x="7222" y="6230"/>
                  </a:cubicBezTo>
                  <a:cubicBezTo>
                    <a:pt x="7614" y="5282"/>
                    <a:pt x="7714" y="4115"/>
                    <a:pt x="7541" y="3108"/>
                  </a:cubicBezTo>
                  <a:cubicBezTo>
                    <a:pt x="7450" y="2580"/>
                    <a:pt x="7167" y="1946"/>
                    <a:pt x="6730" y="1604"/>
                  </a:cubicBezTo>
                  <a:cubicBezTo>
                    <a:pt x="6425" y="903"/>
                    <a:pt x="5883" y="407"/>
                    <a:pt x="5008" y="128"/>
                  </a:cubicBezTo>
                  <a:cubicBezTo>
                    <a:pt x="4732" y="41"/>
                    <a:pt x="4459" y="0"/>
                    <a:pt x="419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5"/>
            <p:cNvSpPr/>
            <p:nvPr/>
          </p:nvSpPr>
          <p:spPr>
            <a:xfrm>
              <a:off x="2594675" y="1655884"/>
              <a:ext cx="197505" cy="172190"/>
            </a:xfrm>
            <a:custGeom>
              <a:avLst/>
              <a:gdLst/>
              <a:ahLst/>
              <a:cxnLst/>
              <a:rect l="l" t="t" r="r" b="b"/>
              <a:pathLst>
                <a:path w="8504" h="7414" extrusionOk="0">
                  <a:moveTo>
                    <a:pt x="4351" y="1720"/>
                  </a:moveTo>
                  <a:cubicBezTo>
                    <a:pt x="5307" y="1720"/>
                    <a:pt x="6266" y="2454"/>
                    <a:pt x="6653" y="3320"/>
                  </a:cubicBezTo>
                  <a:cubicBezTo>
                    <a:pt x="6525" y="3867"/>
                    <a:pt x="6785" y="4441"/>
                    <a:pt x="6598" y="5005"/>
                  </a:cubicBezTo>
                  <a:cubicBezTo>
                    <a:pt x="6457" y="5434"/>
                    <a:pt x="5902" y="5639"/>
                    <a:pt x="5514" y="5749"/>
                  </a:cubicBezTo>
                  <a:cubicBezTo>
                    <a:pt x="5285" y="5811"/>
                    <a:pt x="5032" y="5842"/>
                    <a:pt x="4771" y="5842"/>
                  </a:cubicBezTo>
                  <a:cubicBezTo>
                    <a:pt x="3934" y="5842"/>
                    <a:pt x="3018" y="5519"/>
                    <a:pt x="2552" y="4868"/>
                  </a:cubicBezTo>
                  <a:cubicBezTo>
                    <a:pt x="1883" y="3926"/>
                    <a:pt x="2598" y="2449"/>
                    <a:pt x="3491" y="1943"/>
                  </a:cubicBezTo>
                  <a:cubicBezTo>
                    <a:pt x="3766" y="1788"/>
                    <a:pt x="4058" y="1720"/>
                    <a:pt x="4351" y="1720"/>
                  </a:cubicBezTo>
                  <a:close/>
                  <a:moveTo>
                    <a:pt x="4306" y="1"/>
                  </a:moveTo>
                  <a:cubicBezTo>
                    <a:pt x="2622" y="1"/>
                    <a:pt x="1399" y="1235"/>
                    <a:pt x="876" y="2841"/>
                  </a:cubicBezTo>
                  <a:cubicBezTo>
                    <a:pt x="0" y="5535"/>
                    <a:pt x="2450" y="7413"/>
                    <a:pt x="4891" y="7413"/>
                  </a:cubicBezTo>
                  <a:cubicBezTo>
                    <a:pt x="5079" y="7413"/>
                    <a:pt x="5268" y="7402"/>
                    <a:pt x="5455" y="7379"/>
                  </a:cubicBezTo>
                  <a:cubicBezTo>
                    <a:pt x="6731" y="7229"/>
                    <a:pt x="7810" y="6569"/>
                    <a:pt x="8266" y="5329"/>
                  </a:cubicBezTo>
                  <a:cubicBezTo>
                    <a:pt x="8503" y="4691"/>
                    <a:pt x="8398" y="3966"/>
                    <a:pt x="8152" y="3356"/>
                  </a:cubicBezTo>
                  <a:cubicBezTo>
                    <a:pt x="8062" y="3128"/>
                    <a:pt x="7883" y="2942"/>
                    <a:pt x="7679" y="2832"/>
                  </a:cubicBezTo>
                  <a:cubicBezTo>
                    <a:pt x="7473" y="1383"/>
                    <a:pt x="6443" y="285"/>
                    <a:pt x="4858" y="44"/>
                  </a:cubicBezTo>
                  <a:cubicBezTo>
                    <a:pt x="4669" y="15"/>
                    <a:pt x="4484" y="1"/>
                    <a:pt x="43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5"/>
            <p:cNvSpPr/>
            <p:nvPr/>
          </p:nvSpPr>
          <p:spPr>
            <a:xfrm>
              <a:off x="2545275" y="1896216"/>
              <a:ext cx="208816" cy="178879"/>
            </a:xfrm>
            <a:custGeom>
              <a:avLst/>
              <a:gdLst/>
              <a:ahLst/>
              <a:cxnLst/>
              <a:rect l="l" t="t" r="r" b="b"/>
              <a:pathLst>
                <a:path w="8991" h="7702" extrusionOk="0">
                  <a:moveTo>
                    <a:pt x="3926" y="1589"/>
                  </a:moveTo>
                  <a:cubicBezTo>
                    <a:pt x="4901" y="1589"/>
                    <a:pt x="5773" y="1975"/>
                    <a:pt x="6347" y="2686"/>
                  </a:cubicBezTo>
                  <a:cubicBezTo>
                    <a:pt x="6343" y="2713"/>
                    <a:pt x="6334" y="2736"/>
                    <a:pt x="6334" y="2763"/>
                  </a:cubicBezTo>
                  <a:cubicBezTo>
                    <a:pt x="6343" y="3989"/>
                    <a:pt x="6980" y="5055"/>
                    <a:pt x="5632" y="5806"/>
                  </a:cubicBezTo>
                  <a:cubicBezTo>
                    <a:pt x="5268" y="6011"/>
                    <a:pt x="4845" y="6108"/>
                    <a:pt x="4419" y="6108"/>
                  </a:cubicBezTo>
                  <a:cubicBezTo>
                    <a:pt x="3741" y="6108"/>
                    <a:pt x="3053" y="5863"/>
                    <a:pt x="2574" y="5415"/>
                  </a:cubicBezTo>
                  <a:cubicBezTo>
                    <a:pt x="1472" y="4376"/>
                    <a:pt x="1836" y="1788"/>
                    <a:pt x="3527" y="1611"/>
                  </a:cubicBezTo>
                  <a:cubicBezTo>
                    <a:pt x="3661" y="1596"/>
                    <a:pt x="3795" y="1589"/>
                    <a:pt x="3926" y="1589"/>
                  </a:cubicBezTo>
                  <a:close/>
                  <a:moveTo>
                    <a:pt x="4498" y="1"/>
                  </a:moveTo>
                  <a:cubicBezTo>
                    <a:pt x="4234" y="1"/>
                    <a:pt x="3973" y="30"/>
                    <a:pt x="3723" y="93"/>
                  </a:cubicBezTo>
                  <a:cubicBezTo>
                    <a:pt x="1340" y="685"/>
                    <a:pt x="0" y="3301"/>
                    <a:pt x="1025" y="5579"/>
                  </a:cubicBezTo>
                  <a:cubicBezTo>
                    <a:pt x="1649" y="6965"/>
                    <a:pt x="3105" y="7701"/>
                    <a:pt x="4570" y="7701"/>
                  </a:cubicBezTo>
                  <a:cubicBezTo>
                    <a:pt x="5054" y="7701"/>
                    <a:pt x="5540" y="7621"/>
                    <a:pt x="5996" y="7457"/>
                  </a:cubicBezTo>
                  <a:cubicBezTo>
                    <a:pt x="7805" y="6809"/>
                    <a:pt x="8990" y="4395"/>
                    <a:pt x="7914" y="2690"/>
                  </a:cubicBezTo>
                  <a:cubicBezTo>
                    <a:pt x="7863" y="1123"/>
                    <a:pt x="6121" y="1"/>
                    <a:pt x="44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5"/>
            <p:cNvSpPr/>
            <p:nvPr/>
          </p:nvSpPr>
          <p:spPr>
            <a:xfrm>
              <a:off x="2656941" y="2119733"/>
              <a:ext cx="234294" cy="207515"/>
            </a:xfrm>
            <a:custGeom>
              <a:avLst/>
              <a:gdLst/>
              <a:ahLst/>
              <a:cxnLst/>
              <a:rect l="l" t="t" r="r" b="b"/>
              <a:pathLst>
                <a:path w="10088" h="8935" extrusionOk="0">
                  <a:moveTo>
                    <a:pt x="5017" y="1594"/>
                  </a:moveTo>
                  <a:cubicBezTo>
                    <a:pt x="5919" y="1594"/>
                    <a:pt x="6697" y="2024"/>
                    <a:pt x="7189" y="2739"/>
                  </a:cubicBezTo>
                  <a:cubicBezTo>
                    <a:pt x="7011" y="3355"/>
                    <a:pt x="7225" y="4001"/>
                    <a:pt x="7125" y="4648"/>
                  </a:cubicBezTo>
                  <a:cubicBezTo>
                    <a:pt x="6979" y="5569"/>
                    <a:pt x="6474" y="6457"/>
                    <a:pt x="5804" y="7090"/>
                  </a:cubicBezTo>
                  <a:cubicBezTo>
                    <a:pt x="5541" y="7339"/>
                    <a:pt x="5240" y="7441"/>
                    <a:pt x="4926" y="7441"/>
                  </a:cubicBezTo>
                  <a:cubicBezTo>
                    <a:pt x="3981" y="7441"/>
                    <a:pt x="2925" y="6516"/>
                    <a:pt x="2487" y="5883"/>
                  </a:cubicBezTo>
                  <a:cubicBezTo>
                    <a:pt x="1972" y="5136"/>
                    <a:pt x="1758" y="4175"/>
                    <a:pt x="2004" y="3300"/>
                  </a:cubicBezTo>
                  <a:cubicBezTo>
                    <a:pt x="2332" y="2156"/>
                    <a:pt x="3790" y="1664"/>
                    <a:pt x="4843" y="1600"/>
                  </a:cubicBezTo>
                  <a:cubicBezTo>
                    <a:pt x="4901" y="1596"/>
                    <a:pt x="4959" y="1594"/>
                    <a:pt x="5017" y="1594"/>
                  </a:cubicBezTo>
                  <a:close/>
                  <a:moveTo>
                    <a:pt x="4957" y="1"/>
                  </a:moveTo>
                  <a:cubicBezTo>
                    <a:pt x="2846" y="1"/>
                    <a:pt x="501" y="1127"/>
                    <a:pt x="268" y="3519"/>
                  </a:cubicBezTo>
                  <a:cubicBezTo>
                    <a:pt x="0" y="6288"/>
                    <a:pt x="2326" y="8935"/>
                    <a:pt x="5017" y="8935"/>
                  </a:cubicBezTo>
                  <a:cubicBezTo>
                    <a:pt x="5399" y="8935"/>
                    <a:pt x="5788" y="8881"/>
                    <a:pt x="6178" y="8768"/>
                  </a:cubicBezTo>
                  <a:cubicBezTo>
                    <a:pt x="7873" y="8270"/>
                    <a:pt x="10087" y="3723"/>
                    <a:pt x="8382" y="2548"/>
                  </a:cubicBezTo>
                  <a:cubicBezTo>
                    <a:pt x="8506" y="882"/>
                    <a:pt x="6823" y="1"/>
                    <a:pt x="49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3" name="Google Shape;313;p25"/>
          <p:cNvSpPr/>
          <p:nvPr/>
        </p:nvSpPr>
        <p:spPr>
          <a:xfrm>
            <a:off x="3539152" y="264317"/>
            <a:ext cx="445060" cy="1007880"/>
          </a:xfrm>
          <a:custGeom>
            <a:avLst/>
            <a:gdLst/>
            <a:ahLst/>
            <a:cxnLst/>
            <a:rect l="l" t="t" r="r" b="b"/>
            <a:pathLst>
              <a:path w="21962" h="49735" extrusionOk="0">
                <a:moveTo>
                  <a:pt x="10636" y="1506"/>
                </a:moveTo>
                <a:cubicBezTo>
                  <a:pt x="10847" y="1506"/>
                  <a:pt x="11016" y="1549"/>
                  <a:pt x="11030" y="1682"/>
                </a:cubicBezTo>
                <a:cubicBezTo>
                  <a:pt x="11089" y="2220"/>
                  <a:pt x="10925" y="2785"/>
                  <a:pt x="10852" y="3318"/>
                </a:cubicBezTo>
                <a:cubicBezTo>
                  <a:pt x="10669" y="4598"/>
                  <a:pt x="10797" y="5988"/>
                  <a:pt x="10861" y="7305"/>
                </a:cubicBezTo>
                <a:cubicBezTo>
                  <a:pt x="10574" y="7263"/>
                  <a:pt x="10282" y="7236"/>
                  <a:pt x="9986" y="7231"/>
                </a:cubicBezTo>
                <a:cubicBezTo>
                  <a:pt x="10173" y="6411"/>
                  <a:pt x="10087" y="5687"/>
                  <a:pt x="9891" y="4767"/>
                </a:cubicBezTo>
                <a:cubicBezTo>
                  <a:pt x="9800" y="4334"/>
                  <a:pt x="9098" y="1828"/>
                  <a:pt x="9767" y="1641"/>
                </a:cubicBezTo>
                <a:cubicBezTo>
                  <a:pt x="9873" y="1611"/>
                  <a:pt x="10306" y="1506"/>
                  <a:pt x="10636" y="1506"/>
                </a:cubicBezTo>
                <a:close/>
                <a:moveTo>
                  <a:pt x="9974" y="9086"/>
                </a:moveTo>
                <a:cubicBezTo>
                  <a:pt x="11856" y="9086"/>
                  <a:pt x="13722" y="10344"/>
                  <a:pt x="14597" y="12043"/>
                </a:cubicBezTo>
                <a:cubicBezTo>
                  <a:pt x="14688" y="14011"/>
                  <a:pt x="14238" y="15884"/>
                  <a:pt x="12524" y="17165"/>
                </a:cubicBezTo>
                <a:cubicBezTo>
                  <a:pt x="11892" y="17636"/>
                  <a:pt x="11194" y="17835"/>
                  <a:pt x="10489" y="17835"/>
                </a:cubicBezTo>
                <a:cubicBezTo>
                  <a:pt x="8767" y="17835"/>
                  <a:pt x="7000" y="16643"/>
                  <a:pt x="6036" y="15300"/>
                </a:cubicBezTo>
                <a:cubicBezTo>
                  <a:pt x="4392" y="13014"/>
                  <a:pt x="5990" y="10667"/>
                  <a:pt x="8095" y="9551"/>
                </a:cubicBezTo>
                <a:cubicBezTo>
                  <a:pt x="8698" y="9230"/>
                  <a:pt x="9337" y="9086"/>
                  <a:pt x="9974" y="9086"/>
                </a:cubicBezTo>
                <a:close/>
                <a:moveTo>
                  <a:pt x="10779" y="19456"/>
                </a:moveTo>
                <a:cubicBezTo>
                  <a:pt x="11413" y="23083"/>
                  <a:pt x="13085" y="26601"/>
                  <a:pt x="14579" y="30123"/>
                </a:cubicBezTo>
                <a:cubicBezTo>
                  <a:pt x="14220" y="30007"/>
                  <a:pt x="13806" y="29966"/>
                  <a:pt x="13373" y="29966"/>
                </a:cubicBezTo>
                <a:cubicBezTo>
                  <a:pt x="12883" y="29966"/>
                  <a:pt x="12368" y="30019"/>
                  <a:pt x="11878" y="30077"/>
                </a:cubicBezTo>
                <a:cubicBezTo>
                  <a:pt x="11841" y="29421"/>
                  <a:pt x="11768" y="28769"/>
                  <a:pt x="11577" y="28191"/>
                </a:cubicBezTo>
                <a:cubicBezTo>
                  <a:pt x="11466" y="27856"/>
                  <a:pt x="11158" y="27678"/>
                  <a:pt x="10858" y="27678"/>
                </a:cubicBezTo>
                <a:cubicBezTo>
                  <a:pt x="10570" y="27678"/>
                  <a:pt x="10288" y="27842"/>
                  <a:pt x="10192" y="28191"/>
                </a:cubicBezTo>
                <a:cubicBezTo>
                  <a:pt x="10019" y="28828"/>
                  <a:pt x="10032" y="29530"/>
                  <a:pt x="10087" y="30232"/>
                </a:cubicBezTo>
                <a:cubicBezTo>
                  <a:pt x="9439" y="30260"/>
                  <a:pt x="8793" y="30277"/>
                  <a:pt x="8146" y="30314"/>
                </a:cubicBezTo>
                <a:cubicBezTo>
                  <a:pt x="7941" y="30327"/>
                  <a:pt x="7744" y="30346"/>
                  <a:pt x="7544" y="30369"/>
                </a:cubicBezTo>
                <a:cubicBezTo>
                  <a:pt x="8114" y="28373"/>
                  <a:pt x="8697" y="26382"/>
                  <a:pt x="9226" y="24377"/>
                </a:cubicBezTo>
                <a:cubicBezTo>
                  <a:pt x="9663" y="22723"/>
                  <a:pt x="9782" y="21083"/>
                  <a:pt x="10292" y="19461"/>
                </a:cubicBezTo>
                <a:cubicBezTo>
                  <a:pt x="10342" y="19464"/>
                  <a:pt x="10392" y="19465"/>
                  <a:pt x="10442" y="19465"/>
                </a:cubicBezTo>
                <a:cubicBezTo>
                  <a:pt x="10556" y="19465"/>
                  <a:pt x="10669" y="19460"/>
                  <a:pt x="10779" y="19456"/>
                </a:cubicBezTo>
                <a:close/>
                <a:moveTo>
                  <a:pt x="13016" y="18782"/>
                </a:moveTo>
                <a:cubicBezTo>
                  <a:pt x="14069" y="20162"/>
                  <a:pt x="14843" y="22787"/>
                  <a:pt x="15432" y="24212"/>
                </a:cubicBezTo>
                <a:cubicBezTo>
                  <a:pt x="16511" y="26851"/>
                  <a:pt x="17359" y="29516"/>
                  <a:pt x="18069" y="32277"/>
                </a:cubicBezTo>
                <a:cubicBezTo>
                  <a:pt x="18971" y="35814"/>
                  <a:pt x="19810" y="39627"/>
                  <a:pt x="20320" y="43399"/>
                </a:cubicBezTo>
                <a:cubicBezTo>
                  <a:pt x="20233" y="42999"/>
                  <a:pt x="20138" y="42598"/>
                  <a:pt x="20025" y="42211"/>
                </a:cubicBezTo>
                <a:cubicBezTo>
                  <a:pt x="19195" y="39404"/>
                  <a:pt x="18443" y="36575"/>
                  <a:pt x="17619" y="33768"/>
                </a:cubicBezTo>
                <a:cubicBezTo>
                  <a:pt x="16233" y="29066"/>
                  <a:pt x="14215" y="23611"/>
                  <a:pt x="11750" y="19306"/>
                </a:cubicBezTo>
                <a:cubicBezTo>
                  <a:pt x="11992" y="19247"/>
                  <a:pt x="12238" y="19174"/>
                  <a:pt x="12469" y="19069"/>
                </a:cubicBezTo>
                <a:cubicBezTo>
                  <a:pt x="12652" y="18987"/>
                  <a:pt x="12835" y="18891"/>
                  <a:pt x="13016" y="18782"/>
                </a:cubicBezTo>
                <a:close/>
                <a:moveTo>
                  <a:pt x="8078" y="19001"/>
                </a:moveTo>
                <a:cubicBezTo>
                  <a:pt x="8337" y="19100"/>
                  <a:pt x="8606" y="19182"/>
                  <a:pt x="8875" y="19256"/>
                </a:cubicBezTo>
                <a:cubicBezTo>
                  <a:pt x="8346" y="20176"/>
                  <a:pt x="8192" y="21302"/>
                  <a:pt x="8005" y="22376"/>
                </a:cubicBezTo>
                <a:cubicBezTo>
                  <a:pt x="7481" y="25411"/>
                  <a:pt x="6465" y="28350"/>
                  <a:pt x="5622" y="31307"/>
                </a:cubicBezTo>
                <a:cubicBezTo>
                  <a:pt x="4323" y="35858"/>
                  <a:pt x="2728" y="40283"/>
                  <a:pt x="1320" y="44785"/>
                </a:cubicBezTo>
                <a:cubicBezTo>
                  <a:pt x="1471" y="43336"/>
                  <a:pt x="1712" y="41887"/>
                  <a:pt x="1839" y="40602"/>
                </a:cubicBezTo>
                <a:cubicBezTo>
                  <a:pt x="2123" y="37818"/>
                  <a:pt x="2756" y="35126"/>
                  <a:pt x="3480" y="32432"/>
                </a:cubicBezTo>
                <a:cubicBezTo>
                  <a:pt x="4131" y="30027"/>
                  <a:pt x="4929" y="27694"/>
                  <a:pt x="5841" y="25375"/>
                </a:cubicBezTo>
                <a:cubicBezTo>
                  <a:pt x="6642" y="23320"/>
                  <a:pt x="6879" y="20855"/>
                  <a:pt x="8078" y="19001"/>
                </a:cubicBezTo>
                <a:close/>
                <a:moveTo>
                  <a:pt x="10530" y="1"/>
                </a:moveTo>
                <a:cubicBezTo>
                  <a:pt x="10415" y="1"/>
                  <a:pt x="10297" y="5"/>
                  <a:pt x="10177" y="14"/>
                </a:cubicBezTo>
                <a:cubicBezTo>
                  <a:pt x="6779" y="279"/>
                  <a:pt x="8091" y="4890"/>
                  <a:pt x="8989" y="7286"/>
                </a:cubicBezTo>
                <a:cubicBezTo>
                  <a:pt x="8920" y="7296"/>
                  <a:pt x="8852" y="7300"/>
                  <a:pt x="8783" y="7309"/>
                </a:cubicBezTo>
                <a:cubicBezTo>
                  <a:pt x="5138" y="7847"/>
                  <a:pt x="2802" y="11592"/>
                  <a:pt x="4004" y="15041"/>
                </a:cubicBezTo>
                <a:cubicBezTo>
                  <a:pt x="4482" y="16417"/>
                  <a:pt x="5590" y="17630"/>
                  <a:pt x="6943" y="18440"/>
                </a:cubicBezTo>
                <a:cubicBezTo>
                  <a:pt x="4528" y="21853"/>
                  <a:pt x="3498" y="26952"/>
                  <a:pt x="2400" y="30838"/>
                </a:cubicBezTo>
                <a:cubicBezTo>
                  <a:pt x="1621" y="33599"/>
                  <a:pt x="1002" y="36360"/>
                  <a:pt x="609" y="39203"/>
                </a:cubicBezTo>
                <a:cubicBezTo>
                  <a:pt x="172" y="42365"/>
                  <a:pt x="737" y="45842"/>
                  <a:pt x="104" y="48926"/>
                </a:cubicBezTo>
                <a:cubicBezTo>
                  <a:pt x="1" y="49428"/>
                  <a:pt x="364" y="49735"/>
                  <a:pt x="737" y="49735"/>
                </a:cubicBezTo>
                <a:cubicBezTo>
                  <a:pt x="990" y="49735"/>
                  <a:pt x="1249" y="49594"/>
                  <a:pt x="1370" y="49277"/>
                </a:cubicBezTo>
                <a:cubicBezTo>
                  <a:pt x="3398" y="43988"/>
                  <a:pt x="5344" y="38434"/>
                  <a:pt x="6825" y="32956"/>
                </a:cubicBezTo>
                <a:cubicBezTo>
                  <a:pt x="6938" y="32542"/>
                  <a:pt x="7057" y="32123"/>
                  <a:pt x="7170" y="31709"/>
                </a:cubicBezTo>
                <a:cubicBezTo>
                  <a:pt x="7654" y="31895"/>
                  <a:pt x="8270" y="31931"/>
                  <a:pt x="8811" y="31931"/>
                </a:cubicBezTo>
                <a:cubicBezTo>
                  <a:pt x="9126" y="31931"/>
                  <a:pt x="9416" y="31919"/>
                  <a:pt x="9640" y="31917"/>
                </a:cubicBezTo>
                <a:cubicBezTo>
                  <a:pt x="9832" y="31917"/>
                  <a:pt x="10023" y="31913"/>
                  <a:pt x="10210" y="31909"/>
                </a:cubicBezTo>
                <a:lnTo>
                  <a:pt x="10210" y="31909"/>
                </a:lnTo>
                <a:cubicBezTo>
                  <a:pt x="10246" y="33043"/>
                  <a:pt x="10177" y="34470"/>
                  <a:pt x="10829" y="35404"/>
                </a:cubicBezTo>
                <a:cubicBezTo>
                  <a:pt x="10932" y="35550"/>
                  <a:pt x="11080" y="35624"/>
                  <a:pt x="11227" y="35624"/>
                </a:cubicBezTo>
                <a:cubicBezTo>
                  <a:pt x="11373" y="35624"/>
                  <a:pt x="11518" y="35551"/>
                  <a:pt x="11618" y="35404"/>
                </a:cubicBezTo>
                <a:cubicBezTo>
                  <a:pt x="12246" y="34478"/>
                  <a:pt x="12042" y="33134"/>
                  <a:pt x="11964" y="32081"/>
                </a:cubicBezTo>
                <a:cubicBezTo>
                  <a:pt x="11954" y="32009"/>
                  <a:pt x="11954" y="31932"/>
                  <a:pt x="11950" y="31854"/>
                </a:cubicBezTo>
                <a:cubicBezTo>
                  <a:pt x="12160" y="31845"/>
                  <a:pt x="12370" y="31840"/>
                  <a:pt x="12579" y="31827"/>
                </a:cubicBezTo>
                <a:cubicBezTo>
                  <a:pt x="13272" y="31791"/>
                  <a:pt x="14156" y="31886"/>
                  <a:pt x="14784" y="31566"/>
                </a:cubicBezTo>
                <a:cubicBezTo>
                  <a:pt x="14902" y="31503"/>
                  <a:pt x="14999" y="31402"/>
                  <a:pt x="15062" y="31284"/>
                </a:cubicBezTo>
                <a:cubicBezTo>
                  <a:pt x="15618" y="32642"/>
                  <a:pt x="16124" y="34005"/>
                  <a:pt x="16515" y="35376"/>
                </a:cubicBezTo>
                <a:cubicBezTo>
                  <a:pt x="17313" y="38182"/>
                  <a:pt x="18065" y="41008"/>
                  <a:pt x="18926" y="43801"/>
                </a:cubicBezTo>
                <a:cubicBezTo>
                  <a:pt x="19518" y="45714"/>
                  <a:pt x="19741" y="47691"/>
                  <a:pt x="20889" y="49382"/>
                </a:cubicBezTo>
                <a:cubicBezTo>
                  <a:pt x="21003" y="49549"/>
                  <a:pt x="21206" y="49632"/>
                  <a:pt x="21402" y="49632"/>
                </a:cubicBezTo>
                <a:cubicBezTo>
                  <a:pt x="21689" y="49632"/>
                  <a:pt x="21962" y="49456"/>
                  <a:pt x="21924" y="49104"/>
                </a:cubicBezTo>
                <a:cubicBezTo>
                  <a:pt x="21282" y="43281"/>
                  <a:pt x="20725" y="37631"/>
                  <a:pt x="19514" y="31881"/>
                </a:cubicBezTo>
                <a:cubicBezTo>
                  <a:pt x="18849" y="28706"/>
                  <a:pt x="17819" y="25762"/>
                  <a:pt x="16574" y="22782"/>
                </a:cubicBezTo>
                <a:cubicBezTo>
                  <a:pt x="15928" y="21220"/>
                  <a:pt x="15313" y="19215"/>
                  <a:pt x="14174" y="17884"/>
                </a:cubicBezTo>
                <a:cubicBezTo>
                  <a:pt x="16033" y="16116"/>
                  <a:pt x="17263" y="13155"/>
                  <a:pt x="15472" y="11260"/>
                </a:cubicBezTo>
                <a:cubicBezTo>
                  <a:pt x="15012" y="9555"/>
                  <a:pt x="13823" y="8307"/>
                  <a:pt x="12261" y="7683"/>
                </a:cubicBezTo>
                <a:cubicBezTo>
                  <a:pt x="12315" y="5769"/>
                  <a:pt x="12383" y="3900"/>
                  <a:pt x="12556" y="1997"/>
                </a:cubicBezTo>
                <a:cubicBezTo>
                  <a:pt x="12690" y="533"/>
                  <a:pt x="11764" y="1"/>
                  <a:pt x="10530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4" name="Google Shape;314;p25"/>
          <p:cNvSpPr/>
          <p:nvPr/>
        </p:nvSpPr>
        <p:spPr>
          <a:xfrm>
            <a:off x="1131220" y="2443685"/>
            <a:ext cx="416803" cy="458570"/>
          </a:xfrm>
          <a:custGeom>
            <a:avLst/>
            <a:gdLst/>
            <a:ahLst/>
            <a:cxnLst/>
            <a:rect l="l" t="t" r="r" b="b"/>
            <a:pathLst>
              <a:path w="15907" h="17501" extrusionOk="0">
                <a:moveTo>
                  <a:pt x="7554" y="1416"/>
                </a:moveTo>
                <a:cubicBezTo>
                  <a:pt x="8297" y="1416"/>
                  <a:pt x="8709" y="1737"/>
                  <a:pt x="8794" y="2384"/>
                </a:cubicBezTo>
                <a:cubicBezTo>
                  <a:pt x="8949" y="2881"/>
                  <a:pt x="8990" y="3414"/>
                  <a:pt x="9027" y="3928"/>
                </a:cubicBezTo>
                <a:cubicBezTo>
                  <a:pt x="9099" y="4945"/>
                  <a:pt x="9259" y="6048"/>
                  <a:pt x="9050" y="7063"/>
                </a:cubicBezTo>
                <a:cubicBezTo>
                  <a:pt x="9044" y="7072"/>
                  <a:pt x="9044" y="7082"/>
                  <a:pt x="9040" y="7095"/>
                </a:cubicBezTo>
                <a:cubicBezTo>
                  <a:pt x="8854" y="7012"/>
                  <a:pt x="8657" y="6963"/>
                  <a:pt x="8454" y="6963"/>
                </a:cubicBezTo>
                <a:cubicBezTo>
                  <a:pt x="8348" y="6963"/>
                  <a:pt x="8241" y="6976"/>
                  <a:pt x="8133" y="7004"/>
                </a:cubicBezTo>
                <a:cubicBezTo>
                  <a:pt x="7427" y="5383"/>
                  <a:pt x="6425" y="3086"/>
                  <a:pt x="7131" y="1446"/>
                </a:cubicBezTo>
                <a:cubicBezTo>
                  <a:pt x="7282" y="1426"/>
                  <a:pt x="7423" y="1416"/>
                  <a:pt x="7554" y="1416"/>
                </a:cubicBezTo>
                <a:close/>
                <a:moveTo>
                  <a:pt x="12684" y="4648"/>
                </a:moveTo>
                <a:cubicBezTo>
                  <a:pt x="13832" y="4648"/>
                  <a:pt x="14081" y="5297"/>
                  <a:pt x="13428" y="6594"/>
                </a:cubicBezTo>
                <a:cubicBezTo>
                  <a:pt x="12631" y="7482"/>
                  <a:pt x="11296" y="7888"/>
                  <a:pt x="10175" y="8384"/>
                </a:cubicBezTo>
                <a:cubicBezTo>
                  <a:pt x="10138" y="8294"/>
                  <a:pt x="10102" y="8207"/>
                  <a:pt x="10061" y="8121"/>
                </a:cubicBezTo>
                <a:cubicBezTo>
                  <a:pt x="9979" y="7947"/>
                  <a:pt x="9870" y="7779"/>
                  <a:pt x="9738" y="7629"/>
                </a:cubicBezTo>
                <a:cubicBezTo>
                  <a:pt x="9851" y="7437"/>
                  <a:pt x="9946" y="7187"/>
                  <a:pt x="10028" y="6904"/>
                </a:cubicBezTo>
                <a:cubicBezTo>
                  <a:pt x="10302" y="6403"/>
                  <a:pt x="10667" y="5961"/>
                  <a:pt x="11059" y="5532"/>
                </a:cubicBezTo>
                <a:cubicBezTo>
                  <a:pt x="11378" y="5196"/>
                  <a:pt x="11746" y="4912"/>
                  <a:pt x="12156" y="4685"/>
                </a:cubicBezTo>
                <a:cubicBezTo>
                  <a:pt x="12350" y="4660"/>
                  <a:pt x="12525" y="4648"/>
                  <a:pt x="12684" y="4648"/>
                </a:cubicBezTo>
                <a:close/>
                <a:moveTo>
                  <a:pt x="3116" y="6117"/>
                </a:moveTo>
                <a:cubicBezTo>
                  <a:pt x="3228" y="6117"/>
                  <a:pt x="3341" y="6123"/>
                  <a:pt x="3454" y="6134"/>
                </a:cubicBezTo>
                <a:cubicBezTo>
                  <a:pt x="4588" y="6170"/>
                  <a:pt x="6188" y="6704"/>
                  <a:pt x="7049" y="7615"/>
                </a:cubicBezTo>
                <a:cubicBezTo>
                  <a:pt x="6739" y="7920"/>
                  <a:pt x="6520" y="8453"/>
                  <a:pt x="6425" y="8891"/>
                </a:cubicBezTo>
                <a:cubicBezTo>
                  <a:pt x="6393" y="9027"/>
                  <a:pt x="6375" y="9168"/>
                  <a:pt x="6356" y="9309"/>
                </a:cubicBezTo>
                <a:cubicBezTo>
                  <a:pt x="5272" y="9250"/>
                  <a:pt x="4224" y="9278"/>
                  <a:pt x="3145" y="9063"/>
                </a:cubicBezTo>
                <a:cubicBezTo>
                  <a:pt x="1805" y="8745"/>
                  <a:pt x="1541" y="7793"/>
                  <a:pt x="2352" y="6203"/>
                </a:cubicBezTo>
                <a:cubicBezTo>
                  <a:pt x="2605" y="6146"/>
                  <a:pt x="2860" y="6117"/>
                  <a:pt x="3116" y="6117"/>
                </a:cubicBezTo>
                <a:close/>
                <a:moveTo>
                  <a:pt x="8411" y="8016"/>
                </a:moveTo>
                <a:cubicBezTo>
                  <a:pt x="9227" y="8025"/>
                  <a:pt x="9446" y="9451"/>
                  <a:pt x="9323" y="10030"/>
                </a:cubicBezTo>
                <a:cubicBezTo>
                  <a:pt x="9218" y="10508"/>
                  <a:pt x="8863" y="10731"/>
                  <a:pt x="8398" y="10781"/>
                </a:cubicBezTo>
                <a:cubicBezTo>
                  <a:pt x="8351" y="10786"/>
                  <a:pt x="8306" y="10789"/>
                  <a:pt x="8262" y="10789"/>
                </a:cubicBezTo>
                <a:cubicBezTo>
                  <a:pt x="7770" y="10789"/>
                  <a:pt x="7499" y="10487"/>
                  <a:pt x="7387" y="9997"/>
                </a:cubicBezTo>
                <a:cubicBezTo>
                  <a:pt x="7300" y="9647"/>
                  <a:pt x="7355" y="9259"/>
                  <a:pt x="7437" y="8914"/>
                </a:cubicBezTo>
                <a:cubicBezTo>
                  <a:pt x="7482" y="8718"/>
                  <a:pt x="7555" y="8535"/>
                  <a:pt x="7641" y="8362"/>
                </a:cubicBezTo>
                <a:cubicBezTo>
                  <a:pt x="7646" y="8348"/>
                  <a:pt x="7656" y="8335"/>
                  <a:pt x="7660" y="8321"/>
                </a:cubicBezTo>
                <a:cubicBezTo>
                  <a:pt x="7721" y="8347"/>
                  <a:pt x="7786" y="8359"/>
                  <a:pt x="7850" y="8359"/>
                </a:cubicBezTo>
                <a:cubicBezTo>
                  <a:pt x="8070" y="8359"/>
                  <a:pt x="8289" y="8221"/>
                  <a:pt x="8384" y="8020"/>
                </a:cubicBezTo>
                <a:cubicBezTo>
                  <a:pt x="8394" y="8020"/>
                  <a:pt x="8402" y="8016"/>
                  <a:pt x="8411" y="8016"/>
                </a:cubicBezTo>
                <a:close/>
                <a:moveTo>
                  <a:pt x="11170" y="9483"/>
                </a:moveTo>
                <a:cubicBezTo>
                  <a:pt x="12238" y="9483"/>
                  <a:pt x="13113" y="10038"/>
                  <a:pt x="13729" y="11042"/>
                </a:cubicBezTo>
                <a:cubicBezTo>
                  <a:pt x="13628" y="11456"/>
                  <a:pt x="13528" y="11870"/>
                  <a:pt x="13428" y="12285"/>
                </a:cubicBezTo>
                <a:cubicBezTo>
                  <a:pt x="13059" y="12190"/>
                  <a:pt x="12708" y="12048"/>
                  <a:pt x="12375" y="11856"/>
                </a:cubicBezTo>
                <a:cubicBezTo>
                  <a:pt x="11641" y="11496"/>
                  <a:pt x="10954" y="11050"/>
                  <a:pt x="10225" y="10691"/>
                </a:cubicBezTo>
                <a:cubicBezTo>
                  <a:pt x="10394" y="10344"/>
                  <a:pt x="10453" y="9957"/>
                  <a:pt x="10434" y="9565"/>
                </a:cubicBezTo>
                <a:cubicBezTo>
                  <a:pt x="10688" y="9510"/>
                  <a:pt x="10934" y="9483"/>
                  <a:pt x="11170" y="9483"/>
                </a:cubicBezTo>
                <a:close/>
                <a:moveTo>
                  <a:pt x="6461" y="10467"/>
                </a:moveTo>
                <a:cubicBezTo>
                  <a:pt x="6594" y="10914"/>
                  <a:pt x="6849" y="11309"/>
                  <a:pt x="7263" y="11593"/>
                </a:cubicBezTo>
                <a:cubicBezTo>
                  <a:pt x="7327" y="11633"/>
                  <a:pt x="7395" y="11661"/>
                  <a:pt x="7459" y="11688"/>
                </a:cubicBezTo>
                <a:cubicBezTo>
                  <a:pt x="7273" y="11907"/>
                  <a:pt x="7086" y="12121"/>
                  <a:pt x="6890" y="12326"/>
                </a:cubicBezTo>
                <a:cubicBezTo>
                  <a:pt x="6647" y="12676"/>
                  <a:pt x="6381" y="12851"/>
                  <a:pt x="6091" y="12851"/>
                </a:cubicBezTo>
                <a:cubicBezTo>
                  <a:pt x="5690" y="12851"/>
                  <a:pt x="5244" y="12516"/>
                  <a:pt x="4752" y="11848"/>
                </a:cubicBezTo>
                <a:cubicBezTo>
                  <a:pt x="5217" y="11292"/>
                  <a:pt x="5856" y="10878"/>
                  <a:pt x="6461" y="10467"/>
                </a:cubicBezTo>
                <a:close/>
                <a:moveTo>
                  <a:pt x="9410" y="11542"/>
                </a:moveTo>
                <a:cubicBezTo>
                  <a:pt x="9669" y="12476"/>
                  <a:pt x="10043" y="13383"/>
                  <a:pt x="10302" y="14317"/>
                </a:cubicBezTo>
                <a:cubicBezTo>
                  <a:pt x="10417" y="14722"/>
                  <a:pt x="10480" y="15137"/>
                  <a:pt x="10493" y="15561"/>
                </a:cubicBezTo>
                <a:cubicBezTo>
                  <a:pt x="10164" y="15750"/>
                  <a:pt x="9887" y="15844"/>
                  <a:pt x="9663" y="15844"/>
                </a:cubicBezTo>
                <a:cubicBezTo>
                  <a:pt x="9329" y="15844"/>
                  <a:pt x="9112" y="15634"/>
                  <a:pt x="9008" y="15214"/>
                </a:cubicBezTo>
                <a:cubicBezTo>
                  <a:pt x="8476" y="14162"/>
                  <a:pt x="8585" y="13000"/>
                  <a:pt x="8525" y="11866"/>
                </a:cubicBezTo>
                <a:cubicBezTo>
                  <a:pt x="8525" y="11862"/>
                  <a:pt x="8520" y="11856"/>
                  <a:pt x="8520" y="11852"/>
                </a:cubicBezTo>
                <a:cubicBezTo>
                  <a:pt x="8835" y="11807"/>
                  <a:pt x="9141" y="11702"/>
                  <a:pt x="9410" y="11542"/>
                </a:cubicBezTo>
                <a:close/>
                <a:moveTo>
                  <a:pt x="7762" y="0"/>
                </a:moveTo>
                <a:cubicBezTo>
                  <a:pt x="7686" y="0"/>
                  <a:pt x="7608" y="5"/>
                  <a:pt x="7528" y="15"/>
                </a:cubicBezTo>
                <a:cubicBezTo>
                  <a:pt x="5067" y="311"/>
                  <a:pt x="5736" y="3633"/>
                  <a:pt x="6617" y="5938"/>
                </a:cubicBezTo>
                <a:cubicBezTo>
                  <a:pt x="5581" y="5327"/>
                  <a:pt x="4292" y="4905"/>
                  <a:pt x="3153" y="4905"/>
                </a:cubicBezTo>
                <a:cubicBezTo>
                  <a:pt x="2373" y="4905"/>
                  <a:pt x="1663" y="5103"/>
                  <a:pt x="1153" y="5574"/>
                </a:cubicBezTo>
                <a:cubicBezTo>
                  <a:pt x="310" y="6353"/>
                  <a:pt x="1" y="7843"/>
                  <a:pt x="811" y="8781"/>
                </a:cubicBezTo>
                <a:cubicBezTo>
                  <a:pt x="1932" y="10075"/>
                  <a:pt x="3345" y="10266"/>
                  <a:pt x="4862" y="10321"/>
                </a:cubicBezTo>
                <a:cubicBezTo>
                  <a:pt x="3805" y="11132"/>
                  <a:pt x="2839" y="12180"/>
                  <a:pt x="3363" y="13452"/>
                </a:cubicBezTo>
                <a:cubicBezTo>
                  <a:pt x="3692" y="14247"/>
                  <a:pt x="4197" y="14545"/>
                  <a:pt x="4767" y="14545"/>
                </a:cubicBezTo>
                <a:cubicBezTo>
                  <a:pt x="5689" y="14545"/>
                  <a:pt x="6782" y="13764"/>
                  <a:pt x="7574" y="13046"/>
                </a:cubicBezTo>
                <a:cubicBezTo>
                  <a:pt x="7753" y="14836"/>
                  <a:pt x="8265" y="17501"/>
                  <a:pt x="9874" y="17501"/>
                </a:cubicBezTo>
                <a:cubicBezTo>
                  <a:pt x="10133" y="17501"/>
                  <a:pt x="10420" y="17432"/>
                  <a:pt x="10739" y="17279"/>
                </a:cubicBezTo>
                <a:cubicBezTo>
                  <a:pt x="12303" y="16531"/>
                  <a:pt x="11323" y="13971"/>
                  <a:pt x="10685" y="12212"/>
                </a:cubicBezTo>
                <a:lnTo>
                  <a:pt x="10685" y="12212"/>
                </a:lnTo>
                <a:cubicBezTo>
                  <a:pt x="11608" y="12826"/>
                  <a:pt x="12790" y="13549"/>
                  <a:pt x="13724" y="13549"/>
                </a:cubicBezTo>
                <a:cubicBezTo>
                  <a:pt x="14197" y="13549"/>
                  <a:pt x="14606" y="13364"/>
                  <a:pt x="14886" y="12886"/>
                </a:cubicBezTo>
                <a:cubicBezTo>
                  <a:pt x="15469" y="11893"/>
                  <a:pt x="14918" y="10586"/>
                  <a:pt x="14261" y="9784"/>
                </a:cubicBezTo>
                <a:cubicBezTo>
                  <a:pt x="13710" y="9101"/>
                  <a:pt x="13150" y="8676"/>
                  <a:pt x="12535" y="8458"/>
                </a:cubicBezTo>
                <a:cubicBezTo>
                  <a:pt x="14284" y="7524"/>
                  <a:pt x="15906" y="6216"/>
                  <a:pt x="14448" y="4348"/>
                </a:cubicBezTo>
                <a:cubicBezTo>
                  <a:pt x="13969" y="3736"/>
                  <a:pt x="13420" y="3485"/>
                  <a:pt x="12858" y="3485"/>
                </a:cubicBezTo>
                <a:cubicBezTo>
                  <a:pt x="11949" y="3485"/>
                  <a:pt x="11006" y="4140"/>
                  <a:pt x="10266" y="4990"/>
                </a:cubicBezTo>
                <a:cubicBezTo>
                  <a:pt x="10300" y="2707"/>
                  <a:pt x="9580" y="0"/>
                  <a:pt x="776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15" name="Google Shape;315;p25"/>
          <p:cNvGrpSpPr/>
          <p:nvPr/>
        </p:nvGrpSpPr>
        <p:grpSpPr>
          <a:xfrm>
            <a:off x="3290990" y="3995200"/>
            <a:ext cx="1818747" cy="1071410"/>
            <a:chOff x="3354887" y="4040758"/>
            <a:chExt cx="1612222" cy="949748"/>
          </a:xfrm>
        </p:grpSpPr>
        <p:sp>
          <p:nvSpPr>
            <p:cNvPr id="316" name="Google Shape;316;p25"/>
            <p:cNvSpPr/>
            <p:nvPr/>
          </p:nvSpPr>
          <p:spPr>
            <a:xfrm>
              <a:off x="3354887" y="4040758"/>
              <a:ext cx="804020" cy="794391"/>
            </a:xfrm>
            <a:custGeom>
              <a:avLst/>
              <a:gdLst/>
              <a:ahLst/>
              <a:cxnLst/>
              <a:rect l="l" t="t" r="r" b="b"/>
              <a:pathLst>
                <a:path w="51187" h="50574" extrusionOk="0">
                  <a:moveTo>
                    <a:pt x="26196" y="942"/>
                  </a:moveTo>
                  <a:cubicBezTo>
                    <a:pt x="26464" y="942"/>
                    <a:pt x="26731" y="946"/>
                    <a:pt x="26997" y="955"/>
                  </a:cubicBezTo>
                  <a:cubicBezTo>
                    <a:pt x="26965" y="1018"/>
                    <a:pt x="26970" y="1096"/>
                    <a:pt x="27033" y="1173"/>
                  </a:cubicBezTo>
                  <a:cubicBezTo>
                    <a:pt x="28150" y="2576"/>
                    <a:pt x="27507" y="4494"/>
                    <a:pt x="27161" y="6071"/>
                  </a:cubicBezTo>
                  <a:cubicBezTo>
                    <a:pt x="26714" y="8113"/>
                    <a:pt x="25557" y="9793"/>
                    <a:pt x="24072" y="11288"/>
                  </a:cubicBezTo>
                  <a:cubicBezTo>
                    <a:pt x="23853" y="11507"/>
                    <a:pt x="23630" y="11716"/>
                    <a:pt x="23397" y="11921"/>
                  </a:cubicBezTo>
                  <a:cubicBezTo>
                    <a:pt x="22787" y="11503"/>
                    <a:pt x="22154" y="11101"/>
                    <a:pt x="21498" y="10727"/>
                  </a:cubicBezTo>
                  <a:cubicBezTo>
                    <a:pt x="19524" y="9606"/>
                    <a:pt x="17415" y="8714"/>
                    <a:pt x="15282" y="7916"/>
                  </a:cubicBezTo>
                  <a:cubicBezTo>
                    <a:pt x="13333" y="7188"/>
                    <a:pt x="11419" y="6586"/>
                    <a:pt x="9364" y="6536"/>
                  </a:cubicBezTo>
                  <a:cubicBezTo>
                    <a:pt x="14099" y="2965"/>
                    <a:pt x="20257" y="942"/>
                    <a:pt x="26196" y="942"/>
                  </a:cubicBezTo>
                  <a:close/>
                  <a:moveTo>
                    <a:pt x="27576" y="978"/>
                  </a:moveTo>
                  <a:cubicBezTo>
                    <a:pt x="28619" y="1032"/>
                    <a:pt x="29649" y="1150"/>
                    <a:pt x="30665" y="1342"/>
                  </a:cubicBezTo>
                  <a:cubicBezTo>
                    <a:pt x="32642" y="1706"/>
                    <a:pt x="34565" y="2344"/>
                    <a:pt x="36370" y="3209"/>
                  </a:cubicBezTo>
                  <a:cubicBezTo>
                    <a:pt x="39021" y="4477"/>
                    <a:pt x="40994" y="5871"/>
                    <a:pt x="42761" y="8172"/>
                  </a:cubicBezTo>
                  <a:cubicBezTo>
                    <a:pt x="42835" y="8262"/>
                    <a:pt x="42912" y="8353"/>
                    <a:pt x="42990" y="8445"/>
                  </a:cubicBezTo>
                  <a:cubicBezTo>
                    <a:pt x="41409" y="8517"/>
                    <a:pt x="39764" y="9070"/>
                    <a:pt x="38333" y="9556"/>
                  </a:cubicBezTo>
                  <a:cubicBezTo>
                    <a:pt x="36178" y="10285"/>
                    <a:pt x="34200" y="11347"/>
                    <a:pt x="32250" y="12481"/>
                  </a:cubicBezTo>
                  <a:cubicBezTo>
                    <a:pt x="30669" y="13398"/>
                    <a:pt x="29125" y="14377"/>
                    <a:pt x="27635" y="15429"/>
                  </a:cubicBezTo>
                  <a:cubicBezTo>
                    <a:pt x="26491" y="14323"/>
                    <a:pt x="25284" y="13280"/>
                    <a:pt x="23990" y="12340"/>
                  </a:cubicBezTo>
                  <a:cubicBezTo>
                    <a:pt x="24874" y="11534"/>
                    <a:pt x="25675" y="10650"/>
                    <a:pt x="26359" y="9680"/>
                  </a:cubicBezTo>
                  <a:cubicBezTo>
                    <a:pt x="27393" y="8226"/>
                    <a:pt x="27807" y="6618"/>
                    <a:pt x="28145" y="4914"/>
                  </a:cubicBezTo>
                  <a:cubicBezTo>
                    <a:pt x="28391" y="3684"/>
                    <a:pt x="28623" y="1924"/>
                    <a:pt x="27576" y="978"/>
                  </a:cubicBezTo>
                  <a:close/>
                  <a:moveTo>
                    <a:pt x="43701" y="9234"/>
                  </a:moveTo>
                  <a:cubicBezTo>
                    <a:pt x="44525" y="10081"/>
                    <a:pt x="45427" y="10874"/>
                    <a:pt x="46138" y="11825"/>
                  </a:cubicBezTo>
                  <a:cubicBezTo>
                    <a:pt x="48047" y="14377"/>
                    <a:pt x="48904" y="17849"/>
                    <a:pt x="49501" y="20888"/>
                  </a:cubicBezTo>
                  <a:cubicBezTo>
                    <a:pt x="49847" y="22661"/>
                    <a:pt x="50079" y="24461"/>
                    <a:pt x="50161" y="26260"/>
                  </a:cubicBezTo>
                  <a:cubicBezTo>
                    <a:pt x="49587" y="25477"/>
                    <a:pt x="48088" y="24829"/>
                    <a:pt x="47450" y="24588"/>
                  </a:cubicBezTo>
                  <a:cubicBezTo>
                    <a:pt x="45627" y="23904"/>
                    <a:pt x="43682" y="23672"/>
                    <a:pt x="41741" y="23603"/>
                  </a:cubicBezTo>
                  <a:cubicBezTo>
                    <a:pt x="41555" y="23597"/>
                    <a:pt x="41369" y="23594"/>
                    <a:pt x="41184" y="23594"/>
                  </a:cubicBezTo>
                  <a:cubicBezTo>
                    <a:pt x="39088" y="23594"/>
                    <a:pt x="37051" y="23993"/>
                    <a:pt x="35125" y="24693"/>
                  </a:cubicBezTo>
                  <a:cubicBezTo>
                    <a:pt x="34118" y="22902"/>
                    <a:pt x="32861" y="21248"/>
                    <a:pt x="31540" y="19667"/>
                  </a:cubicBezTo>
                  <a:cubicBezTo>
                    <a:pt x="30487" y="18414"/>
                    <a:pt x="29399" y="17189"/>
                    <a:pt x="28245" y="16026"/>
                  </a:cubicBezTo>
                  <a:cubicBezTo>
                    <a:pt x="29466" y="15183"/>
                    <a:pt x="30724" y="14382"/>
                    <a:pt x="32004" y="13612"/>
                  </a:cubicBezTo>
                  <a:cubicBezTo>
                    <a:pt x="35609" y="11457"/>
                    <a:pt x="39426" y="9661"/>
                    <a:pt x="43701" y="9234"/>
                  </a:cubicBezTo>
                  <a:close/>
                  <a:moveTo>
                    <a:pt x="8698" y="7055"/>
                  </a:moveTo>
                  <a:cubicBezTo>
                    <a:pt x="13095" y="7606"/>
                    <a:pt x="17210" y="9333"/>
                    <a:pt x="21028" y="11503"/>
                  </a:cubicBezTo>
                  <a:cubicBezTo>
                    <a:pt x="21593" y="11825"/>
                    <a:pt x="22144" y="12172"/>
                    <a:pt x="22682" y="12541"/>
                  </a:cubicBezTo>
                  <a:cubicBezTo>
                    <a:pt x="20363" y="14422"/>
                    <a:pt x="17589" y="15789"/>
                    <a:pt x="14827" y="16943"/>
                  </a:cubicBezTo>
                  <a:cubicBezTo>
                    <a:pt x="9961" y="18966"/>
                    <a:pt x="3062" y="21098"/>
                    <a:pt x="1054" y="26314"/>
                  </a:cubicBezTo>
                  <a:cubicBezTo>
                    <a:pt x="971" y="25271"/>
                    <a:pt x="940" y="24219"/>
                    <a:pt x="957" y="23170"/>
                  </a:cubicBezTo>
                  <a:cubicBezTo>
                    <a:pt x="1008" y="20213"/>
                    <a:pt x="1445" y="17307"/>
                    <a:pt x="2694" y="14586"/>
                  </a:cubicBezTo>
                  <a:cubicBezTo>
                    <a:pt x="4042" y="11657"/>
                    <a:pt x="6138" y="9119"/>
                    <a:pt x="8698" y="7055"/>
                  </a:cubicBezTo>
                  <a:close/>
                  <a:moveTo>
                    <a:pt x="23275" y="12956"/>
                  </a:moveTo>
                  <a:cubicBezTo>
                    <a:pt x="24546" y="13875"/>
                    <a:pt x="25725" y="14906"/>
                    <a:pt x="26846" y="15999"/>
                  </a:cubicBezTo>
                  <a:cubicBezTo>
                    <a:pt x="24928" y="17408"/>
                    <a:pt x="23111" y="18943"/>
                    <a:pt x="21448" y="20628"/>
                  </a:cubicBezTo>
                  <a:cubicBezTo>
                    <a:pt x="18340" y="23777"/>
                    <a:pt x="15451" y="27199"/>
                    <a:pt x="13050" y="30875"/>
                  </a:cubicBezTo>
                  <a:cubicBezTo>
                    <a:pt x="11779" y="32830"/>
                    <a:pt x="10635" y="34904"/>
                    <a:pt x="9682" y="37018"/>
                  </a:cubicBezTo>
                  <a:cubicBezTo>
                    <a:pt x="9251" y="37979"/>
                    <a:pt x="8872" y="38959"/>
                    <a:pt x="8480" y="39934"/>
                  </a:cubicBezTo>
                  <a:cubicBezTo>
                    <a:pt x="8212" y="40603"/>
                    <a:pt x="7933" y="41273"/>
                    <a:pt x="7846" y="41979"/>
                  </a:cubicBezTo>
                  <a:cubicBezTo>
                    <a:pt x="5577" y="39514"/>
                    <a:pt x="3828" y="36576"/>
                    <a:pt x="2616" y="33418"/>
                  </a:cubicBezTo>
                  <a:cubicBezTo>
                    <a:pt x="1901" y="31559"/>
                    <a:pt x="1441" y="29618"/>
                    <a:pt x="1195" y="27654"/>
                  </a:cubicBezTo>
                  <a:cubicBezTo>
                    <a:pt x="3760" y="21011"/>
                    <a:pt x="11360" y="19380"/>
                    <a:pt x="17387" y="16578"/>
                  </a:cubicBezTo>
                  <a:cubicBezTo>
                    <a:pt x="19465" y="15612"/>
                    <a:pt x="21502" y="14422"/>
                    <a:pt x="23275" y="12956"/>
                  </a:cubicBezTo>
                  <a:close/>
                  <a:moveTo>
                    <a:pt x="41221" y="24352"/>
                  </a:moveTo>
                  <a:cubicBezTo>
                    <a:pt x="42629" y="24352"/>
                    <a:pt x="44060" y="24514"/>
                    <a:pt x="45419" y="24798"/>
                  </a:cubicBezTo>
                  <a:cubicBezTo>
                    <a:pt x="46306" y="24984"/>
                    <a:pt x="47168" y="25281"/>
                    <a:pt x="47974" y="25681"/>
                  </a:cubicBezTo>
                  <a:cubicBezTo>
                    <a:pt x="48352" y="25868"/>
                    <a:pt x="49619" y="26547"/>
                    <a:pt x="49646" y="26921"/>
                  </a:cubicBezTo>
                  <a:cubicBezTo>
                    <a:pt x="49663" y="27152"/>
                    <a:pt x="49839" y="27266"/>
                    <a:pt x="50017" y="27266"/>
                  </a:cubicBezTo>
                  <a:cubicBezTo>
                    <a:pt x="50077" y="27266"/>
                    <a:pt x="50138" y="27253"/>
                    <a:pt x="50193" y="27226"/>
                  </a:cubicBezTo>
                  <a:lnTo>
                    <a:pt x="50193" y="27226"/>
                  </a:lnTo>
                  <a:cubicBezTo>
                    <a:pt x="50243" y="30561"/>
                    <a:pt x="49747" y="33882"/>
                    <a:pt x="48462" y="37026"/>
                  </a:cubicBezTo>
                  <a:cubicBezTo>
                    <a:pt x="47469" y="39451"/>
                    <a:pt x="45938" y="41661"/>
                    <a:pt x="44006" y="43482"/>
                  </a:cubicBezTo>
                  <a:cubicBezTo>
                    <a:pt x="43112" y="44330"/>
                    <a:pt x="42128" y="45036"/>
                    <a:pt x="41089" y="45648"/>
                  </a:cubicBezTo>
                  <a:cubicBezTo>
                    <a:pt x="41312" y="43438"/>
                    <a:pt x="40816" y="41109"/>
                    <a:pt x="40452" y="38936"/>
                  </a:cubicBezTo>
                  <a:cubicBezTo>
                    <a:pt x="40037" y="36480"/>
                    <a:pt x="39213" y="34097"/>
                    <a:pt x="38292" y="31782"/>
                  </a:cubicBezTo>
                  <a:cubicBezTo>
                    <a:pt x="37436" y="29622"/>
                    <a:pt x="36556" y="27422"/>
                    <a:pt x="35481" y="25349"/>
                  </a:cubicBezTo>
                  <a:cubicBezTo>
                    <a:pt x="36993" y="24816"/>
                    <a:pt x="38574" y="24478"/>
                    <a:pt x="40164" y="24383"/>
                  </a:cubicBezTo>
                  <a:cubicBezTo>
                    <a:pt x="40514" y="24362"/>
                    <a:pt x="40867" y="24352"/>
                    <a:pt x="41221" y="24352"/>
                  </a:cubicBezTo>
                  <a:close/>
                  <a:moveTo>
                    <a:pt x="27443" y="16592"/>
                  </a:moveTo>
                  <a:cubicBezTo>
                    <a:pt x="28633" y="17795"/>
                    <a:pt x="29754" y="19065"/>
                    <a:pt x="30838" y="20341"/>
                  </a:cubicBezTo>
                  <a:cubicBezTo>
                    <a:pt x="32118" y="21849"/>
                    <a:pt x="33180" y="23439"/>
                    <a:pt x="34105" y="25094"/>
                  </a:cubicBezTo>
                  <a:cubicBezTo>
                    <a:pt x="32701" y="25700"/>
                    <a:pt x="31367" y="26461"/>
                    <a:pt x="30118" y="27353"/>
                  </a:cubicBezTo>
                  <a:cubicBezTo>
                    <a:pt x="26669" y="29828"/>
                    <a:pt x="24081" y="33569"/>
                    <a:pt x="22541" y="37396"/>
                  </a:cubicBezTo>
                  <a:cubicBezTo>
                    <a:pt x="21734" y="39396"/>
                    <a:pt x="21383" y="41547"/>
                    <a:pt x="21557" y="43684"/>
                  </a:cubicBezTo>
                  <a:cubicBezTo>
                    <a:pt x="21643" y="44763"/>
                    <a:pt x="21925" y="45820"/>
                    <a:pt x="22258" y="46850"/>
                  </a:cubicBezTo>
                  <a:cubicBezTo>
                    <a:pt x="22432" y="47379"/>
                    <a:pt x="22636" y="47902"/>
                    <a:pt x="22865" y="48413"/>
                  </a:cubicBezTo>
                  <a:cubicBezTo>
                    <a:pt x="23046" y="48809"/>
                    <a:pt x="23311" y="49183"/>
                    <a:pt x="23530" y="49570"/>
                  </a:cubicBezTo>
                  <a:cubicBezTo>
                    <a:pt x="20819" y="49242"/>
                    <a:pt x="18140" y="48481"/>
                    <a:pt x="15648" y="47456"/>
                  </a:cubicBezTo>
                  <a:cubicBezTo>
                    <a:pt x="12777" y="46271"/>
                    <a:pt x="10317" y="44531"/>
                    <a:pt x="8261" y="42416"/>
                  </a:cubicBezTo>
                  <a:cubicBezTo>
                    <a:pt x="8717" y="40548"/>
                    <a:pt x="9606" y="38731"/>
                    <a:pt x="10403" y="36986"/>
                  </a:cubicBezTo>
                  <a:cubicBezTo>
                    <a:pt x="11264" y="35113"/>
                    <a:pt x="12325" y="33291"/>
                    <a:pt x="13438" y="31541"/>
                  </a:cubicBezTo>
                  <a:cubicBezTo>
                    <a:pt x="15770" y="27868"/>
                    <a:pt x="18709" y="24602"/>
                    <a:pt x="21738" y="21462"/>
                  </a:cubicBezTo>
                  <a:cubicBezTo>
                    <a:pt x="23479" y="19662"/>
                    <a:pt x="25407" y="18058"/>
                    <a:pt x="27443" y="16592"/>
                  </a:cubicBezTo>
                  <a:close/>
                  <a:moveTo>
                    <a:pt x="34460" y="25740"/>
                  </a:moveTo>
                  <a:cubicBezTo>
                    <a:pt x="35544" y="27754"/>
                    <a:pt x="36446" y="29864"/>
                    <a:pt x="37327" y="32038"/>
                  </a:cubicBezTo>
                  <a:cubicBezTo>
                    <a:pt x="38164" y="34111"/>
                    <a:pt x="38862" y="36229"/>
                    <a:pt x="39327" y="38407"/>
                  </a:cubicBezTo>
                  <a:cubicBezTo>
                    <a:pt x="39823" y="40717"/>
                    <a:pt x="39991" y="43059"/>
                    <a:pt x="40283" y="45387"/>
                  </a:cubicBezTo>
                  <a:cubicBezTo>
                    <a:pt x="40192" y="45533"/>
                    <a:pt x="40210" y="45761"/>
                    <a:pt x="40374" y="45879"/>
                  </a:cubicBezTo>
                  <a:cubicBezTo>
                    <a:pt x="40275" y="45809"/>
                    <a:pt x="40230" y="45781"/>
                    <a:pt x="40219" y="45781"/>
                  </a:cubicBezTo>
                  <a:cubicBezTo>
                    <a:pt x="40194" y="45781"/>
                    <a:pt x="40347" y="45921"/>
                    <a:pt x="40452" y="46007"/>
                  </a:cubicBezTo>
                  <a:cubicBezTo>
                    <a:pt x="39085" y="46750"/>
                    <a:pt x="37632" y="47347"/>
                    <a:pt x="36146" y="47894"/>
                  </a:cubicBezTo>
                  <a:cubicBezTo>
                    <a:pt x="33034" y="49036"/>
                    <a:pt x="29764" y="49754"/>
                    <a:pt x="26428" y="49754"/>
                  </a:cubicBezTo>
                  <a:cubicBezTo>
                    <a:pt x="26184" y="49754"/>
                    <a:pt x="25939" y="49751"/>
                    <a:pt x="25694" y="49743"/>
                  </a:cubicBezTo>
                  <a:cubicBezTo>
                    <a:pt x="25166" y="49725"/>
                    <a:pt x="24632" y="49688"/>
                    <a:pt x="24104" y="49633"/>
                  </a:cubicBezTo>
                  <a:cubicBezTo>
                    <a:pt x="23925" y="49141"/>
                    <a:pt x="23630" y="48704"/>
                    <a:pt x="23416" y="48190"/>
                  </a:cubicBezTo>
                  <a:cubicBezTo>
                    <a:pt x="23001" y="47200"/>
                    <a:pt x="22705" y="46171"/>
                    <a:pt x="22477" y="45132"/>
                  </a:cubicBezTo>
                  <a:cubicBezTo>
                    <a:pt x="22012" y="42963"/>
                    <a:pt x="22240" y="40758"/>
                    <a:pt x="22887" y="38649"/>
                  </a:cubicBezTo>
                  <a:cubicBezTo>
                    <a:pt x="24017" y="34976"/>
                    <a:pt x="26518" y="31344"/>
                    <a:pt x="29481" y="28807"/>
                  </a:cubicBezTo>
                  <a:cubicBezTo>
                    <a:pt x="30943" y="27554"/>
                    <a:pt x="32638" y="26506"/>
                    <a:pt x="34460" y="25740"/>
                  </a:cubicBezTo>
                  <a:close/>
                  <a:moveTo>
                    <a:pt x="25835" y="0"/>
                  </a:moveTo>
                  <a:cubicBezTo>
                    <a:pt x="25637" y="0"/>
                    <a:pt x="25440" y="2"/>
                    <a:pt x="25243" y="6"/>
                  </a:cubicBezTo>
                  <a:cubicBezTo>
                    <a:pt x="20049" y="120"/>
                    <a:pt x="14818" y="1989"/>
                    <a:pt x="10512" y="4723"/>
                  </a:cubicBezTo>
                  <a:cubicBezTo>
                    <a:pt x="6265" y="7415"/>
                    <a:pt x="2826" y="11284"/>
                    <a:pt x="1149" y="15936"/>
                  </a:cubicBezTo>
                  <a:cubicBezTo>
                    <a:pt x="183" y="18624"/>
                    <a:pt x="0" y="21567"/>
                    <a:pt x="23" y="24392"/>
                  </a:cubicBezTo>
                  <a:cubicBezTo>
                    <a:pt x="55" y="27668"/>
                    <a:pt x="684" y="30949"/>
                    <a:pt x="1869" y="34019"/>
                  </a:cubicBezTo>
                  <a:cubicBezTo>
                    <a:pt x="4002" y="39551"/>
                    <a:pt x="7970" y="44626"/>
                    <a:pt x="13442" y="47406"/>
                  </a:cubicBezTo>
                  <a:cubicBezTo>
                    <a:pt x="16704" y="49059"/>
                    <a:pt x="20290" y="50112"/>
                    <a:pt x="23940" y="50454"/>
                  </a:cubicBezTo>
                  <a:cubicBezTo>
                    <a:pt x="23972" y="50473"/>
                    <a:pt x="24010" y="50482"/>
                    <a:pt x="24049" y="50482"/>
                  </a:cubicBezTo>
                  <a:cubicBezTo>
                    <a:pt x="24077" y="50482"/>
                    <a:pt x="24105" y="50477"/>
                    <a:pt x="24131" y="50468"/>
                  </a:cubicBezTo>
                  <a:cubicBezTo>
                    <a:pt x="24934" y="50538"/>
                    <a:pt x="25740" y="50573"/>
                    <a:pt x="26546" y="50573"/>
                  </a:cubicBezTo>
                  <a:cubicBezTo>
                    <a:pt x="28365" y="50573"/>
                    <a:pt x="30186" y="50392"/>
                    <a:pt x="31977" y="50016"/>
                  </a:cubicBezTo>
                  <a:cubicBezTo>
                    <a:pt x="37476" y="48859"/>
                    <a:pt x="43108" y="46430"/>
                    <a:pt x="46561" y="42006"/>
                  </a:cubicBezTo>
                  <a:cubicBezTo>
                    <a:pt x="49650" y="38048"/>
                    <a:pt x="51036" y="33149"/>
                    <a:pt x="51114" y="28242"/>
                  </a:cubicBezTo>
                  <a:cubicBezTo>
                    <a:pt x="51187" y="23717"/>
                    <a:pt x="50339" y="18988"/>
                    <a:pt x="48666" y="14769"/>
                  </a:cubicBezTo>
                  <a:cubicBezTo>
                    <a:pt x="47774" y="12527"/>
                    <a:pt x="46516" y="10704"/>
                    <a:pt x="44812" y="8965"/>
                  </a:cubicBezTo>
                  <a:cubicBezTo>
                    <a:pt x="44096" y="8231"/>
                    <a:pt x="43499" y="7383"/>
                    <a:pt x="42821" y="6622"/>
                  </a:cubicBezTo>
                  <a:cubicBezTo>
                    <a:pt x="41072" y="4645"/>
                    <a:pt x="38452" y="3575"/>
                    <a:pt x="36137" y="2344"/>
                  </a:cubicBezTo>
                  <a:cubicBezTo>
                    <a:pt x="35043" y="1765"/>
                    <a:pt x="33899" y="1264"/>
                    <a:pt x="32697" y="923"/>
                  </a:cubicBezTo>
                  <a:cubicBezTo>
                    <a:pt x="30476" y="297"/>
                    <a:pt x="28150" y="0"/>
                    <a:pt x="2583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5"/>
            <p:cNvSpPr/>
            <p:nvPr/>
          </p:nvSpPr>
          <p:spPr>
            <a:xfrm>
              <a:off x="4282691" y="4677108"/>
              <a:ext cx="272429" cy="84934"/>
            </a:xfrm>
            <a:custGeom>
              <a:avLst/>
              <a:gdLst/>
              <a:ahLst/>
              <a:cxnLst/>
              <a:rect l="l" t="t" r="r" b="b"/>
              <a:pathLst>
                <a:path w="11730" h="3657" extrusionOk="0">
                  <a:moveTo>
                    <a:pt x="440" y="0"/>
                  </a:moveTo>
                  <a:cubicBezTo>
                    <a:pt x="201" y="0"/>
                    <a:pt x="0" y="287"/>
                    <a:pt x="216" y="510"/>
                  </a:cubicBezTo>
                  <a:cubicBezTo>
                    <a:pt x="2381" y="2735"/>
                    <a:pt x="4958" y="3657"/>
                    <a:pt x="7748" y="3657"/>
                  </a:cubicBezTo>
                  <a:cubicBezTo>
                    <a:pt x="8953" y="3657"/>
                    <a:pt x="10198" y="3485"/>
                    <a:pt x="11466" y="3172"/>
                  </a:cubicBezTo>
                  <a:cubicBezTo>
                    <a:pt x="11717" y="3113"/>
                    <a:pt x="11730" y="2711"/>
                    <a:pt x="11466" y="2661"/>
                  </a:cubicBezTo>
                  <a:cubicBezTo>
                    <a:pt x="10787" y="2522"/>
                    <a:pt x="10129" y="2481"/>
                    <a:pt x="9469" y="2481"/>
                  </a:cubicBezTo>
                  <a:cubicBezTo>
                    <a:pt x="8743" y="2481"/>
                    <a:pt x="8015" y="2530"/>
                    <a:pt x="7256" y="2552"/>
                  </a:cubicBezTo>
                  <a:cubicBezTo>
                    <a:pt x="7185" y="2554"/>
                    <a:pt x="7113" y="2555"/>
                    <a:pt x="7042" y="2555"/>
                  </a:cubicBezTo>
                  <a:cubicBezTo>
                    <a:pt x="4776" y="2555"/>
                    <a:pt x="2372" y="1509"/>
                    <a:pt x="645" y="78"/>
                  </a:cubicBezTo>
                  <a:cubicBezTo>
                    <a:pt x="579" y="24"/>
                    <a:pt x="508" y="0"/>
                    <a:pt x="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5"/>
            <p:cNvSpPr/>
            <p:nvPr/>
          </p:nvSpPr>
          <p:spPr>
            <a:xfrm>
              <a:off x="4232107" y="4765223"/>
              <a:ext cx="168521" cy="129921"/>
            </a:xfrm>
            <a:custGeom>
              <a:avLst/>
              <a:gdLst/>
              <a:ahLst/>
              <a:cxnLst/>
              <a:rect l="l" t="t" r="r" b="b"/>
              <a:pathLst>
                <a:path w="7256" h="5594" extrusionOk="0">
                  <a:moveTo>
                    <a:pt x="466" y="0"/>
                  </a:moveTo>
                  <a:cubicBezTo>
                    <a:pt x="227" y="0"/>
                    <a:pt x="1" y="230"/>
                    <a:pt x="176" y="484"/>
                  </a:cubicBezTo>
                  <a:cubicBezTo>
                    <a:pt x="922" y="1596"/>
                    <a:pt x="1870" y="2467"/>
                    <a:pt x="2955" y="3245"/>
                  </a:cubicBezTo>
                  <a:cubicBezTo>
                    <a:pt x="4089" y="4061"/>
                    <a:pt x="5475" y="5196"/>
                    <a:pt x="6827" y="5583"/>
                  </a:cubicBezTo>
                  <a:cubicBezTo>
                    <a:pt x="6850" y="5590"/>
                    <a:pt x="6873" y="5593"/>
                    <a:pt x="6896" y="5593"/>
                  </a:cubicBezTo>
                  <a:cubicBezTo>
                    <a:pt x="7089" y="5593"/>
                    <a:pt x="7256" y="5366"/>
                    <a:pt x="7134" y="5182"/>
                  </a:cubicBezTo>
                  <a:cubicBezTo>
                    <a:pt x="6514" y="4252"/>
                    <a:pt x="5302" y="3714"/>
                    <a:pt x="4381" y="3132"/>
                  </a:cubicBezTo>
                  <a:cubicBezTo>
                    <a:pt x="3073" y="2298"/>
                    <a:pt x="1693" y="1401"/>
                    <a:pt x="754" y="147"/>
                  </a:cubicBezTo>
                  <a:cubicBezTo>
                    <a:pt x="677" y="44"/>
                    <a:pt x="570" y="0"/>
                    <a:pt x="46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5"/>
            <p:cNvSpPr/>
            <p:nvPr/>
          </p:nvSpPr>
          <p:spPr>
            <a:xfrm>
              <a:off x="4154861" y="4859261"/>
              <a:ext cx="141696" cy="131244"/>
            </a:xfrm>
            <a:custGeom>
              <a:avLst/>
              <a:gdLst/>
              <a:ahLst/>
              <a:cxnLst/>
              <a:rect l="l" t="t" r="r" b="b"/>
              <a:pathLst>
                <a:path w="6101" h="5651" extrusionOk="0">
                  <a:moveTo>
                    <a:pt x="457" y="1"/>
                  </a:moveTo>
                  <a:cubicBezTo>
                    <a:pt x="223" y="1"/>
                    <a:pt x="0" y="227"/>
                    <a:pt x="162" y="486"/>
                  </a:cubicBezTo>
                  <a:cubicBezTo>
                    <a:pt x="1506" y="2651"/>
                    <a:pt x="3133" y="4742"/>
                    <a:pt x="5611" y="5631"/>
                  </a:cubicBezTo>
                  <a:cubicBezTo>
                    <a:pt x="5650" y="5644"/>
                    <a:pt x="5686" y="5650"/>
                    <a:pt x="5720" y="5650"/>
                  </a:cubicBezTo>
                  <a:cubicBezTo>
                    <a:pt x="6000" y="5650"/>
                    <a:pt x="6101" y="5222"/>
                    <a:pt x="5857" y="5051"/>
                  </a:cubicBezTo>
                  <a:cubicBezTo>
                    <a:pt x="3838" y="3639"/>
                    <a:pt x="2194" y="2144"/>
                    <a:pt x="740" y="149"/>
                  </a:cubicBezTo>
                  <a:cubicBezTo>
                    <a:pt x="665" y="44"/>
                    <a:pt x="560" y="1"/>
                    <a:pt x="4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5"/>
            <p:cNvSpPr/>
            <p:nvPr/>
          </p:nvSpPr>
          <p:spPr>
            <a:xfrm>
              <a:off x="4533544" y="4729341"/>
              <a:ext cx="297280" cy="127389"/>
            </a:xfrm>
            <a:custGeom>
              <a:avLst/>
              <a:gdLst/>
              <a:ahLst/>
              <a:cxnLst/>
              <a:rect l="l" t="t" r="r" b="b"/>
              <a:pathLst>
                <a:path w="12800" h="5485" extrusionOk="0">
                  <a:moveTo>
                    <a:pt x="12504" y="0"/>
                  </a:moveTo>
                  <a:cubicBezTo>
                    <a:pt x="12475" y="0"/>
                    <a:pt x="12445" y="6"/>
                    <a:pt x="12416" y="20"/>
                  </a:cubicBezTo>
                  <a:cubicBezTo>
                    <a:pt x="9014" y="1669"/>
                    <a:pt x="6331" y="4792"/>
                    <a:pt x="2571" y="4792"/>
                  </a:cubicBezTo>
                  <a:cubicBezTo>
                    <a:pt x="1895" y="4792"/>
                    <a:pt x="1184" y="4691"/>
                    <a:pt x="428" y="4462"/>
                  </a:cubicBezTo>
                  <a:cubicBezTo>
                    <a:pt x="398" y="4453"/>
                    <a:pt x="369" y="4449"/>
                    <a:pt x="343" y="4449"/>
                  </a:cubicBezTo>
                  <a:cubicBezTo>
                    <a:pt x="77" y="4449"/>
                    <a:pt x="1" y="4866"/>
                    <a:pt x="287" y="4977"/>
                  </a:cubicBezTo>
                  <a:cubicBezTo>
                    <a:pt x="1204" y="5329"/>
                    <a:pt x="2107" y="5484"/>
                    <a:pt x="2992" y="5484"/>
                  </a:cubicBezTo>
                  <a:cubicBezTo>
                    <a:pt x="6651" y="5484"/>
                    <a:pt x="9989" y="2821"/>
                    <a:pt x="12652" y="330"/>
                  </a:cubicBezTo>
                  <a:cubicBezTo>
                    <a:pt x="12800" y="195"/>
                    <a:pt x="12665" y="0"/>
                    <a:pt x="1250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5"/>
            <p:cNvSpPr/>
            <p:nvPr/>
          </p:nvSpPr>
          <p:spPr>
            <a:xfrm>
              <a:off x="4503073" y="4936763"/>
              <a:ext cx="220312" cy="51374"/>
            </a:xfrm>
            <a:custGeom>
              <a:avLst/>
              <a:gdLst/>
              <a:ahLst/>
              <a:cxnLst/>
              <a:rect l="l" t="t" r="r" b="b"/>
              <a:pathLst>
                <a:path w="9486" h="2212" extrusionOk="0">
                  <a:moveTo>
                    <a:pt x="489" y="1"/>
                  </a:moveTo>
                  <a:cubicBezTo>
                    <a:pt x="227" y="1"/>
                    <a:pt x="0" y="325"/>
                    <a:pt x="245" y="553"/>
                  </a:cubicBezTo>
                  <a:cubicBezTo>
                    <a:pt x="1524" y="1736"/>
                    <a:pt x="3212" y="2212"/>
                    <a:pt x="4934" y="2212"/>
                  </a:cubicBezTo>
                  <a:cubicBezTo>
                    <a:pt x="6415" y="2212"/>
                    <a:pt x="7922" y="1860"/>
                    <a:pt x="9218" y="1304"/>
                  </a:cubicBezTo>
                  <a:cubicBezTo>
                    <a:pt x="9485" y="1186"/>
                    <a:pt x="9368" y="724"/>
                    <a:pt x="9089" y="724"/>
                  </a:cubicBezTo>
                  <a:cubicBezTo>
                    <a:pt x="9079" y="724"/>
                    <a:pt x="9068" y="724"/>
                    <a:pt x="9058" y="725"/>
                  </a:cubicBezTo>
                  <a:cubicBezTo>
                    <a:pt x="7539" y="898"/>
                    <a:pt x="5892" y="1313"/>
                    <a:pt x="4324" y="1313"/>
                  </a:cubicBezTo>
                  <a:cubicBezTo>
                    <a:pt x="3027" y="1313"/>
                    <a:pt x="1783" y="1029"/>
                    <a:pt x="710" y="88"/>
                  </a:cubicBezTo>
                  <a:cubicBezTo>
                    <a:pt x="640" y="27"/>
                    <a:pt x="563" y="1"/>
                    <a:pt x="48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5"/>
            <p:cNvSpPr/>
            <p:nvPr/>
          </p:nvSpPr>
          <p:spPr>
            <a:xfrm>
              <a:off x="4811826" y="4741882"/>
              <a:ext cx="155282" cy="132847"/>
            </a:xfrm>
            <a:custGeom>
              <a:avLst/>
              <a:gdLst/>
              <a:ahLst/>
              <a:cxnLst/>
              <a:rect l="l" t="t" r="r" b="b"/>
              <a:pathLst>
                <a:path w="6686" h="5720" extrusionOk="0">
                  <a:moveTo>
                    <a:pt x="6249" y="1"/>
                  </a:moveTo>
                  <a:cubicBezTo>
                    <a:pt x="6188" y="1"/>
                    <a:pt x="6126" y="15"/>
                    <a:pt x="6066" y="45"/>
                  </a:cubicBezTo>
                  <a:cubicBezTo>
                    <a:pt x="5054" y="555"/>
                    <a:pt x="4211" y="1640"/>
                    <a:pt x="3350" y="2387"/>
                  </a:cubicBezTo>
                  <a:cubicBezTo>
                    <a:pt x="2311" y="3280"/>
                    <a:pt x="1318" y="4227"/>
                    <a:pt x="279" y="5116"/>
                  </a:cubicBezTo>
                  <a:cubicBezTo>
                    <a:pt x="0" y="5356"/>
                    <a:pt x="257" y="5719"/>
                    <a:pt x="550" y="5719"/>
                  </a:cubicBezTo>
                  <a:cubicBezTo>
                    <a:pt x="631" y="5719"/>
                    <a:pt x="714" y="5692"/>
                    <a:pt x="790" y="5627"/>
                  </a:cubicBezTo>
                  <a:cubicBezTo>
                    <a:pt x="1833" y="4734"/>
                    <a:pt x="3118" y="4091"/>
                    <a:pt x="4207" y="3243"/>
                  </a:cubicBezTo>
                  <a:cubicBezTo>
                    <a:pt x="5118" y="2532"/>
                    <a:pt x="6316" y="1626"/>
                    <a:pt x="6617" y="465"/>
                  </a:cubicBezTo>
                  <a:cubicBezTo>
                    <a:pt x="6686" y="204"/>
                    <a:pt x="6481" y="1"/>
                    <a:pt x="62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3" name="Google Shape;323;p25"/>
          <p:cNvGrpSpPr/>
          <p:nvPr/>
        </p:nvGrpSpPr>
        <p:grpSpPr>
          <a:xfrm>
            <a:off x="7885339" y="2950187"/>
            <a:ext cx="316622" cy="376947"/>
            <a:chOff x="7290886" y="2736984"/>
            <a:chExt cx="416773" cy="496179"/>
          </a:xfrm>
        </p:grpSpPr>
        <p:sp>
          <p:nvSpPr>
            <p:cNvPr id="324" name="Google Shape;324;p25"/>
            <p:cNvSpPr/>
            <p:nvPr/>
          </p:nvSpPr>
          <p:spPr>
            <a:xfrm>
              <a:off x="7290886" y="2736984"/>
              <a:ext cx="416773" cy="496179"/>
            </a:xfrm>
            <a:custGeom>
              <a:avLst/>
              <a:gdLst/>
              <a:ahLst/>
              <a:cxnLst/>
              <a:rect l="l" t="t" r="r" b="b"/>
              <a:pathLst>
                <a:path w="17945" h="21364" extrusionOk="0">
                  <a:moveTo>
                    <a:pt x="10612" y="461"/>
                  </a:moveTo>
                  <a:cubicBezTo>
                    <a:pt x="11514" y="1527"/>
                    <a:pt x="13438" y="1359"/>
                    <a:pt x="14700" y="1773"/>
                  </a:cubicBezTo>
                  <a:cubicBezTo>
                    <a:pt x="15693" y="2097"/>
                    <a:pt x="15907" y="7432"/>
                    <a:pt x="16062" y="8521"/>
                  </a:cubicBezTo>
                  <a:cubicBezTo>
                    <a:pt x="16413" y="11022"/>
                    <a:pt x="16700" y="13556"/>
                    <a:pt x="16790" y="16080"/>
                  </a:cubicBezTo>
                  <a:cubicBezTo>
                    <a:pt x="16841" y="17529"/>
                    <a:pt x="16736" y="18955"/>
                    <a:pt x="16882" y="20390"/>
                  </a:cubicBezTo>
                  <a:cubicBezTo>
                    <a:pt x="15629" y="20254"/>
                    <a:pt x="14357" y="20113"/>
                    <a:pt x="13100" y="19999"/>
                  </a:cubicBezTo>
                  <a:lnTo>
                    <a:pt x="13100" y="19999"/>
                  </a:lnTo>
                  <a:cubicBezTo>
                    <a:pt x="13100" y="19999"/>
                    <a:pt x="13100" y="19999"/>
                    <a:pt x="13100" y="19999"/>
                  </a:cubicBezTo>
                  <a:cubicBezTo>
                    <a:pt x="13177" y="19999"/>
                    <a:pt x="12740" y="16281"/>
                    <a:pt x="12631" y="15911"/>
                  </a:cubicBezTo>
                  <a:cubicBezTo>
                    <a:pt x="12626" y="15888"/>
                    <a:pt x="12613" y="15865"/>
                    <a:pt x="12599" y="15848"/>
                  </a:cubicBezTo>
                  <a:cubicBezTo>
                    <a:pt x="12618" y="15680"/>
                    <a:pt x="12544" y="15488"/>
                    <a:pt x="12380" y="15401"/>
                  </a:cubicBezTo>
                  <a:cubicBezTo>
                    <a:pt x="11797" y="15100"/>
                    <a:pt x="11068" y="15041"/>
                    <a:pt x="10426" y="14946"/>
                  </a:cubicBezTo>
                  <a:cubicBezTo>
                    <a:pt x="10084" y="14895"/>
                    <a:pt x="9743" y="14877"/>
                    <a:pt x="9400" y="14859"/>
                  </a:cubicBezTo>
                  <a:cubicBezTo>
                    <a:pt x="8977" y="14832"/>
                    <a:pt x="8612" y="14658"/>
                    <a:pt x="8206" y="14572"/>
                  </a:cubicBezTo>
                  <a:cubicBezTo>
                    <a:pt x="8195" y="14570"/>
                    <a:pt x="8183" y="14568"/>
                    <a:pt x="8172" y="14568"/>
                  </a:cubicBezTo>
                  <a:cubicBezTo>
                    <a:pt x="8120" y="14568"/>
                    <a:pt x="8076" y="14593"/>
                    <a:pt x="8038" y="14626"/>
                  </a:cubicBezTo>
                  <a:cubicBezTo>
                    <a:pt x="7981" y="14600"/>
                    <a:pt x="7920" y="14586"/>
                    <a:pt x="7858" y="14586"/>
                  </a:cubicBezTo>
                  <a:cubicBezTo>
                    <a:pt x="7717" y="14586"/>
                    <a:pt x="7577" y="14661"/>
                    <a:pt x="7501" y="14832"/>
                  </a:cubicBezTo>
                  <a:cubicBezTo>
                    <a:pt x="6940" y="16067"/>
                    <a:pt x="6375" y="17352"/>
                    <a:pt x="5965" y="18645"/>
                  </a:cubicBezTo>
                  <a:cubicBezTo>
                    <a:pt x="5965" y="18659"/>
                    <a:pt x="5965" y="18668"/>
                    <a:pt x="5960" y="18681"/>
                  </a:cubicBezTo>
                  <a:cubicBezTo>
                    <a:pt x="4516" y="18008"/>
                    <a:pt x="2812" y="17907"/>
                    <a:pt x="1290" y="17396"/>
                  </a:cubicBezTo>
                  <a:cubicBezTo>
                    <a:pt x="913" y="17269"/>
                    <a:pt x="4206" y="12139"/>
                    <a:pt x="4511" y="11693"/>
                  </a:cubicBezTo>
                  <a:cubicBezTo>
                    <a:pt x="6944" y="8107"/>
                    <a:pt x="8681" y="4302"/>
                    <a:pt x="10612" y="461"/>
                  </a:cubicBezTo>
                  <a:close/>
                  <a:moveTo>
                    <a:pt x="10542" y="1"/>
                  </a:moveTo>
                  <a:cubicBezTo>
                    <a:pt x="10486" y="1"/>
                    <a:pt x="10430" y="20"/>
                    <a:pt x="10389" y="64"/>
                  </a:cubicBezTo>
                  <a:cubicBezTo>
                    <a:pt x="9442" y="1117"/>
                    <a:pt x="9018" y="2375"/>
                    <a:pt x="8462" y="3660"/>
                  </a:cubicBezTo>
                  <a:cubicBezTo>
                    <a:pt x="7615" y="5624"/>
                    <a:pt x="6320" y="7451"/>
                    <a:pt x="5241" y="9296"/>
                  </a:cubicBezTo>
                  <a:cubicBezTo>
                    <a:pt x="3636" y="12025"/>
                    <a:pt x="1432" y="14521"/>
                    <a:pt x="92" y="17392"/>
                  </a:cubicBezTo>
                  <a:cubicBezTo>
                    <a:pt x="1" y="17588"/>
                    <a:pt x="137" y="17821"/>
                    <a:pt x="324" y="17894"/>
                  </a:cubicBezTo>
                  <a:cubicBezTo>
                    <a:pt x="2238" y="18677"/>
                    <a:pt x="4133" y="19242"/>
                    <a:pt x="6211" y="19360"/>
                  </a:cubicBezTo>
                  <a:cubicBezTo>
                    <a:pt x="6217" y="19361"/>
                    <a:pt x="6223" y="19361"/>
                    <a:pt x="6229" y="19361"/>
                  </a:cubicBezTo>
                  <a:cubicBezTo>
                    <a:pt x="6345" y="19361"/>
                    <a:pt x="6445" y="19273"/>
                    <a:pt x="6480" y="19169"/>
                  </a:cubicBezTo>
                  <a:cubicBezTo>
                    <a:pt x="6585" y="19137"/>
                    <a:pt x="6681" y="19064"/>
                    <a:pt x="6740" y="18937"/>
                  </a:cubicBezTo>
                  <a:cubicBezTo>
                    <a:pt x="7287" y="17747"/>
                    <a:pt x="7787" y="16494"/>
                    <a:pt x="8198" y="15251"/>
                  </a:cubicBezTo>
                  <a:cubicBezTo>
                    <a:pt x="8553" y="15570"/>
                    <a:pt x="9087" y="15619"/>
                    <a:pt x="9587" y="15674"/>
                  </a:cubicBezTo>
                  <a:cubicBezTo>
                    <a:pt x="10421" y="15762"/>
                    <a:pt x="11223" y="15957"/>
                    <a:pt x="12043" y="16107"/>
                  </a:cubicBezTo>
                  <a:cubicBezTo>
                    <a:pt x="12052" y="17156"/>
                    <a:pt x="12349" y="18290"/>
                    <a:pt x="12212" y="19310"/>
                  </a:cubicBezTo>
                  <a:cubicBezTo>
                    <a:pt x="12153" y="19757"/>
                    <a:pt x="11957" y="20491"/>
                    <a:pt x="12494" y="20746"/>
                  </a:cubicBezTo>
                  <a:cubicBezTo>
                    <a:pt x="13246" y="21101"/>
                    <a:pt x="14349" y="21065"/>
                    <a:pt x="15160" y="21219"/>
                  </a:cubicBezTo>
                  <a:cubicBezTo>
                    <a:pt x="15504" y="21286"/>
                    <a:pt x="15932" y="21364"/>
                    <a:pt x="16346" y="21364"/>
                  </a:cubicBezTo>
                  <a:cubicBezTo>
                    <a:pt x="16639" y="21364"/>
                    <a:pt x="16925" y="21325"/>
                    <a:pt x="17169" y="21215"/>
                  </a:cubicBezTo>
                  <a:cubicBezTo>
                    <a:pt x="17232" y="21255"/>
                    <a:pt x="17305" y="21280"/>
                    <a:pt x="17379" y="21280"/>
                  </a:cubicBezTo>
                  <a:cubicBezTo>
                    <a:pt x="17406" y="21280"/>
                    <a:pt x="17434" y="21277"/>
                    <a:pt x="17461" y="21270"/>
                  </a:cubicBezTo>
                  <a:cubicBezTo>
                    <a:pt x="17469" y="21270"/>
                    <a:pt x="17474" y="21265"/>
                    <a:pt x="17484" y="21265"/>
                  </a:cubicBezTo>
                  <a:cubicBezTo>
                    <a:pt x="17738" y="21196"/>
                    <a:pt x="17944" y="20901"/>
                    <a:pt x="17825" y="20655"/>
                  </a:cubicBezTo>
                  <a:cubicBezTo>
                    <a:pt x="17903" y="20636"/>
                    <a:pt x="17907" y="20495"/>
                    <a:pt x="17835" y="20222"/>
                  </a:cubicBezTo>
                  <a:cubicBezTo>
                    <a:pt x="17816" y="19716"/>
                    <a:pt x="17770" y="19215"/>
                    <a:pt x="17747" y="18709"/>
                  </a:cubicBezTo>
                  <a:cubicBezTo>
                    <a:pt x="17702" y="17529"/>
                    <a:pt x="17807" y="16353"/>
                    <a:pt x="17747" y="15173"/>
                  </a:cubicBezTo>
                  <a:cubicBezTo>
                    <a:pt x="17602" y="12362"/>
                    <a:pt x="17310" y="9460"/>
                    <a:pt x="16759" y="6703"/>
                  </a:cubicBezTo>
                  <a:cubicBezTo>
                    <a:pt x="16500" y="5409"/>
                    <a:pt x="16353" y="4088"/>
                    <a:pt x="16130" y="2789"/>
                  </a:cubicBezTo>
                  <a:cubicBezTo>
                    <a:pt x="16071" y="2421"/>
                    <a:pt x="16112" y="1628"/>
                    <a:pt x="15743" y="1327"/>
                  </a:cubicBezTo>
                  <a:cubicBezTo>
                    <a:pt x="14485" y="316"/>
                    <a:pt x="12275" y="415"/>
                    <a:pt x="10754" y="160"/>
                  </a:cubicBezTo>
                  <a:cubicBezTo>
                    <a:pt x="10751" y="160"/>
                    <a:pt x="10747" y="162"/>
                    <a:pt x="10744" y="162"/>
                  </a:cubicBezTo>
                  <a:cubicBezTo>
                    <a:pt x="10743" y="162"/>
                    <a:pt x="10741" y="162"/>
                    <a:pt x="10740" y="160"/>
                  </a:cubicBezTo>
                  <a:cubicBezTo>
                    <a:pt x="10740" y="63"/>
                    <a:pt x="10642" y="1"/>
                    <a:pt x="1054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5"/>
            <p:cNvSpPr/>
            <p:nvPr/>
          </p:nvSpPr>
          <p:spPr>
            <a:xfrm>
              <a:off x="7502861" y="2870179"/>
              <a:ext cx="79917" cy="155700"/>
            </a:xfrm>
            <a:custGeom>
              <a:avLst/>
              <a:gdLst/>
              <a:ahLst/>
              <a:cxnLst/>
              <a:rect l="l" t="t" r="r" b="b"/>
              <a:pathLst>
                <a:path w="3441" h="6704" extrusionOk="0">
                  <a:moveTo>
                    <a:pt x="2155" y="2490"/>
                  </a:moveTo>
                  <a:cubicBezTo>
                    <a:pt x="2214" y="3091"/>
                    <a:pt x="2324" y="3693"/>
                    <a:pt x="2319" y="4244"/>
                  </a:cubicBezTo>
                  <a:cubicBezTo>
                    <a:pt x="2315" y="4453"/>
                    <a:pt x="2402" y="5729"/>
                    <a:pt x="2027" y="5729"/>
                  </a:cubicBezTo>
                  <a:cubicBezTo>
                    <a:pt x="2010" y="5729"/>
                    <a:pt x="1992" y="5726"/>
                    <a:pt x="1973" y="5720"/>
                  </a:cubicBezTo>
                  <a:cubicBezTo>
                    <a:pt x="1600" y="5615"/>
                    <a:pt x="1348" y="5510"/>
                    <a:pt x="1080" y="5493"/>
                  </a:cubicBezTo>
                  <a:cubicBezTo>
                    <a:pt x="1207" y="5160"/>
                    <a:pt x="1394" y="4805"/>
                    <a:pt x="1495" y="4540"/>
                  </a:cubicBezTo>
                  <a:cubicBezTo>
                    <a:pt x="1699" y="4002"/>
                    <a:pt x="1873" y="3460"/>
                    <a:pt x="2019" y="2904"/>
                  </a:cubicBezTo>
                  <a:cubicBezTo>
                    <a:pt x="2055" y="2763"/>
                    <a:pt x="2105" y="2627"/>
                    <a:pt x="2155" y="2490"/>
                  </a:cubicBezTo>
                  <a:close/>
                  <a:moveTo>
                    <a:pt x="2461" y="0"/>
                  </a:moveTo>
                  <a:cubicBezTo>
                    <a:pt x="2289" y="0"/>
                    <a:pt x="2154" y="109"/>
                    <a:pt x="2082" y="261"/>
                  </a:cubicBezTo>
                  <a:cubicBezTo>
                    <a:pt x="1604" y="1300"/>
                    <a:pt x="1148" y="2271"/>
                    <a:pt x="793" y="3360"/>
                  </a:cubicBezTo>
                  <a:cubicBezTo>
                    <a:pt x="501" y="4253"/>
                    <a:pt x="0" y="5110"/>
                    <a:pt x="168" y="6071"/>
                  </a:cubicBezTo>
                  <a:cubicBezTo>
                    <a:pt x="202" y="6261"/>
                    <a:pt x="373" y="6395"/>
                    <a:pt x="561" y="6395"/>
                  </a:cubicBezTo>
                  <a:cubicBezTo>
                    <a:pt x="580" y="6395"/>
                    <a:pt x="600" y="6394"/>
                    <a:pt x="620" y="6391"/>
                  </a:cubicBezTo>
                  <a:cubicBezTo>
                    <a:pt x="671" y="6383"/>
                    <a:pt x="721" y="6380"/>
                    <a:pt x="771" y="6380"/>
                  </a:cubicBezTo>
                  <a:cubicBezTo>
                    <a:pt x="1251" y="6380"/>
                    <a:pt x="1680" y="6703"/>
                    <a:pt x="2129" y="6703"/>
                  </a:cubicBezTo>
                  <a:cubicBezTo>
                    <a:pt x="2245" y="6703"/>
                    <a:pt x="2363" y="6681"/>
                    <a:pt x="2483" y="6627"/>
                  </a:cubicBezTo>
                  <a:cubicBezTo>
                    <a:pt x="2912" y="6431"/>
                    <a:pt x="3135" y="5975"/>
                    <a:pt x="3199" y="5529"/>
                  </a:cubicBezTo>
                  <a:cubicBezTo>
                    <a:pt x="3440" y="3866"/>
                    <a:pt x="3003" y="2135"/>
                    <a:pt x="2961" y="476"/>
                  </a:cubicBezTo>
                  <a:cubicBezTo>
                    <a:pt x="2961" y="389"/>
                    <a:pt x="2921" y="316"/>
                    <a:pt x="2862" y="267"/>
                  </a:cubicBezTo>
                  <a:lnTo>
                    <a:pt x="2862" y="207"/>
                  </a:lnTo>
                  <a:cubicBezTo>
                    <a:pt x="2857" y="107"/>
                    <a:pt x="2748" y="25"/>
                    <a:pt x="2652" y="15"/>
                  </a:cubicBezTo>
                  <a:cubicBezTo>
                    <a:pt x="2602" y="11"/>
                    <a:pt x="2551" y="7"/>
                    <a:pt x="2502" y="2"/>
                  </a:cubicBezTo>
                  <a:cubicBezTo>
                    <a:pt x="2488" y="1"/>
                    <a:pt x="2475" y="0"/>
                    <a:pt x="2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6" name="Google Shape;326;p25"/>
          <p:cNvGrpSpPr/>
          <p:nvPr/>
        </p:nvGrpSpPr>
        <p:grpSpPr>
          <a:xfrm>
            <a:off x="3916916" y="3641263"/>
            <a:ext cx="1091791" cy="898485"/>
            <a:chOff x="3577274" y="3445463"/>
            <a:chExt cx="967814" cy="796459"/>
          </a:xfrm>
        </p:grpSpPr>
        <p:sp>
          <p:nvSpPr>
            <p:cNvPr id="327" name="Google Shape;327;p25"/>
            <p:cNvSpPr/>
            <p:nvPr/>
          </p:nvSpPr>
          <p:spPr>
            <a:xfrm>
              <a:off x="4418586" y="4031191"/>
              <a:ext cx="64853" cy="48978"/>
            </a:xfrm>
            <a:custGeom>
              <a:avLst/>
              <a:gdLst/>
              <a:ahLst/>
              <a:cxnLst/>
              <a:rect l="l" t="t" r="r" b="b"/>
              <a:pathLst>
                <a:path w="5278" h="3986" extrusionOk="0">
                  <a:moveTo>
                    <a:pt x="2049" y="932"/>
                  </a:moveTo>
                  <a:cubicBezTo>
                    <a:pt x="2471" y="932"/>
                    <a:pt x="2899" y="979"/>
                    <a:pt x="3250" y="1069"/>
                  </a:cubicBezTo>
                  <a:cubicBezTo>
                    <a:pt x="4480" y="1384"/>
                    <a:pt x="4289" y="2791"/>
                    <a:pt x="3122" y="3056"/>
                  </a:cubicBezTo>
                  <a:cubicBezTo>
                    <a:pt x="2753" y="3142"/>
                    <a:pt x="2352" y="3146"/>
                    <a:pt x="1979" y="3183"/>
                  </a:cubicBezTo>
                  <a:cubicBezTo>
                    <a:pt x="1912" y="3189"/>
                    <a:pt x="1851" y="3192"/>
                    <a:pt x="1796" y="3192"/>
                  </a:cubicBezTo>
                  <a:cubicBezTo>
                    <a:pt x="1417" y="3192"/>
                    <a:pt x="1292" y="3034"/>
                    <a:pt x="1176" y="2608"/>
                  </a:cubicBezTo>
                  <a:cubicBezTo>
                    <a:pt x="1040" y="2103"/>
                    <a:pt x="1104" y="1552"/>
                    <a:pt x="1054" y="1033"/>
                  </a:cubicBezTo>
                  <a:cubicBezTo>
                    <a:pt x="1351" y="964"/>
                    <a:pt x="1698" y="932"/>
                    <a:pt x="2049" y="932"/>
                  </a:cubicBezTo>
                  <a:close/>
                  <a:moveTo>
                    <a:pt x="2357" y="1"/>
                  </a:moveTo>
                  <a:cubicBezTo>
                    <a:pt x="1791" y="1"/>
                    <a:pt x="1232" y="106"/>
                    <a:pt x="798" y="280"/>
                  </a:cubicBezTo>
                  <a:cubicBezTo>
                    <a:pt x="753" y="299"/>
                    <a:pt x="721" y="326"/>
                    <a:pt x="684" y="354"/>
                  </a:cubicBezTo>
                  <a:cubicBezTo>
                    <a:pt x="667" y="350"/>
                    <a:pt x="649" y="349"/>
                    <a:pt x="631" y="349"/>
                  </a:cubicBezTo>
                  <a:cubicBezTo>
                    <a:pt x="542" y="349"/>
                    <a:pt x="453" y="390"/>
                    <a:pt x="393" y="503"/>
                  </a:cubicBezTo>
                  <a:cubicBezTo>
                    <a:pt x="1" y="1269"/>
                    <a:pt x="247" y="2854"/>
                    <a:pt x="721" y="3552"/>
                  </a:cubicBezTo>
                  <a:cubicBezTo>
                    <a:pt x="961" y="3910"/>
                    <a:pt x="1381" y="3986"/>
                    <a:pt x="1787" y="3986"/>
                  </a:cubicBezTo>
                  <a:cubicBezTo>
                    <a:pt x="1852" y="3986"/>
                    <a:pt x="1916" y="3984"/>
                    <a:pt x="1979" y="3981"/>
                  </a:cubicBezTo>
                  <a:cubicBezTo>
                    <a:pt x="2598" y="3948"/>
                    <a:pt x="3409" y="3939"/>
                    <a:pt x="3960" y="3620"/>
                  </a:cubicBezTo>
                  <a:cubicBezTo>
                    <a:pt x="5014" y="3024"/>
                    <a:pt x="5277" y="1556"/>
                    <a:pt x="4412" y="690"/>
                  </a:cubicBezTo>
                  <a:cubicBezTo>
                    <a:pt x="3924" y="200"/>
                    <a:pt x="3135" y="1"/>
                    <a:pt x="23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5"/>
            <p:cNvSpPr/>
            <p:nvPr/>
          </p:nvSpPr>
          <p:spPr>
            <a:xfrm>
              <a:off x="4425098" y="4128643"/>
              <a:ext cx="92648" cy="64841"/>
            </a:xfrm>
            <a:custGeom>
              <a:avLst/>
              <a:gdLst/>
              <a:ahLst/>
              <a:cxnLst/>
              <a:rect l="l" t="t" r="r" b="b"/>
              <a:pathLst>
                <a:path w="7540" h="5277" extrusionOk="0">
                  <a:moveTo>
                    <a:pt x="1741" y="760"/>
                  </a:moveTo>
                  <a:cubicBezTo>
                    <a:pt x="2456" y="760"/>
                    <a:pt x="3305" y="1067"/>
                    <a:pt x="3845" y="1207"/>
                  </a:cubicBezTo>
                  <a:cubicBezTo>
                    <a:pt x="4374" y="1343"/>
                    <a:pt x="4833" y="1425"/>
                    <a:pt x="5276" y="1781"/>
                  </a:cubicBezTo>
                  <a:cubicBezTo>
                    <a:pt x="6246" y="2556"/>
                    <a:pt x="5700" y="3490"/>
                    <a:pt x="4839" y="3991"/>
                  </a:cubicBezTo>
                  <a:cubicBezTo>
                    <a:pt x="4187" y="4369"/>
                    <a:pt x="3348" y="4420"/>
                    <a:pt x="2619" y="4442"/>
                  </a:cubicBezTo>
                  <a:cubicBezTo>
                    <a:pt x="2517" y="4446"/>
                    <a:pt x="2415" y="4447"/>
                    <a:pt x="2313" y="4447"/>
                  </a:cubicBezTo>
                  <a:cubicBezTo>
                    <a:pt x="2228" y="4447"/>
                    <a:pt x="2144" y="4446"/>
                    <a:pt x="2060" y="4446"/>
                  </a:cubicBezTo>
                  <a:cubicBezTo>
                    <a:pt x="1884" y="4446"/>
                    <a:pt x="1708" y="4449"/>
                    <a:pt x="1531" y="4464"/>
                  </a:cubicBezTo>
                  <a:cubicBezTo>
                    <a:pt x="1501" y="4467"/>
                    <a:pt x="1474" y="4468"/>
                    <a:pt x="1449" y="4468"/>
                  </a:cubicBezTo>
                  <a:cubicBezTo>
                    <a:pt x="1087" y="4468"/>
                    <a:pt x="1201" y="4224"/>
                    <a:pt x="1243" y="3909"/>
                  </a:cubicBezTo>
                  <a:cubicBezTo>
                    <a:pt x="1389" y="2912"/>
                    <a:pt x="1203" y="1913"/>
                    <a:pt x="974" y="938"/>
                  </a:cubicBezTo>
                  <a:cubicBezTo>
                    <a:pt x="1189" y="809"/>
                    <a:pt x="1454" y="760"/>
                    <a:pt x="1741" y="760"/>
                  </a:cubicBezTo>
                  <a:close/>
                  <a:moveTo>
                    <a:pt x="1834" y="0"/>
                  </a:moveTo>
                  <a:cubicBezTo>
                    <a:pt x="1283" y="0"/>
                    <a:pt x="781" y="139"/>
                    <a:pt x="446" y="565"/>
                  </a:cubicBezTo>
                  <a:cubicBezTo>
                    <a:pt x="377" y="605"/>
                    <a:pt x="323" y="664"/>
                    <a:pt x="295" y="746"/>
                  </a:cubicBezTo>
                  <a:cubicBezTo>
                    <a:pt x="0" y="1627"/>
                    <a:pt x="356" y="2651"/>
                    <a:pt x="455" y="3545"/>
                  </a:cubicBezTo>
                  <a:cubicBezTo>
                    <a:pt x="501" y="3964"/>
                    <a:pt x="633" y="4929"/>
                    <a:pt x="1153" y="5061"/>
                  </a:cubicBezTo>
                  <a:cubicBezTo>
                    <a:pt x="1703" y="5198"/>
                    <a:pt x="2294" y="5277"/>
                    <a:pt x="2883" y="5277"/>
                  </a:cubicBezTo>
                  <a:cubicBezTo>
                    <a:pt x="4287" y="5277"/>
                    <a:pt x="5683" y="4829"/>
                    <a:pt x="6511" y="3635"/>
                  </a:cubicBezTo>
                  <a:cubicBezTo>
                    <a:pt x="7540" y="2141"/>
                    <a:pt x="5445" y="656"/>
                    <a:pt x="4223" y="428"/>
                  </a:cubicBezTo>
                  <a:cubicBezTo>
                    <a:pt x="3583" y="308"/>
                    <a:pt x="2654" y="0"/>
                    <a:pt x="183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9" name="Google Shape;329;p25"/>
            <p:cNvGrpSpPr/>
            <p:nvPr/>
          </p:nvGrpSpPr>
          <p:grpSpPr>
            <a:xfrm>
              <a:off x="3577274" y="3445463"/>
              <a:ext cx="967814" cy="796459"/>
              <a:chOff x="3577274" y="3445463"/>
              <a:chExt cx="967814" cy="796459"/>
            </a:xfrm>
          </p:grpSpPr>
          <p:sp>
            <p:nvSpPr>
              <p:cNvPr id="330" name="Google Shape;330;p25"/>
              <p:cNvSpPr/>
              <p:nvPr/>
            </p:nvSpPr>
            <p:spPr>
              <a:xfrm>
                <a:off x="4365912" y="4002389"/>
                <a:ext cx="179176" cy="239533"/>
              </a:xfrm>
              <a:custGeom>
                <a:avLst/>
                <a:gdLst/>
                <a:ahLst/>
                <a:cxnLst/>
                <a:rect l="l" t="t" r="r" b="b"/>
                <a:pathLst>
                  <a:path w="14582" h="19494" extrusionOk="0">
                    <a:moveTo>
                      <a:pt x="5362" y="1048"/>
                    </a:moveTo>
                    <a:cubicBezTo>
                      <a:pt x="6343" y="1048"/>
                      <a:pt x="7297" y="1133"/>
                      <a:pt x="8115" y="1280"/>
                    </a:cubicBezTo>
                    <a:cubicBezTo>
                      <a:pt x="9131" y="1463"/>
                      <a:pt x="10111" y="1937"/>
                      <a:pt x="10990" y="2452"/>
                    </a:cubicBezTo>
                    <a:cubicBezTo>
                      <a:pt x="13355" y="3841"/>
                      <a:pt x="12499" y="6958"/>
                      <a:pt x="10083" y="7591"/>
                    </a:cubicBezTo>
                    <a:cubicBezTo>
                      <a:pt x="9787" y="7669"/>
                      <a:pt x="9623" y="8110"/>
                      <a:pt x="9888" y="8320"/>
                    </a:cubicBezTo>
                    <a:cubicBezTo>
                      <a:pt x="10503" y="8813"/>
                      <a:pt x="11196" y="9049"/>
                      <a:pt x="11824" y="9555"/>
                    </a:cubicBezTo>
                    <a:cubicBezTo>
                      <a:pt x="13948" y="11236"/>
                      <a:pt x="13929" y="13856"/>
                      <a:pt x="12248" y="15778"/>
                    </a:cubicBezTo>
                    <a:cubicBezTo>
                      <a:pt x="10212" y="18104"/>
                      <a:pt x="6637" y="18365"/>
                      <a:pt x="3650" y="18365"/>
                    </a:cubicBezTo>
                    <a:cubicBezTo>
                      <a:pt x="3307" y="18365"/>
                      <a:pt x="2972" y="18362"/>
                      <a:pt x="2648" y="18358"/>
                    </a:cubicBezTo>
                    <a:cubicBezTo>
                      <a:pt x="1823" y="18348"/>
                      <a:pt x="1350" y="4557"/>
                      <a:pt x="1117" y="1713"/>
                    </a:cubicBezTo>
                    <a:cubicBezTo>
                      <a:pt x="2344" y="1242"/>
                      <a:pt x="3884" y="1048"/>
                      <a:pt x="5362" y="1048"/>
                    </a:cubicBezTo>
                    <a:close/>
                    <a:moveTo>
                      <a:pt x="5365" y="0"/>
                    </a:moveTo>
                    <a:cubicBezTo>
                      <a:pt x="3749" y="0"/>
                      <a:pt x="1695" y="237"/>
                      <a:pt x="593" y="944"/>
                    </a:cubicBezTo>
                    <a:cubicBezTo>
                      <a:pt x="424" y="1049"/>
                      <a:pt x="374" y="1230"/>
                      <a:pt x="393" y="1404"/>
                    </a:cubicBezTo>
                    <a:cubicBezTo>
                      <a:pt x="0" y="6001"/>
                      <a:pt x="971" y="10790"/>
                      <a:pt x="1003" y="15410"/>
                    </a:cubicBezTo>
                    <a:cubicBezTo>
                      <a:pt x="1007" y="16330"/>
                      <a:pt x="793" y="18289"/>
                      <a:pt x="1568" y="19069"/>
                    </a:cubicBezTo>
                    <a:cubicBezTo>
                      <a:pt x="1894" y="19392"/>
                      <a:pt x="2538" y="19494"/>
                      <a:pt x="3257" y="19494"/>
                    </a:cubicBezTo>
                    <a:cubicBezTo>
                      <a:pt x="4337" y="19494"/>
                      <a:pt x="5587" y="19265"/>
                      <a:pt x="6184" y="19218"/>
                    </a:cubicBezTo>
                    <a:cubicBezTo>
                      <a:pt x="9355" y="18972"/>
                      <a:pt x="12681" y="17670"/>
                      <a:pt x="14121" y="14663"/>
                    </a:cubicBezTo>
                    <a:cubicBezTo>
                      <a:pt x="14558" y="13751"/>
                      <a:pt x="14581" y="12434"/>
                      <a:pt x="14175" y="11509"/>
                    </a:cubicBezTo>
                    <a:cubicBezTo>
                      <a:pt x="13433" y="9842"/>
                      <a:pt x="12348" y="9126"/>
                      <a:pt x="11082" y="8156"/>
                    </a:cubicBezTo>
                    <a:cubicBezTo>
                      <a:pt x="13511" y="7040"/>
                      <a:pt x="14144" y="3951"/>
                      <a:pt x="12116" y="2005"/>
                    </a:cubicBezTo>
                    <a:cubicBezTo>
                      <a:pt x="10717" y="660"/>
                      <a:pt x="8426" y="210"/>
                      <a:pt x="6580" y="50"/>
                    </a:cubicBezTo>
                    <a:cubicBezTo>
                      <a:pt x="6228" y="19"/>
                      <a:pt x="5814" y="0"/>
                      <a:pt x="536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25"/>
              <p:cNvSpPr/>
              <p:nvPr/>
            </p:nvSpPr>
            <p:spPr>
              <a:xfrm>
                <a:off x="3577274" y="3445463"/>
                <a:ext cx="197496" cy="274924"/>
              </a:xfrm>
              <a:custGeom>
                <a:avLst/>
                <a:gdLst/>
                <a:ahLst/>
                <a:cxnLst/>
                <a:rect l="l" t="t" r="r" b="b"/>
                <a:pathLst>
                  <a:path w="13195" h="18365" extrusionOk="0">
                    <a:moveTo>
                      <a:pt x="8842" y="946"/>
                    </a:moveTo>
                    <a:cubicBezTo>
                      <a:pt x="9457" y="946"/>
                      <a:pt x="10014" y="1086"/>
                      <a:pt x="10611" y="1086"/>
                    </a:cubicBezTo>
                    <a:cubicBezTo>
                      <a:pt x="10626" y="1086"/>
                      <a:pt x="10641" y="1086"/>
                      <a:pt x="10656" y="1086"/>
                    </a:cubicBezTo>
                    <a:lnTo>
                      <a:pt x="10656" y="1086"/>
                    </a:lnTo>
                    <a:cubicBezTo>
                      <a:pt x="10496" y="1997"/>
                      <a:pt x="10414" y="2912"/>
                      <a:pt x="10355" y="3837"/>
                    </a:cubicBezTo>
                    <a:cubicBezTo>
                      <a:pt x="9978" y="3689"/>
                      <a:pt x="9580" y="3621"/>
                      <a:pt x="9176" y="3621"/>
                    </a:cubicBezTo>
                    <a:cubicBezTo>
                      <a:pt x="6542" y="3621"/>
                      <a:pt x="3624" y="6515"/>
                      <a:pt x="4200" y="9145"/>
                    </a:cubicBezTo>
                    <a:cubicBezTo>
                      <a:pt x="4712" y="11483"/>
                      <a:pt x="7316" y="13829"/>
                      <a:pt x="9843" y="13829"/>
                    </a:cubicBezTo>
                    <a:cubicBezTo>
                      <a:pt x="10513" y="13829"/>
                      <a:pt x="11177" y="13665"/>
                      <a:pt x="11795" y="13292"/>
                    </a:cubicBezTo>
                    <a:lnTo>
                      <a:pt x="11795" y="13292"/>
                    </a:lnTo>
                    <a:cubicBezTo>
                      <a:pt x="11691" y="13748"/>
                      <a:pt x="11768" y="14185"/>
                      <a:pt x="11859" y="14673"/>
                    </a:cubicBezTo>
                    <a:cubicBezTo>
                      <a:pt x="11950" y="15155"/>
                      <a:pt x="11991" y="15907"/>
                      <a:pt x="12242" y="16413"/>
                    </a:cubicBezTo>
                    <a:cubicBezTo>
                      <a:pt x="11074" y="17012"/>
                      <a:pt x="9938" y="17281"/>
                      <a:pt x="8871" y="17281"/>
                    </a:cubicBezTo>
                    <a:cubicBezTo>
                      <a:pt x="4879" y="17281"/>
                      <a:pt x="1832" y="13520"/>
                      <a:pt x="1580" y="9164"/>
                    </a:cubicBezTo>
                    <a:cubicBezTo>
                      <a:pt x="1420" y="6339"/>
                      <a:pt x="2770" y="3924"/>
                      <a:pt x="4993" y="2266"/>
                    </a:cubicBezTo>
                    <a:cubicBezTo>
                      <a:pt x="6013" y="1500"/>
                      <a:pt x="7239" y="1080"/>
                      <a:pt x="8496" y="962"/>
                    </a:cubicBezTo>
                    <a:cubicBezTo>
                      <a:pt x="8614" y="951"/>
                      <a:pt x="8729" y="946"/>
                      <a:pt x="8842" y="946"/>
                    </a:cubicBezTo>
                    <a:close/>
                    <a:moveTo>
                      <a:pt x="8698" y="1"/>
                    </a:moveTo>
                    <a:cubicBezTo>
                      <a:pt x="3567" y="1"/>
                      <a:pt x="1" y="5232"/>
                      <a:pt x="623" y="10449"/>
                    </a:cubicBezTo>
                    <a:cubicBezTo>
                      <a:pt x="1148" y="14879"/>
                      <a:pt x="4827" y="18365"/>
                      <a:pt x="8932" y="18365"/>
                    </a:cubicBezTo>
                    <a:cubicBezTo>
                      <a:pt x="10205" y="18365"/>
                      <a:pt x="11519" y="18029"/>
                      <a:pt x="12793" y="17283"/>
                    </a:cubicBezTo>
                    <a:cubicBezTo>
                      <a:pt x="13076" y="17119"/>
                      <a:pt x="13093" y="16827"/>
                      <a:pt x="12971" y="16608"/>
                    </a:cubicBezTo>
                    <a:cubicBezTo>
                      <a:pt x="13194" y="16107"/>
                      <a:pt x="12921" y="15470"/>
                      <a:pt x="12784" y="14959"/>
                    </a:cubicBezTo>
                    <a:cubicBezTo>
                      <a:pt x="12611" y="14280"/>
                      <a:pt x="12529" y="13565"/>
                      <a:pt x="12206" y="12941"/>
                    </a:cubicBezTo>
                    <a:cubicBezTo>
                      <a:pt x="12201" y="12936"/>
                      <a:pt x="12191" y="12932"/>
                      <a:pt x="12187" y="12928"/>
                    </a:cubicBezTo>
                    <a:cubicBezTo>
                      <a:pt x="12277" y="12675"/>
                      <a:pt x="12116" y="12380"/>
                      <a:pt x="11822" y="12380"/>
                    </a:cubicBezTo>
                    <a:cubicBezTo>
                      <a:pt x="11787" y="12380"/>
                      <a:pt x="11749" y="12384"/>
                      <a:pt x="11709" y="12394"/>
                    </a:cubicBezTo>
                    <a:cubicBezTo>
                      <a:pt x="11085" y="12538"/>
                      <a:pt x="10500" y="12617"/>
                      <a:pt x="9943" y="12617"/>
                    </a:cubicBezTo>
                    <a:cubicBezTo>
                      <a:pt x="8654" y="12617"/>
                      <a:pt x="7512" y="12195"/>
                      <a:pt x="6364" y="11187"/>
                    </a:cubicBezTo>
                    <a:cubicBezTo>
                      <a:pt x="3828" y="8957"/>
                      <a:pt x="6179" y="4574"/>
                      <a:pt x="9027" y="4574"/>
                    </a:cubicBezTo>
                    <a:cubicBezTo>
                      <a:pt x="9526" y="4574"/>
                      <a:pt x="10041" y="4709"/>
                      <a:pt x="10547" y="5013"/>
                    </a:cubicBezTo>
                    <a:cubicBezTo>
                      <a:pt x="10617" y="5055"/>
                      <a:pt x="10696" y="5075"/>
                      <a:pt x="10774" y="5075"/>
                    </a:cubicBezTo>
                    <a:cubicBezTo>
                      <a:pt x="11024" y="5075"/>
                      <a:pt x="11272" y="4877"/>
                      <a:pt x="11257" y="4603"/>
                    </a:cubicBezTo>
                    <a:cubicBezTo>
                      <a:pt x="11194" y="3254"/>
                      <a:pt x="11203" y="1983"/>
                      <a:pt x="11430" y="643"/>
                    </a:cubicBezTo>
                    <a:cubicBezTo>
                      <a:pt x="11477" y="388"/>
                      <a:pt x="11266" y="220"/>
                      <a:pt x="11070" y="220"/>
                    </a:cubicBezTo>
                    <a:cubicBezTo>
                      <a:pt x="10993" y="220"/>
                      <a:pt x="10918" y="246"/>
                      <a:pt x="10862" y="302"/>
                    </a:cubicBezTo>
                    <a:cubicBezTo>
                      <a:pt x="10116" y="97"/>
                      <a:pt x="9392" y="1"/>
                      <a:pt x="869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32" name="Google Shape;332;p25"/>
          <p:cNvSpPr/>
          <p:nvPr/>
        </p:nvSpPr>
        <p:spPr>
          <a:xfrm>
            <a:off x="1425842" y="1811103"/>
            <a:ext cx="53034" cy="61104"/>
          </a:xfrm>
          <a:custGeom>
            <a:avLst/>
            <a:gdLst/>
            <a:ahLst/>
            <a:cxnLst/>
            <a:rect l="l" t="t" r="r" b="b"/>
            <a:pathLst>
              <a:path w="2024" h="2332" extrusionOk="0">
                <a:moveTo>
                  <a:pt x="864" y="0"/>
                </a:moveTo>
                <a:cubicBezTo>
                  <a:pt x="626" y="0"/>
                  <a:pt x="401" y="114"/>
                  <a:pt x="265" y="338"/>
                </a:cubicBezTo>
                <a:cubicBezTo>
                  <a:pt x="1" y="775"/>
                  <a:pt x="55" y="1527"/>
                  <a:pt x="457" y="1896"/>
                </a:cubicBezTo>
                <a:cubicBezTo>
                  <a:pt x="564" y="2147"/>
                  <a:pt x="781" y="2331"/>
                  <a:pt x="1124" y="2331"/>
                </a:cubicBezTo>
                <a:cubicBezTo>
                  <a:pt x="1144" y="2331"/>
                  <a:pt x="1164" y="2331"/>
                  <a:pt x="1185" y="2329"/>
                </a:cubicBezTo>
                <a:cubicBezTo>
                  <a:pt x="1801" y="2298"/>
                  <a:pt x="2024" y="1678"/>
                  <a:pt x="1946" y="1149"/>
                </a:cubicBezTo>
                <a:cubicBezTo>
                  <a:pt x="1887" y="725"/>
                  <a:pt x="1609" y="283"/>
                  <a:pt x="1222" y="88"/>
                </a:cubicBezTo>
                <a:cubicBezTo>
                  <a:pt x="1106" y="29"/>
                  <a:pt x="983" y="0"/>
                  <a:pt x="86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25"/>
          <p:cNvSpPr/>
          <p:nvPr/>
        </p:nvSpPr>
        <p:spPr>
          <a:xfrm>
            <a:off x="1131230" y="2103119"/>
            <a:ext cx="734" cy="393"/>
          </a:xfrm>
          <a:custGeom>
            <a:avLst/>
            <a:gdLst/>
            <a:ahLst/>
            <a:cxnLst/>
            <a:rect l="l" t="t" r="r" b="b"/>
            <a:pathLst>
              <a:path w="28" h="15" extrusionOk="0">
                <a:moveTo>
                  <a:pt x="0" y="0"/>
                </a:moveTo>
                <a:cubicBezTo>
                  <a:pt x="9" y="5"/>
                  <a:pt x="13" y="10"/>
                  <a:pt x="27" y="14"/>
                </a:cubicBezTo>
                <a:cubicBezTo>
                  <a:pt x="22" y="10"/>
                  <a:pt x="18" y="10"/>
                  <a:pt x="13" y="5"/>
                </a:cubicBezTo>
                <a:cubicBezTo>
                  <a:pt x="9" y="5"/>
                  <a:pt x="5" y="0"/>
                  <a:pt x="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34" name="Google Shape;334;p25"/>
          <p:cNvGrpSpPr/>
          <p:nvPr/>
        </p:nvGrpSpPr>
        <p:grpSpPr>
          <a:xfrm>
            <a:off x="724905" y="1792371"/>
            <a:ext cx="632272" cy="551675"/>
            <a:chOff x="938934" y="1675223"/>
            <a:chExt cx="591571" cy="516163"/>
          </a:xfrm>
        </p:grpSpPr>
        <p:sp>
          <p:nvSpPr>
            <p:cNvPr id="335" name="Google Shape;335;p25"/>
            <p:cNvSpPr/>
            <p:nvPr/>
          </p:nvSpPr>
          <p:spPr>
            <a:xfrm>
              <a:off x="938934" y="1675223"/>
              <a:ext cx="591571" cy="516163"/>
            </a:xfrm>
            <a:custGeom>
              <a:avLst/>
              <a:gdLst/>
              <a:ahLst/>
              <a:cxnLst/>
              <a:rect l="l" t="t" r="r" b="b"/>
              <a:pathLst>
                <a:path w="24131" h="21055" extrusionOk="0">
                  <a:moveTo>
                    <a:pt x="16842" y="1259"/>
                  </a:moveTo>
                  <a:cubicBezTo>
                    <a:pt x="17091" y="1259"/>
                    <a:pt x="17360" y="1292"/>
                    <a:pt x="17652" y="1362"/>
                  </a:cubicBezTo>
                  <a:cubicBezTo>
                    <a:pt x="20632" y="2072"/>
                    <a:pt x="22290" y="6533"/>
                    <a:pt x="21178" y="9111"/>
                  </a:cubicBezTo>
                  <a:cubicBezTo>
                    <a:pt x="20294" y="11158"/>
                    <a:pt x="18136" y="11633"/>
                    <a:pt x="16066" y="11633"/>
                  </a:cubicBezTo>
                  <a:cubicBezTo>
                    <a:pt x="15450" y="11633"/>
                    <a:pt x="14841" y="11591"/>
                    <a:pt x="14276" y="11536"/>
                  </a:cubicBezTo>
                  <a:cubicBezTo>
                    <a:pt x="14581" y="11321"/>
                    <a:pt x="14859" y="11075"/>
                    <a:pt x="15128" y="10783"/>
                  </a:cubicBezTo>
                  <a:cubicBezTo>
                    <a:pt x="15551" y="10328"/>
                    <a:pt x="16102" y="9772"/>
                    <a:pt x="16212" y="9134"/>
                  </a:cubicBezTo>
                  <a:cubicBezTo>
                    <a:pt x="16251" y="8915"/>
                    <a:pt x="16092" y="8709"/>
                    <a:pt x="15888" y="8709"/>
                  </a:cubicBezTo>
                  <a:cubicBezTo>
                    <a:pt x="15834" y="8709"/>
                    <a:pt x="15777" y="8723"/>
                    <a:pt x="15720" y="8756"/>
                  </a:cubicBezTo>
                  <a:cubicBezTo>
                    <a:pt x="15187" y="9061"/>
                    <a:pt x="14859" y="9662"/>
                    <a:pt x="14462" y="10118"/>
                  </a:cubicBezTo>
                  <a:cubicBezTo>
                    <a:pt x="14344" y="10255"/>
                    <a:pt x="14221" y="10387"/>
                    <a:pt x="14098" y="10524"/>
                  </a:cubicBezTo>
                  <a:cubicBezTo>
                    <a:pt x="13908" y="7038"/>
                    <a:pt x="13555" y="1259"/>
                    <a:pt x="16842" y="1259"/>
                  </a:cubicBezTo>
                  <a:close/>
                  <a:moveTo>
                    <a:pt x="6501" y="10226"/>
                  </a:moveTo>
                  <a:cubicBezTo>
                    <a:pt x="8234" y="10226"/>
                    <a:pt x="10070" y="11136"/>
                    <a:pt x="11587" y="12105"/>
                  </a:cubicBezTo>
                  <a:cubicBezTo>
                    <a:pt x="11232" y="12274"/>
                    <a:pt x="10914" y="12501"/>
                    <a:pt x="10567" y="12707"/>
                  </a:cubicBezTo>
                  <a:cubicBezTo>
                    <a:pt x="9957" y="13062"/>
                    <a:pt x="9373" y="13399"/>
                    <a:pt x="8799" y="13805"/>
                  </a:cubicBezTo>
                  <a:cubicBezTo>
                    <a:pt x="8624" y="13923"/>
                    <a:pt x="8712" y="14169"/>
                    <a:pt x="8906" y="14169"/>
                  </a:cubicBezTo>
                  <a:cubicBezTo>
                    <a:pt x="8920" y="14169"/>
                    <a:pt x="8934" y="14167"/>
                    <a:pt x="8950" y="14164"/>
                  </a:cubicBezTo>
                  <a:cubicBezTo>
                    <a:pt x="9806" y="13996"/>
                    <a:pt x="11050" y="13740"/>
                    <a:pt x="11797" y="13090"/>
                  </a:cubicBezTo>
                  <a:lnTo>
                    <a:pt x="11797" y="13090"/>
                  </a:lnTo>
                  <a:cubicBezTo>
                    <a:pt x="11570" y="14661"/>
                    <a:pt x="11301" y="16215"/>
                    <a:pt x="10809" y="17741"/>
                  </a:cubicBezTo>
                  <a:cubicBezTo>
                    <a:pt x="10254" y="19460"/>
                    <a:pt x="9158" y="20103"/>
                    <a:pt x="7923" y="20103"/>
                  </a:cubicBezTo>
                  <a:cubicBezTo>
                    <a:pt x="5954" y="20103"/>
                    <a:pt x="3631" y="18468"/>
                    <a:pt x="2584" y="16953"/>
                  </a:cubicBezTo>
                  <a:cubicBezTo>
                    <a:pt x="748" y="14301"/>
                    <a:pt x="2515" y="11157"/>
                    <a:pt x="5337" y="10378"/>
                  </a:cubicBezTo>
                  <a:cubicBezTo>
                    <a:pt x="5716" y="10273"/>
                    <a:pt x="6106" y="10226"/>
                    <a:pt x="6501" y="10226"/>
                  </a:cubicBezTo>
                  <a:close/>
                  <a:moveTo>
                    <a:pt x="16912" y="1"/>
                  </a:moveTo>
                  <a:cubicBezTo>
                    <a:pt x="15526" y="1"/>
                    <a:pt x="14231" y="782"/>
                    <a:pt x="13542" y="2323"/>
                  </a:cubicBezTo>
                  <a:cubicBezTo>
                    <a:pt x="12430" y="4792"/>
                    <a:pt x="12645" y="7740"/>
                    <a:pt x="13095" y="10451"/>
                  </a:cubicBezTo>
                  <a:cubicBezTo>
                    <a:pt x="12658" y="9790"/>
                    <a:pt x="12161" y="9116"/>
                    <a:pt x="11419" y="8861"/>
                  </a:cubicBezTo>
                  <a:cubicBezTo>
                    <a:pt x="11378" y="8847"/>
                    <a:pt x="11332" y="8838"/>
                    <a:pt x="11291" y="8838"/>
                  </a:cubicBezTo>
                  <a:cubicBezTo>
                    <a:pt x="11200" y="8405"/>
                    <a:pt x="11000" y="8018"/>
                    <a:pt x="10794" y="7612"/>
                  </a:cubicBezTo>
                  <a:cubicBezTo>
                    <a:pt x="10435" y="6893"/>
                    <a:pt x="10243" y="6072"/>
                    <a:pt x="9701" y="5457"/>
                  </a:cubicBezTo>
                  <a:cubicBezTo>
                    <a:pt x="9653" y="5404"/>
                    <a:pt x="9598" y="5382"/>
                    <a:pt x="9544" y="5382"/>
                  </a:cubicBezTo>
                  <a:cubicBezTo>
                    <a:pt x="9402" y="5382"/>
                    <a:pt x="9267" y="5536"/>
                    <a:pt x="9301" y="5694"/>
                  </a:cubicBezTo>
                  <a:cubicBezTo>
                    <a:pt x="9410" y="6232"/>
                    <a:pt x="9711" y="6737"/>
                    <a:pt x="9997" y="7206"/>
                  </a:cubicBezTo>
                  <a:cubicBezTo>
                    <a:pt x="10348" y="7776"/>
                    <a:pt x="10826" y="8278"/>
                    <a:pt x="11000" y="8929"/>
                  </a:cubicBezTo>
                  <a:cubicBezTo>
                    <a:pt x="10941" y="8970"/>
                    <a:pt x="10891" y="9029"/>
                    <a:pt x="10849" y="9088"/>
                  </a:cubicBezTo>
                  <a:cubicBezTo>
                    <a:pt x="10489" y="8760"/>
                    <a:pt x="10138" y="8409"/>
                    <a:pt x="9742" y="8127"/>
                  </a:cubicBezTo>
                  <a:cubicBezTo>
                    <a:pt x="9072" y="7644"/>
                    <a:pt x="8166" y="7435"/>
                    <a:pt x="7419" y="7084"/>
                  </a:cubicBezTo>
                  <a:cubicBezTo>
                    <a:pt x="7410" y="7080"/>
                    <a:pt x="7401" y="7078"/>
                    <a:pt x="7393" y="7078"/>
                  </a:cubicBezTo>
                  <a:cubicBezTo>
                    <a:pt x="7340" y="7078"/>
                    <a:pt x="7290" y="7141"/>
                    <a:pt x="7341" y="7185"/>
                  </a:cubicBezTo>
                  <a:cubicBezTo>
                    <a:pt x="7974" y="7722"/>
                    <a:pt x="8626" y="8223"/>
                    <a:pt x="9232" y="8788"/>
                  </a:cubicBezTo>
                  <a:cubicBezTo>
                    <a:pt x="9724" y="9244"/>
                    <a:pt x="10230" y="9645"/>
                    <a:pt x="10804" y="9950"/>
                  </a:cubicBezTo>
                  <a:cubicBezTo>
                    <a:pt x="10849" y="10182"/>
                    <a:pt x="10927" y="10405"/>
                    <a:pt x="11023" y="10619"/>
                  </a:cubicBezTo>
                  <a:cubicBezTo>
                    <a:pt x="9628" y="9737"/>
                    <a:pt x="8029" y="9178"/>
                    <a:pt x="6417" y="9178"/>
                  </a:cubicBezTo>
                  <a:cubicBezTo>
                    <a:pt x="5565" y="9178"/>
                    <a:pt x="4710" y="9334"/>
                    <a:pt x="3878" y="9681"/>
                  </a:cubicBezTo>
                  <a:cubicBezTo>
                    <a:pt x="1190" y="10806"/>
                    <a:pt x="0" y="14347"/>
                    <a:pt x="1400" y="16898"/>
                  </a:cubicBezTo>
                  <a:cubicBezTo>
                    <a:pt x="2729" y="19328"/>
                    <a:pt x="5167" y="21055"/>
                    <a:pt x="7922" y="21055"/>
                  </a:cubicBezTo>
                  <a:cubicBezTo>
                    <a:pt x="8226" y="21055"/>
                    <a:pt x="8534" y="21034"/>
                    <a:pt x="8845" y="20990"/>
                  </a:cubicBezTo>
                  <a:cubicBezTo>
                    <a:pt x="11847" y="20570"/>
                    <a:pt x="12822" y="16069"/>
                    <a:pt x="12882" y="13231"/>
                  </a:cubicBezTo>
                  <a:cubicBezTo>
                    <a:pt x="13519" y="14019"/>
                    <a:pt x="14180" y="14747"/>
                    <a:pt x="15073" y="15313"/>
                  </a:cubicBezTo>
                  <a:cubicBezTo>
                    <a:pt x="15128" y="15376"/>
                    <a:pt x="15173" y="15445"/>
                    <a:pt x="15227" y="15508"/>
                  </a:cubicBezTo>
                  <a:cubicBezTo>
                    <a:pt x="15346" y="15641"/>
                    <a:pt x="15484" y="15697"/>
                    <a:pt x="15619" y="15697"/>
                  </a:cubicBezTo>
                  <a:cubicBezTo>
                    <a:pt x="16062" y="15697"/>
                    <a:pt x="16472" y="15096"/>
                    <a:pt x="16071" y="14665"/>
                  </a:cubicBezTo>
                  <a:cubicBezTo>
                    <a:pt x="15519" y="14078"/>
                    <a:pt x="15027" y="13376"/>
                    <a:pt x="14558" y="12665"/>
                  </a:cubicBezTo>
                  <a:lnTo>
                    <a:pt x="14558" y="12665"/>
                  </a:lnTo>
                  <a:cubicBezTo>
                    <a:pt x="15107" y="12874"/>
                    <a:pt x="15698" y="12969"/>
                    <a:pt x="16304" y="12969"/>
                  </a:cubicBezTo>
                  <a:cubicBezTo>
                    <a:pt x="18447" y="12969"/>
                    <a:pt x="20763" y="11777"/>
                    <a:pt x="21953" y="10228"/>
                  </a:cubicBezTo>
                  <a:cubicBezTo>
                    <a:pt x="24131" y="7389"/>
                    <a:pt x="22122" y="3265"/>
                    <a:pt x="19853" y="1219"/>
                  </a:cubicBezTo>
                  <a:cubicBezTo>
                    <a:pt x="18952" y="404"/>
                    <a:pt x="17908" y="1"/>
                    <a:pt x="1691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25"/>
            <p:cNvSpPr/>
            <p:nvPr/>
          </p:nvSpPr>
          <p:spPr>
            <a:xfrm>
              <a:off x="1419351" y="2010869"/>
              <a:ext cx="46162" cy="51138"/>
            </a:xfrm>
            <a:custGeom>
              <a:avLst/>
              <a:gdLst/>
              <a:ahLst/>
              <a:cxnLst/>
              <a:rect l="l" t="t" r="r" b="b"/>
              <a:pathLst>
                <a:path w="1883" h="2086" extrusionOk="0">
                  <a:moveTo>
                    <a:pt x="557" y="1969"/>
                  </a:moveTo>
                  <a:cubicBezTo>
                    <a:pt x="557" y="1974"/>
                    <a:pt x="557" y="1974"/>
                    <a:pt x="562" y="1974"/>
                  </a:cubicBezTo>
                  <a:cubicBezTo>
                    <a:pt x="563" y="1974"/>
                    <a:pt x="564" y="1975"/>
                    <a:pt x="565" y="1975"/>
                  </a:cubicBezTo>
                  <a:lnTo>
                    <a:pt x="565" y="1975"/>
                  </a:lnTo>
                  <a:cubicBezTo>
                    <a:pt x="563" y="1973"/>
                    <a:pt x="560" y="1971"/>
                    <a:pt x="557" y="1969"/>
                  </a:cubicBezTo>
                  <a:close/>
                  <a:moveTo>
                    <a:pt x="804" y="1"/>
                  </a:moveTo>
                  <a:cubicBezTo>
                    <a:pt x="672" y="1"/>
                    <a:pt x="540" y="33"/>
                    <a:pt x="415" y="106"/>
                  </a:cubicBezTo>
                  <a:cubicBezTo>
                    <a:pt x="120" y="279"/>
                    <a:pt x="1" y="607"/>
                    <a:pt x="1" y="935"/>
                  </a:cubicBezTo>
                  <a:cubicBezTo>
                    <a:pt x="1" y="1185"/>
                    <a:pt x="110" y="1518"/>
                    <a:pt x="293" y="1728"/>
                  </a:cubicBezTo>
                  <a:cubicBezTo>
                    <a:pt x="356" y="1828"/>
                    <a:pt x="434" y="1905"/>
                    <a:pt x="530" y="1955"/>
                  </a:cubicBezTo>
                  <a:cubicBezTo>
                    <a:pt x="495" y="1932"/>
                    <a:pt x="485" y="1922"/>
                    <a:pt x="488" y="1922"/>
                  </a:cubicBezTo>
                  <a:cubicBezTo>
                    <a:pt x="492" y="1922"/>
                    <a:pt x="507" y="1931"/>
                    <a:pt x="525" y="1947"/>
                  </a:cubicBezTo>
                  <a:cubicBezTo>
                    <a:pt x="530" y="1951"/>
                    <a:pt x="539" y="1955"/>
                    <a:pt x="543" y="1960"/>
                  </a:cubicBezTo>
                  <a:cubicBezTo>
                    <a:pt x="557" y="1969"/>
                    <a:pt x="571" y="1974"/>
                    <a:pt x="585" y="1978"/>
                  </a:cubicBezTo>
                  <a:cubicBezTo>
                    <a:pt x="576" y="1978"/>
                    <a:pt x="572" y="1978"/>
                    <a:pt x="565" y="1975"/>
                  </a:cubicBezTo>
                  <a:lnTo>
                    <a:pt x="565" y="1975"/>
                  </a:lnTo>
                  <a:cubicBezTo>
                    <a:pt x="658" y="2046"/>
                    <a:pt x="781" y="2085"/>
                    <a:pt x="901" y="2085"/>
                  </a:cubicBezTo>
                  <a:cubicBezTo>
                    <a:pt x="1064" y="2085"/>
                    <a:pt x="1223" y="2012"/>
                    <a:pt x="1296" y="1846"/>
                  </a:cubicBezTo>
                  <a:cubicBezTo>
                    <a:pt x="1304" y="1833"/>
                    <a:pt x="1313" y="1814"/>
                    <a:pt x="1317" y="1801"/>
                  </a:cubicBezTo>
                  <a:cubicBezTo>
                    <a:pt x="1327" y="1791"/>
                    <a:pt x="1336" y="1778"/>
                    <a:pt x="1345" y="1764"/>
                  </a:cubicBezTo>
                  <a:cubicBezTo>
                    <a:pt x="1405" y="1741"/>
                    <a:pt x="1460" y="1705"/>
                    <a:pt x="1504" y="1655"/>
                  </a:cubicBezTo>
                  <a:cubicBezTo>
                    <a:pt x="1864" y="1267"/>
                    <a:pt x="1883" y="725"/>
                    <a:pt x="1514" y="329"/>
                  </a:cubicBezTo>
                  <a:cubicBezTo>
                    <a:pt x="1328" y="131"/>
                    <a:pt x="1068" y="1"/>
                    <a:pt x="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7" name="Google Shape;337;p25"/>
          <p:cNvSpPr/>
          <p:nvPr/>
        </p:nvSpPr>
        <p:spPr>
          <a:xfrm>
            <a:off x="4042305" y="264315"/>
            <a:ext cx="316634" cy="409030"/>
          </a:xfrm>
          <a:custGeom>
            <a:avLst/>
            <a:gdLst/>
            <a:ahLst/>
            <a:cxnLst/>
            <a:rect l="l" t="t" r="r" b="b"/>
            <a:pathLst>
              <a:path w="16515" h="21337" extrusionOk="0">
                <a:moveTo>
                  <a:pt x="3039" y="811"/>
                </a:moveTo>
                <a:cubicBezTo>
                  <a:pt x="4564" y="811"/>
                  <a:pt x="6564" y="3412"/>
                  <a:pt x="6789" y="3949"/>
                </a:cubicBezTo>
                <a:cubicBezTo>
                  <a:pt x="7235" y="5011"/>
                  <a:pt x="7217" y="6260"/>
                  <a:pt x="7554" y="7362"/>
                </a:cubicBezTo>
                <a:cubicBezTo>
                  <a:pt x="7623" y="7589"/>
                  <a:pt x="7800" y="7687"/>
                  <a:pt x="7980" y="7687"/>
                </a:cubicBezTo>
                <a:cubicBezTo>
                  <a:pt x="8248" y="7687"/>
                  <a:pt x="8522" y="7469"/>
                  <a:pt x="8456" y="7135"/>
                </a:cubicBezTo>
                <a:cubicBezTo>
                  <a:pt x="9573" y="6473"/>
                  <a:pt x="10164" y="4751"/>
                  <a:pt x="10812" y="3707"/>
                </a:cubicBezTo>
                <a:cubicBezTo>
                  <a:pt x="11194" y="3106"/>
                  <a:pt x="11650" y="2569"/>
                  <a:pt x="12174" y="2090"/>
                </a:cubicBezTo>
                <a:cubicBezTo>
                  <a:pt x="12888" y="1909"/>
                  <a:pt x="13479" y="1819"/>
                  <a:pt x="13945" y="1819"/>
                </a:cubicBezTo>
                <a:cubicBezTo>
                  <a:pt x="15110" y="1819"/>
                  <a:pt x="15504" y="2383"/>
                  <a:pt x="15127" y="3512"/>
                </a:cubicBezTo>
                <a:cubicBezTo>
                  <a:pt x="14940" y="4523"/>
                  <a:pt x="14598" y="5516"/>
                  <a:pt x="14298" y="6496"/>
                </a:cubicBezTo>
                <a:cubicBezTo>
                  <a:pt x="12948" y="10889"/>
                  <a:pt x="10656" y="14861"/>
                  <a:pt x="8715" y="18985"/>
                </a:cubicBezTo>
                <a:cubicBezTo>
                  <a:pt x="8409" y="19633"/>
                  <a:pt x="8108" y="19891"/>
                  <a:pt x="7820" y="19891"/>
                </a:cubicBezTo>
                <a:cubicBezTo>
                  <a:pt x="6863" y="19891"/>
                  <a:pt x="6045" y="17044"/>
                  <a:pt x="5649" y="16123"/>
                </a:cubicBezTo>
                <a:cubicBezTo>
                  <a:pt x="4638" y="13772"/>
                  <a:pt x="3558" y="11444"/>
                  <a:pt x="2652" y="9053"/>
                </a:cubicBezTo>
                <a:cubicBezTo>
                  <a:pt x="1840" y="6906"/>
                  <a:pt x="820" y="4149"/>
                  <a:pt x="1735" y="1899"/>
                </a:cubicBezTo>
                <a:cubicBezTo>
                  <a:pt x="2056" y="1112"/>
                  <a:pt x="2520" y="811"/>
                  <a:pt x="3039" y="811"/>
                </a:cubicBezTo>
                <a:close/>
                <a:moveTo>
                  <a:pt x="3133" y="1"/>
                </a:moveTo>
                <a:cubicBezTo>
                  <a:pt x="1464" y="1"/>
                  <a:pt x="525" y="1710"/>
                  <a:pt x="360" y="3407"/>
                </a:cubicBezTo>
                <a:cubicBezTo>
                  <a:pt x="0" y="7202"/>
                  <a:pt x="2551" y="11494"/>
                  <a:pt x="3991" y="14848"/>
                </a:cubicBezTo>
                <a:cubicBezTo>
                  <a:pt x="4652" y="16379"/>
                  <a:pt x="5194" y="17992"/>
                  <a:pt x="5895" y="19504"/>
                </a:cubicBezTo>
                <a:cubicBezTo>
                  <a:pt x="6200" y="20160"/>
                  <a:pt x="6684" y="21263"/>
                  <a:pt x="7550" y="21332"/>
                </a:cubicBezTo>
                <a:cubicBezTo>
                  <a:pt x="7588" y="21335"/>
                  <a:pt x="7627" y="21336"/>
                  <a:pt x="7665" y="21336"/>
                </a:cubicBezTo>
                <a:cubicBezTo>
                  <a:pt x="9534" y="21336"/>
                  <a:pt x="10493" y="17792"/>
                  <a:pt x="11186" y="16520"/>
                </a:cubicBezTo>
                <a:cubicBezTo>
                  <a:pt x="13291" y="12657"/>
                  <a:pt x="14876" y="8492"/>
                  <a:pt x="16001" y="4245"/>
                </a:cubicBezTo>
                <a:cubicBezTo>
                  <a:pt x="16515" y="2296"/>
                  <a:pt x="16119" y="140"/>
                  <a:pt x="13803" y="140"/>
                </a:cubicBezTo>
                <a:cubicBezTo>
                  <a:pt x="13716" y="140"/>
                  <a:pt x="13625" y="143"/>
                  <a:pt x="13532" y="149"/>
                </a:cubicBezTo>
                <a:cubicBezTo>
                  <a:pt x="10789" y="336"/>
                  <a:pt x="9440" y="3922"/>
                  <a:pt x="8206" y="6090"/>
                </a:cubicBezTo>
                <a:cubicBezTo>
                  <a:pt x="7594" y="3493"/>
                  <a:pt x="7266" y="1448"/>
                  <a:pt x="4287" y="245"/>
                </a:cubicBezTo>
                <a:cubicBezTo>
                  <a:pt x="3870" y="77"/>
                  <a:pt x="3485" y="1"/>
                  <a:pt x="313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25"/>
          <p:cNvSpPr/>
          <p:nvPr/>
        </p:nvSpPr>
        <p:spPr>
          <a:xfrm>
            <a:off x="6603883" y="1872216"/>
            <a:ext cx="435433" cy="677701"/>
          </a:xfrm>
          <a:custGeom>
            <a:avLst/>
            <a:gdLst/>
            <a:ahLst/>
            <a:cxnLst/>
            <a:rect l="l" t="t" r="r" b="b"/>
            <a:pathLst>
              <a:path w="16618" h="25864" extrusionOk="0">
                <a:moveTo>
                  <a:pt x="9574" y="1372"/>
                </a:moveTo>
                <a:cubicBezTo>
                  <a:pt x="10933" y="1372"/>
                  <a:pt x="12253" y="1931"/>
                  <a:pt x="13177" y="3199"/>
                </a:cubicBezTo>
                <a:cubicBezTo>
                  <a:pt x="15861" y="6880"/>
                  <a:pt x="14448" y="12694"/>
                  <a:pt x="12489" y="16284"/>
                </a:cubicBezTo>
                <a:cubicBezTo>
                  <a:pt x="11323" y="18430"/>
                  <a:pt x="9592" y="20130"/>
                  <a:pt x="7760" y="21702"/>
                </a:cubicBezTo>
                <a:cubicBezTo>
                  <a:pt x="5792" y="23397"/>
                  <a:pt x="3464" y="23934"/>
                  <a:pt x="1239" y="25014"/>
                </a:cubicBezTo>
                <a:cubicBezTo>
                  <a:pt x="1504" y="24276"/>
                  <a:pt x="1933" y="23702"/>
                  <a:pt x="2242" y="22960"/>
                </a:cubicBezTo>
                <a:cubicBezTo>
                  <a:pt x="2680" y="21925"/>
                  <a:pt x="2785" y="20864"/>
                  <a:pt x="2875" y="19756"/>
                </a:cubicBezTo>
                <a:cubicBezTo>
                  <a:pt x="3094" y="17087"/>
                  <a:pt x="2829" y="14380"/>
                  <a:pt x="2829" y="11710"/>
                </a:cubicBezTo>
                <a:cubicBezTo>
                  <a:pt x="2829" y="8848"/>
                  <a:pt x="3212" y="5841"/>
                  <a:pt x="5085" y="3567"/>
                </a:cubicBezTo>
                <a:cubicBezTo>
                  <a:pt x="6216" y="2194"/>
                  <a:pt x="7924" y="1372"/>
                  <a:pt x="9574" y="1372"/>
                </a:cubicBezTo>
                <a:close/>
                <a:moveTo>
                  <a:pt x="9946" y="1"/>
                </a:moveTo>
                <a:cubicBezTo>
                  <a:pt x="6978" y="1"/>
                  <a:pt x="3834" y="2619"/>
                  <a:pt x="2698" y="5195"/>
                </a:cubicBezTo>
                <a:cubicBezTo>
                  <a:pt x="1481" y="7946"/>
                  <a:pt x="1595" y="11190"/>
                  <a:pt x="1677" y="14130"/>
                </a:cubicBezTo>
                <a:cubicBezTo>
                  <a:pt x="1727" y="16006"/>
                  <a:pt x="1777" y="17875"/>
                  <a:pt x="1704" y="19756"/>
                </a:cubicBezTo>
                <a:cubicBezTo>
                  <a:pt x="1622" y="21829"/>
                  <a:pt x="470" y="23219"/>
                  <a:pt x="74" y="25147"/>
                </a:cubicBezTo>
                <a:cubicBezTo>
                  <a:pt x="0" y="25492"/>
                  <a:pt x="238" y="25738"/>
                  <a:pt x="506" y="25797"/>
                </a:cubicBezTo>
                <a:cubicBezTo>
                  <a:pt x="554" y="25838"/>
                  <a:pt x="614" y="25864"/>
                  <a:pt x="681" y="25864"/>
                </a:cubicBezTo>
                <a:cubicBezTo>
                  <a:pt x="721" y="25864"/>
                  <a:pt x="763" y="25855"/>
                  <a:pt x="806" y="25835"/>
                </a:cubicBezTo>
                <a:cubicBezTo>
                  <a:pt x="3695" y="24472"/>
                  <a:pt x="6498" y="24108"/>
                  <a:pt x="9035" y="21925"/>
                </a:cubicBezTo>
                <a:cubicBezTo>
                  <a:pt x="11331" y="19947"/>
                  <a:pt x="13131" y="17656"/>
                  <a:pt x="14376" y="14885"/>
                </a:cubicBezTo>
                <a:cubicBezTo>
                  <a:pt x="16189" y="10844"/>
                  <a:pt x="16618" y="5176"/>
                  <a:pt x="13487" y="1645"/>
                </a:cubicBezTo>
                <a:cubicBezTo>
                  <a:pt x="12452" y="480"/>
                  <a:pt x="11215" y="1"/>
                  <a:pt x="994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25"/>
          <p:cNvSpPr/>
          <p:nvPr/>
        </p:nvSpPr>
        <p:spPr>
          <a:xfrm>
            <a:off x="6083765" y="336127"/>
            <a:ext cx="598118" cy="864360"/>
          </a:xfrm>
          <a:custGeom>
            <a:avLst/>
            <a:gdLst/>
            <a:ahLst/>
            <a:cxnLst/>
            <a:rect l="l" t="t" r="r" b="b"/>
            <a:pathLst>
              <a:path w="30319" h="43815" extrusionOk="0">
                <a:moveTo>
                  <a:pt x="26641" y="5522"/>
                </a:moveTo>
                <a:lnTo>
                  <a:pt x="26641" y="5522"/>
                </a:lnTo>
                <a:cubicBezTo>
                  <a:pt x="26049" y="7089"/>
                  <a:pt x="25484" y="8666"/>
                  <a:pt x="24864" y="10169"/>
                </a:cubicBezTo>
                <a:cubicBezTo>
                  <a:pt x="24254" y="11645"/>
                  <a:pt x="23671" y="13130"/>
                  <a:pt x="23093" y="14620"/>
                </a:cubicBezTo>
                <a:cubicBezTo>
                  <a:pt x="21661" y="12811"/>
                  <a:pt x="19465" y="11585"/>
                  <a:pt x="17716" y="10128"/>
                </a:cubicBezTo>
                <a:cubicBezTo>
                  <a:pt x="16595" y="9189"/>
                  <a:pt x="15483" y="8246"/>
                  <a:pt x="14335" y="7343"/>
                </a:cubicBezTo>
                <a:cubicBezTo>
                  <a:pt x="13606" y="6774"/>
                  <a:pt x="12604" y="6214"/>
                  <a:pt x="11834" y="5544"/>
                </a:cubicBezTo>
                <a:lnTo>
                  <a:pt x="11834" y="5544"/>
                </a:lnTo>
                <a:cubicBezTo>
                  <a:pt x="14353" y="5773"/>
                  <a:pt x="16938" y="5911"/>
                  <a:pt x="19522" y="5911"/>
                </a:cubicBezTo>
                <a:cubicBezTo>
                  <a:pt x="21915" y="5911"/>
                  <a:pt x="24306" y="5793"/>
                  <a:pt x="26641" y="5522"/>
                </a:cubicBezTo>
                <a:close/>
                <a:moveTo>
                  <a:pt x="3349" y="1452"/>
                </a:moveTo>
                <a:cubicBezTo>
                  <a:pt x="4579" y="1452"/>
                  <a:pt x="5849" y="1656"/>
                  <a:pt x="7035" y="1762"/>
                </a:cubicBezTo>
                <a:cubicBezTo>
                  <a:pt x="9336" y="1972"/>
                  <a:pt x="11651" y="2082"/>
                  <a:pt x="13956" y="2177"/>
                </a:cubicBezTo>
                <a:cubicBezTo>
                  <a:pt x="15389" y="2235"/>
                  <a:pt x="16824" y="2262"/>
                  <a:pt x="18258" y="2262"/>
                </a:cubicBezTo>
                <a:cubicBezTo>
                  <a:pt x="19172" y="2262"/>
                  <a:pt x="20087" y="2251"/>
                  <a:pt x="21001" y="2231"/>
                </a:cubicBezTo>
                <a:cubicBezTo>
                  <a:pt x="21659" y="2216"/>
                  <a:pt x="22314" y="2204"/>
                  <a:pt x="22969" y="2204"/>
                </a:cubicBezTo>
                <a:cubicBezTo>
                  <a:pt x="23487" y="2204"/>
                  <a:pt x="24006" y="2212"/>
                  <a:pt x="24527" y="2231"/>
                </a:cubicBezTo>
                <a:cubicBezTo>
                  <a:pt x="24643" y="2236"/>
                  <a:pt x="24761" y="2238"/>
                  <a:pt x="24880" y="2238"/>
                </a:cubicBezTo>
                <a:cubicBezTo>
                  <a:pt x="25596" y="2238"/>
                  <a:pt x="26370" y="2163"/>
                  <a:pt x="27117" y="2163"/>
                </a:cubicBezTo>
                <a:cubicBezTo>
                  <a:pt x="27415" y="2163"/>
                  <a:pt x="27707" y="2175"/>
                  <a:pt x="27990" y="2208"/>
                </a:cubicBezTo>
                <a:cubicBezTo>
                  <a:pt x="27648" y="2956"/>
                  <a:pt x="27334" y="3731"/>
                  <a:pt x="27029" y="4505"/>
                </a:cubicBezTo>
                <a:cubicBezTo>
                  <a:pt x="26649" y="4483"/>
                  <a:pt x="26267" y="4474"/>
                  <a:pt x="25883" y="4474"/>
                </a:cubicBezTo>
                <a:cubicBezTo>
                  <a:pt x="23728" y="4474"/>
                  <a:pt x="21527" y="4769"/>
                  <a:pt x="19415" y="4897"/>
                </a:cubicBezTo>
                <a:cubicBezTo>
                  <a:pt x="18763" y="4936"/>
                  <a:pt x="18112" y="4953"/>
                  <a:pt x="17461" y="4953"/>
                </a:cubicBezTo>
                <a:cubicBezTo>
                  <a:pt x="15191" y="4953"/>
                  <a:pt x="12927" y="4743"/>
                  <a:pt x="10671" y="4492"/>
                </a:cubicBezTo>
                <a:cubicBezTo>
                  <a:pt x="10656" y="4490"/>
                  <a:pt x="10641" y="4489"/>
                  <a:pt x="10626" y="4489"/>
                </a:cubicBezTo>
                <a:cubicBezTo>
                  <a:pt x="10286" y="4489"/>
                  <a:pt x="10104" y="4932"/>
                  <a:pt x="10261" y="5207"/>
                </a:cubicBezTo>
                <a:cubicBezTo>
                  <a:pt x="11487" y="7330"/>
                  <a:pt x="14399" y="8838"/>
                  <a:pt x="16244" y="10378"/>
                </a:cubicBezTo>
                <a:cubicBezTo>
                  <a:pt x="18353" y="12137"/>
                  <a:pt x="20540" y="13868"/>
                  <a:pt x="22769" y="15473"/>
                </a:cubicBezTo>
                <a:cubicBezTo>
                  <a:pt x="22509" y="16151"/>
                  <a:pt x="22249" y="16825"/>
                  <a:pt x="21994" y="17504"/>
                </a:cubicBezTo>
                <a:cubicBezTo>
                  <a:pt x="20481" y="16470"/>
                  <a:pt x="19142" y="15063"/>
                  <a:pt x="17707" y="13946"/>
                </a:cubicBezTo>
                <a:cubicBezTo>
                  <a:pt x="15821" y="12483"/>
                  <a:pt x="13902" y="11061"/>
                  <a:pt x="12034" y="9576"/>
                </a:cubicBezTo>
                <a:cubicBezTo>
                  <a:pt x="10230" y="8141"/>
                  <a:pt x="8393" y="6756"/>
                  <a:pt x="6644" y="5257"/>
                </a:cubicBezTo>
                <a:cubicBezTo>
                  <a:pt x="5864" y="4587"/>
                  <a:pt x="5086" y="3922"/>
                  <a:pt x="4279" y="3289"/>
                </a:cubicBezTo>
                <a:cubicBezTo>
                  <a:pt x="3942" y="3024"/>
                  <a:pt x="2270" y="1516"/>
                  <a:pt x="2320" y="1507"/>
                </a:cubicBezTo>
                <a:cubicBezTo>
                  <a:pt x="2658" y="1468"/>
                  <a:pt x="3002" y="1452"/>
                  <a:pt x="3349" y="1452"/>
                </a:cubicBezTo>
                <a:close/>
                <a:moveTo>
                  <a:pt x="29476" y="1"/>
                </a:moveTo>
                <a:cubicBezTo>
                  <a:pt x="29426" y="1"/>
                  <a:pt x="29375" y="6"/>
                  <a:pt x="29326" y="17"/>
                </a:cubicBezTo>
                <a:cubicBezTo>
                  <a:pt x="29298" y="21"/>
                  <a:pt x="29275" y="27"/>
                  <a:pt x="29248" y="31"/>
                </a:cubicBezTo>
                <a:cubicBezTo>
                  <a:pt x="28965" y="90"/>
                  <a:pt x="28801" y="341"/>
                  <a:pt x="28773" y="605"/>
                </a:cubicBezTo>
                <a:cubicBezTo>
                  <a:pt x="28669" y="805"/>
                  <a:pt x="28564" y="1005"/>
                  <a:pt x="28464" y="1207"/>
                </a:cubicBezTo>
                <a:cubicBezTo>
                  <a:pt x="27587" y="986"/>
                  <a:pt x="26591" y="920"/>
                  <a:pt x="25581" y="920"/>
                </a:cubicBezTo>
                <a:cubicBezTo>
                  <a:pt x="24298" y="920"/>
                  <a:pt x="22992" y="1026"/>
                  <a:pt x="21875" y="1051"/>
                </a:cubicBezTo>
                <a:cubicBezTo>
                  <a:pt x="20668" y="1083"/>
                  <a:pt x="19461" y="1100"/>
                  <a:pt x="18255" y="1100"/>
                </a:cubicBezTo>
                <a:cubicBezTo>
                  <a:pt x="16529" y="1100"/>
                  <a:pt x="14804" y="1066"/>
                  <a:pt x="13077" y="997"/>
                </a:cubicBezTo>
                <a:cubicBezTo>
                  <a:pt x="10244" y="883"/>
                  <a:pt x="7418" y="587"/>
                  <a:pt x="4589" y="469"/>
                </a:cubicBezTo>
                <a:cubicBezTo>
                  <a:pt x="4193" y="452"/>
                  <a:pt x="3738" y="419"/>
                  <a:pt x="3276" y="419"/>
                </a:cubicBezTo>
                <a:cubicBezTo>
                  <a:pt x="2481" y="419"/>
                  <a:pt x="1665" y="516"/>
                  <a:pt x="1094" y="961"/>
                </a:cubicBezTo>
                <a:cubicBezTo>
                  <a:pt x="1" y="1813"/>
                  <a:pt x="7683" y="7480"/>
                  <a:pt x="8503" y="8113"/>
                </a:cubicBezTo>
                <a:cubicBezTo>
                  <a:pt x="10922" y="9982"/>
                  <a:pt x="13283" y="11919"/>
                  <a:pt x="15716" y="13772"/>
                </a:cubicBezTo>
                <a:cubicBezTo>
                  <a:pt x="17674" y="15263"/>
                  <a:pt x="19539" y="17168"/>
                  <a:pt x="21616" y="18512"/>
                </a:cubicBezTo>
                <a:cubicBezTo>
                  <a:pt x="21278" y="19409"/>
                  <a:pt x="20950" y="20306"/>
                  <a:pt x="20622" y="21204"/>
                </a:cubicBezTo>
                <a:cubicBezTo>
                  <a:pt x="19232" y="25022"/>
                  <a:pt x="17920" y="28873"/>
                  <a:pt x="16536" y="32690"/>
                </a:cubicBezTo>
                <a:cubicBezTo>
                  <a:pt x="15350" y="35949"/>
                  <a:pt x="14567" y="39534"/>
                  <a:pt x="13022" y="42641"/>
                </a:cubicBezTo>
                <a:cubicBezTo>
                  <a:pt x="12744" y="43205"/>
                  <a:pt x="13205" y="43815"/>
                  <a:pt x="13721" y="43815"/>
                </a:cubicBezTo>
                <a:cubicBezTo>
                  <a:pt x="13896" y="43815"/>
                  <a:pt x="14078" y="43744"/>
                  <a:pt x="14239" y="43576"/>
                </a:cubicBezTo>
                <a:cubicBezTo>
                  <a:pt x="14900" y="42887"/>
                  <a:pt x="15173" y="42090"/>
                  <a:pt x="15478" y="41198"/>
                </a:cubicBezTo>
                <a:cubicBezTo>
                  <a:pt x="16094" y="39398"/>
                  <a:pt x="16795" y="37634"/>
                  <a:pt x="17419" y="35834"/>
                </a:cubicBezTo>
                <a:cubicBezTo>
                  <a:pt x="18860" y="31706"/>
                  <a:pt x="20313" y="27583"/>
                  <a:pt x="21780" y="23468"/>
                </a:cubicBezTo>
                <a:cubicBezTo>
                  <a:pt x="24477" y="15891"/>
                  <a:pt x="27667" y="8487"/>
                  <a:pt x="30163" y="856"/>
                </a:cubicBezTo>
                <a:cubicBezTo>
                  <a:pt x="30319" y="387"/>
                  <a:pt x="29907" y="1"/>
                  <a:pt x="2947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25"/>
          <p:cNvSpPr/>
          <p:nvPr/>
        </p:nvSpPr>
        <p:spPr>
          <a:xfrm>
            <a:off x="5716259" y="3727319"/>
            <a:ext cx="1943148" cy="1038060"/>
          </a:xfrm>
          <a:custGeom>
            <a:avLst/>
            <a:gdLst/>
            <a:ahLst/>
            <a:cxnLst/>
            <a:rect l="l" t="t" r="r" b="b"/>
            <a:pathLst>
              <a:path w="109643" h="58573" extrusionOk="0">
                <a:moveTo>
                  <a:pt x="22823" y="26981"/>
                </a:moveTo>
                <a:cubicBezTo>
                  <a:pt x="23724" y="26981"/>
                  <a:pt x="24638" y="27227"/>
                  <a:pt x="25555" y="27813"/>
                </a:cubicBezTo>
                <a:cubicBezTo>
                  <a:pt x="27560" y="29089"/>
                  <a:pt x="28927" y="31919"/>
                  <a:pt x="29947" y="33969"/>
                </a:cubicBezTo>
                <a:cubicBezTo>
                  <a:pt x="31018" y="36124"/>
                  <a:pt x="32167" y="38211"/>
                  <a:pt x="33287" y="40334"/>
                </a:cubicBezTo>
                <a:cubicBezTo>
                  <a:pt x="33433" y="40617"/>
                  <a:pt x="33601" y="40899"/>
                  <a:pt x="33788" y="41154"/>
                </a:cubicBezTo>
                <a:cubicBezTo>
                  <a:pt x="29433" y="39391"/>
                  <a:pt x="26708" y="34702"/>
                  <a:pt x="21709" y="34147"/>
                </a:cubicBezTo>
                <a:cubicBezTo>
                  <a:pt x="21401" y="34112"/>
                  <a:pt x="21091" y="34096"/>
                  <a:pt x="20781" y="34096"/>
                </a:cubicBezTo>
                <a:cubicBezTo>
                  <a:pt x="18145" y="34096"/>
                  <a:pt x="15462" y="35252"/>
                  <a:pt x="13016" y="36014"/>
                </a:cubicBezTo>
                <a:cubicBezTo>
                  <a:pt x="11198" y="36580"/>
                  <a:pt x="9367" y="37008"/>
                  <a:pt x="7466" y="37154"/>
                </a:cubicBezTo>
                <a:cubicBezTo>
                  <a:pt x="6013" y="37272"/>
                  <a:pt x="4550" y="37223"/>
                  <a:pt x="3092" y="37305"/>
                </a:cubicBezTo>
                <a:cubicBezTo>
                  <a:pt x="3507" y="36944"/>
                  <a:pt x="3986" y="36648"/>
                  <a:pt x="4391" y="36266"/>
                </a:cubicBezTo>
                <a:cubicBezTo>
                  <a:pt x="4970" y="35714"/>
                  <a:pt x="5502" y="34981"/>
                  <a:pt x="6295" y="34712"/>
                </a:cubicBezTo>
                <a:cubicBezTo>
                  <a:pt x="6387" y="34680"/>
                  <a:pt x="6432" y="34616"/>
                  <a:pt x="6446" y="34543"/>
                </a:cubicBezTo>
                <a:cubicBezTo>
                  <a:pt x="6503" y="34546"/>
                  <a:pt x="6561" y="34548"/>
                  <a:pt x="6620" y="34548"/>
                </a:cubicBezTo>
                <a:cubicBezTo>
                  <a:pt x="7978" y="34548"/>
                  <a:pt x="9845" y="33780"/>
                  <a:pt x="10473" y="33513"/>
                </a:cubicBezTo>
                <a:cubicBezTo>
                  <a:pt x="13380" y="32283"/>
                  <a:pt x="15714" y="30515"/>
                  <a:pt x="18292" y="28725"/>
                </a:cubicBezTo>
                <a:cubicBezTo>
                  <a:pt x="19722" y="27728"/>
                  <a:pt x="21252" y="26981"/>
                  <a:pt x="22823" y="26981"/>
                </a:cubicBezTo>
                <a:close/>
                <a:moveTo>
                  <a:pt x="51552" y="919"/>
                </a:moveTo>
                <a:cubicBezTo>
                  <a:pt x="55463" y="919"/>
                  <a:pt x="57621" y="5168"/>
                  <a:pt x="58479" y="8422"/>
                </a:cubicBezTo>
                <a:cubicBezTo>
                  <a:pt x="58761" y="9492"/>
                  <a:pt x="59614" y="12937"/>
                  <a:pt x="61131" y="13798"/>
                </a:cubicBezTo>
                <a:cubicBezTo>
                  <a:pt x="60338" y="14614"/>
                  <a:pt x="59554" y="15443"/>
                  <a:pt x="58794" y="16286"/>
                </a:cubicBezTo>
                <a:cubicBezTo>
                  <a:pt x="56256" y="19102"/>
                  <a:pt x="53890" y="22068"/>
                  <a:pt x="51472" y="24980"/>
                </a:cubicBezTo>
                <a:cubicBezTo>
                  <a:pt x="49038" y="27909"/>
                  <a:pt x="46437" y="30689"/>
                  <a:pt x="43954" y="33581"/>
                </a:cubicBezTo>
                <a:cubicBezTo>
                  <a:pt x="42686" y="35057"/>
                  <a:pt x="41439" y="36548"/>
                  <a:pt x="40185" y="38037"/>
                </a:cubicBezTo>
                <a:cubicBezTo>
                  <a:pt x="39247" y="39149"/>
                  <a:pt x="38072" y="39951"/>
                  <a:pt x="37443" y="41286"/>
                </a:cubicBezTo>
                <a:lnTo>
                  <a:pt x="37416" y="41286"/>
                </a:lnTo>
                <a:cubicBezTo>
                  <a:pt x="37373" y="41284"/>
                  <a:pt x="37330" y="41283"/>
                  <a:pt x="37286" y="41283"/>
                </a:cubicBezTo>
                <a:cubicBezTo>
                  <a:pt x="36771" y="41283"/>
                  <a:pt x="36226" y="41431"/>
                  <a:pt x="35688" y="41683"/>
                </a:cubicBezTo>
                <a:cubicBezTo>
                  <a:pt x="34285" y="41044"/>
                  <a:pt x="33879" y="39263"/>
                  <a:pt x="33055" y="38015"/>
                </a:cubicBezTo>
                <a:cubicBezTo>
                  <a:pt x="31679" y="35928"/>
                  <a:pt x="30872" y="33522"/>
                  <a:pt x="29570" y="31394"/>
                </a:cubicBezTo>
                <a:cubicBezTo>
                  <a:pt x="27978" y="28794"/>
                  <a:pt x="25888" y="25929"/>
                  <a:pt x="22726" y="25929"/>
                </a:cubicBezTo>
                <a:cubicBezTo>
                  <a:pt x="22248" y="25929"/>
                  <a:pt x="21746" y="25995"/>
                  <a:pt x="21217" y="26137"/>
                </a:cubicBezTo>
                <a:cubicBezTo>
                  <a:pt x="18000" y="26998"/>
                  <a:pt x="15699" y="29568"/>
                  <a:pt x="12833" y="31116"/>
                </a:cubicBezTo>
                <a:cubicBezTo>
                  <a:pt x="11590" y="31795"/>
                  <a:pt x="10305" y="32401"/>
                  <a:pt x="8974" y="32893"/>
                </a:cubicBezTo>
                <a:cubicBezTo>
                  <a:pt x="8446" y="33087"/>
                  <a:pt x="7618" y="33427"/>
                  <a:pt x="6906" y="33427"/>
                </a:cubicBezTo>
                <a:cubicBezTo>
                  <a:pt x="6630" y="33427"/>
                  <a:pt x="6371" y="33376"/>
                  <a:pt x="6154" y="33244"/>
                </a:cubicBezTo>
                <a:cubicBezTo>
                  <a:pt x="8629" y="32971"/>
                  <a:pt x="10925" y="30889"/>
                  <a:pt x="12724" y="29394"/>
                </a:cubicBezTo>
                <a:cubicBezTo>
                  <a:pt x="15518" y="27075"/>
                  <a:pt x="18174" y="24574"/>
                  <a:pt x="20917" y="22196"/>
                </a:cubicBezTo>
                <a:cubicBezTo>
                  <a:pt x="23541" y="19912"/>
                  <a:pt x="25961" y="17407"/>
                  <a:pt x="28321" y="14855"/>
                </a:cubicBezTo>
                <a:cubicBezTo>
                  <a:pt x="30704" y="12285"/>
                  <a:pt x="33729" y="9971"/>
                  <a:pt x="35683" y="7036"/>
                </a:cubicBezTo>
                <a:cubicBezTo>
                  <a:pt x="36086" y="7492"/>
                  <a:pt x="36685" y="7664"/>
                  <a:pt x="37355" y="7664"/>
                </a:cubicBezTo>
                <a:cubicBezTo>
                  <a:pt x="38784" y="7664"/>
                  <a:pt x="40541" y="6884"/>
                  <a:pt x="41434" y="6413"/>
                </a:cubicBezTo>
                <a:cubicBezTo>
                  <a:pt x="44797" y="4630"/>
                  <a:pt x="47180" y="1150"/>
                  <a:pt x="51253" y="927"/>
                </a:cubicBezTo>
                <a:cubicBezTo>
                  <a:pt x="51354" y="921"/>
                  <a:pt x="51453" y="919"/>
                  <a:pt x="51552" y="919"/>
                </a:cubicBezTo>
                <a:close/>
                <a:moveTo>
                  <a:pt x="75846" y="3866"/>
                </a:moveTo>
                <a:cubicBezTo>
                  <a:pt x="75992" y="3866"/>
                  <a:pt x="76140" y="3870"/>
                  <a:pt x="76290" y="3879"/>
                </a:cubicBezTo>
                <a:cubicBezTo>
                  <a:pt x="79160" y="4052"/>
                  <a:pt x="81466" y="6117"/>
                  <a:pt x="83502" y="7944"/>
                </a:cubicBezTo>
                <a:cubicBezTo>
                  <a:pt x="86661" y="10774"/>
                  <a:pt x="90964" y="14286"/>
                  <a:pt x="95452" y="14286"/>
                </a:cubicBezTo>
                <a:cubicBezTo>
                  <a:pt x="96027" y="14286"/>
                  <a:pt x="96606" y="14228"/>
                  <a:pt x="97185" y="14104"/>
                </a:cubicBezTo>
                <a:lnTo>
                  <a:pt x="97185" y="14104"/>
                </a:lnTo>
                <a:cubicBezTo>
                  <a:pt x="96159" y="16053"/>
                  <a:pt x="94470" y="17575"/>
                  <a:pt x="93002" y="19216"/>
                </a:cubicBezTo>
                <a:cubicBezTo>
                  <a:pt x="90792" y="21685"/>
                  <a:pt x="88706" y="24301"/>
                  <a:pt x="86555" y="26824"/>
                </a:cubicBezTo>
                <a:cubicBezTo>
                  <a:pt x="82140" y="32010"/>
                  <a:pt x="77903" y="37309"/>
                  <a:pt x="73683" y="42653"/>
                </a:cubicBezTo>
                <a:cubicBezTo>
                  <a:pt x="72129" y="40043"/>
                  <a:pt x="69696" y="37992"/>
                  <a:pt x="67328" y="36151"/>
                </a:cubicBezTo>
                <a:cubicBezTo>
                  <a:pt x="64739" y="34133"/>
                  <a:pt x="61892" y="32639"/>
                  <a:pt x="58533" y="32548"/>
                </a:cubicBezTo>
                <a:cubicBezTo>
                  <a:pt x="58411" y="32544"/>
                  <a:pt x="58289" y="32543"/>
                  <a:pt x="58168" y="32543"/>
                </a:cubicBezTo>
                <a:cubicBezTo>
                  <a:pt x="54638" y="32543"/>
                  <a:pt x="51655" y="33942"/>
                  <a:pt x="48637" y="35705"/>
                </a:cubicBezTo>
                <a:cubicBezTo>
                  <a:pt x="45365" y="37610"/>
                  <a:pt x="42036" y="39332"/>
                  <a:pt x="38545" y="40798"/>
                </a:cubicBezTo>
                <a:cubicBezTo>
                  <a:pt x="39224" y="39984"/>
                  <a:pt x="40099" y="39349"/>
                  <a:pt x="40819" y="38548"/>
                </a:cubicBezTo>
                <a:cubicBezTo>
                  <a:pt x="42112" y="37095"/>
                  <a:pt x="43370" y="35614"/>
                  <a:pt x="44641" y="34138"/>
                </a:cubicBezTo>
                <a:cubicBezTo>
                  <a:pt x="47125" y="31249"/>
                  <a:pt x="49735" y="28479"/>
                  <a:pt x="52178" y="25554"/>
                </a:cubicBezTo>
                <a:cubicBezTo>
                  <a:pt x="54496" y="22778"/>
                  <a:pt x="56765" y="19963"/>
                  <a:pt x="59162" y="17252"/>
                </a:cubicBezTo>
                <a:cubicBezTo>
                  <a:pt x="60178" y="16108"/>
                  <a:pt x="61236" y="15001"/>
                  <a:pt x="62310" y="13908"/>
                </a:cubicBezTo>
                <a:cubicBezTo>
                  <a:pt x="62352" y="13894"/>
                  <a:pt x="62393" y="13885"/>
                  <a:pt x="62434" y="13866"/>
                </a:cubicBezTo>
                <a:cubicBezTo>
                  <a:pt x="62516" y="13830"/>
                  <a:pt x="62571" y="13739"/>
                  <a:pt x="62566" y="13652"/>
                </a:cubicBezTo>
                <a:cubicBezTo>
                  <a:pt x="64092" y="12117"/>
                  <a:pt x="65656" y="10613"/>
                  <a:pt x="67195" y="9101"/>
                </a:cubicBezTo>
                <a:cubicBezTo>
                  <a:pt x="69690" y="6646"/>
                  <a:pt x="72146" y="3866"/>
                  <a:pt x="75846" y="3866"/>
                </a:cubicBezTo>
                <a:close/>
                <a:moveTo>
                  <a:pt x="20915" y="35080"/>
                </a:moveTo>
                <a:cubicBezTo>
                  <a:pt x="21250" y="35080"/>
                  <a:pt x="21586" y="35097"/>
                  <a:pt x="21924" y="35135"/>
                </a:cubicBezTo>
                <a:cubicBezTo>
                  <a:pt x="26990" y="35705"/>
                  <a:pt x="29601" y="41769"/>
                  <a:pt x="34476" y="42444"/>
                </a:cubicBezTo>
                <a:cubicBezTo>
                  <a:pt x="34294" y="42590"/>
                  <a:pt x="34116" y="42749"/>
                  <a:pt x="33944" y="42913"/>
                </a:cubicBezTo>
                <a:cubicBezTo>
                  <a:pt x="32522" y="42890"/>
                  <a:pt x="31122" y="42731"/>
                  <a:pt x="29755" y="42293"/>
                </a:cubicBezTo>
                <a:cubicBezTo>
                  <a:pt x="28352" y="41847"/>
                  <a:pt x="27109" y="40949"/>
                  <a:pt x="25865" y="40188"/>
                </a:cubicBezTo>
                <a:cubicBezTo>
                  <a:pt x="23377" y="38671"/>
                  <a:pt x="21013" y="37782"/>
                  <a:pt x="18092" y="37555"/>
                </a:cubicBezTo>
                <a:cubicBezTo>
                  <a:pt x="17812" y="37533"/>
                  <a:pt x="17533" y="37523"/>
                  <a:pt x="17256" y="37523"/>
                </a:cubicBezTo>
                <a:cubicBezTo>
                  <a:pt x="14246" y="37523"/>
                  <a:pt x="11395" y="38715"/>
                  <a:pt x="8478" y="39345"/>
                </a:cubicBezTo>
                <a:cubicBezTo>
                  <a:pt x="7209" y="39619"/>
                  <a:pt x="5882" y="39909"/>
                  <a:pt x="4571" y="39909"/>
                </a:cubicBezTo>
                <a:cubicBezTo>
                  <a:pt x="4332" y="39909"/>
                  <a:pt x="4094" y="39900"/>
                  <a:pt x="3858" y="39879"/>
                </a:cubicBezTo>
                <a:cubicBezTo>
                  <a:pt x="3270" y="39828"/>
                  <a:pt x="2751" y="39532"/>
                  <a:pt x="2236" y="39236"/>
                </a:cubicBezTo>
                <a:cubicBezTo>
                  <a:pt x="2596" y="38958"/>
                  <a:pt x="2964" y="38726"/>
                  <a:pt x="3416" y="38571"/>
                </a:cubicBezTo>
                <a:cubicBezTo>
                  <a:pt x="3666" y="38485"/>
                  <a:pt x="3702" y="38229"/>
                  <a:pt x="3612" y="38037"/>
                </a:cubicBezTo>
                <a:cubicBezTo>
                  <a:pt x="6368" y="37928"/>
                  <a:pt x="9052" y="38024"/>
                  <a:pt x="11800" y="37332"/>
                </a:cubicBezTo>
                <a:cubicBezTo>
                  <a:pt x="14774" y="36583"/>
                  <a:pt x="17800" y="35080"/>
                  <a:pt x="20915" y="35080"/>
                </a:cubicBezTo>
                <a:close/>
                <a:moveTo>
                  <a:pt x="17703" y="38405"/>
                </a:moveTo>
                <a:cubicBezTo>
                  <a:pt x="21060" y="38405"/>
                  <a:pt x="23872" y="39936"/>
                  <a:pt x="26662" y="41637"/>
                </a:cubicBezTo>
                <a:cubicBezTo>
                  <a:pt x="28589" y="42808"/>
                  <a:pt x="30465" y="43430"/>
                  <a:pt x="32539" y="43430"/>
                </a:cubicBezTo>
                <a:cubicBezTo>
                  <a:pt x="32853" y="43430"/>
                  <a:pt x="33172" y="43415"/>
                  <a:pt x="33496" y="43387"/>
                </a:cubicBezTo>
                <a:lnTo>
                  <a:pt x="33496" y="43387"/>
                </a:lnTo>
                <a:cubicBezTo>
                  <a:pt x="33027" y="43925"/>
                  <a:pt x="32649" y="44526"/>
                  <a:pt x="32417" y="45132"/>
                </a:cubicBezTo>
                <a:cubicBezTo>
                  <a:pt x="31237" y="44909"/>
                  <a:pt x="30216" y="44626"/>
                  <a:pt x="29091" y="44066"/>
                </a:cubicBezTo>
                <a:cubicBezTo>
                  <a:pt x="28011" y="43532"/>
                  <a:pt x="26912" y="43090"/>
                  <a:pt x="25755" y="42739"/>
                </a:cubicBezTo>
                <a:cubicBezTo>
                  <a:pt x="23559" y="42076"/>
                  <a:pt x="21174" y="42001"/>
                  <a:pt x="18859" y="42001"/>
                </a:cubicBezTo>
                <a:cubicBezTo>
                  <a:pt x="18345" y="42001"/>
                  <a:pt x="17835" y="42005"/>
                  <a:pt x="17331" y="42007"/>
                </a:cubicBezTo>
                <a:cubicBezTo>
                  <a:pt x="17249" y="42007"/>
                  <a:pt x="17167" y="42007"/>
                  <a:pt x="17086" y="42007"/>
                </a:cubicBezTo>
                <a:cubicBezTo>
                  <a:pt x="14764" y="42007"/>
                  <a:pt x="12434" y="41911"/>
                  <a:pt x="10113" y="41911"/>
                </a:cubicBezTo>
                <a:cubicBezTo>
                  <a:pt x="9631" y="41911"/>
                  <a:pt x="9150" y="41915"/>
                  <a:pt x="8669" y="41925"/>
                </a:cubicBezTo>
                <a:cubicBezTo>
                  <a:pt x="8085" y="41937"/>
                  <a:pt x="7461" y="41962"/>
                  <a:pt x="6828" y="41962"/>
                </a:cubicBezTo>
                <a:cubicBezTo>
                  <a:pt x="5159" y="41962"/>
                  <a:pt x="3421" y="41790"/>
                  <a:pt x="2150" y="40762"/>
                </a:cubicBezTo>
                <a:cubicBezTo>
                  <a:pt x="2094" y="40712"/>
                  <a:pt x="2034" y="40691"/>
                  <a:pt x="1975" y="40691"/>
                </a:cubicBezTo>
                <a:cubicBezTo>
                  <a:pt x="1874" y="40691"/>
                  <a:pt x="1778" y="40754"/>
                  <a:pt x="1721" y="40840"/>
                </a:cubicBezTo>
                <a:cubicBezTo>
                  <a:pt x="1652" y="40762"/>
                  <a:pt x="1580" y="40689"/>
                  <a:pt x="1515" y="40607"/>
                </a:cubicBezTo>
                <a:cubicBezTo>
                  <a:pt x="1238" y="40279"/>
                  <a:pt x="969" y="39951"/>
                  <a:pt x="755" y="39582"/>
                </a:cubicBezTo>
                <a:lnTo>
                  <a:pt x="755" y="39582"/>
                </a:lnTo>
                <a:cubicBezTo>
                  <a:pt x="1603" y="39919"/>
                  <a:pt x="2354" y="40425"/>
                  <a:pt x="3225" y="40708"/>
                </a:cubicBezTo>
                <a:cubicBezTo>
                  <a:pt x="3625" y="40838"/>
                  <a:pt x="4054" y="40888"/>
                  <a:pt x="4494" y="40888"/>
                </a:cubicBezTo>
                <a:cubicBezTo>
                  <a:pt x="5370" y="40888"/>
                  <a:pt x="6285" y="40691"/>
                  <a:pt x="7084" y="40548"/>
                </a:cubicBezTo>
                <a:cubicBezTo>
                  <a:pt x="10597" y="39924"/>
                  <a:pt x="13914" y="38462"/>
                  <a:pt x="17527" y="38407"/>
                </a:cubicBezTo>
                <a:cubicBezTo>
                  <a:pt x="17585" y="38406"/>
                  <a:pt x="17644" y="38405"/>
                  <a:pt x="17703" y="38405"/>
                </a:cubicBezTo>
                <a:close/>
                <a:moveTo>
                  <a:pt x="8770" y="42712"/>
                </a:moveTo>
                <a:cubicBezTo>
                  <a:pt x="10952" y="42772"/>
                  <a:pt x="13134" y="42831"/>
                  <a:pt x="15317" y="42836"/>
                </a:cubicBezTo>
                <a:cubicBezTo>
                  <a:pt x="15439" y="42836"/>
                  <a:pt x="15561" y="42836"/>
                  <a:pt x="15684" y="42836"/>
                </a:cubicBezTo>
                <a:cubicBezTo>
                  <a:pt x="16227" y="42836"/>
                  <a:pt x="16772" y="42834"/>
                  <a:pt x="17320" y="42834"/>
                </a:cubicBezTo>
                <a:cubicBezTo>
                  <a:pt x="20224" y="42834"/>
                  <a:pt x="23171" y="42902"/>
                  <a:pt x="25947" y="43761"/>
                </a:cubicBezTo>
                <a:cubicBezTo>
                  <a:pt x="27177" y="44139"/>
                  <a:pt x="28302" y="44745"/>
                  <a:pt x="29460" y="45296"/>
                </a:cubicBezTo>
                <a:cubicBezTo>
                  <a:pt x="28594" y="45214"/>
                  <a:pt x="27719" y="45155"/>
                  <a:pt x="26826" y="45069"/>
                </a:cubicBezTo>
                <a:cubicBezTo>
                  <a:pt x="23190" y="44695"/>
                  <a:pt x="19545" y="44617"/>
                  <a:pt x="15932" y="44011"/>
                </a:cubicBezTo>
                <a:cubicBezTo>
                  <a:pt x="13540" y="43614"/>
                  <a:pt x="11175" y="43036"/>
                  <a:pt x="8770" y="42712"/>
                </a:cubicBezTo>
                <a:close/>
                <a:moveTo>
                  <a:pt x="96916" y="16587"/>
                </a:moveTo>
                <a:cubicBezTo>
                  <a:pt x="98037" y="16751"/>
                  <a:pt x="99162" y="16833"/>
                  <a:pt x="100287" y="16873"/>
                </a:cubicBezTo>
                <a:cubicBezTo>
                  <a:pt x="98479" y="19111"/>
                  <a:pt x="96392" y="21083"/>
                  <a:pt x="94410" y="23171"/>
                </a:cubicBezTo>
                <a:cubicBezTo>
                  <a:pt x="92109" y="25594"/>
                  <a:pt x="90041" y="28228"/>
                  <a:pt x="87799" y="30702"/>
                </a:cubicBezTo>
                <a:cubicBezTo>
                  <a:pt x="83119" y="35869"/>
                  <a:pt x="78454" y="41054"/>
                  <a:pt x="74139" y="46535"/>
                </a:cubicBezTo>
                <a:cubicBezTo>
                  <a:pt x="74093" y="46592"/>
                  <a:pt x="74016" y="46618"/>
                  <a:pt x="73915" y="46618"/>
                </a:cubicBezTo>
                <a:cubicBezTo>
                  <a:pt x="73113" y="46618"/>
                  <a:pt x="70785" y="45019"/>
                  <a:pt x="70385" y="44808"/>
                </a:cubicBezTo>
                <a:cubicBezTo>
                  <a:pt x="68886" y="44024"/>
                  <a:pt x="67446" y="43177"/>
                  <a:pt x="65992" y="42316"/>
                </a:cubicBezTo>
                <a:cubicBezTo>
                  <a:pt x="63477" y="40817"/>
                  <a:pt x="60921" y="39860"/>
                  <a:pt x="58050" y="39286"/>
                </a:cubicBezTo>
                <a:cubicBezTo>
                  <a:pt x="56761" y="39030"/>
                  <a:pt x="55499" y="38927"/>
                  <a:pt x="54241" y="38927"/>
                </a:cubicBezTo>
                <a:cubicBezTo>
                  <a:pt x="52459" y="38927"/>
                  <a:pt x="50686" y="39133"/>
                  <a:pt x="48856" y="39400"/>
                </a:cubicBezTo>
                <a:cubicBezTo>
                  <a:pt x="46509" y="39742"/>
                  <a:pt x="44195" y="40120"/>
                  <a:pt x="41880" y="40552"/>
                </a:cubicBezTo>
                <a:cubicBezTo>
                  <a:pt x="43703" y="39728"/>
                  <a:pt x="45489" y="38808"/>
                  <a:pt x="47193" y="37819"/>
                </a:cubicBezTo>
                <a:cubicBezTo>
                  <a:pt x="50286" y="36014"/>
                  <a:pt x="53244" y="34060"/>
                  <a:pt x="56889" y="33673"/>
                </a:cubicBezTo>
                <a:cubicBezTo>
                  <a:pt x="57286" y="33630"/>
                  <a:pt x="57677" y="33610"/>
                  <a:pt x="58065" y="33610"/>
                </a:cubicBezTo>
                <a:cubicBezTo>
                  <a:pt x="61115" y="33610"/>
                  <a:pt x="63869" y="34888"/>
                  <a:pt x="66306" y="36739"/>
                </a:cubicBezTo>
                <a:cubicBezTo>
                  <a:pt x="68872" y="38680"/>
                  <a:pt x="71592" y="40849"/>
                  <a:pt x="73151" y="43729"/>
                </a:cubicBezTo>
                <a:cubicBezTo>
                  <a:pt x="73252" y="43916"/>
                  <a:pt x="73453" y="44045"/>
                  <a:pt x="73650" y="44045"/>
                </a:cubicBezTo>
                <a:cubicBezTo>
                  <a:pt x="73780" y="44045"/>
                  <a:pt x="73908" y="43990"/>
                  <a:pt x="74007" y="43860"/>
                </a:cubicBezTo>
                <a:cubicBezTo>
                  <a:pt x="78276" y="38247"/>
                  <a:pt x="82796" y="32853"/>
                  <a:pt x="87371" y="27490"/>
                </a:cubicBezTo>
                <a:cubicBezTo>
                  <a:pt x="89612" y="24866"/>
                  <a:pt x="91804" y="22177"/>
                  <a:pt x="94119" y="19626"/>
                </a:cubicBezTo>
                <a:cubicBezTo>
                  <a:pt x="95034" y="18610"/>
                  <a:pt x="96041" y="17643"/>
                  <a:pt x="96916" y="16587"/>
                </a:cubicBezTo>
                <a:close/>
                <a:moveTo>
                  <a:pt x="37300" y="42402"/>
                </a:moveTo>
                <a:cubicBezTo>
                  <a:pt x="37438" y="42402"/>
                  <a:pt x="37579" y="42413"/>
                  <a:pt x="37721" y="42434"/>
                </a:cubicBezTo>
                <a:cubicBezTo>
                  <a:pt x="37805" y="42541"/>
                  <a:pt x="37928" y="42617"/>
                  <a:pt x="38098" y="42617"/>
                </a:cubicBezTo>
                <a:cubicBezTo>
                  <a:pt x="38103" y="42617"/>
                  <a:pt x="38107" y="42617"/>
                  <a:pt x="38112" y="42617"/>
                </a:cubicBezTo>
                <a:cubicBezTo>
                  <a:pt x="38208" y="42617"/>
                  <a:pt x="38299" y="42621"/>
                  <a:pt x="38394" y="42621"/>
                </a:cubicBezTo>
                <a:cubicBezTo>
                  <a:pt x="38755" y="42762"/>
                  <a:pt x="39124" y="42981"/>
                  <a:pt x="39493" y="43286"/>
                </a:cubicBezTo>
                <a:cubicBezTo>
                  <a:pt x="40404" y="44038"/>
                  <a:pt x="40833" y="45090"/>
                  <a:pt x="41401" y="46093"/>
                </a:cubicBezTo>
                <a:cubicBezTo>
                  <a:pt x="41498" y="46262"/>
                  <a:pt x="41607" y="46476"/>
                  <a:pt x="41735" y="46681"/>
                </a:cubicBezTo>
                <a:cubicBezTo>
                  <a:pt x="40276" y="46457"/>
                  <a:pt x="38810" y="46375"/>
                  <a:pt x="37315" y="46285"/>
                </a:cubicBezTo>
                <a:cubicBezTo>
                  <a:pt x="36554" y="46239"/>
                  <a:pt x="35803" y="46162"/>
                  <a:pt x="35046" y="46125"/>
                </a:cubicBezTo>
                <a:cubicBezTo>
                  <a:pt x="34531" y="46098"/>
                  <a:pt x="33715" y="46139"/>
                  <a:pt x="33183" y="45902"/>
                </a:cubicBezTo>
                <a:cubicBezTo>
                  <a:pt x="34027" y="44098"/>
                  <a:pt x="35527" y="42402"/>
                  <a:pt x="37300" y="42402"/>
                </a:cubicBezTo>
                <a:close/>
                <a:moveTo>
                  <a:pt x="100525" y="18122"/>
                </a:moveTo>
                <a:cubicBezTo>
                  <a:pt x="101719" y="18459"/>
                  <a:pt x="102985" y="18204"/>
                  <a:pt x="104183" y="18463"/>
                </a:cubicBezTo>
                <a:cubicBezTo>
                  <a:pt x="102165" y="20218"/>
                  <a:pt x="100766" y="22679"/>
                  <a:pt x="98912" y="24593"/>
                </a:cubicBezTo>
                <a:cubicBezTo>
                  <a:pt x="96487" y="27093"/>
                  <a:pt x="94037" y="29518"/>
                  <a:pt x="91808" y="32201"/>
                </a:cubicBezTo>
                <a:cubicBezTo>
                  <a:pt x="89640" y="34817"/>
                  <a:pt x="87348" y="37364"/>
                  <a:pt x="85028" y="39847"/>
                </a:cubicBezTo>
                <a:cubicBezTo>
                  <a:pt x="82627" y="42411"/>
                  <a:pt x="80025" y="44726"/>
                  <a:pt x="77815" y="47479"/>
                </a:cubicBezTo>
                <a:cubicBezTo>
                  <a:pt x="77378" y="48021"/>
                  <a:pt x="76793" y="49203"/>
                  <a:pt x="75952" y="49203"/>
                </a:cubicBezTo>
                <a:cubicBezTo>
                  <a:pt x="75917" y="49203"/>
                  <a:pt x="75882" y="49201"/>
                  <a:pt x="75847" y="49197"/>
                </a:cubicBezTo>
                <a:cubicBezTo>
                  <a:pt x="75082" y="49109"/>
                  <a:pt x="74194" y="48572"/>
                  <a:pt x="73479" y="48299"/>
                </a:cubicBezTo>
                <a:cubicBezTo>
                  <a:pt x="71861" y="47674"/>
                  <a:pt x="70243" y="47050"/>
                  <a:pt x="68589" y="46517"/>
                </a:cubicBezTo>
                <a:cubicBezTo>
                  <a:pt x="65236" y="45433"/>
                  <a:pt x="61778" y="44598"/>
                  <a:pt x="58342" y="43797"/>
                </a:cubicBezTo>
                <a:cubicBezTo>
                  <a:pt x="54912" y="42995"/>
                  <a:pt x="51495" y="42289"/>
                  <a:pt x="47977" y="42011"/>
                </a:cubicBezTo>
                <a:cubicBezTo>
                  <a:pt x="46790" y="41919"/>
                  <a:pt x="45593" y="41871"/>
                  <a:pt x="44399" y="41871"/>
                </a:cubicBezTo>
                <a:cubicBezTo>
                  <a:pt x="44053" y="41871"/>
                  <a:pt x="43706" y="41875"/>
                  <a:pt x="43361" y="41883"/>
                </a:cubicBezTo>
                <a:cubicBezTo>
                  <a:pt x="43270" y="41885"/>
                  <a:pt x="43179" y="41886"/>
                  <a:pt x="43088" y="41886"/>
                </a:cubicBezTo>
                <a:cubicBezTo>
                  <a:pt x="41949" y="41886"/>
                  <a:pt x="40810" y="41737"/>
                  <a:pt x="39679" y="41673"/>
                </a:cubicBezTo>
                <a:cubicBezTo>
                  <a:pt x="44146" y="40891"/>
                  <a:pt x="48775" y="39789"/>
                  <a:pt x="53345" y="39789"/>
                </a:cubicBezTo>
                <a:cubicBezTo>
                  <a:pt x="54871" y="39789"/>
                  <a:pt x="56391" y="39912"/>
                  <a:pt x="57896" y="40211"/>
                </a:cubicBezTo>
                <a:cubicBezTo>
                  <a:pt x="60876" y="40804"/>
                  <a:pt x="63427" y="41906"/>
                  <a:pt x="66015" y="43456"/>
                </a:cubicBezTo>
                <a:cubicBezTo>
                  <a:pt x="67323" y="44239"/>
                  <a:pt x="68598" y="45054"/>
                  <a:pt x="69979" y="45710"/>
                </a:cubicBezTo>
                <a:cubicBezTo>
                  <a:pt x="71346" y="46358"/>
                  <a:pt x="72526" y="47277"/>
                  <a:pt x="73988" y="47729"/>
                </a:cubicBezTo>
                <a:cubicBezTo>
                  <a:pt x="74062" y="47751"/>
                  <a:pt x="74137" y="47763"/>
                  <a:pt x="74209" y="47763"/>
                </a:cubicBezTo>
                <a:cubicBezTo>
                  <a:pt x="74351" y="47763"/>
                  <a:pt x="74483" y="47715"/>
                  <a:pt x="74585" y="47588"/>
                </a:cubicBezTo>
                <a:cubicBezTo>
                  <a:pt x="78896" y="42106"/>
                  <a:pt x="83548" y="36908"/>
                  <a:pt x="88227" y="31741"/>
                </a:cubicBezTo>
                <a:cubicBezTo>
                  <a:pt x="90473" y="29253"/>
                  <a:pt x="92578" y="26647"/>
                  <a:pt x="94843" y="24177"/>
                </a:cubicBezTo>
                <a:cubicBezTo>
                  <a:pt x="96725" y="22136"/>
                  <a:pt x="98734" y="20236"/>
                  <a:pt x="100525" y="18122"/>
                </a:cubicBezTo>
                <a:close/>
                <a:moveTo>
                  <a:pt x="104352" y="19594"/>
                </a:moveTo>
                <a:cubicBezTo>
                  <a:pt x="104398" y="19758"/>
                  <a:pt x="104516" y="19904"/>
                  <a:pt x="104726" y="19954"/>
                </a:cubicBezTo>
                <a:cubicBezTo>
                  <a:pt x="104871" y="19986"/>
                  <a:pt x="105012" y="20017"/>
                  <a:pt x="105149" y="20049"/>
                </a:cubicBezTo>
                <a:cubicBezTo>
                  <a:pt x="100415" y="24204"/>
                  <a:pt x="96506" y="29162"/>
                  <a:pt x="92687" y="34155"/>
                </a:cubicBezTo>
                <a:cubicBezTo>
                  <a:pt x="88469" y="39673"/>
                  <a:pt x="84140" y="45105"/>
                  <a:pt x="79825" y="50545"/>
                </a:cubicBezTo>
                <a:cubicBezTo>
                  <a:pt x="78959" y="51634"/>
                  <a:pt x="78231" y="52787"/>
                  <a:pt x="77447" y="53926"/>
                </a:cubicBezTo>
                <a:cubicBezTo>
                  <a:pt x="77365" y="54043"/>
                  <a:pt x="77196" y="54089"/>
                  <a:pt x="76978" y="54089"/>
                </a:cubicBezTo>
                <a:cubicBezTo>
                  <a:pt x="76231" y="54089"/>
                  <a:pt x="74916" y="53543"/>
                  <a:pt x="74627" y="53447"/>
                </a:cubicBezTo>
                <a:cubicBezTo>
                  <a:pt x="73706" y="53161"/>
                  <a:pt x="72808" y="52823"/>
                  <a:pt x="71906" y="52486"/>
                </a:cubicBezTo>
                <a:cubicBezTo>
                  <a:pt x="68858" y="51342"/>
                  <a:pt x="65851" y="50112"/>
                  <a:pt x="62630" y="49542"/>
                </a:cubicBezTo>
                <a:cubicBezTo>
                  <a:pt x="59126" y="48918"/>
                  <a:pt x="55741" y="47574"/>
                  <a:pt x="52323" y="46613"/>
                </a:cubicBezTo>
                <a:cubicBezTo>
                  <a:pt x="50542" y="46112"/>
                  <a:pt x="48710" y="45633"/>
                  <a:pt x="46879" y="45369"/>
                </a:cubicBezTo>
                <a:cubicBezTo>
                  <a:pt x="46227" y="45277"/>
                  <a:pt x="45567" y="45264"/>
                  <a:pt x="44910" y="45250"/>
                </a:cubicBezTo>
                <a:cubicBezTo>
                  <a:pt x="44821" y="45248"/>
                  <a:pt x="44732" y="45248"/>
                  <a:pt x="44643" y="45248"/>
                </a:cubicBezTo>
                <a:cubicBezTo>
                  <a:pt x="44245" y="45248"/>
                  <a:pt x="43846" y="45262"/>
                  <a:pt x="43447" y="45269"/>
                </a:cubicBezTo>
                <a:cubicBezTo>
                  <a:pt x="43302" y="45272"/>
                  <a:pt x="42691" y="45315"/>
                  <a:pt x="42346" y="45315"/>
                </a:cubicBezTo>
                <a:cubicBezTo>
                  <a:pt x="42225" y="45315"/>
                  <a:pt x="42137" y="45310"/>
                  <a:pt x="42112" y="45296"/>
                </a:cubicBezTo>
                <a:cubicBezTo>
                  <a:pt x="42085" y="45277"/>
                  <a:pt x="42053" y="45269"/>
                  <a:pt x="42026" y="45269"/>
                </a:cubicBezTo>
                <a:cubicBezTo>
                  <a:pt x="41729" y="44699"/>
                  <a:pt x="41483" y="44089"/>
                  <a:pt x="41210" y="43620"/>
                </a:cubicBezTo>
                <a:cubicBezTo>
                  <a:pt x="41037" y="43313"/>
                  <a:pt x="40810" y="43027"/>
                  <a:pt x="40545" y="42762"/>
                </a:cubicBezTo>
                <a:lnTo>
                  <a:pt x="40545" y="42762"/>
                </a:lnTo>
                <a:cubicBezTo>
                  <a:pt x="41234" y="42829"/>
                  <a:pt x="41925" y="42896"/>
                  <a:pt x="42626" y="42896"/>
                </a:cubicBezTo>
                <a:cubicBezTo>
                  <a:pt x="42740" y="42896"/>
                  <a:pt x="42855" y="42894"/>
                  <a:pt x="42969" y="42890"/>
                </a:cubicBezTo>
                <a:cubicBezTo>
                  <a:pt x="43402" y="42877"/>
                  <a:pt x="43833" y="42871"/>
                  <a:pt x="44265" y="42871"/>
                </a:cubicBezTo>
                <a:cubicBezTo>
                  <a:pt x="45620" y="42871"/>
                  <a:pt x="46971" y="42933"/>
                  <a:pt x="48323" y="43040"/>
                </a:cubicBezTo>
                <a:cubicBezTo>
                  <a:pt x="52023" y="43332"/>
                  <a:pt x="55644" y="44184"/>
                  <a:pt x="59249" y="45018"/>
                </a:cubicBezTo>
                <a:cubicBezTo>
                  <a:pt x="63090" y="45902"/>
                  <a:pt x="66949" y="46867"/>
                  <a:pt x="70653" y="48217"/>
                </a:cubicBezTo>
                <a:cubicBezTo>
                  <a:pt x="72217" y="48786"/>
                  <a:pt x="73748" y="49415"/>
                  <a:pt x="75300" y="50002"/>
                </a:cubicBezTo>
                <a:cubicBezTo>
                  <a:pt x="75536" y="50092"/>
                  <a:pt x="75760" y="50134"/>
                  <a:pt x="75975" y="50134"/>
                </a:cubicBezTo>
                <a:cubicBezTo>
                  <a:pt x="76462" y="50134"/>
                  <a:pt x="76900" y="49915"/>
                  <a:pt x="77306" y="49529"/>
                </a:cubicBezTo>
                <a:cubicBezTo>
                  <a:pt x="78450" y="48431"/>
                  <a:pt x="79415" y="47041"/>
                  <a:pt x="80431" y="45815"/>
                </a:cubicBezTo>
                <a:cubicBezTo>
                  <a:pt x="81497" y="44526"/>
                  <a:pt x="82778" y="43391"/>
                  <a:pt x="83972" y="42220"/>
                </a:cubicBezTo>
                <a:cubicBezTo>
                  <a:pt x="86509" y="39738"/>
                  <a:pt x="88842" y="37036"/>
                  <a:pt x="91179" y="34365"/>
                </a:cubicBezTo>
                <a:cubicBezTo>
                  <a:pt x="93589" y="31608"/>
                  <a:pt x="95946" y="28885"/>
                  <a:pt x="98529" y="26287"/>
                </a:cubicBezTo>
                <a:cubicBezTo>
                  <a:pt x="100625" y="24182"/>
                  <a:pt x="102310" y="21726"/>
                  <a:pt x="104352" y="19594"/>
                </a:cubicBezTo>
                <a:close/>
                <a:moveTo>
                  <a:pt x="105855" y="20755"/>
                </a:moveTo>
                <a:cubicBezTo>
                  <a:pt x="105805" y="20896"/>
                  <a:pt x="105864" y="21075"/>
                  <a:pt x="106047" y="21093"/>
                </a:cubicBezTo>
                <a:cubicBezTo>
                  <a:pt x="106657" y="21152"/>
                  <a:pt x="107319" y="21239"/>
                  <a:pt x="107920" y="21371"/>
                </a:cubicBezTo>
                <a:cubicBezTo>
                  <a:pt x="109332" y="21680"/>
                  <a:pt x="108034" y="22601"/>
                  <a:pt x="107565" y="23075"/>
                </a:cubicBezTo>
                <a:cubicBezTo>
                  <a:pt x="106280" y="24378"/>
                  <a:pt x="105004" y="25695"/>
                  <a:pt x="103750" y="27030"/>
                </a:cubicBezTo>
                <a:cubicBezTo>
                  <a:pt x="100533" y="30475"/>
                  <a:pt x="97477" y="34073"/>
                  <a:pt x="94447" y="37682"/>
                </a:cubicBezTo>
                <a:cubicBezTo>
                  <a:pt x="91402" y="41309"/>
                  <a:pt x="88487" y="45036"/>
                  <a:pt x="85434" y="48654"/>
                </a:cubicBezTo>
                <a:cubicBezTo>
                  <a:pt x="82892" y="51661"/>
                  <a:pt x="79817" y="54235"/>
                  <a:pt x="77401" y="57348"/>
                </a:cubicBezTo>
                <a:cubicBezTo>
                  <a:pt x="75538" y="55174"/>
                  <a:pt x="72703" y="54267"/>
                  <a:pt x="69975" y="53615"/>
                </a:cubicBezTo>
                <a:cubicBezTo>
                  <a:pt x="65814" y="52618"/>
                  <a:pt x="61659" y="51542"/>
                  <a:pt x="57467" y="50682"/>
                </a:cubicBezTo>
                <a:cubicBezTo>
                  <a:pt x="55240" y="50221"/>
                  <a:pt x="52998" y="49765"/>
                  <a:pt x="50788" y="49224"/>
                </a:cubicBezTo>
                <a:cubicBezTo>
                  <a:pt x="48542" y="48667"/>
                  <a:pt x="46382" y="47847"/>
                  <a:pt x="44163" y="47201"/>
                </a:cubicBezTo>
                <a:cubicBezTo>
                  <a:pt x="43834" y="47109"/>
                  <a:pt x="43512" y="47027"/>
                  <a:pt x="43184" y="46955"/>
                </a:cubicBezTo>
                <a:cubicBezTo>
                  <a:pt x="43188" y="46823"/>
                  <a:pt x="43138" y="46695"/>
                  <a:pt x="43020" y="46604"/>
                </a:cubicBezTo>
                <a:cubicBezTo>
                  <a:pt x="42805" y="46440"/>
                  <a:pt x="42618" y="46225"/>
                  <a:pt x="42450" y="45984"/>
                </a:cubicBezTo>
                <a:lnTo>
                  <a:pt x="42637" y="45984"/>
                </a:lnTo>
                <a:cubicBezTo>
                  <a:pt x="42786" y="45986"/>
                  <a:pt x="42934" y="45987"/>
                  <a:pt x="43083" y="45987"/>
                </a:cubicBezTo>
                <a:cubicBezTo>
                  <a:pt x="43481" y="45987"/>
                  <a:pt x="43878" y="45981"/>
                  <a:pt x="44276" y="45981"/>
                </a:cubicBezTo>
                <a:cubicBezTo>
                  <a:pt x="44790" y="45981"/>
                  <a:pt x="45305" y="45990"/>
                  <a:pt x="45821" y="46030"/>
                </a:cubicBezTo>
                <a:cubicBezTo>
                  <a:pt x="47640" y="46175"/>
                  <a:pt x="49434" y="46699"/>
                  <a:pt x="51188" y="47164"/>
                </a:cubicBezTo>
                <a:cubicBezTo>
                  <a:pt x="54816" y="48130"/>
                  <a:pt x="58329" y="49456"/>
                  <a:pt x="61978" y="50349"/>
                </a:cubicBezTo>
                <a:cubicBezTo>
                  <a:pt x="65578" y="51228"/>
                  <a:pt x="68936" y="52422"/>
                  <a:pt x="72408" y="53712"/>
                </a:cubicBezTo>
                <a:cubicBezTo>
                  <a:pt x="73847" y="54244"/>
                  <a:pt x="75415" y="54883"/>
                  <a:pt x="76946" y="55056"/>
                </a:cubicBezTo>
                <a:cubicBezTo>
                  <a:pt x="77008" y="55063"/>
                  <a:pt x="77069" y="55066"/>
                  <a:pt x="77127" y="55066"/>
                </a:cubicBezTo>
                <a:cubicBezTo>
                  <a:pt x="77808" y="55066"/>
                  <a:pt x="78209" y="54592"/>
                  <a:pt x="78545" y="54021"/>
                </a:cubicBezTo>
                <a:cubicBezTo>
                  <a:pt x="80395" y="50882"/>
                  <a:pt x="83102" y="48203"/>
                  <a:pt x="85312" y="45315"/>
                </a:cubicBezTo>
                <a:cubicBezTo>
                  <a:pt x="87512" y="42426"/>
                  <a:pt x="89795" y="39605"/>
                  <a:pt x="91999" y="36721"/>
                </a:cubicBezTo>
                <a:cubicBezTo>
                  <a:pt x="96283" y="31116"/>
                  <a:pt x="100529" y="25417"/>
                  <a:pt x="105855" y="20755"/>
                </a:cubicBezTo>
                <a:close/>
                <a:moveTo>
                  <a:pt x="51373" y="1"/>
                </a:moveTo>
                <a:cubicBezTo>
                  <a:pt x="48827" y="1"/>
                  <a:pt x="46550" y="1451"/>
                  <a:pt x="44528" y="3050"/>
                </a:cubicBezTo>
                <a:cubicBezTo>
                  <a:pt x="43102" y="4184"/>
                  <a:pt x="41716" y="5337"/>
                  <a:pt x="40053" y="6107"/>
                </a:cubicBezTo>
                <a:cubicBezTo>
                  <a:pt x="39415" y="6402"/>
                  <a:pt x="38238" y="6885"/>
                  <a:pt x="37267" y="6885"/>
                </a:cubicBezTo>
                <a:cubicBezTo>
                  <a:pt x="36690" y="6885"/>
                  <a:pt x="36187" y="6715"/>
                  <a:pt x="35912" y="6235"/>
                </a:cubicBezTo>
                <a:cubicBezTo>
                  <a:pt x="35856" y="6137"/>
                  <a:pt x="35776" y="6098"/>
                  <a:pt x="35694" y="6098"/>
                </a:cubicBezTo>
                <a:cubicBezTo>
                  <a:pt x="35587" y="6098"/>
                  <a:pt x="35477" y="6163"/>
                  <a:pt x="35410" y="6253"/>
                </a:cubicBezTo>
                <a:cubicBezTo>
                  <a:pt x="35332" y="6271"/>
                  <a:pt x="35256" y="6308"/>
                  <a:pt x="35183" y="6376"/>
                </a:cubicBezTo>
                <a:cubicBezTo>
                  <a:pt x="32827" y="8655"/>
                  <a:pt x="30613" y="11160"/>
                  <a:pt x="28339" y="13529"/>
                </a:cubicBezTo>
                <a:cubicBezTo>
                  <a:pt x="25852" y="16118"/>
                  <a:pt x="23473" y="18770"/>
                  <a:pt x="20807" y="21184"/>
                </a:cubicBezTo>
                <a:cubicBezTo>
                  <a:pt x="18374" y="23390"/>
                  <a:pt x="15901" y="25558"/>
                  <a:pt x="13449" y="27745"/>
                </a:cubicBezTo>
                <a:cubicBezTo>
                  <a:pt x="11248" y="29709"/>
                  <a:pt x="8719" y="32224"/>
                  <a:pt x="5712" y="32771"/>
                </a:cubicBezTo>
                <a:cubicBezTo>
                  <a:pt x="5658" y="32771"/>
                  <a:pt x="5616" y="32788"/>
                  <a:pt x="5584" y="32811"/>
                </a:cubicBezTo>
                <a:cubicBezTo>
                  <a:pt x="5565" y="32809"/>
                  <a:pt x="5546" y="32807"/>
                  <a:pt x="5528" y="32807"/>
                </a:cubicBezTo>
                <a:cubicBezTo>
                  <a:pt x="5300" y="32807"/>
                  <a:pt x="5079" y="33003"/>
                  <a:pt x="5084" y="33280"/>
                </a:cubicBezTo>
                <a:cubicBezTo>
                  <a:pt x="5088" y="33833"/>
                  <a:pt x="5315" y="34170"/>
                  <a:pt x="5671" y="34356"/>
                </a:cubicBezTo>
                <a:cubicBezTo>
                  <a:pt x="5211" y="34525"/>
                  <a:pt x="4823" y="34872"/>
                  <a:pt x="4463" y="35213"/>
                </a:cubicBezTo>
                <a:cubicBezTo>
                  <a:pt x="3658" y="35987"/>
                  <a:pt x="2577" y="36616"/>
                  <a:pt x="1908" y="37509"/>
                </a:cubicBezTo>
                <a:cubicBezTo>
                  <a:pt x="1714" y="37764"/>
                  <a:pt x="1890" y="38116"/>
                  <a:pt x="2201" y="38116"/>
                </a:cubicBezTo>
                <a:cubicBezTo>
                  <a:pt x="2213" y="38116"/>
                  <a:pt x="2224" y="38116"/>
                  <a:pt x="2236" y="38115"/>
                </a:cubicBezTo>
                <a:cubicBezTo>
                  <a:pt x="2314" y="38111"/>
                  <a:pt x="2396" y="38106"/>
                  <a:pt x="2472" y="38102"/>
                </a:cubicBezTo>
                <a:lnTo>
                  <a:pt x="2472" y="38102"/>
                </a:lnTo>
                <a:cubicBezTo>
                  <a:pt x="2167" y="38316"/>
                  <a:pt x="1925" y="38626"/>
                  <a:pt x="1730" y="38954"/>
                </a:cubicBezTo>
                <a:cubicBezTo>
                  <a:pt x="1402" y="38785"/>
                  <a:pt x="1069" y="38649"/>
                  <a:pt x="705" y="38589"/>
                </a:cubicBezTo>
                <a:cubicBezTo>
                  <a:pt x="682" y="38586"/>
                  <a:pt x="659" y="38584"/>
                  <a:pt x="637" y="38584"/>
                </a:cubicBezTo>
                <a:cubicBezTo>
                  <a:pt x="227" y="38584"/>
                  <a:pt x="1" y="39162"/>
                  <a:pt x="304" y="39395"/>
                </a:cubicBezTo>
                <a:cubicBezTo>
                  <a:pt x="304" y="39414"/>
                  <a:pt x="304" y="39437"/>
                  <a:pt x="308" y="39459"/>
                </a:cubicBezTo>
                <a:cubicBezTo>
                  <a:pt x="400" y="39929"/>
                  <a:pt x="577" y="40316"/>
                  <a:pt x="837" y="40716"/>
                </a:cubicBezTo>
                <a:cubicBezTo>
                  <a:pt x="1065" y="41063"/>
                  <a:pt x="1389" y="41555"/>
                  <a:pt x="1767" y="41806"/>
                </a:cubicBezTo>
                <a:cubicBezTo>
                  <a:pt x="1675" y="41888"/>
                  <a:pt x="1616" y="42011"/>
                  <a:pt x="1648" y="42157"/>
                </a:cubicBezTo>
                <a:cubicBezTo>
                  <a:pt x="1866" y="43328"/>
                  <a:pt x="4455" y="43264"/>
                  <a:pt x="5298" y="43364"/>
                </a:cubicBezTo>
                <a:cubicBezTo>
                  <a:pt x="7649" y="43633"/>
                  <a:pt x="9941" y="43888"/>
                  <a:pt x="12269" y="44344"/>
                </a:cubicBezTo>
                <a:cubicBezTo>
                  <a:pt x="15832" y="45041"/>
                  <a:pt x="19350" y="45519"/>
                  <a:pt x="22967" y="45765"/>
                </a:cubicBezTo>
                <a:cubicBezTo>
                  <a:pt x="24662" y="45879"/>
                  <a:pt x="26371" y="46125"/>
                  <a:pt x="28070" y="46175"/>
                </a:cubicBezTo>
                <a:cubicBezTo>
                  <a:pt x="29437" y="46221"/>
                  <a:pt x="30854" y="46194"/>
                  <a:pt x="32180" y="46585"/>
                </a:cubicBezTo>
                <a:cubicBezTo>
                  <a:pt x="32189" y="46699"/>
                  <a:pt x="32203" y="46808"/>
                  <a:pt x="32226" y="46918"/>
                </a:cubicBezTo>
                <a:cubicBezTo>
                  <a:pt x="32256" y="47058"/>
                  <a:pt x="32407" y="47167"/>
                  <a:pt x="32543" y="47167"/>
                </a:cubicBezTo>
                <a:cubicBezTo>
                  <a:pt x="32632" y="47167"/>
                  <a:pt x="32713" y="47120"/>
                  <a:pt x="32749" y="47004"/>
                </a:cubicBezTo>
                <a:cubicBezTo>
                  <a:pt x="32768" y="46936"/>
                  <a:pt x="32790" y="46873"/>
                  <a:pt x="32813" y="46804"/>
                </a:cubicBezTo>
                <a:cubicBezTo>
                  <a:pt x="33624" y="47141"/>
                  <a:pt x="34695" y="47069"/>
                  <a:pt x="35496" y="47109"/>
                </a:cubicBezTo>
                <a:cubicBezTo>
                  <a:pt x="37534" y="47214"/>
                  <a:pt x="39607" y="47315"/>
                  <a:pt x="41626" y="47597"/>
                </a:cubicBezTo>
                <a:cubicBezTo>
                  <a:pt x="43830" y="47912"/>
                  <a:pt x="45985" y="48795"/>
                  <a:pt x="48105" y="49470"/>
                </a:cubicBezTo>
                <a:cubicBezTo>
                  <a:pt x="50259" y="50153"/>
                  <a:pt x="52469" y="50581"/>
                  <a:pt x="54670" y="51077"/>
                </a:cubicBezTo>
                <a:cubicBezTo>
                  <a:pt x="56952" y="51592"/>
                  <a:pt x="59258" y="52017"/>
                  <a:pt x="61536" y="52554"/>
                </a:cubicBezTo>
                <a:cubicBezTo>
                  <a:pt x="63582" y="53033"/>
                  <a:pt x="65564" y="53680"/>
                  <a:pt x="67628" y="54099"/>
                </a:cubicBezTo>
                <a:cubicBezTo>
                  <a:pt x="70949" y="54778"/>
                  <a:pt x="74886" y="55489"/>
                  <a:pt x="77033" y="58382"/>
                </a:cubicBezTo>
                <a:cubicBezTo>
                  <a:pt x="77124" y="58504"/>
                  <a:pt x="77276" y="58572"/>
                  <a:pt x="77425" y="58572"/>
                </a:cubicBezTo>
                <a:cubicBezTo>
                  <a:pt x="77558" y="58572"/>
                  <a:pt x="77689" y="58518"/>
                  <a:pt x="77771" y="58400"/>
                </a:cubicBezTo>
                <a:cubicBezTo>
                  <a:pt x="80473" y="54582"/>
                  <a:pt x="84113" y="51493"/>
                  <a:pt x="87110" y="47902"/>
                </a:cubicBezTo>
                <a:cubicBezTo>
                  <a:pt x="90610" y="43710"/>
                  <a:pt x="93995" y="39427"/>
                  <a:pt x="97540" y="35272"/>
                </a:cubicBezTo>
                <a:cubicBezTo>
                  <a:pt x="100752" y="31509"/>
                  <a:pt x="104033" y="27813"/>
                  <a:pt x="107487" y="24269"/>
                </a:cubicBezTo>
                <a:cubicBezTo>
                  <a:pt x="108179" y="23558"/>
                  <a:pt x="109642" y="22570"/>
                  <a:pt x="109300" y="21439"/>
                </a:cubicBezTo>
                <a:cubicBezTo>
                  <a:pt x="109073" y="20690"/>
                  <a:pt x="107992" y="20526"/>
                  <a:pt x="107084" y="20526"/>
                </a:cubicBezTo>
                <a:cubicBezTo>
                  <a:pt x="106678" y="20526"/>
                  <a:pt x="106306" y="20559"/>
                  <a:pt x="106061" y="20587"/>
                </a:cubicBezTo>
                <a:cubicBezTo>
                  <a:pt x="106056" y="20587"/>
                  <a:pt x="106051" y="20591"/>
                  <a:pt x="106047" y="20591"/>
                </a:cubicBezTo>
                <a:cubicBezTo>
                  <a:pt x="106247" y="20419"/>
                  <a:pt x="106438" y="20250"/>
                  <a:pt x="106639" y="20082"/>
                </a:cubicBezTo>
                <a:cubicBezTo>
                  <a:pt x="107026" y="19758"/>
                  <a:pt x="106799" y="19184"/>
                  <a:pt x="106311" y="19184"/>
                </a:cubicBezTo>
                <a:cubicBezTo>
                  <a:pt x="106305" y="19184"/>
                  <a:pt x="106299" y="19184"/>
                  <a:pt x="106293" y="19184"/>
                </a:cubicBezTo>
                <a:cubicBezTo>
                  <a:pt x="106274" y="19184"/>
                  <a:pt x="106254" y="19185"/>
                  <a:pt x="106235" y="19185"/>
                </a:cubicBezTo>
                <a:cubicBezTo>
                  <a:pt x="105786" y="19185"/>
                  <a:pt x="105395" y="19088"/>
                  <a:pt x="104967" y="18988"/>
                </a:cubicBezTo>
                <a:cubicBezTo>
                  <a:pt x="105086" y="18873"/>
                  <a:pt x="105195" y="18751"/>
                  <a:pt x="105317" y="18642"/>
                </a:cubicBezTo>
                <a:cubicBezTo>
                  <a:pt x="105601" y="18377"/>
                  <a:pt x="105504" y="17986"/>
                  <a:pt x="105136" y="17876"/>
                </a:cubicBezTo>
                <a:cubicBezTo>
                  <a:pt x="104535" y="17703"/>
                  <a:pt x="103921" y="17659"/>
                  <a:pt x="103301" y="17659"/>
                </a:cubicBezTo>
                <a:cubicBezTo>
                  <a:pt x="102633" y="17659"/>
                  <a:pt x="101959" y="17711"/>
                  <a:pt x="101290" y="17711"/>
                </a:cubicBezTo>
                <a:cubicBezTo>
                  <a:pt x="101153" y="17711"/>
                  <a:pt x="101016" y="17709"/>
                  <a:pt x="100880" y="17703"/>
                </a:cubicBezTo>
                <a:cubicBezTo>
                  <a:pt x="101145" y="17384"/>
                  <a:pt x="101399" y="17060"/>
                  <a:pt x="101650" y="16728"/>
                </a:cubicBezTo>
                <a:cubicBezTo>
                  <a:pt x="101928" y="16358"/>
                  <a:pt x="101637" y="15944"/>
                  <a:pt x="101222" y="15935"/>
                </a:cubicBezTo>
                <a:cubicBezTo>
                  <a:pt x="99973" y="15912"/>
                  <a:pt x="98729" y="15926"/>
                  <a:pt x="97486" y="15862"/>
                </a:cubicBezTo>
                <a:cubicBezTo>
                  <a:pt x="98041" y="15111"/>
                  <a:pt x="98516" y="14299"/>
                  <a:pt x="98838" y="13388"/>
                </a:cubicBezTo>
                <a:cubicBezTo>
                  <a:pt x="98986" y="12975"/>
                  <a:pt x="98703" y="12516"/>
                  <a:pt x="98290" y="12516"/>
                </a:cubicBezTo>
                <a:cubicBezTo>
                  <a:pt x="98215" y="12516"/>
                  <a:pt x="98137" y="12531"/>
                  <a:pt x="98055" y="12564"/>
                </a:cubicBezTo>
                <a:cubicBezTo>
                  <a:pt x="97223" y="12893"/>
                  <a:pt x="96376" y="13036"/>
                  <a:pt x="95530" y="13036"/>
                </a:cubicBezTo>
                <a:cubicBezTo>
                  <a:pt x="92911" y="13036"/>
                  <a:pt x="90302" y="11670"/>
                  <a:pt x="88168" y="10245"/>
                </a:cubicBezTo>
                <a:cubicBezTo>
                  <a:pt x="85831" y="8676"/>
                  <a:pt x="83907" y="6590"/>
                  <a:pt x="81634" y="4941"/>
                </a:cubicBezTo>
                <a:cubicBezTo>
                  <a:pt x="79850" y="3647"/>
                  <a:pt x="77867" y="2878"/>
                  <a:pt x="75708" y="2878"/>
                </a:cubicBezTo>
                <a:cubicBezTo>
                  <a:pt x="75397" y="2878"/>
                  <a:pt x="75082" y="2894"/>
                  <a:pt x="74763" y="2927"/>
                </a:cubicBezTo>
                <a:cubicBezTo>
                  <a:pt x="71446" y="3273"/>
                  <a:pt x="69095" y="5957"/>
                  <a:pt x="66844" y="8148"/>
                </a:cubicBezTo>
                <a:cubicBezTo>
                  <a:pt x="65191" y="9757"/>
                  <a:pt x="63523" y="11370"/>
                  <a:pt x="61892" y="13014"/>
                </a:cubicBezTo>
                <a:cubicBezTo>
                  <a:pt x="61746" y="12919"/>
                  <a:pt x="61591" y="12819"/>
                  <a:pt x="61450" y="12705"/>
                </a:cubicBezTo>
                <a:cubicBezTo>
                  <a:pt x="60803" y="12199"/>
                  <a:pt x="60452" y="11347"/>
                  <a:pt x="60155" y="10613"/>
                </a:cubicBezTo>
                <a:cubicBezTo>
                  <a:pt x="59636" y="9333"/>
                  <a:pt x="59372" y="7957"/>
                  <a:pt x="58980" y="6632"/>
                </a:cubicBezTo>
                <a:cubicBezTo>
                  <a:pt x="58174" y="3925"/>
                  <a:pt x="55995" y="1027"/>
                  <a:pt x="53175" y="248"/>
                </a:cubicBezTo>
                <a:cubicBezTo>
                  <a:pt x="52560" y="78"/>
                  <a:pt x="51960" y="1"/>
                  <a:pt x="51373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1" name="Google Shape;341;p25"/>
          <p:cNvGrpSpPr/>
          <p:nvPr/>
        </p:nvGrpSpPr>
        <p:grpSpPr>
          <a:xfrm>
            <a:off x="1873244" y="352942"/>
            <a:ext cx="703421" cy="837251"/>
            <a:chOff x="2507488" y="622952"/>
            <a:chExt cx="623545" cy="742178"/>
          </a:xfrm>
        </p:grpSpPr>
        <p:sp>
          <p:nvSpPr>
            <p:cNvPr id="342" name="Google Shape;342;p25"/>
            <p:cNvSpPr/>
            <p:nvPr/>
          </p:nvSpPr>
          <p:spPr>
            <a:xfrm>
              <a:off x="2507488" y="622952"/>
              <a:ext cx="623545" cy="742178"/>
            </a:xfrm>
            <a:custGeom>
              <a:avLst/>
              <a:gdLst/>
              <a:ahLst/>
              <a:cxnLst/>
              <a:rect l="l" t="t" r="r" b="b"/>
              <a:pathLst>
                <a:path w="26848" h="31956" extrusionOk="0">
                  <a:moveTo>
                    <a:pt x="12642" y="1019"/>
                  </a:moveTo>
                  <a:cubicBezTo>
                    <a:pt x="13474" y="1019"/>
                    <a:pt x="14304" y="1107"/>
                    <a:pt x="15109" y="1283"/>
                  </a:cubicBezTo>
                  <a:cubicBezTo>
                    <a:pt x="19010" y="2145"/>
                    <a:pt x="21142" y="5653"/>
                    <a:pt x="22226" y="9217"/>
                  </a:cubicBezTo>
                  <a:cubicBezTo>
                    <a:pt x="23247" y="12561"/>
                    <a:pt x="23365" y="16155"/>
                    <a:pt x="23420" y="19623"/>
                  </a:cubicBezTo>
                  <a:cubicBezTo>
                    <a:pt x="23466" y="22767"/>
                    <a:pt x="23680" y="25537"/>
                    <a:pt x="24486" y="28412"/>
                  </a:cubicBezTo>
                  <a:cubicBezTo>
                    <a:pt x="23161" y="27014"/>
                    <a:pt x="21580" y="25910"/>
                    <a:pt x="19729" y="25022"/>
                  </a:cubicBezTo>
                  <a:cubicBezTo>
                    <a:pt x="16421" y="23437"/>
                    <a:pt x="12876" y="22958"/>
                    <a:pt x="9669" y="21035"/>
                  </a:cubicBezTo>
                  <a:cubicBezTo>
                    <a:pt x="6384" y="19063"/>
                    <a:pt x="3423" y="16115"/>
                    <a:pt x="2252" y="12397"/>
                  </a:cubicBezTo>
                  <a:cubicBezTo>
                    <a:pt x="1094" y="8725"/>
                    <a:pt x="3104" y="5106"/>
                    <a:pt x="6075" y="3029"/>
                  </a:cubicBezTo>
                  <a:cubicBezTo>
                    <a:pt x="7976" y="1700"/>
                    <a:pt x="10319" y="1019"/>
                    <a:pt x="12642" y="1019"/>
                  </a:cubicBezTo>
                  <a:close/>
                  <a:moveTo>
                    <a:pt x="12448" y="1"/>
                  </a:moveTo>
                  <a:cubicBezTo>
                    <a:pt x="10237" y="1"/>
                    <a:pt x="7963" y="589"/>
                    <a:pt x="5915" y="1721"/>
                  </a:cubicBezTo>
                  <a:cubicBezTo>
                    <a:pt x="3331" y="3148"/>
                    <a:pt x="1463" y="5608"/>
                    <a:pt x="803" y="8473"/>
                  </a:cubicBezTo>
                  <a:cubicBezTo>
                    <a:pt x="0" y="11951"/>
                    <a:pt x="1650" y="15258"/>
                    <a:pt x="3800" y="17877"/>
                  </a:cubicBezTo>
                  <a:cubicBezTo>
                    <a:pt x="6329" y="20949"/>
                    <a:pt x="10006" y="23141"/>
                    <a:pt x="13706" y="24489"/>
                  </a:cubicBezTo>
                  <a:cubicBezTo>
                    <a:pt x="15916" y="25291"/>
                    <a:pt x="18153" y="25637"/>
                    <a:pt x="20290" y="26713"/>
                  </a:cubicBezTo>
                  <a:cubicBezTo>
                    <a:pt x="22295" y="27719"/>
                    <a:pt x="23990" y="29296"/>
                    <a:pt x="25403" y="31037"/>
                  </a:cubicBezTo>
                  <a:cubicBezTo>
                    <a:pt x="25403" y="31041"/>
                    <a:pt x="25407" y="31041"/>
                    <a:pt x="25407" y="31041"/>
                  </a:cubicBezTo>
                  <a:cubicBezTo>
                    <a:pt x="25603" y="31287"/>
                    <a:pt x="25794" y="31529"/>
                    <a:pt x="25981" y="31779"/>
                  </a:cubicBezTo>
                  <a:cubicBezTo>
                    <a:pt x="26074" y="31903"/>
                    <a:pt x="26200" y="31956"/>
                    <a:pt x="26322" y="31956"/>
                  </a:cubicBezTo>
                  <a:cubicBezTo>
                    <a:pt x="26595" y="31956"/>
                    <a:pt x="26848" y="31693"/>
                    <a:pt x="26669" y="31378"/>
                  </a:cubicBezTo>
                  <a:cubicBezTo>
                    <a:pt x="26381" y="30868"/>
                    <a:pt x="26067" y="30394"/>
                    <a:pt x="25739" y="29939"/>
                  </a:cubicBezTo>
                  <a:cubicBezTo>
                    <a:pt x="25315" y="27615"/>
                    <a:pt x="24528" y="25405"/>
                    <a:pt x="24454" y="22995"/>
                  </a:cubicBezTo>
                  <a:cubicBezTo>
                    <a:pt x="24395" y="21058"/>
                    <a:pt x="24459" y="19117"/>
                    <a:pt x="24386" y="17176"/>
                  </a:cubicBezTo>
                  <a:cubicBezTo>
                    <a:pt x="24244" y="13358"/>
                    <a:pt x="23735" y="9499"/>
                    <a:pt x="22112" y="6004"/>
                  </a:cubicBezTo>
                  <a:cubicBezTo>
                    <a:pt x="20216" y="1913"/>
                    <a:pt x="16433" y="1"/>
                    <a:pt x="124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25"/>
            <p:cNvSpPr/>
            <p:nvPr/>
          </p:nvSpPr>
          <p:spPr>
            <a:xfrm>
              <a:off x="2700836" y="762093"/>
              <a:ext cx="199921" cy="287944"/>
            </a:xfrm>
            <a:custGeom>
              <a:avLst/>
              <a:gdLst/>
              <a:ahLst/>
              <a:cxnLst/>
              <a:rect l="l" t="t" r="r" b="b"/>
              <a:pathLst>
                <a:path w="8608" h="12398" extrusionOk="0">
                  <a:moveTo>
                    <a:pt x="6907" y="1310"/>
                  </a:moveTo>
                  <a:cubicBezTo>
                    <a:pt x="7340" y="1310"/>
                    <a:pt x="7488" y="1694"/>
                    <a:pt x="7350" y="2460"/>
                  </a:cubicBezTo>
                  <a:cubicBezTo>
                    <a:pt x="7394" y="3485"/>
                    <a:pt x="7117" y="4515"/>
                    <a:pt x="6917" y="5508"/>
                  </a:cubicBezTo>
                  <a:cubicBezTo>
                    <a:pt x="6534" y="7408"/>
                    <a:pt x="6506" y="9399"/>
                    <a:pt x="5918" y="11245"/>
                  </a:cubicBezTo>
                  <a:cubicBezTo>
                    <a:pt x="4711" y="9863"/>
                    <a:pt x="4169" y="8141"/>
                    <a:pt x="3016" y="6715"/>
                  </a:cubicBezTo>
                  <a:cubicBezTo>
                    <a:pt x="1914" y="5358"/>
                    <a:pt x="720" y="4050"/>
                    <a:pt x="1586" y="2181"/>
                  </a:cubicBezTo>
                  <a:cubicBezTo>
                    <a:pt x="1736" y="1858"/>
                    <a:pt x="1923" y="1725"/>
                    <a:pt x="2127" y="1725"/>
                  </a:cubicBezTo>
                  <a:cubicBezTo>
                    <a:pt x="2980" y="1725"/>
                    <a:pt x="4137" y="4046"/>
                    <a:pt x="4192" y="4429"/>
                  </a:cubicBezTo>
                  <a:cubicBezTo>
                    <a:pt x="4209" y="4543"/>
                    <a:pt x="4299" y="4591"/>
                    <a:pt x="4393" y="4591"/>
                  </a:cubicBezTo>
                  <a:cubicBezTo>
                    <a:pt x="4422" y="4591"/>
                    <a:pt x="4451" y="4587"/>
                    <a:pt x="4479" y="4578"/>
                  </a:cubicBezTo>
                  <a:cubicBezTo>
                    <a:pt x="4483" y="4665"/>
                    <a:pt x="4483" y="4751"/>
                    <a:pt x="4488" y="4847"/>
                  </a:cubicBezTo>
                  <a:cubicBezTo>
                    <a:pt x="4509" y="5104"/>
                    <a:pt x="4697" y="5232"/>
                    <a:pt x="4886" y="5232"/>
                  </a:cubicBezTo>
                  <a:cubicBezTo>
                    <a:pt x="5075" y="5232"/>
                    <a:pt x="5265" y="5103"/>
                    <a:pt x="5285" y="4847"/>
                  </a:cubicBezTo>
                  <a:cubicBezTo>
                    <a:pt x="5381" y="3750"/>
                    <a:pt x="5381" y="2724"/>
                    <a:pt x="5864" y="1699"/>
                  </a:cubicBezTo>
                  <a:cubicBezTo>
                    <a:pt x="6308" y="1440"/>
                    <a:pt x="6656" y="1310"/>
                    <a:pt x="6907" y="1310"/>
                  </a:cubicBezTo>
                  <a:close/>
                  <a:moveTo>
                    <a:pt x="6803" y="1"/>
                  </a:moveTo>
                  <a:cubicBezTo>
                    <a:pt x="6498" y="1"/>
                    <a:pt x="6185" y="118"/>
                    <a:pt x="5973" y="318"/>
                  </a:cubicBezTo>
                  <a:cubicBezTo>
                    <a:pt x="5053" y="1193"/>
                    <a:pt x="4639" y="2187"/>
                    <a:pt x="4511" y="3312"/>
                  </a:cubicBezTo>
                  <a:cubicBezTo>
                    <a:pt x="4315" y="2482"/>
                    <a:pt x="3873" y="1790"/>
                    <a:pt x="3117" y="1216"/>
                  </a:cubicBezTo>
                  <a:cubicBezTo>
                    <a:pt x="2844" y="1012"/>
                    <a:pt x="2510" y="913"/>
                    <a:pt x="2177" y="913"/>
                  </a:cubicBezTo>
                  <a:cubicBezTo>
                    <a:pt x="1616" y="913"/>
                    <a:pt x="1059" y="1193"/>
                    <a:pt x="802" y="1727"/>
                  </a:cubicBezTo>
                  <a:cubicBezTo>
                    <a:pt x="0" y="3412"/>
                    <a:pt x="597" y="4875"/>
                    <a:pt x="1672" y="6288"/>
                  </a:cubicBezTo>
                  <a:cubicBezTo>
                    <a:pt x="3135" y="8210"/>
                    <a:pt x="4032" y="10597"/>
                    <a:pt x="5796" y="12283"/>
                  </a:cubicBezTo>
                  <a:cubicBezTo>
                    <a:pt x="5872" y="12356"/>
                    <a:pt x="5988" y="12397"/>
                    <a:pt x="6102" y="12397"/>
                  </a:cubicBezTo>
                  <a:cubicBezTo>
                    <a:pt x="6239" y="12397"/>
                    <a:pt x="6372" y="12338"/>
                    <a:pt x="6429" y="12201"/>
                  </a:cubicBezTo>
                  <a:cubicBezTo>
                    <a:pt x="7295" y="10151"/>
                    <a:pt x="7304" y="7901"/>
                    <a:pt x="7732" y="5735"/>
                  </a:cubicBezTo>
                  <a:cubicBezTo>
                    <a:pt x="8069" y="4055"/>
                    <a:pt x="8607" y="1927"/>
                    <a:pt x="7581" y="387"/>
                  </a:cubicBezTo>
                  <a:cubicBezTo>
                    <a:pt x="7404" y="118"/>
                    <a:pt x="7108" y="1"/>
                    <a:pt x="68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4" name="Google Shape;344;p25"/>
          <p:cNvSpPr/>
          <p:nvPr/>
        </p:nvSpPr>
        <p:spPr>
          <a:xfrm>
            <a:off x="2906447" y="0"/>
            <a:ext cx="502983" cy="511578"/>
          </a:xfrm>
          <a:custGeom>
            <a:avLst/>
            <a:gdLst/>
            <a:ahLst/>
            <a:cxnLst/>
            <a:rect l="l" t="t" r="r" b="b"/>
            <a:pathLst>
              <a:path w="19196" h="19524" extrusionOk="0">
                <a:moveTo>
                  <a:pt x="12499" y="1024"/>
                </a:moveTo>
                <a:cubicBezTo>
                  <a:pt x="12732" y="1024"/>
                  <a:pt x="12974" y="1075"/>
                  <a:pt x="13223" y="1189"/>
                </a:cubicBezTo>
                <a:cubicBezTo>
                  <a:pt x="14107" y="1593"/>
                  <a:pt x="14138" y="2592"/>
                  <a:pt x="14120" y="3366"/>
                </a:cubicBezTo>
                <a:cubicBezTo>
                  <a:pt x="14092" y="4961"/>
                  <a:pt x="13263" y="6638"/>
                  <a:pt x="12416" y="8028"/>
                </a:cubicBezTo>
                <a:cubicBezTo>
                  <a:pt x="12294" y="7891"/>
                  <a:pt x="12151" y="7777"/>
                  <a:pt x="12010" y="7672"/>
                </a:cubicBezTo>
                <a:cubicBezTo>
                  <a:pt x="12202" y="7139"/>
                  <a:pt x="12384" y="6606"/>
                  <a:pt x="12548" y="6064"/>
                </a:cubicBezTo>
                <a:cubicBezTo>
                  <a:pt x="12803" y="5216"/>
                  <a:pt x="13154" y="4350"/>
                  <a:pt x="13122" y="3458"/>
                </a:cubicBezTo>
                <a:cubicBezTo>
                  <a:pt x="13114" y="3245"/>
                  <a:pt x="12951" y="3122"/>
                  <a:pt x="12782" y="3122"/>
                </a:cubicBezTo>
                <a:cubicBezTo>
                  <a:pt x="12672" y="3122"/>
                  <a:pt x="12560" y="3173"/>
                  <a:pt x="12485" y="3284"/>
                </a:cubicBezTo>
                <a:cubicBezTo>
                  <a:pt x="12047" y="3931"/>
                  <a:pt x="11897" y="4705"/>
                  <a:pt x="11687" y="5453"/>
                </a:cubicBezTo>
                <a:cubicBezTo>
                  <a:pt x="11509" y="6068"/>
                  <a:pt x="11337" y="6688"/>
                  <a:pt x="11163" y="7307"/>
                </a:cubicBezTo>
                <a:cubicBezTo>
                  <a:pt x="11068" y="7289"/>
                  <a:pt x="10976" y="7271"/>
                  <a:pt x="10876" y="7266"/>
                </a:cubicBezTo>
                <a:cubicBezTo>
                  <a:pt x="10521" y="6182"/>
                  <a:pt x="10248" y="5088"/>
                  <a:pt x="10170" y="3936"/>
                </a:cubicBezTo>
                <a:cubicBezTo>
                  <a:pt x="10096" y="2813"/>
                  <a:pt x="11123" y="1024"/>
                  <a:pt x="12499" y="1024"/>
                </a:cubicBezTo>
                <a:close/>
                <a:moveTo>
                  <a:pt x="10931" y="8324"/>
                </a:moveTo>
                <a:cubicBezTo>
                  <a:pt x="10973" y="8519"/>
                  <a:pt x="11152" y="8629"/>
                  <a:pt x="11338" y="8629"/>
                </a:cubicBezTo>
                <a:cubicBezTo>
                  <a:pt x="11434" y="8629"/>
                  <a:pt x="11532" y="8599"/>
                  <a:pt x="11614" y="8537"/>
                </a:cubicBezTo>
                <a:cubicBezTo>
                  <a:pt x="11632" y="8551"/>
                  <a:pt x="11655" y="8564"/>
                  <a:pt x="11673" y="8579"/>
                </a:cubicBezTo>
                <a:cubicBezTo>
                  <a:pt x="12357" y="9111"/>
                  <a:pt x="12435" y="9882"/>
                  <a:pt x="12079" y="10633"/>
                </a:cubicBezTo>
                <a:cubicBezTo>
                  <a:pt x="11778" y="11268"/>
                  <a:pt x="11019" y="11764"/>
                  <a:pt x="10313" y="11764"/>
                </a:cubicBezTo>
                <a:cubicBezTo>
                  <a:pt x="9920" y="11764"/>
                  <a:pt x="9543" y="11610"/>
                  <a:pt x="9272" y="11239"/>
                </a:cubicBezTo>
                <a:cubicBezTo>
                  <a:pt x="8672" y="10410"/>
                  <a:pt x="8925" y="8330"/>
                  <a:pt x="10079" y="8330"/>
                </a:cubicBezTo>
                <a:cubicBezTo>
                  <a:pt x="10213" y="8330"/>
                  <a:pt x="10359" y="8358"/>
                  <a:pt x="10517" y="8419"/>
                </a:cubicBezTo>
                <a:cubicBezTo>
                  <a:pt x="10565" y="8438"/>
                  <a:pt x="10612" y="8447"/>
                  <a:pt x="10657" y="8447"/>
                </a:cubicBezTo>
                <a:cubicBezTo>
                  <a:pt x="10749" y="8447"/>
                  <a:pt x="10831" y="8410"/>
                  <a:pt x="10899" y="8351"/>
                </a:cubicBezTo>
                <a:cubicBezTo>
                  <a:pt x="10908" y="8341"/>
                  <a:pt x="10917" y="8333"/>
                  <a:pt x="10931" y="8324"/>
                </a:cubicBezTo>
                <a:close/>
                <a:moveTo>
                  <a:pt x="15541" y="8182"/>
                </a:moveTo>
                <a:cubicBezTo>
                  <a:pt x="15871" y="8182"/>
                  <a:pt x="16205" y="8215"/>
                  <a:pt x="16540" y="8282"/>
                </a:cubicBezTo>
                <a:cubicBezTo>
                  <a:pt x="18472" y="8669"/>
                  <a:pt x="18285" y="11048"/>
                  <a:pt x="16672" y="11700"/>
                </a:cubicBezTo>
                <a:cubicBezTo>
                  <a:pt x="16366" y="11823"/>
                  <a:pt x="16038" y="11884"/>
                  <a:pt x="15712" y="11884"/>
                </a:cubicBezTo>
                <a:cubicBezTo>
                  <a:pt x="14919" y="11884"/>
                  <a:pt x="14137" y="11523"/>
                  <a:pt x="13701" y="10825"/>
                </a:cubicBezTo>
                <a:cubicBezTo>
                  <a:pt x="13583" y="10658"/>
                  <a:pt x="13421" y="10589"/>
                  <a:pt x="13263" y="10589"/>
                </a:cubicBezTo>
                <a:cubicBezTo>
                  <a:pt x="13231" y="10589"/>
                  <a:pt x="13199" y="10592"/>
                  <a:pt x="13168" y="10597"/>
                </a:cubicBezTo>
                <a:cubicBezTo>
                  <a:pt x="13300" y="10068"/>
                  <a:pt x="13223" y="9481"/>
                  <a:pt x="12999" y="8947"/>
                </a:cubicBezTo>
                <a:cubicBezTo>
                  <a:pt x="13767" y="8434"/>
                  <a:pt x="14639" y="8182"/>
                  <a:pt x="15541" y="8182"/>
                </a:cubicBezTo>
                <a:close/>
                <a:moveTo>
                  <a:pt x="5909" y="3872"/>
                </a:moveTo>
                <a:cubicBezTo>
                  <a:pt x="7869" y="3872"/>
                  <a:pt x="8377" y="5875"/>
                  <a:pt x="8948" y="7344"/>
                </a:cubicBezTo>
                <a:cubicBezTo>
                  <a:pt x="8986" y="7439"/>
                  <a:pt x="9068" y="7498"/>
                  <a:pt x="9158" y="7521"/>
                </a:cubicBezTo>
                <a:cubicBezTo>
                  <a:pt x="8812" y="7708"/>
                  <a:pt x="8538" y="8032"/>
                  <a:pt x="8347" y="8428"/>
                </a:cubicBezTo>
                <a:cubicBezTo>
                  <a:pt x="7905" y="8041"/>
                  <a:pt x="7373" y="7727"/>
                  <a:pt x="6940" y="7367"/>
                </a:cubicBezTo>
                <a:cubicBezTo>
                  <a:pt x="6261" y="6806"/>
                  <a:pt x="5618" y="6213"/>
                  <a:pt x="4871" y="5744"/>
                </a:cubicBezTo>
                <a:cubicBezTo>
                  <a:pt x="4805" y="5703"/>
                  <a:pt x="4739" y="5686"/>
                  <a:pt x="4677" y="5686"/>
                </a:cubicBezTo>
                <a:cubicBezTo>
                  <a:pt x="4378" y="5686"/>
                  <a:pt x="4153" y="6094"/>
                  <a:pt x="4402" y="6350"/>
                </a:cubicBezTo>
                <a:cubicBezTo>
                  <a:pt x="4984" y="6957"/>
                  <a:pt x="5618" y="7504"/>
                  <a:pt x="6246" y="8059"/>
                </a:cubicBezTo>
                <a:cubicBezTo>
                  <a:pt x="6761" y="8515"/>
                  <a:pt x="7367" y="9157"/>
                  <a:pt x="8033" y="9454"/>
                </a:cubicBezTo>
                <a:cubicBezTo>
                  <a:pt x="7882" y="10442"/>
                  <a:pt x="8097" y="11540"/>
                  <a:pt x="8740" y="12179"/>
                </a:cubicBezTo>
                <a:cubicBezTo>
                  <a:pt x="8876" y="12315"/>
                  <a:pt x="9026" y="12425"/>
                  <a:pt x="9177" y="12511"/>
                </a:cubicBezTo>
                <a:lnTo>
                  <a:pt x="9177" y="12515"/>
                </a:lnTo>
                <a:cubicBezTo>
                  <a:pt x="9204" y="13445"/>
                  <a:pt x="9013" y="14183"/>
                  <a:pt x="8561" y="15007"/>
                </a:cubicBezTo>
                <a:cubicBezTo>
                  <a:pt x="5782" y="14743"/>
                  <a:pt x="4921" y="13851"/>
                  <a:pt x="5978" y="12333"/>
                </a:cubicBezTo>
                <a:cubicBezTo>
                  <a:pt x="6374" y="11723"/>
                  <a:pt x="6902" y="11294"/>
                  <a:pt x="7550" y="11043"/>
                </a:cubicBezTo>
                <a:cubicBezTo>
                  <a:pt x="8007" y="10823"/>
                  <a:pt x="7762" y="10091"/>
                  <a:pt x="7323" y="10091"/>
                </a:cubicBezTo>
                <a:cubicBezTo>
                  <a:pt x="7272" y="10091"/>
                  <a:pt x="7218" y="10101"/>
                  <a:pt x="7163" y="10123"/>
                </a:cubicBezTo>
                <a:cubicBezTo>
                  <a:pt x="6798" y="10266"/>
                  <a:pt x="6423" y="10332"/>
                  <a:pt x="6052" y="10332"/>
                </a:cubicBezTo>
                <a:cubicBezTo>
                  <a:pt x="3900" y="10332"/>
                  <a:pt x="1849" y="8116"/>
                  <a:pt x="2315" y="5913"/>
                </a:cubicBezTo>
                <a:cubicBezTo>
                  <a:pt x="2661" y="4305"/>
                  <a:pt x="4515" y="3885"/>
                  <a:pt x="5882" y="3872"/>
                </a:cubicBezTo>
                <a:cubicBezTo>
                  <a:pt x="5891" y="3872"/>
                  <a:pt x="5900" y="3872"/>
                  <a:pt x="5909" y="3872"/>
                </a:cubicBezTo>
                <a:close/>
                <a:moveTo>
                  <a:pt x="12817" y="11349"/>
                </a:moveTo>
                <a:cubicBezTo>
                  <a:pt x="12908" y="11517"/>
                  <a:pt x="13026" y="11672"/>
                  <a:pt x="13158" y="11818"/>
                </a:cubicBezTo>
                <a:cubicBezTo>
                  <a:pt x="13719" y="12675"/>
                  <a:pt x="14029" y="13687"/>
                  <a:pt x="14289" y="14671"/>
                </a:cubicBezTo>
                <a:cubicBezTo>
                  <a:pt x="14462" y="15313"/>
                  <a:pt x="14517" y="15969"/>
                  <a:pt x="14525" y="16629"/>
                </a:cubicBezTo>
                <a:cubicBezTo>
                  <a:pt x="14538" y="17635"/>
                  <a:pt x="13858" y="18405"/>
                  <a:pt x="13097" y="18405"/>
                </a:cubicBezTo>
                <a:cubicBezTo>
                  <a:pt x="12716" y="18405"/>
                  <a:pt x="12315" y="18212"/>
                  <a:pt x="11970" y="17760"/>
                </a:cubicBezTo>
                <a:cubicBezTo>
                  <a:pt x="10940" y="16402"/>
                  <a:pt x="10671" y="14461"/>
                  <a:pt x="10271" y="12797"/>
                </a:cubicBezTo>
                <a:cubicBezTo>
                  <a:pt x="10694" y="12789"/>
                  <a:pt x="11113" y="12665"/>
                  <a:pt x="11505" y="12469"/>
                </a:cubicBezTo>
                <a:cubicBezTo>
                  <a:pt x="11591" y="12980"/>
                  <a:pt x="11741" y="13481"/>
                  <a:pt x="11897" y="13973"/>
                </a:cubicBezTo>
                <a:cubicBezTo>
                  <a:pt x="12107" y="14648"/>
                  <a:pt x="12311" y="15322"/>
                  <a:pt x="12753" y="15878"/>
                </a:cubicBezTo>
                <a:cubicBezTo>
                  <a:pt x="12816" y="15958"/>
                  <a:pt x="12905" y="15992"/>
                  <a:pt x="12996" y="15992"/>
                </a:cubicBezTo>
                <a:cubicBezTo>
                  <a:pt x="13197" y="15992"/>
                  <a:pt x="13410" y="15827"/>
                  <a:pt x="13391" y="15613"/>
                </a:cubicBezTo>
                <a:cubicBezTo>
                  <a:pt x="13341" y="14948"/>
                  <a:pt x="13068" y="14338"/>
                  <a:pt x="12858" y="13709"/>
                </a:cubicBezTo>
                <a:cubicBezTo>
                  <a:pt x="12658" y="13121"/>
                  <a:pt x="12502" y="12520"/>
                  <a:pt x="12288" y="11937"/>
                </a:cubicBezTo>
                <a:cubicBezTo>
                  <a:pt x="12485" y="11759"/>
                  <a:pt x="12666" y="11563"/>
                  <a:pt x="12817" y="11349"/>
                </a:cubicBezTo>
                <a:close/>
                <a:moveTo>
                  <a:pt x="12499" y="1"/>
                </a:moveTo>
                <a:cubicBezTo>
                  <a:pt x="11503" y="1"/>
                  <a:pt x="10588" y="781"/>
                  <a:pt x="9964" y="1593"/>
                </a:cubicBezTo>
                <a:cubicBezTo>
                  <a:pt x="8694" y="3252"/>
                  <a:pt x="9232" y="5494"/>
                  <a:pt x="9901" y="7334"/>
                </a:cubicBezTo>
                <a:cubicBezTo>
                  <a:pt x="9737" y="7334"/>
                  <a:pt x="9582" y="7353"/>
                  <a:pt x="9441" y="7399"/>
                </a:cubicBezTo>
                <a:cubicBezTo>
                  <a:pt x="9459" y="7362"/>
                  <a:pt x="9472" y="7321"/>
                  <a:pt x="9472" y="7271"/>
                </a:cubicBezTo>
                <a:cubicBezTo>
                  <a:pt x="9464" y="5193"/>
                  <a:pt x="8679" y="3425"/>
                  <a:pt x="6530" y="2938"/>
                </a:cubicBezTo>
                <a:cubicBezTo>
                  <a:pt x="6213" y="2867"/>
                  <a:pt x="5883" y="2832"/>
                  <a:pt x="5549" y="2832"/>
                </a:cubicBezTo>
                <a:cubicBezTo>
                  <a:pt x="4123" y="2832"/>
                  <a:pt x="2635" y="3473"/>
                  <a:pt x="1859" y="4633"/>
                </a:cubicBezTo>
                <a:cubicBezTo>
                  <a:pt x="0" y="7403"/>
                  <a:pt x="2629" y="10966"/>
                  <a:pt x="5590" y="11321"/>
                </a:cubicBezTo>
                <a:cubicBezTo>
                  <a:pt x="4328" y="12780"/>
                  <a:pt x="3791" y="14999"/>
                  <a:pt x="5613" y="16288"/>
                </a:cubicBezTo>
                <a:cubicBezTo>
                  <a:pt x="6193" y="16700"/>
                  <a:pt x="6738" y="16878"/>
                  <a:pt x="7237" y="16878"/>
                </a:cubicBezTo>
                <a:cubicBezTo>
                  <a:pt x="8340" y="16878"/>
                  <a:pt x="9212" y="16006"/>
                  <a:pt x="9714" y="14880"/>
                </a:cubicBezTo>
                <a:cubicBezTo>
                  <a:pt x="10237" y="16970"/>
                  <a:pt x="11131" y="19524"/>
                  <a:pt x="12876" y="19524"/>
                </a:cubicBezTo>
                <a:cubicBezTo>
                  <a:pt x="13033" y="19524"/>
                  <a:pt x="13197" y="19503"/>
                  <a:pt x="13368" y="19459"/>
                </a:cubicBezTo>
                <a:cubicBezTo>
                  <a:pt x="16235" y="18725"/>
                  <a:pt x="15770" y="15272"/>
                  <a:pt x="14721" y="12743"/>
                </a:cubicBezTo>
                <a:lnTo>
                  <a:pt x="14721" y="12743"/>
                </a:lnTo>
                <a:cubicBezTo>
                  <a:pt x="15172" y="12881"/>
                  <a:pt x="15654" y="12953"/>
                  <a:pt x="16128" y="12953"/>
                </a:cubicBezTo>
                <a:cubicBezTo>
                  <a:pt x="17712" y="12953"/>
                  <a:pt x="19195" y="12151"/>
                  <a:pt x="19055" y="10369"/>
                </a:cubicBezTo>
                <a:cubicBezTo>
                  <a:pt x="18883" y="8213"/>
                  <a:pt x="17283" y="7247"/>
                  <a:pt x="15508" y="7247"/>
                </a:cubicBezTo>
                <a:cubicBezTo>
                  <a:pt x="14928" y="7247"/>
                  <a:pt x="14329" y="7350"/>
                  <a:pt x="13756" y="7549"/>
                </a:cubicBezTo>
                <a:cubicBezTo>
                  <a:pt x="14990" y="5221"/>
                  <a:pt x="15993" y="2022"/>
                  <a:pt x="13688" y="400"/>
                </a:cubicBezTo>
                <a:cubicBezTo>
                  <a:pt x="13288" y="119"/>
                  <a:pt x="12887" y="1"/>
                  <a:pt x="1249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45" name="Google Shape;345;p25"/>
          <p:cNvGrpSpPr/>
          <p:nvPr/>
        </p:nvGrpSpPr>
        <p:grpSpPr>
          <a:xfrm>
            <a:off x="1236096" y="3884822"/>
            <a:ext cx="995152" cy="889406"/>
            <a:chOff x="1493949" y="3269975"/>
            <a:chExt cx="1460667" cy="1305454"/>
          </a:xfrm>
        </p:grpSpPr>
        <p:sp>
          <p:nvSpPr>
            <p:cNvPr id="346" name="Google Shape;346;p25"/>
            <p:cNvSpPr/>
            <p:nvPr/>
          </p:nvSpPr>
          <p:spPr>
            <a:xfrm>
              <a:off x="1932461" y="3269975"/>
              <a:ext cx="1022155" cy="1305454"/>
            </a:xfrm>
            <a:custGeom>
              <a:avLst/>
              <a:gdLst/>
              <a:ahLst/>
              <a:cxnLst/>
              <a:rect l="l" t="t" r="r" b="b"/>
              <a:pathLst>
                <a:path w="44011" h="56209" extrusionOk="0">
                  <a:moveTo>
                    <a:pt x="16171" y="564"/>
                  </a:moveTo>
                  <a:cubicBezTo>
                    <a:pt x="16413" y="564"/>
                    <a:pt x="16598" y="586"/>
                    <a:pt x="16700" y="636"/>
                  </a:cubicBezTo>
                  <a:lnTo>
                    <a:pt x="16627" y="663"/>
                  </a:lnTo>
                  <a:cubicBezTo>
                    <a:pt x="16627" y="663"/>
                    <a:pt x="16814" y="1178"/>
                    <a:pt x="16868" y="1346"/>
                  </a:cubicBezTo>
                  <a:cubicBezTo>
                    <a:pt x="16458" y="1893"/>
                    <a:pt x="15743" y="2535"/>
                    <a:pt x="15410" y="2831"/>
                  </a:cubicBezTo>
                  <a:cubicBezTo>
                    <a:pt x="14749" y="3414"/>
                    <a:pt x="14030" y="3948"/>
                    <a:pt x="13273" y="4394"/>
                  </a:cubicBezTo>
                  <a:cubicBezTo>
                    <a:pt x="11633" y="5361"/>
                    <a:pt x="9792" y="6030"/>
                    <a:pt x="7969" y="6558"/>
                  </a:cubicBezTo>
                  <a:cubicBezTo>
                    <a:pt x="6412" y="7011"/>
                    <a:pt x="4786" y="7336"/>
                    <a:pt x="3158" y="7336"/>
                  </a:cubicBezTo>
                  <a:cubicBezTo>
                    <a:pt x="2819" y="7336"/>
                    <a:pt x="2480" y="7322"/>
                    <a:pt x="2142" y="7292"/>
                  </a:cubicBezTo>
                  <a:cubicBezTo>
                    <a:pt x="1887" y="7269"/>
                    <a:pt x="1212" y="7041"/>
                    <a:pt x="916" y="6823"/>
                  </a:cubicBezTo>
                  <a:cubicBezTo>
                    <a:pt x="880" y="6741"/>
                    <a:pt x="743" y="6394"/>
                    <a:pt x="739" y="6394"/>
                  </a:cubicBezTo>
                  <a:lnTo>
                    <a:pt x="689" y="6412"/>
                  </a:lnTo>
                  <a:lnTo>
                    <a:pt x="689" y="6412"/>
                  </a:lnTo>
                  <a:cubicBezTo>
                    <a:pt x="735" y="6394"/>
                    <a:pt x="1190" y="5943"/>
                    <a:pt x="1345" y="5816"/>
                  </a:cubicBezTo>
                  <a:cubicBezTo>
                    <a:pt x="1841" y="5382"/>
                    <a:pt x="2461" y="5146"/>
                    <a:pt x="3031" y="4827"/>
                  </a:cubicBezTo>
                  <a:cubicBezTo>
                    <a:pt x="5504" y="3441"/>
                    <a:pt x="8307" y="2449"/>
                    <a:pt x="10976" y="1500"/>
                  </a:cubicBezTo>
                  <a:cubicBezTo>
                    <a:pt x="11771" y="1219"/>
                    <a:pt x="14841" y="564"/>
                    <a:pt x="16171" y="564"/>
                  </a:cubicBezTo>
                  <a:close/>
                  <a:moveTo>
                    <a:pt x="17100" y="2043"/>
                  </a:moveTo>
                  <a:cubicBezTo>
                    <a:pt x="17278" y="2627"/>
                    <a:pt x="17451" y="3210"/>
                    <a:pt x="17702" y="3765"/>
                  </a:cubicBezTo>
                  <a:cubicBezTo>
                    <a:pt x="19037" y="6755"/>
                    <a:pt x="19939" y="9981"/>
                    <a:pt x="21037" y="13064"/>
                  </a:cubicBezTo>
                  <a:cubicBezTo>
                    <a:pt x="22094" y="16035"/>
                    <a:pt x="23092" y="19297"/>
                    <a:pt x="24855" y="21936"/>
                  </a:cubicBezTo>
                  <a:cubicBezTo>
                    <a:pt x="26395" y="24232"/>
                    <a:pt x="28842" y="25763"/>
                    <a:pt x="31057" y="27326"/>
                  </a:cubicBezTo>
                  <a:cubicBezTo>
                    <a:pt x="31480" y="27627"/>
                    <a:pt x="31890" y="27936"/>
                    <a:pt x="32296" y="28251"/>
                  </a:cubicBezTo>
                  <a:cubicBezTo>
                    <a:pt x="32244" y="28248"/>
                    <a:pt x="32191" y="28247"/>
                    <a:pt x="32139" y="28247"/>
                  </a:cubicBezTo>
                  <a:cubicBezTo>
                    <a:pt x="31450" y="28247"/>
                    <a:pt x="30721" y="28489"/>
                    <a:pt x="30090" y="28689"/>
                  </a:cubicBezTo>
                  <a:cubicBezTo>
                    <a:pt x="28956" y="29040"/>
                    <a:pt x="27854" y="29435"/>
                    <a:pt x="26696" y="29740"/>
                  </a:cubicBezTo>
                  <a:cubicBezTo>
                    <a:pt x="23611" y="30552"/>
                    <a:pt x="20522" y="31326"/>
                    <a:pt x="17501" y="32352"/>
                  </a:cubicBezTo>
                  <a:cubicBezTo>
                    <a:pt x="13624" y="33668"/>
                    <a:pt x="9920" y="35481"/>
                    <a:pt x="6926" y="38316"/>
                  </a:cubicBezTo>
                  <a:cubicBezTo>
                    <a:pt x="6976" y="37979"/>
                    <a:pt x="7027" y="37641"/>
                    <a:pt x="7077" y="37304"/>
                  </a:cubicBezTo>
                  <a:cubicBezTo>
                    <a:pt x="7505" y="34361"/>
                    <a:pt x="8125" y="31463"/>
                    <a:pt x="8625" y="28533"/>
                  </a:cubicBezTo>
                  <a:cubicBezTo>
                    <a:pt x="8821" y="27368"/>
                    <a:pt x="8926" y="26169"/>
                    <a:pt x="8735" y="24994"/>
                  </a:cubicBezTo>
                  <a:cubicBezTo>
                    <a:pt x="8520" y="23658"/>
                    <a:pt x="7847" y="22359"/>
                    <a:pt x="7277" y="21148"/>
                  </a:cubicBezTo>
                  <a:cubicBezTo>
                    <a:pt x="5997" y="18418"/>
                    <a:pt x="4981" y="15585"/>
                    <a:pt x="3714" y="12856"/>
                  </a:cubicBezTo>
                  <a:cubicBezTo>
                    <a:pt x="2926" y="11156"/>
                    <a:pt x="2110" y="9474"/>
                    <a:pt x="1331" y="7771"/>
                  </a:cubicBezTo>
                  <a:lnTo>
                    <a:pt x="1331" y="7771"/>
                  </a:lnTo>
                  <a:cubicBezTo>
                    <a:pt x="1677" y="7861"/>
                    <a:pt x="2051" y="7893"/>
                    <a:pt x="2352" y="7925"/>
                  </a:cubicBezTo>
                  <a:cubicBezTo>
                    <a:pt x="2694" y="7961"/>
                    <a:pt x="3038" y="7977"/>
                    <a:pt x="3383" y="7977"/>
                  </a:cubicBezTo>
                  <a:cubicBezTo>
                    <a:pt x="4172" y="7977"/>
                    <a:pt x="4965" y="7894"/>
                    <a:pt x="5742" y="7779"/>
                  </a:cubicBezTo>
                  <a:cubicBezTo>
                    <a:pt x="9933" y="7174"/>
                    <a:pt x="14307" y="5300"/>
                    <a:pt x="17100" y="2043"/>
                  </a:cubicBezTo>
                  <a:close/>
                  <a:moveTo>
                    <a:pt x="32147" y="28889"/>
                  </a:moveTo>
                  <a:cubicBezTo>
                    <a:pt x="32686" y="28889"/>
                    <a:pt x="33214" y="29028"/>
                    <a:pt x="32916" y="29599"/>
                  </a:cubicBezTo>
                  <a:cubicBezTo>
                    <a:pt x="32573" y="30260"/>
                    <a:pt x="31818" y="30766"/>
                    <a:pt x="31238" y="31195"/>
                  </a:cubicBezTo>
                  <a:cubicBezTo>
                    <a:pt x="27917" y="33691"/>
                    <a:pt x="24176" y="35067"/>
                    <a:pt x="20212" y="36229"/>
                  </a:cubicBezTo>
                  <a:cubicBezTo>
                    <a:pt x="17629" y="36990"/>
                    <a:pt x="14995" y="37573"/>
                    <a:pt x="12421" y="38370"/>
                  </a:cubicBezTo>
                  <a:cubicBezTo>
                    <a:pt x="11508" y="38652"/>
                    <a:pt x="10141" y="39112"/>
                    <a:pt x="8927" y="39112"/>
                  </a:cubicBezTo>
                  <a:cubicBezTo>
                    <a:pt x="8276" y="39112"/>
                    <a:pt x="7669" y="38979"/>
                    <a:pt x="7199" y="38617"/>
                  </a:cubicBezTo>
                  <a:cubicBezTo>
                    <a:pt x="11783" y="34320"/>
                    <a:pt x="18303" y="32511"/>
                    <a:pt x="24235" y="30971"/>
                  </a:cubicBezTo>
                  <a:cubicBezTo>
                    <a:pt x="25771" y="30575"/>
                    <a:pt x="27316" y="30201"/>
                    <a:pt x="28842" y="29763"/>
                  </a:cubicBezTo>
                  <a:cubicBezTo>
                    <a:pt x="29707" y="29513"/>
                    <a:pt x="30510" y="29135"/>
                    <a:pt x="31408" y="28962"/>
                  </a:cubicBezTo>
                  <a:cubicBezTo>
                    <a:pt x="31578" y="28927"/>
                    <a:pt x="31864" y="28889"/>
                    <a:pt x="32147" y="28889"/>
                  </a:cubicBezTo>
                  <a:close/>
                  <a:moveTo>
                    <a:pt x="33649" y="29353"/>
                  </a:moveTo>
                  <a:cubicBezTo>
                    <a:pt x="35271" y="30739"/>
                    <a:pt x="36770" y="32251"/>
                    <a:pt x="38165" y="33883"/>
                  </a:cubicBezTo>
                  <a:cubicBezTo>
                    <a:pt x="39162" y="35049"/>
                    <a:pt x="40078" y="36284"/>
                    <a:pt x="40943" y="37550"/>
                  </a:cubicBezTo>
                  <a:cubicBezTo>
                    <a:pt x="41782" y="38781"/>
                    <a:pt x="43436" y="40448"/>
                    <a:pt x="42703" y="42043"/>
                  </a:cubicBezTo>
                  <a:cubicBezTo>
                    <a:pt x="42064" y="43432"/>
                    <a:pt x="40707" y="44490"/>
                    <a:pt x="39536" y="45405"/>
                  </a:cubicBezTo>
                  <a:cubicBezTo>
                    <a:pt x="38209" y="46449"/>
                    <a:pt x="36888" y="47438"/>
                    <a:pt x="35417" y="48267"/>
                  </a:cubicBezTo>
                  <a:cubicBezTo>
                    <a:pt x="32332" y="50008"/>
                    <a:pt x="28920" y="51156"/>
                    <a:pt x="25593" y="52336"/>
                  </a:cubicBezTo>
                  <a:cubicBezTo>
                    <a:pt x="22359" y="53484"/>
                    <a:pt x="19064" y="54491"/>
                    <a:pt x="15670" y="55033"/>
                  </a:cubicBezTo>
                  <a:cubicBezTo>
                    <a:pt x="14440" y="55228"/>
                    <a:pt x="13126" y="55409"/>
                    <a:pt x="11827" y="55409"/>
                  </a:cubicBezTo>
                  <a:cubicBezTo>
                    <a:pt x="10508" y="55409"/>
                    <a:pt x="9205" y="55222"/>
                    <a:pt x="8024" y="54668"/>
                  </a:cubicBezTo>
                  <a:cubicBezTo>
                    <a:pt x="5099" y="53301"/>
                    <a:pt x="5349" y="49629"/>
                    <a:pt x="5705" y="46950"/>
                  </a:cubicBezTo>
                  <a:cubicBezTo>
                    <a:pt x="6065" y="44221"/>
                    <a:pt x="6457" y="41501"/>
                    <a:pt x="6858" y="38776"/>
                  </a:cubicBezTo>
                  <a:cubicBezTo>
                    <a:pt x="7393" y="39384"/>
                    <a:pt x="8213" y="39563"/>
                    <a:pt x="9047" y="39563"/>
                  </a:cubicBezTo>
                  <a:cubicBezTo>
                    <a:pt x="9476" y="39563"/>
                    <a:pt x="9908" y="39515"/>
                    <a:pt x="10307" y="39455"/>
                  </a:cubicBezTo>
                  <a:cubicBezTo>
                    <a:pt x="12366" y="39140"/>
                    <a:pt x="14421" y="38412"/>
                    <a:pt x="16435" y="37906"/>
                  </a:cubicBezTo>
                  <a:cubicBezTo>
                    <a:pt x="21024" y="36753"/>
                    <a:pt x="25593" y="35546"/>
                    <a:pt x="29658" y="33071"/>
                  </a:cubicBezTo>
                  <a:cubicBezTo>
                    <a:pt x="30952" y="32283"/>
                    <a:pt x="32419" y="31399"/>
                    <a:pt x="33334" y="30160"/>
                  </a:cubicBezTo>
                  <a:cubicBezTo>
                    <a:pt x="33544" y="29883"/>
                    <a:pt x="33644" y="29604"/>
                    <a:pt x="33649" y="29353"/>
                  </a:cubicBezTo>
                  <a:close/>
                  <a:moveTo>
                    <a:pt x="15612" y="0"/>
                  </a:moveTo>
                  <a:cubicBezTo>
                    <a:pt x="14212" y="0"/>
                    <a:pt x="12461" y="634"/>
                    <a:pt x="11670" y="886"/>
                  </a:cubicBezTo>
                  <a:cubicBezTo>
                    <a:pt x="10549" y="1246"/>
                    <a:pt x="9460" y="1687"/>
                    <a:pt x="8352" y="2098"/>
                  </a:cubicBezTo>
                  <a:cubicBezTo>
                    <a:pt x="6110" y="2918"/>
                    <a:pt x="3750" y="3515"/>
                    <a:pt x="1723" y="4814"/>
                  </a:cubicBezTo>
                  <a:cubicBezTo>
                    <a:pt x="1153" y="5178"/>
                    <a:pt x="1" y="6099"/>
                    <a:pt x="142" y="6613"/>
                  </a:cubicBezTo>
                  <a:lnTo>
                    <a:pt x="78" y="6636"/>
                  </a:lnTo>
                  <a:cubicBezTo>
                    <a:pt x="1258" y="9592"/>
                    <a:pt x="2056" y="11161"/>
                    <a:pt x="3040" y="13329"/>
                  </a:cubicBezTo>
                  <a:cubicBezTo>
                    <a:pt x="4384" y="16290"/>
                    <a:pt x="5591" y="19402"/>
                    <a:pt x="6926" y="22369"/>
                  </a:cubicBezTo>
                  <a:cubicBezTo>
                    <a:pt x="7587" y="23841"/>
                    <a:pt x="8056" y="25294"/>
                    <a:pt x="7952" y="26920"/>
                  </a:cubicBezTo>
                  <a:cubicBezTo>
                    <a:pt x="7851" y="28465"/>
                    <a:pt x="7460" y="30019"/>
                    <a:pt x="7168" y="31536"/>
                  </a:cubicBezTo>
                  <a:cubicBezTo>
                    <a:pt x="6539" y="34825"/>
                    <a:pt x="6020" y="38156"/>
                    <a:pt x="5546" y="41468"/>
                  </a:cubicBezTo>
                  <a:cubicBezTo>
                    <a:pt x="5122" y="44403"/>
                    <a:pt x="4484" y="47543"/>
                    <a:pt x="4676" y="50513"/>
                  </a:cubicBezTo>
                  <a:cubicBezTo>
                    <a:pt x="4821" y="52718"/>
                    <a:pt x="5869" y="54577"/>
                    <a:pt x="7901" y="55516"/>
                  </a:cubicBezTo>
                  <a:cubicBezTo>
                    <a:pt x="9047" y="56046"/>
                    <a:pt x="10312" y="56209"/>
                    <a:pt x="11584" y="56209"/>
                  </a:cubicBezTo>
                  <a:cubicBezTo>
                    <a:pt x="12585" y="56209"/>
                    <a:pt x="13590" y="56108"/>
                    <a:pt x="14545" y="56008"/>
                  </a:cubicBezTo>
                  <a:cubicBezTo>
                    <a:pt x="17775" y="55662"/>
                    <a:pt x="20937" y="54764"/>
                    <a:pt x="24012" y="53753"/>
                  </a:cubicBezTo>
                  <a:cubicBezTo>
                    <a:pt x="30277" y="51693"/>
                    <a:pt x="36460" y="49406"/>
                    <a:pt x="41427" y="44932"/>
                  </a:cubicBezTo>
                  <a:cubicBezTo>
                    <a:pt x="42288" y="44153"/>
                    <a:pt x="43076" y="43251"/>
                    <a:pt x="43559" y="42185"/>
                  </a:cubicBezTo>
                  <a:cubicBezTo>
                    <a:pt x="44010" y="41200"/>
                    <a:pt x="43563" y="40070"/>
                    <a:pt x="43076" y="39199"/>
                  </a:cubicBezTo>
                  <a:cubicBezTo>
                    <a:pt x="42365" y="37914"/>
                    <a:pt x="41376" y="36690"/>
                    <a:pt x="40506" y="35514"/>
                  </a:cubicBezTo>
                  <a:cubicBezTo>
                    <a:pt x="39572" y="34247"/>
                    <a:pt x="38552" y="33048"/>
                    <a:pt x="37477" y="31906"/>
                  </a:cubicBezTo>
                  <a:cubicBezTo>
                    <a:pt x="35349" y="29637"/>
                    <a:pt x="32947" y="27727"/>
                    <a:pt x="30405" y="25959"/>
                  </a:cubicBezTo>
                  <a:cubicBezTo>
                    <a:pt x="29280" y="25175"/>
                    <a:pt x="28168" y="24374"/>
                    <a:pt x="27143" y="23463"/>
                  </a:cubicBezTo>
                  <a:cubicBezTo>
                    <a:pt x="25831" y="22291"/>
                    <a:pt x="24973" y="20929"/>
                    <a:pt x="24250" y="19343"/>
                  </a:cubicBezTo>
                  <a:cubicBezTo>
                    <a:pt x="22818" y="16227"/>
                    <a:pt x="21743" y="12965"/>
                    <a:pt x="20599" y="9739"/>
                  </a:cubicBezTo>
                  <a:cubicBezTo>
                    <a:pt x="19634" y="7028"/>
                    <a:pt x="18553" y="4331"/>
                    <a:pt x="17684" y="1588"/>
                  </a:cubicBezTo>
                  <a:cubicBezTo>
                    <a:pt x="17665" y="1523"/>
                    <a:pt x="17643" y="1456"/>
                    <a:pt x="17620" y="1391"/>
                  </a:cubicBezTo>
                  <a:cubicBezTo>
                    <a:pt x="17634" y="1374"/>
                    <a:pt x="17647" y="1355"/>
                    <a:pt x="17661" y="1336"/>
                  </a:cubicBezTo>
                  <a:cubicBezTo>
                    <a:pt x="17725" y="1250"/>
                    <a:pt x="17725" y="1159"/>
                    <a:pt x="17674" y="1069"/>
                  </a:cubicBezTo>
                  <a:cubicBezTo>
                    <a:pt x="17606" y="945"/>
                    <a:pt x="17533" y="827"/>
                    <a:pt x="17456" y="708"/>
                  </a:cubicBezTo>
                  <a:cubicBezTo>
                    <a:pt x="17430" y="672"/>
                    <a:pt x="17393" y="656"/>
                    <a:pt x="17356" y="656"/>
                  </a:cubicBezTo>
                  <a:cubicBezTo>
                    <a:pt x="17347" y="656"/>
                    <a:pt x="17338" y="657"/>
                    <a:pt x="17329" y="658"/>
                  </a:cubicBezTo>
                  <a:cubicBezTo>
                    <a:pt x="16975" y="172"/>
                    <a:pt x="16341" y="0"/>
                    <a:pt x="1561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25"/>
            <p:cNvSpPr/>
            <p:nvPr/>
          </p:nvSpPr>
          <p:spPr>
            <a:xfrm>
              <a:off x="2585896" y="4125793"/>
              <a:ext cx="159509" cy="135471"/>
            </a:xfrm>
            <a:custGeom>
              <a:avLst/>
              <a:gdLst/>
              <a:ahLst/>
              <a:cxnLst/>
              <a:rect l="l" t="t" r="r" b="b"/>
              <a:pathLst>
                <a:path w="6868" h="5833" extrusionOk="0">
                  <a:moveTo>
                    <a:pt x="3456" y="603"/>
                  </a:moveTo>
                  <a:cubicBezTo>
                    <a:pt x="4241" y="603"/>
                    <a:pt x="6178" y="1209"/>
                    <a:pt x="5801" y="2178"/>
                  </a:cubicBezTo>
                  <a:cubicBezTo>
                    <a:pt x="5742" y="2186"/>
                    <a:pt x="5687" y="2219"/>
                    <a:pt x="5669" y="2287"/>
                  </a:cubicBezTo>
                  <a:cubicBezTo>
                    <a:pt x="5542" y="2657"/>
                    <a:pt x="5546" y="2875"/>
                    <a:pt x="5582" y="3275"/>
                  </a:cubicBezTo>
                  <a:cubicBezTo>
                    <a:pt x="5669" y="4182"/>
                    <a:pt x="4676" y="4871"/>
                    <a:pt x="3969" y="5162"/>
                  </a:cubicBezTo>
                  <a:cubicBezTo>
                    <a:pt x="3757" y="5249"/>
                    <a:pt x="3543" y="5289"/>
                    <a:pt x="3331" y="5289"/>
                  </a:cubicBezTo>
                  <a:cubicBezTo>
                    <a:pt x="2194" y="5289"/>
                    <a:pt x="1142" y="4142"/>
                    <a:pt x="1004" y="3088"/>
                  </a:cubicBezTo>
                  <a:cubicBezTo>
                    <a:pt x="825" y="1708"/>
                    <a:pt x="2110" y="760"/>
                    <a:pt x="3322" y="611"/>
                  </a:cubicBezTo>
                  <a:cubicBezTo>
                    <a:pt x="3361" y="606"/>
                    <a:pt x="3406" y="603"/>
                    <a:pt x="3456" y="603"/>
                  </a:cubicBezTo>
                  <a:close/>
                  <a:moveTo>
                    <a:pt x="3518" y="1"/>
                  </a:moveTo>
                  <a:cubicBezTo>
                    <a:pt x="2153" y="1"/>
                    <a:pt x="904" y="990"/>
                    <a:pt x="506" y="2291"/>
                  </a:cubicBezTo>
                  <a:cubicBezTo>
                    <a:pt x="1" y="3982"/>
                    <a:pt x="1486" y="5527"/>
                    <a:pt x="3049" y="5800"/>
                  </a:cubicBezTo>
                  <a:cubicBezTo>
                    <a:pt x="3171" y="5822"/>
                    <a:pt x="3295" y="5832"/>
                    <a:pt x="3420" y="5832"/>
                  </a:cubicBezTo>
                  <a:cubicBezTo>
                    <a:pt x="4090" y="5832"/>
                    <a:pt x="4782" y="5536"/>
                    <a:pt x="5250" y="5075"/>
                  </a:cubicBezTo>
                  <a:cubicBezTo>
                    <a:pt x="6125" y="4209"/>
                    <a:pt x="6056" y="3499"/>
                    <a:pt x="6051" y="2356"/>
                  </a:cubicBezTo>
                  <a:cubicBezTo>
                    <a:pt x="6051" y="2350"/>
                    <a:pt x="6047" y="2346"/>
                    <a:pt x="6047" y="2342"/>
                  </a:cubicBezTo>
                  <a:cubicBezTo>
                    <a:pt x="6867" y="1303"/>
                    <a:pt x="5163" y="355"/>
                    <a:pt x="4274" y="104"/>
                  </a:cubicBezTo>
                  <a:cubicBezTo>
                    <a:pt x="4021" y="34"/>
                    <a:pt x="3768" y="1"/>
                    <a:pt x="35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25"/>
            <p:cNvSpPr/>
            <p:nvPr/>
          </p:nvSpPr>
          <p:spPr>
            <a:xfrm>
              <a:off x="2460388" y="4173032"/>
              <a:ext cx="58341" cy="47634"/>
            </a:xfrm>
            <a:custGeom>
              <a:avLst/>
              <a:gdLst/>
              <a:ahLst/>
              <a:cxnLst/>
              <a:rect l="l" t="t" r="r" b="b"/>
              <a:pathLst>
                <a:path w="2512" h="2051" extrusionOk="0">
                  <a:moveTo>
                    <a:pt x="1191" y="396"/>
                  </a:moveTo>
                  <a:cubicBezTo>
                    <a:pt x="1485" y="396"/>
                    <a:pt x="1817" y="565"/>
                    <a:pt x="1996" y="781"/>
                  </a:cubicBezTo>
                  <a:cubicBezTo>
                    <a:pt x="1973" y="808"/>
                    <a:pt x="1960" y="846"/>
                    <a:pt x="1960" y="882"/>
                  </a:cubicBezTo>
                  <a:cubicBezTo>
                    <a:pt x="1960" y="1146"/>
                    <a:pt x="2152" y="1146"/>
                    <a:pt x="1887" y="1351"/>
                  </a:cubicBezTo>
                  <a:cubicBezTo>
                    <a:pt x="1701" y="1498"/>
                    <a:pt x="1453" y="1585"/>
                    <a:pt x="1211" y="1585"/>
                  </a:cubicBezTo>
                  <a:cubicBezTo>
                    <a:pt x="1146" y="1585"/>
                    <a:pt x="1080" y="1579"/>
                    <a:pt x="1017" y="1565"/>
                  </a:cubicBezTo>
                  <a:cubicBezTo>
                    <a:pt x="630" y="1488"/>
                    <a:pt x="543" y="900"/>
                    <a:pt x="735" y="617"/>
                  </a:cubicBezTo>
                  <a:cubicBezTo>
                    <a:pt x="842" y="461"/>
                    <a:pt x="1009" y="396"/>
                    <a:pt x="1191" y="396"/>
                  </a:cubicBezTo>
                  <a:close/>
                  <a:moveTo>
                    <a:pt x="1202" y="1"/>
                  </a:moveTo>
                  <a:cubicBezTo>
                    <a:pt x="962" y="1"/>
                    <a:pt x="724" y="69"/>
                    <a:pt x="530" y="221"/>
                  </a:cubicBezTo>
                  <a:cubicBezTo>
                    <a:pt x="1" y="640"/>
                    <a:pt x="147" y="1601"/>
                    <a:pt x="698" y="1925"/>
                  </a:cubicBezTo>
                  <a:cubicBezTo>
                    <a:pt x="847" y="2013"/>
                    <a:pt x="1019" y="2051"/>
                    <a:pt x="1197" y="2051"/>
                  </a:cubicBezTo>
                  <a:cubicBezTo>
                    <a:pt x="1552" y="2051"/>
                    <a:pt x="1928" y="1901"/>
                    <a:pt x="2183" y="1706"/>
                  </a:cubicBezTo>
                  <a:cubicBezTo>
                    <a:pt x="2362" y="1574"/>
                    <a:pt x="2507" y="1378"/>
                    <a:pt x="2511" y="1146"/>
                  </a:cubicBezTo>
                  <a:cubicBezTo>
                    <a:pt x="2511" y="1014"/>
                    <a:pt x="2438" y="869"/>
                    <a:pt x="2324" y="787"/>
                  </a:cubicBezTo>
                  <a:cubicBezTo>
                    <a:pt x="2219" y="444"/>
                    <a:pt x="1992" y="198"/>
                    <a:pt x="1641" y="76"/>
                  </a:cubicBezTo>
                  <a:cubicBezTo>
                    <a:pt x="1500" y="27"/>
                    <a:pt x="1351" y="1"/>
                    <a:pt x="120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25"/>
            <p:cNvSpPr/>
            <p:nvPr/>
          </p:nvSpPr>
          <p:spPr>
            <a:xfrm>
              <a:off x="2282322" y="3854432"/>
              <a:ext cx="101772" cy="73136"/>
            </a:xfrm>
            <a:custGeom>
              <a:avLst/>
              <a:gdLst/>
              <a:ahLst/>
              <a:cxnLst/>
              <a:rect l="l" t="t" r="r" b="b"/>
              <a:pathLst>
                <a:path w="4382" h="3149" extrusionOk="0">
                  <a:moveTo>
                    <a:pt x="2237" y="348"/>
                  </a:moveTo>
                  <a:cubicBezTo>
                    <a:pt x="2493" y="348"/>
                    <a:pt x="2726" y="435"/>
                    <a:pt x="2861" y="657"/>
                  </a:cubicBezTo>
                  <a:cubicBezTo>
                    <a:pt x="2833" y="716"/>
                    <a:pt x="2829" y="794"/>
                    <a:pt x="2875" y="858"/>
                  </a:cubicBezTo>
                  <a:cubicBezTo>
                    <a:pt x="3184" y="1328"/>
                    <a:pt x="3098" y="1673"/>
                    <a:pt x="2711" y="2075"/>
                  </a:cubicBezTo>
                  <a:cubicBezTo>
                    <a:pt x="2453" y="2344"/>
                    <a:pt x="2038" y="2574"/>
                    <a:pt x="1644" y="2574"/>
                  </a:cubicBezTo>
                  <a:cubicBezTo>
                    <a:pt x="1530" y="2574"/>
                    <a:pt x="1418" y="2555"/>
                    <a:pt x="1312" y="2512"/>
                  </a:cubicBezTo>
                  <a:cubicBezTo>
                    <a:pt x="583" y="2224"/>
                    <a:pt x="701" y="1204"/>
                    <a:pt x="1180" y="762"/>
                  </a:cubicBezTo>
                  <a:cubicBezTo>
                    <a:pt x="1420" y="541"/>
                    <a:pt x="1855" y="348"/>
                    <a:pt x="2237" y="348"/>
                  </a:cubicBezTo>
                  <a:close/>
                  <a:moveTo>
                    <a:pt x="2259" y="0"/>
                  </a:moveTo>
                  <a:cubicBezTo>
                    <a:pt x="1882" y="0"/>
                    <a:pt x="1468" y="128"/>
                    <a:pt x="1189" y="279"/>
                  </a:cubicBezTo>
                  <a:cubicBezTo>
                    <a:pt x="219" y="803"/>
                    <a:pt x="0" y="1993"/>
                    <a:pt x="783" y="2790"/>
                  </a:cubicBezTo>
                  <a:cubicBezTo>
                    <a:pt x="1032" y="3043"/>
                    <a:pt x="1324" y="3149"/>
                    <a:pt x="1625" y="3149"/>
                  </a:cubicBezTo>
                  <a:cubicBezTo>
                    <a:pt x="2926" y="3149"/>
                    <a:pt x="4381" y="1166"/>
                    <a:pt x="3130" y="567"/>
                  </a:cubicBezTo>
                  <a:cubicBezTo>
                    <a:pt x="3024" y="147"/>
                    <a:pt x="2663" y="0"/>
                    <a:pt x="22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25"/>
            <p:cNvSpPr/>
            <p:nvPr/>
          </p:nvSpPr>
          <p:spPr>
            <a:xfrm>
              <a:off x="2438905" y="3849462"/>
              <a:ext cx="42688" cy="47216"/>
            </a:xfrm>
            <a:custGeom>
              <a:avLst/>
              <a:gdLst/>
              <a:ahLst/>
              <a:cxnLst/>
              <a:rect l="l" t="t" r="r" b="b"/>
              <a:pathLst>
                <a:path w="1838" h="2033" extrusionOk="0">
                  <a:moveTo>
                    <a:pt x="890" y="430"/>
                  </a:moveTo>
                  <a:lnTo>
                    <a:pt x="890" y="430"/>
                  </a:lnTo>
                  <a:cubicBezTo>
                    <a:pt x="835" y="503"/>
                    <a:pt x="854" y="617"/>
                    <a:pt x="917" y="671"/>
                  </a:cubicBezTo>
                  <a:cubicBezTo>
                    <a:pt x="1003" y="749"/>
                    <a:pt x="1113" y="789"/>
                    <a:pt x="1195" y="867"/>
                  </a:cubicBezTo>
                  <a:cubicBezTo>
                    <a:pt x="1236" y="903"/>
                    <a:pt x="1258" y="976"/>
                    <a:pt x="1268" y="1044"/>
                  </a:cubicBezTo>
                  <a:cubicBezTo>
                    <a:pt x="1281" y="1195"/>
                    <a:pt x="1176" y="1409"/>
                    <a:pt x="1081" y="1460"/>
                  </a:cubicBezTo>
                  <a:cubicBezTo>
                    <a:pt x="1037" y="1480"/>
                    <a:pt x="1008" y="1491"/>
                    <a:pt x="976" y="1491"/>
                  </a:cubicBezTo>
                  <a:cubicBezTo>
                    <a:pt x="952" y="1491"/>
                    <a:pt x="928" y="1485"/>
                    <a:pt x="894" y="1473"/>
                  </a:cubicBezTo>
                  <a:cubicBezTo>
                    <a:pt x="753" y="1418"/>
                    <a:pt x="608" y="1273"/>
                    <a:pt x="543" y="1140"/>
                  </a:cubicBezTo>
                  <a:cubicBezTo>
                    <a:pt x="461" y="968"/>
                    <a:pt x="465" y="762"/>
                    <a:pt x="575" y="602"/>
                  </a:cubicBezTo>
                  <a:cubicBezTo>
                    <a:pt x="652" y="489"/>
                    <a:pt x="766" y="443"/>
                    <a:pt x="890" y="430"/>
                  </a:cubicBezTo>
                  <a:close/>
                  <a:moveTo>
                    <a:pt x="839" y="1"/>
                  </a:moveTo>
                  <a:cubicBezTo>
                    <a:pt x="660" y="1"/>
                    <a:pt x="484" y="67"/>
                    <a:pt x="334" y="192"/>
                  </a:cubicBezTo>
                  <a:cubicBezTo>
                    <a:pt x="92" y="402"/>
                    <a:pt x="1" y="712"/>
                    <a:pt x="6" y="1027"/>
                  </a:cubicBezTo>
                  <a:cubicBezTo>
                    <a:pt x="18" y="1495"/>
                    <a:pt x="480" y="2033"/>
                    <a:pt x="979" y="2033"/>
                  </a:cubicBezTo>
                  <a:cubicBezTo>
                    <a:pt x="1024" y="2033"/>
                    <a:pt x="1068" y="2029"/>
                    <a:pt x="1113" y="2020"/>
                  </a:cubicBezTo>
                  <a:cubicBezTo>
                    <a:pt x="1550" y="1929"/>
                    <a:pt x="1824" y="1496"/>
                    <a:pt x="1832" y="1063"/>
                  </a:cubicBezTo>
                  <a:cubicBezTo>
                    <a:pt x="1838" y="730"/>
                    <a:pt x="1592" y="379"/>
                    <a:pt x="1277" y="325"/>
                  </a:cubicBezTo>
                  <a:cubicBezTo>
                    <a:pt x="1281" y="312"/>
                    <a:pt x="1291" y="302"/>
                    <a:pt x="1295" y="289"/>
                  </a:cubicBezTo>
                  <a:cubicBezTo>
                    <a:pt x="1318" y="207"/>
                    <a:pt x="1258" y="129"/>
                    <a:pt x="1195" y="93"/>
                  </a:cubicBezTo>
                  <a:cubicBezTo>
                    <a:pt x="1080" y="31"/>
                    <a:pt x="959" y="1"/>
                    <a:pt x="83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25"/>
            <p:cNvSpPr/>
            <p:nvPr/>
          </p:nvSpPr>
          <p:spPr>
            <a:xfrm>
              <a:off x="2153957" y="4282422"/>
              <a:ext cx="175511" cy="143693"/>
            </a:xfrm>
            <a:custGeom>
              <a:avLst/>
              <a:gdLst/>
              <a:ahLst/>
              <a:cxnLst/>
              <a:rect l="l" t="t" r="r" b="b"/>
              <a:pathLst>
                <a:path w="7557" h="6187" extrusionOk="0">
                  <a:moveTo>
                    <a:pt x="3496" y="495"/>
                  </a:moveTo>
                  <a:cubicBezTo>
                    <a:pt x="4911" y="495"/>
                    <a:pt x="6396" y="1998"/>
                    <a:pt x="6438" y="3435"/>
                  </a:cubicBezTo>
                  <a:cubicBezTo>
                    <a:pt x="6483" y="4823"/>
                    <a:pt x="4811" y="5431"/>
                    <a:pt x="3594" y="5431"/>
                  </a:cubicBezTo>
                  <a:cubicBezTo>
                    <a:pt x="3441" y="5431"/>
                    <a:pt x="3296" y="5422"/>
                    <a:pt x="3162" y="5403"/>
                  </a:cubicBezTo>
                  <a:cubicBezTo>
                    <a:pt x="2160" y="5262"/>
                    <a:pt x="1431" y="4377"/>
                    <a:pt x="1290" y="3416"/>
                  </a:cubicBezTo>
                  <a:cubicBezTo>
                    <a:pt x="1157" y="2518"/>
                    <a:pt x="2018" y="1999"/>
                    <a:pt x="2301" y="1257"/>
                  </a:cubicBezTo>
                  <a:cubicBezTo>
                    <a:pt x="2333" y="1161"/>
                    <a:pt x="2306" y="1052"/>
                    <a:pt x="2237" y="983"/>
                  </a:cubicBezTo>
                  <a:cubicBezTo>
                    <a:pt x="2619" y="642"/>
                    <a:pt x="3054" y="495"/>
                    <a:pt x="3496" y="495"/>
                  </a:cubicBezTo>
                  <a:close/>
                  <a:moveTo>
                    <a:pt x="3574" y="1"/>
                  </a:moveTo>
                  <a:cubicBezTo>
                    <a:pt x="2910" y="1"/>
                    <a:pt x="2287" y="297"/>
                    <a:pt x="1850" y="1015"/>
                  </a:cubicBezTo>
                  <a:cubicBezTo>
                    <a:pt x="0" y="2003"/>
                    <a:pt x="246" y="4815"/>
                    <a:pt x="2018" y="5786"/>
                  </a:cubicBezTo>
                  <a:cubicBezTo>
                    <a:pt x="2507" y="6055"/>
                    <a:pt x="3090" y="6186"/>
                    <a:pt x="3683" y="6186"/>
                  </a:cubicBezTo>
                  <a:cubicBezTo>
                    <a:pt x="5067" y="6186"/>
                    <a:pt x="6507" y="5472"/>
                    <a:pt x="6944" y="4136"/>
                  </a:cubicBezTo>
                  <a:cubicBezTo>
                    <a:pt x="7556" y="2263"/>
                    <a:pt x="5409" y="1"/>
                    <a:pt x="35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25"/>
            <p:cNvSpPr/>
            <p:nvPr/>
          </p:nvSpPr>
          <p:spPr>
            <a:xfrm>
              <a:off x="2584526" y="4296984"/>
              <a:ext cx="67631" cy="55972"/>
            </a:xfrm>
            <a:custGeom>
              <a:avLst/>
              <a:gdLst/>
              <a:ahLst/>
              <a:cxnLst/>
              <a:rect l="l" t="t" r="r" b="b"/>
              <a:pathLst>
                <a:path w="2912" h="2410" extrusionOk="0">
                  <a:moveTo>
                    <a:pt x="1452" y="457"/>
                  </a:moveTo>
                  <a:cubicBezTo>
                    <a:pt x="1588" y="457"/>
                    <a:pt x="1724" y="477"/>
                    <a:pt x="1841" y="507"/>
                  </a:cubicBezTo>
                  <a:cubicBezTo>
                    <a:pt x="2306" y="625"/>
                    <a:pt x="2552" y="1017"/>
                    <a:pt x="2533" y="1481"/>
                  </a:cubicBezTo>
                  <a:cubicBezTo>
                    <a:pt x="2533" y="1527"/>
                    <a:pt x="2548" y="1559"/>
                    <a:pt x="2575" y="1586"/>
                  </a:cubicBezTo>
                  <a:cubicBezTo>
                    <a:pt x="2452" y="1770"/>
                    <a:pt x="2314" y="1961"/>
                    <a:pt x="2078" y="1961"/>
                  </a:cubicBezTo>
                  <a:cubicBezTo>
                    <a:pt x="2068" y="1961"/>
                    <a:pt x="2057" y="1961"/>
                    <a:pt x="2047" y="1960"/>
                  </a:cubicBezTo>
                  <a:cubicBezTo>
                    <a:pt x="2008" y="1958"/>
                    <a:pt x="1969" y="1957"/>
                    <a:pt x="1930" y="1957"/>
                  </a:cubicBezTo>
                  <a:cubicBezTo>
                    <a:pt x="1805" y="1957"/>
                    <a:pt x="1682" y="1968"/>
                    <a:pt x="1557" y="1968"/>
                  </a:cubicBezTo>
                  <a:cubicBezTo>
                    <a:pt x="1460" y="1968"/>
                    <a:pt x="1363" y="1961"/>
                    <a:pt x="1263" y="1937"/>
                  </a:cubicBezTo>
                  <a:cubicBezTo>
                    <a:pt x="752" y="1819"/>
                    <a:pt x="483" y="1113"/>
                    <a:pt x="821" y="703"/>
                  </a:cubicBezTo>
                  <a:cubicBezTo>
                    <a:pt x="972" y="520"/>
                    <a:pt x="1213" y="457"/>
                    <a:pt x="1452" y="457"/>
                  </a:cubicBezTo>
                  <a:close/>
                  <a:moveTo>
                    <a:pt x="1499" y="1"/>
                  </a:moveTo>
                  <a:cubicBezTo>
                    <a:pt x="1055" y="1"/>
                    <a:pt x="603" y="173"/>
                    <a:pt x="379" y="562"/>
                  </a:cubicBezTo>
                  <a:cubicBezTo>
                    <a:pt x="1" y="1208"/>
                    <a:pt x="379" y="2060"/>
                    <a:pt x="1048" y="2316"/>
                  </a:cubicBezTo>
                  <a:cubicBezTo>
                    <a:pt x="1190" y="2369"/>
                    <a:pt x="1397" y="2410"/>
                    <a:pt x="1599" y="2410"/>
                  </a:cubicBezTo>
                  <a:cubicBezTo>
                    <a:pt x="1798" y="2410"/>
                    <a:pt x="1992" y="2370"/>
                    <a:pt x="2115" y="2261"/>
                  </a:cubicBezTo>
                  <a:cubicBezTo>
                    <a:pt x="2384" y="2019"/>
                    <a:pt x="2861" y="1869"/>
                    <a:pt x="2889" y="1450"/>
                  </a:cubicBezTo>
                  <a:cubicBezTo>
                    <a:pt x="2894" y="1422"/>
                    <a:pt x="2884" y="1399"/>
                    <a:pt x="2871" y="1382"/>
                  </a:cubicBezTo>
                  <a:cubicBezTo>
                    <a:pt x="2912" y="775"/>
                    <a:pt x="2594" y="261"/>
                    <a:pt x="1992" y="74"/>
                  </a:cubicBezTo>
                  <a:cubicBezTo>
                    <a:pt x="1838" y="26"/>
                    <a:pt x="1669" y="1"/>
                    <a:pt x="14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25"/>
            <p:cNvSpPr/>
            <p:nvPr/>
          </p:nvSpPr>
          <p:spPr>
            <a:xfrm>
              <a:off x="2404416" y="4334632"/>
              <a:ext cx="124811" cy="118773"/>
            </a:xfrm>
            <a:custGeom>
              <a:avLst/>
              <a:gdLst/>
              <a:ahLst/>
              <a:cxnLst/>
              <a:rect l="l" t="t" r="r" b="b"/>
              <a:pathLst>
                <a:path w="5374" h="5114" extrusionOk="0">
                  <a:moveTo>
                    <a:pt x="2766" y="387"/>
                  </a:moveTo>
                  <a:cubicBezTo>
                    <a:pt x="4096" y="387"/>
                    <a:pt x="4843" y="1754"/>
                    <a:pt x="4894" y="2968"/>
                  </a:cubicBezTo>
                  <a:cubicBezTo>
                    <a:pt x="4890" y="2977"/>
                    <a:pt x="4885" y="2981"/>
                    <a:pt x="4881" y="2996"/>
                  </a:cubicBezTo>
                  <a:cubicBezTo>
                    <a:pt x="4481" y="3898"/>
                    <a:pt x="3804" y="4667"/>
                    <a:pt x="2746" y="4667"/>
                  </a:cubicBezTo>
                  <a:cubicBezTo>
                    <a:pt x="2705" y="4667"/>
                    <a:pt x="2663" y="4665"/>
                    <a:pt x="2621" y="4663"/>
                  </a:cubicBezTo>
                  <a:cubicBezTo>
                    <a:pt x="1513" y="4600"/>
                    <a:pt x="629" y="3711"/>
                    <a:pt x="465" y="2640"/>
                  </a:cubicBezTo>
                  <a:cubicBezTo>
                    <a:pt x="278" y="1423"/>
                    <a:pt x="1436" y="539"/>
                    <a:pt x="2511" y="403"/>
                  </a:cubicBezTo>
                  <a:cubicBezTo>
                    <a:pt x="2599" y="392"/>
                    <a:pt x="2684" y="387"/>
                    <a:pt x="2766" y="387"/>
                  </a:cubicBezTo>
                  <a:close/>
                  <a:moveTo>
                    <a:pt x="2619" y="1"/>
                  </a:moveTo>
                  <a:cubicBezTo>
                    <a:pt x="1255" y="1"/>
                    <a:pt x="132" y="1152"/>
                    <a:pt x="70" y="2476"/>
                  </a:cubicBezTo>
                  <a:cubicBezTo>
                    <a:pt x="1" y="3824"/>
                    <a:pt x="1277" y="4977"/>
                    <a:pt x="2539" y="5105"/>
                  </a:cubicBezTo>
                  <a:cubicBezTo>
                    <a:pt x="2595" y="5111"/>
                    <a:pt x="2653" y="5113"/>
                    <a:pt x="2713" y="5113"/>
                  </a:cubicBezTo>
                  <a:cubicBezTo>
                    <a:pt x="3777" y="5113"/>
                    <a:pt x="5373" y="4249"/>
                    <a:pt x="5218" y="3055"/>
                  </a:cubicBezTo>
                  <a:cubicBezTo>
                    <a:pt x="5209" y="2987"/>
                    <a:pt x="5163" y="2936"/>
                    <a:pt x="5108" y="2913"/>
                  </a:cubicBezTo>
                  <a:cubicBezTo>
                    <a:pt x="5090" y="1391"/>
                    <a:pt x="4316" y="34"/>
                    <a:pt x="2667" y="1"/>
                  </a:cubicBezTo>
                  <a:cubicBezTo>
                    <a:pt x="2651" y="1"/>
                    <a:pt x="2635" y="1"/>
                    <a:pt x="26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25"/>
            <p:cNvSpPr/>
            <p:nvPr/>
          </p:nvSpPr>
          <p:spPr>
            <a:xfrm>
              <a:off x="2291844" y="4224197"/>
              <a:ext cx="43733" cy="43338"/>
            </a:xfrm>
            <a:custGeom>
              <a:avLst/>
              <a:gdLst/>
              <a:ahLst/>
              <a:cxnLst/>
              <a:rect l="l" t="t" r="r" b="b"/>
              <a:pathLst>
                <a:path w="1883" h="1866" extrusionOk="0">
                  <a:moveTo>
                    <a:pt x="853" y="420"/>
                  </a:moveTo>
                  <a:cubicBezTo>
                    <a:pt x="930" y="420"/>
                    <a:pt x="1010" y="443"/>
                    <a:pt x="1089" y="483"/>
                  </a:cubicBezTo>
                  <a:cubicBezTo>
                    <a:pt x="1430" y="651"/>
                    <a:pt x="1426" y="1039"/>
                    <a:pt x="1285" y="1330"/>
                  </a:cubicBezTo>
                  <a:cubicBezTo>
                    <a:pt x="1209" y="1482"/>
                    <a:pt x="1071" y="1542"/>
                    <a:pt x="925" y="1542"/>
                  </a:cubicBezTo>
                  <a:cubicBezTo>
                    <a:pt x="801" y="1542"/>
                    <a:pt x="671" y="1498"/>
                    <a:pt x="570" y="1431"/>
                  </a:cubicBezTo>
                  <a:cubicBezTo>
                    <a:pt x="360" y="1294"/>
                    <a:pt x="259" y="1103"/>
                    <a:pt x="287" y="893"/>
                  </a:cubicBezTo>
                  <a:cubicBezTo>
                    <a:pt x="378" y="779"/>
                    <a:pt x="474" y="674"/>
                    <a:pt x="564" y="565"/>
                  </a:cubicBezTo>
                  <a:cubicBezTo>
                    <a:pt x="649" y="463"/>
                    <a:pt x="748" y="420"/>
                    <a:pt x="853" y="420"/>
                  </a:cubicBezTo>
                  <a:close/>
                  <a:moveTo>
                    <a:pt x="832" y="0"/>
                  </a:moveTo>
                  <a:cubicBezTo>
                    <a:pt x="714" y="0"/>
                    <a:pt x="595" y="28"/>
                    <a:pt x="482" y="87"/>
                  </a:cubicBezTo>
                  <a:cubicBezTo>
                    <a:pt x="91" y="296"/>
                    <a:pt x="146" y="643"/>
                    <a:pt x="18" y="1011"/>
                  </a:cubicBezTo>
                  <a:cubicBezTo>
                    <a:pt x="0" y="1061"/>
                    <a:pt x="27" y="1103"/>
                    <a:pt x="68" y="1112"/>
                  </a:cubicBezTo>
                  <a:cubicBezTo>
                    <a:pt x="86" y="1335"/>
                    <a:pt x="205" y="1545"/>
                    <a:pt x="410" y="1695"/>
                  </a:cubicBezTo>
                  <a:cubicBezTo>
                    <a:pt x="569" y="1807"/>
                    <a:pt x="753" y="1866"/>
                    <a:pt x="934" y="1866"/>
                  </a:cubicBezTo>
                  <a:cubicBezTo>
                    <a:pt x="1184" y="1866"/>
                    <a:pt x="1425" y="1753"/>
                    <a:pt x="1576" y="1517"/>
                  </a:cubicBezTo>
                  <a:cubicBezTo>
                    <a:pt x="1882" y="1053"/>
                    <a:pt x="1777" y="460"/>
                    <a:pt x="1302" y="146"/>
                  </a:cubicBezTo>
                  <a:cubicBezTo>
                    <a:pt x="1159" y="53"/>
                    <a:pt x="996" y="0"/>
                    <a:pt x="8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25"/>
            <p:cNvSpPr/>
            <p:nvPr/>
          </p:nvSpPr>
          <p:spPr>
            <a:xfrm>
              <a:off x="2102537" y="4426278"/>
              <a:ext cx="79151" cy="77200"/>
            </a:xfrm>
            <a:custGeom>
              <a:avLst/>
              <a:gdLst/>
              <a:ahLst/>
              <a:cxnLst/>
              <a:rect l="l" t="t" r="r" b="b"/>
              <a:pathLst>
                <a:path w="3408" h="3324" extrusionOk="0">
                  <a:moveTo>
                    <a:pt x="1528" y="446"/>
                  </a:moveTo>
                  <a:cubicBezTo>
                    <a:pt x="1676" y="446"/>
                    <a:pt x="1836" y="498"/>
                    <a:pt x="2009" y="617"/>
                  </a:cubicBezTo>
                  <a:cubicBezTo>
                    <a:pt x="2492" y="954"/>
                    <a:pt x="2802" y="1596"/>
                    <a:pt x="2665" y="2179"/>
                  </a:cubicBezTo>
                  <a:cubicBezTo>
                    <a:pt x="2556" y="2663"/>
                    <a:pt x="2156" y="2896"/>
                    <a:pt x="1739" y="2896"/>
                  </a:cubicBezTo>
                  <a:cubicBezTo>
                    <a:pt x="1477" y="2896"/>
                    <a:pt x="1208" y="2803"/>
                    <a:pt x="1002" y="2622"/>
                  </a:cubicBezTo>
                  <a:cubicBezTo>
                    <a:pt x="528" y="2202"/>
                    <a:pt x="355" y="1327"/>
                    <a:pt x="861" y="858"/>
                  </a:cubicBezTo>
                  <a:cubicBezTo>
                    <a:pt x="879" y="840"/>
                    <a:pt x="888" y="818"/>
                    <a:pt x="884" y="795"/>
                  </a:cubicBezTo>
                  <a:cubicBezTo>
                    <a:pt x="1073" y="585"/>
                    <a:pt x="1285" y="446"/>
                    <a:pt x="1528" y="446"/>
                  </a:cubicBezTo>
                  <a:close/>
                  <a:moveTo>
                    <a:pt x="1514" y="0"/>
                  </a:moveTo>
                  <a:cubicBezTo>
                    <a:pt x="1042" y="0"/>
                    <a:pt x="632" y="319"/>
                    <a:pt x="537" y="894"/>
                  </a:cubicBezTo>
                  <a:cubicBezTo>
                    <a:pt x="0" y="1451"/>
                    <a:pt x="91" y="2303"/>
                    <a:pt x="674" y="2881"/>
                  </a:cubicBezTo>
                  <a:cubicBezTo>
                    <a:pt x="975" y="3181"/>
                    <a:pt x="1343" y="3324"/>
                    <a:pt x="1704" y="3324"/>
                  </a:cubicBezTo>
                  <a:cubicBezTo>
                    <a:pt x="2206" y="3324"/>
                    <a:pt x="2696" y="3049"/>
                    <a:pt x="2984" y="2535"/>
                  </a:cubicBezTo>
                  <a:cubicBezTo>
                    <a:pt x="3407" y="1765"/>
                    <a:pt x="2915" y="772"/>
                    <a:pt x="2287" y="284"/>
                  </a:cubicBezTo>
                  <a:cubicBezTo>
                    <a:pt x="2037" y="92"/>
                    <a:pt x="1767" y="0"/>
                    <a:pt x="15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25"/>
            <p:cNvSpPr/>
            <p:nvPr/>
          </p:nvSpPr>
          <p:spPr>
            <a:xfrm>
              <a:off x="2518172" y="4232860"/>
              <a:ext cx="42269" cy="39088"/>
            </a:xfrm>
            <a:custGeom>
              <a:avLst/>
              <a:gdLst/>
              <a:ahLst/>
              <a:cxnLst/>
              <a:rect l="l" t="t" r="r" b="b"/>
              <a:pathLst>
                <a:path w="1820" h="1683" extrusionOk="0">
                  <a:moveTo>
                    <a:pt x="860" y="421"/>
                  </a:moveTo>
                  <a:cubicBezTo>
                    <a:pt x="948" y="421"/>
                    <a:pt x="1036" y="446"/>
                    <a:pt x="1098" y="488"/>
                  </a:cubicBezTo>
                  <a:cubicBezTo>
                    <a:pt x="1327" y="644"/>
                    <a:pt x="1413" y="1099"/>
                    <a:pt x="1199" y="1294"/>
                  </a:cubicBezTo>
                  <a:cubicBezTo>
                    <a:pt x="1120" y="1367"/>
                    <a:pt x="1034" y="1397"/>
                    <a:pt x="947" y="1397"/>
                  </a:cubicBezTo>
                  <a:cubicBezTo>
                    <a:pt x="799" y="1397"/>
                    <a:pt x="648" y="1309"/>
                    <a:pt x="524" y="1195"/>
                  </a:cubicBezTo>
                  <a:lnTo>
                    <a:pt x="524" y="1190"/>
                  </a:lnTo>
                  <a:cubicBezTo>
                    <a:pt x="557" y="962"/>
                    <a:pt x="442" y="707"/>
                    <a:pt x="621" y="511"/>
                  </a:cubicBezTo>
                  <a:cubicBezTo>
                    <a:pt x="679" y="448"/>
                    <a:pt x="769" y="421"/>
                    <a:pt x="860" y="421"/>
                  </a:cubicBezTo>
                  <a:close/>
                  <a:moveTo>
                    <a:pt x="867" y="0"/>
                  </a:moveTo>
                  <a:cubicBezTo>
                    <a:pt x="707" y="0"/>
                    <a:pt x="547" y="46"/>
                    <a:pt x="406" y="137"/>
                  </a:cubicBezTo>
                  <a:cubicBezTo>
                    <a:pt x="78" y="352"/>
                    <a:pt x="1" y="903"/>
                    <a:pt x="292" y="1163"/>
                  </a:cubicBezTo>
                  <a:cubicBezTo>
                    <a:pt x="464" y="1443"/>
                    <a:pt x="758" y="1682"/>
                    <a:pt x="1077" y="1682"/>
                  </a:cubicBezTo>
                  <a:cubicBezTo>
                    <a:pt x="1147" y="1682"/>
                    <a:pt x="1218" y="1671"/>
                    <a:pt x="1290" y="1645"/>
                  </a:cubicBezTo>
                  <a:cubicBezTo>
                    <a:pt x="1819" y="1458"/>
                    <a:pt x="1796" y="629"/>
                    <a:pt x="1487" y="278"/>
                  </a:cubicBezTo>
                  <a:cubicBezTo>
                    <a:pt x="1322" y="94"/>
                    <a:pt x="1096" y="0"/>
                    <a:pt x="8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25"/>
            <p:cNvSpPr/>
            <p:nvPr/>
          </p:nvSpPr>
          <p:spPr>
            <a:xfrm>
              <a:off x="2790903" y="4160305"/>
              <a:ext cx="102631" cy="83540"/>
            </a:xfrm>
            <a:custGeom>
              <a:avLst/>
              <a:gdLst/>
              <a:ahLst/>
              <a:cxnLst/>
              <a:rect l="l" t="t" r="r" b="b"/>
              <a:pathLst>
                <a:path w="4419" h="3597" extrusionOk="0">
                  <a:moveTo>
                    <a:pt x="2246" y="503"/>
                  </a:moveTo>
                  <a:cubicBezTo>
                    <a:pt x="2318" y="503"/>
                    <a:pt x="2392" y="511"/>
                    <a:pt x="2469" y="528"/>
                  </a:cubicBezTo>
                  <a:cubicBezTo>
                    <a:pt x="3230" y="692"/>
                    <a:pt x="3631" y="1608"/>
                    <a:pt x="3476" y="2309"/>
                  </a:cubicBezTo>
                  <a:cubicBezTo>
                    <a:pt x="3380" y="2729"/>
                    <a:pt x="2975" y="2965"/>
                    <a:pt x="2574" y="3030"/>
                  </a:cubicBezTo>
                  <a:cubicBezTo>
                    <a:pt x="2530" y="3036"/>
                    <a:pt x="2487" y="3039"/>
                    <a:pt x="2444" y="3039"/>
                  </a:cubicBezTo>
                  <a:cubicBezTo>
                    <a:pt x="2046" y="3039"/>
                    <a:pt x="1669" y="2773"/>
                    <a:pt x="1352" y="2559"/>
                  </a:cubicBezTo>
                  <a:cubicBezTo>
                    <a:pt x="1328" y="2546"/>
                    <a:pt x="1304" y="2540"/>
                    <a:pt x="1280" y="2540"/>
                  </a:cubicBezTo>
                  <a:cubicBezTo>
                    <a:pt x="1272" y="2540"/>
                    <a:pt x="1265" y="2541"/>
                    <a:pt x="1257" y="2542"/>
                  </a:cubicBezTo>
                  <a:cubicBezTo>
                    <a:pt x="822" y="1789"/>
                    <a:pt x="1323" y="503"/>
                    <a:pt x="2246" y="503"/>
                  </a:cubicBezTo>
                  <a:close/>
                  <a:moveTo>
                    <a:pt x="2271" y="1"/>
                  </a:moveTo>
                  <a:cubicBezTo>
                    <a:pt x="920" y="1"/>
                    <a:pt x="1" y="2159"/>
                    <a:pt x="1207" y="2915"/>
                  </a:cubicBezTo>
                  <a:cubicBezTo>
                    <a:pt x="1360" y="3397"/>
                    <a:pt x="1797" y="3597"/>
                    <a:pt x="2279" y="3597"/>
                  </a:cubicBezTo>
                  <a:cubicBezTo>
                    <a:pt x="2845" y="3597"/>
                    <a:pt x="3472" y="3322"/>
                    <a:pt x="3772" y="2906"/>
                  </a:cubicBezTo>
                  <a:cubicBezTo>
                    <a:pt x="4419" y="2008"/>
                    <a:pt x="3872" y="733"/>
                    <a:pt x="3011" y="218"/>
                  </a:cubicBezTo>
                  <a:cubicBezTo>
                    <a:pt x="2757" y="67"/>
                    <a:pt x="2508" y="1"/>
                    <a:pt x="227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25"/>
            <p:cNvSpPr/>
            <p:nvPr/>
          </p:nvSpPr>
          <p:spPr>
            <a:xfrm>
              <a:off x="2228649" y="3507752"/>
              <a:ext cx="65471" cy="68096"/>
            </a:xfrm>
            <a:custGeom>
              <a:avLst/>
              <a:gdLst/>
              <a:ahLst/>
              <a:cxnLst/>
              <a:rect l="l" t="t" r="r" b="b"/>
              <a:pathLst>
                <a:path w="2819" h="2932" extrusionOk="0">
                  <a:moveTo>
                    <a:pt x="1245" y="421"/>
                  </a:moveTo>
                  <a:cubicBezTo>
                    <a:pt x="1523" y="662"/>
                    <a:pt x="1809" y="877"/>
                    <a:pt x="2023" y="1213"/>
                  </a:cubicBezTo>
                  <a:cubicBezTo>
                    <a:pt x="2284" y="1629"/>
                    <a:pt x="2479" y="2298"/>
                    <a:pt x="1882" y="2494"/>
                  </a:cubicBezTo>
                  <a:cubicBezTo>
                    <a:pt x="1718" y="2549"/>
                    <a:pt x="1571" y="2573"/>
                    <a:pt x="1439" y="2573"/>
                  </a:cubicBezTo>
                  <a:cubicBezTo>
                    <a:pt x="230" y="2573"/>
                    <a:pt x="322" y="507"/>
                    <a:pt x="1100" y="507"/>
                  </a:cubicBezTo>
                  <a:cubicBezTo>
                    <a:pt x="1109" y="507"/>
                    <a:pt x="1117" y="508"/>
                    <a:pt x="1126" y="508"/>
                  </a:cubicBezTo>
                  <a:cubicBezTo>
                    <a:pt x="1180" y="508"/>
                    <a:pt x="1231" y="471"/>
                    <a:pt x="1245" y="421"/>
                  </a:cubicBezTo>
                  <a:close/>
                  <a:moveTo>
                    <a:pt x="1111" y="1"/>
                  </a:moveTo>
                  <a:cubicBezTo>
                    <a:pt x="1083" y="1"/>
                    <a:pt x="1054" y="3"/>
                    <a:pt x="1026" y="6"/>
                  </a:cubicBezTo>
                  <a:cubicBezTo>
                    <a:pt x="944" y="20"/>
                    <a:pt x="921" y="111"/>
                    <a:pt x="976" y="166"/>
                  </a:cubicBezTo>
                  <a:cubicBezTo>
                    <a:pt x="994" y="189"/>
                    <a:pt x="1016" y="207"/>
                    <a:pt x="1035" y="225"/>
                  </a:cubicBezTo>
                  <a:cubicBezTo>
                    <a:pt x="988" y="208"/>
                    <a:pt x="942" y="200"/>
                    <a:pt x="898" y="200"/>
                  </a:cubicBezTo>
                  <a:cubicBezTo>
                    <a:pt x="469" y="200"/>
                    <a:pt x="186" y="946"/>
                    <a:pt x="133" y="1310"/>
                  </a:cubicBezTo>
                  <a:cubicBezTo>
                    <a:pt x="0" y="2193"/>
                    <a:pt x="515" y="2918"/>
                    <a:pt x="1422" y="2931"/>
                  </a:cubicBezTo>
                  <a:cubicBezTo>
                    <a:pt x="1431" y="2931"/>
                    <a:pt x="1440" y="2932"/>
                    <a:pt x="1448" y="2932"/>
                  </a:cubicBezTo>
                  <a:cubicBezTo>
                    <a:pt x="2281" y="2932"/>
                    <a:pt x="2818" y="2467"/>
                    <a:pt x="2616" y="1606"/>
                  </a:cubicBezTo>
                  <a:cubicBezTo>
                    <a:pt x="2476" y="1019"/>
                    <a:pt x="1795" y="1"/>
                    <a:pt x="11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25"/>
            <p:cNvSpPr/>
            <p:nvPr/>
          </p:nvSpPr>
          <p:spPr>
            <a:xfrm>
              <a:off x="1493949" y="3391209"/>
              <a:ext cx="552639" cy="550781"/>
            </a:xfrm>
            <a:custGeom>
              <a:avLst/>
              <a:gdLst/>
              <a:ahLst/>
              <a:cxnLst/>
              <a:rect l="l" t="t" r="r" b="b"/>
              <a:pathLst>
                <a:path w="23795" h="23715" extrusionOk="0">
                  <a:moveTo>
                    <a:pt x="6879" y="732"/>
                  </a:moveTo>
                  <a:cubicBezTo>
                    <a:pt x="8833" y="732"/>
                    <a:pt x="10890" y="1391"/>
                    <a:pt x="12348" y="2267"/>
                  </a:cubicBezTo>
                  <a:cubicBezTo>
                    <a:pt x="15747" y="4313"/>
                    <a:pt x="17952" y="8027"/>
                    <a:pt x="19437" y="11581"/>
                  </a:cubicBezTo>
                  <a:cubicBezTo>
                    <a:pt x="20868" y="15003"/>
                    <a:pt x="22781" y="18807"/>
                    <a:pt x="23155" y="22552"/>
                  </a:cubicBezTo>
                  <a:cubicBezTo>
                    <a:pt x="21214" y="20070"/>
                    <a:pt x="17145" y="18825"/>
                    <a:pt x="14449" y="17746"/>
                  </a:cubicBezTo>
                  <a:cubicBezTo>
                    <a:pt x="10279" y="16079"/>
                    <a:pt x="5117" y="14552"/>
                    <a:pt x="2315" y="10784"/>
                  </a:cubicBezTo>
                  <a:cubicBezTo>
                    <a:pt x="766" y="8697"/>
                    <a:pt x="702" y="5821"/>
                    <a:pt x="1819" y="3530"/>
                  </a:cubicBezTo>
                  <a:cubicBezTo>
                    <a:pt x="2819" y="1485"/>
                    <a:pt x="4790" y="732"/>
                    <a:pt x="6879" y="732"/>
                  </a:cubicBezTo>
                  <a:close/>
                  <a:moveTo>
                    <a:pt x="7161" y="1"/>
                  </a:moveTo>
                  <a:cubicBezTo>
                    <a:pt x="3648" y="1"/>
                    <a:pt x="536" y="1949"/>
                    <a:pt x="282" y="6496"/>
                  </a:cubicBezTo>
                  <a:cubicBezTo>
                    <a:pt x="0" y="11540"/>
                    <a:pt x="4771" y="14397"/>
                    <a:pt x="8753" y="16220"/>
                  </a:cubicBezTo>
                  <a:cubicBezTo>
                    <a:pt x="13856" y="18556"/>
                    <a:pt x="18895" y="20079"/>
                    <a:pt x="23301" y="23651"/>
                  </a:cubicBezTo>
                  <a:cubicBezTo>
                    <a:pt x="23355" y="23695"/>
                    <a:pt x="23416" y="23714"/>
                    <a:pt x="23474" y="23714"/>
                  </a:cubicBezTo>
                  <a:cubicBezTo>
                    <a:pt x="23646" y="23714"/>
                    <a:pt x="23794" y="23548"/>
                    <a:pt x="23689" y="23355"/>
                  </a:cubicBezTo>
                  <a:cubicBezTo>
                    <a:pt x="23670" y="23313"/>
                    <a:pt x="23643" y="23277"/>
                    <a:pt x="23620" y="23236"/>
                  </a:cubicBezTo>
                  <a:cubicBezTo>
                    <a:pt x="23702" y="23200"/>
                    <a:pt x="23761" y="23122"/>
                    <a:pt x="23757" y="22999"/>
                  </a:cubicBezTo>
                  <a:cubicBezTo>
                    <a:pt x="23616" y="19017"/>
                    <a:pt x="21706" y="15007"/>
                    <a:pt x="20249" y="11358"/>
                  </a:cubicBezTo>
                  <a:cubicBezTo>
                    <a:pt x="18882" y="7941"/>
                    <a:pt x="16863" y="4591"/>
                    <a:pt x="13892" y="2328"/>
                  </a:cubicBezTo>
                  <a:cubicBezTo>
                    <a:pt x="11937" y="838"/>
                    <a:pt x="9463" y="1"/>
                    <a:pt x="71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60" name="Google Shape;360;p25"/>
          <p:cNvGrpSpPr/>
          <p:nvPr/>
        </p:nvGrpSpPr>
        <p:grpSpPr>
          <a:xfrm>
            <a:off x="6618781" y="2706275"/>
            <a:ext cx="1091990" cy="864330"/>
            <a:chOff x="5920959" y="2440517"/>
            <a:chExt cx="1379472" cy="1091877"/>
          </a:xfrm>
        </p:grpSpPr>
        <p:sp>
          <p:nvSpPr>
            <p:cNvPr id="361" name="Google Shape;361;p25"/>
            <p:cNvSpPr/>
            <p:nvPr/>
          </p:nvSpPr>
          <p:spPr>
            <a:xfrm>
              <a:off x="5920959" y="2683683"/>
              <a:ext cx="1379472" cy="848711"/>
            </a:xfrm>
            <a:custGeom>
              <a:avLst/>
              <a:gdLst/>
              <a:ahLst/>
              <a:cxnLst/>
              <a:rect l="l" t="t" r="r" b="b"/>
              <a:pathLst>
                <a:path w="59396" h="36543" extrusionOk="0">
                  <a:moveTo>
                    <a:pt x="29641" y="1071"/>
                  </a:moveTo>
                  <a:cubicBezTo>
                    <a:pt x="30173" y="1071"/>
                    <a:pt x="30706" y="1088"/>
                    <a:pt x="31238" y="1120"/>
                  </a:cubicBezTo>
                  <a:cubicBezTo>
                    <a:pt x="32655" y="1211"/>
                    <a:pt x="34053" y="1457"/>
                    <a:pt x="35416" y="1835"/>
                  </a:cubicBezTo>
                  <a:cubicBezTo>
                    <a:pt x="35357" y="1986"/>
                    <a:pt x="35302" y="2136"/>
                    <a:pt x="35247" y="2291"/>
                  </a:cubicBezTo>
                  <a:cubicBezTo>
                    <a:pt x="35143" y="2592"/>
                    <a:pt x="34892" y="3185"/>
                    <a:pt x="35293" y="3380"/>
                  </a:cubicBezTo>
                  <a:cubicBezTo>
                    <a:pt x="35357" y="3412"/>
                    <a:pt x="35416" y="3425"/>
                    <a:pt x="35471" y="3425"/>
                  </a:cubicBezTo>
                  <a:cubicBezTo>
                    <a:pt x="35796" y="3425"/>
                    <a:pt x="35980" y="2944"/>
                    <a:pt x="36059" y="2683"/>
                  </a:cubicBezTo>
                  <a:cubicBezTo>
                    <a:pt x="36122" y="2483"/>
                    <a:pt x="36145" y="2264"/>
                    <a:pt x="36173" y="2058"/>
                  </a:cubicBezTo>
                  <a:cubicBezTo>
                    <a:pt x="38383" y="2752"/>
                    <a:pt x="40492" y="3791"/>
                    <a:pt x="42437" y="5080"/>
                  </a:cubicBezTo>
                  <a:cubicBezTo>
                    <a:pt x="42273" y="5257"/>
                    <a:pt x="42132" y="5454"/>
                    <a:pt x="41991" y="5645"/>
                  </a:cubicBezTo>
                  <a:cubicBezTo>
                    <a:pt x="41745" y="5963"/>
                    <a:pt x="41435" y="6323"/>
                    <a:pt x="41481" y="6747"/>
                  </a:cubicBezTo>
                  <a:cubicBezTo>
                    <a:pt x="41493" y="6858"/>
                    <a:pt x="41581" y="6935"/>
                    <a:pt x="41690" y="6935"/>
                  </a:cubicBezTo>
                  <a:cubicBezTo>
                    <a:pt x="41693" y="6935"/>
                    <a:pt x="41696" y="6935"/>
                    <a:pt x="41699" y="6934"/>
                  </a:cubicBezTo>
                  <a:cubicBezTo>
                    <a:pt x="42145" y="6916"/>
                    <a:pt x="42387" y="6542"/>
                    <a:pt x="42637" y="6214"/>
                  </a:cubicBezTo>
                  <a:cubicBezTo>
                    <a:pt x="42797" y="6005"/>
                    <a:pt x="42961" y="5776"/>
                    <a:pt x="43107" y="5540"/>
                  </a:cubicBezTo>
                  <a:cubicBezTo>
                    <a:pt x="44574" y="6575"/>
                    <a:pt x="45941" y="7750"/>
                    <a:pt x="47176" y="9025"/>
                  </a:cubicBezTo>
                  <a:cubicBezTo>
                    <a:pt x="47367" y="9226"/>
                    <a:pt x="47558" y="9431"/>
                    <a:pt x="47741" y="9641"/>
                  </a:cubicBezTo>
                  <a:cubicBezTo>
                    <a:pt x="47636" y="9732"/>
                    <a:pt x="47535" y="9822"/>
                    <a:pt x="47436" y="9914"/>
                  </a:cubicBezTo>
                  <a:cubicBezTo>
                    <a:pt x="47180" y="10156"/>
                    <a:pt x="46916" y="10333"/>
                    <a:pt x="46721" y="10634"/>
                  </a:cubicBezTo>
                  <a:cubicBezTo>
                    <a:pt x="46652" y="10739"/>
                    <a:pt x="46743" y="10884"/>
                    <a:pt x="46852" y="10903"/>
                  </a:cubicBezTo>
                  <a:cubicBezTo>
                    <a:pt x="46907" y="10912"/>
                    <a:pt x="46962" y="10917"/>
                    <a:pt x="47015" y="10917"/>
                  </a:cubicBezTo>
                  <a:cubicBezTo>
                    <a:pt x="47484" y="10917"/>
                    <a:pt x="47907" y="10578"/>
                    <a:pt x="48197" y="10173"/>
                  </a:cubicBezTo>
                  <a:cubicBezTo>
                    <a:pt x="49377" y="11599"/>
                    <a:pt x="50365" y="13190"/>
                    <a:pt x="51204" y="14848"/>
                  </a:cubicBezTo>
                  <a:cubicBezTo>
                    <a:pt x="50903" y="14980"/>
                    <a:pt x="50607" y="15126"/>
                    <a:pt x="50306" y="15249"/>
                  </a:cubicBezTo>
                  <a:cubicBezTo>
                    <a:pt x="49892" y="15418"/>
                    <a:pt x="49327" y="15546"/>
                    <a:pt x="49058" y="15929"/>
                  </a:cubicBezTo>
                  <a:cubicBezTo>
                    <a:pt x="48948" y="16078"/>
                    <a:pt x="49012" y="16247"/>
                    <a:pt x="49185" y="16307"/>
                  </a:cubicBezTo>
                  <a:cubicBezTo>
                    <a:pt x="49281" y="16338"/>
                    <a:pt x="49380" y="16351"/>
                    <a:pt x="49480" y="16351"/>
                  </a:cubicBezTo>
                  <a:cubicBezTo>
                    <a:pt x="49852" y="16351"/>
                    <a:pt x="50243" y="16170"/>
                    <a:pt x="50570" y="16034"/>
                  </a:cubicBezTo>
                  <a:cubicBezTo>
                    <a:pt x="50889" y="15906"/>
                    <a:pt x="51240" y="15727"/>
                    <a:pt x="51527" y="15500"/>
                  </a:cubicBezTo>
                  <a:cubicBezTo>
                    <a:pt x="51823" y="16120"/>
                    <a:pt x="52096" y="16749"/>
                    <a:pt x="52352" y="17382"/>
                  </a:cubicBezTo>
                  <a:cubicBezTo>
                    <a:pt x="52767" y="18406"/>
                    <a:pt x="52981" y="19468"/>
                    <a:pt x="53081" y="20544"/>
                  </a:cubicBezTo>
                  <a:cubicBezTo>
                    <a:pt x="52866" y="20566"/>
                    <a:pt x="52657" y="20616"/>
                    <a:pt x="52456" y="20667"/>
                  </a:cubicBezTo>
                  <a:cubicBezTo>
                    <a:pt x="51905" y="20803"/>
                    <a:pt x="51390" y="21009"/>
                    <a:pt x="50958" y="21382"/>
                  </a:cubicBezTo>
                  <a:cubicBezTo>
                    <a:pt x="50826" y="21496"/>
                    <a:pt x="50812" y="21779"/>
                    <a:pt x="51040" y="21802"/>
                  </a:cubicBezTo>
                  <a:cubicBezTo>
                    <a:pt x="51127" y="21809"/>
                    <a:pt x="51213" y="21813"/>
                    <a:pt x="51299" y="21813"/>
                  </a:cubicBezTo>
                  <a:cubicBezTo>
                    <a:pt x="51695" y="21813"/>
                    <a:pt x="52080" y="21739"/>
                    <a:pt x="52462" y="21624"/>
                  </a:cubicBezTo>
                  <a:cubicBezTo>
                    <a:pt x="52680" y="21560"/>
                    <a:pt x="52908" y="21514"/>
                    <a:pt x="53135" y="21451"/>
                  </a:cubicBezTo>
                  <a:lnTo>
                    <a:pt x="53135" y="21451"/>
                  </a:lnTo>
                  <a:cubicBezTo>
                    <a:pt x="53194" y="23100"/>
                    <a:pt x="53030" y="24776"/>
                    <a:pt x="52912" y="26412"/>
                  </a:cubicBezTo>
                  <a:cubicBezTo>
                    <a:pt x="52716" y="26549"/>
                    <a:pt x="52790" y="26836"/>
                    <a:pt x="52962" y="26946"/>
                  </a:cubicBezTo>
                  <a:cubicBezTo>
                    <a:pt x="53065" y="27141"/>
                    <a:pt x="53280" y="27252"/>
                    <a:pt x="53480" y="27252"/>
                  </a:cubicBezTo>
                  <a:cubicBezTo>
                    <a:pt x="53677" y="27252"/>
                    <a:pt x="53861" y="27144"/>
                    <a:pt x="53911" y="26900"/>
                  </a:cubicBezTo>
                  <a:cubicBezTo>
                    <a:pt x="54529" y="26954"/>
                    <a:pt x="55291" y="27182"/>
                    <a:pt x="55715" y="27223"/>
                  </a:cubicBezTo>
                  <a:cubicBezTo>
                    <a:pt x="55997" y="27249"/>
                    <a:pt x="56277" y="27261"/>
                    <a:pt x="56556" y="27261"/>
                  </a:cubicBezTo>
                  <a:cubicBezTo>
                    <a:pt x="57089" y="27261"/>
                    <a:pt x="57617" y="27216"/>
                    <a:pt x="58148" y="27133"/>
                  </a:cubicBezTo>
                  <a:lnTo>
                    <a:pt x="58148" y="27133"/>
                  </a:lnTo>
                  <a:cubicBezTo>
                    <a:pt x="58193" y="27684"/>
                    <a:pt x="57988" y="28235"/>
                    <a:pt x="57915" y="28777"/>
                  </a:cubicBezTo>
                  <a:cubicBezTo>
                    <a:pt x="57829" y="29442"/>
                    <a:pt x="57787" y="30113"/>
                    <a:pt x="57747" y="30782"/>
                  </a:cubicBezTo>
                  <a:cubicBezTo>
                    <a:pt x="57656" y="32372"/>
                    <a:pt x="57496" y="33980"/>
                    <a:pt x="57273" y="35561"/>
                  </a:cubicBezTo>
                  <a:cubicBezTo>
                    <a:pt x="57017" y="35577"/>
                    <a:pt x="56761" y="35584"/>
                    <a:pt x="56504" y="35584"/>
                  </a:cubicBezTo>
                  <a:cubicBezTo>
                    <a:pt x="55557" y="35584"/>
                    <a:pt x="54603" y="35488"/>
                    <a:pt x="53650" y="35370"/>
                  </a:cubicBezTo>
                  <a:cubicBezTo>
                    <a:pt x="53829" y="35046"/>
                    <a:pt x="53865" y="34600"/>
                    <a:pt x="53905" y="34268"/>
                  </a:cubicBezTo>
                  <a:cubicBezTo>
                    <a:pt x="53997" y="33520"/>
                    <a:pt x="53928" y="32777"/>
                    <a:pt x="53955" y="32031"/>
                  </a:cubicBezTo>
                  <a:cubicBezTo>
                    <a:pt x="53961" y="31923"/>
                    <a:pt x="53860" y="31859"/>
                    <a:pt x="53763" y="31859"/>
                  </a:cubicBezTo>
                  <a:cubicBezTo>
                    <a:pt x="53695" y="31859"/>
                    <a:pt x="53629" y="31890"/>
                    <a:pt x="53604" y="31962"/>
                  </a:cubicBezTo>
                  <a:cubicBezTo>
                    <a:pt x="53381" y="32605"/>
                    <a:pt x="53200" y="33233"/>
                    <a:pt x="53058" y="33903"/>
                  </a:cubicBezTo>
                  <a:cubicBezTo>
                    <a:pt x="52981" y="34295"/>
                    <a:pt x="52762" y="34815"/>
                    <a:pt x="52794" y="35256"/>
                  </a:cubicBezTo>
                  <a:cubicBezTo>
                    <a:pt x="52088" y="35160"/>
                    <a:pt x="51386" y="35061"/>
                    <a:pt x="50693" y="34987"/>
                  </a:cubicBezTo>
                  <a:cubicBezTo>
                    <a:pt x="49842" y="34897"/>
                    <a:pt x="48990" y="34787"/>
                    <a:pt x="48137" y="34672"/>
                  </a:cubicBezTo>
                  <a:cubicBezTo>
                    <a:pt x="48115" y="34518"/>
                    <a:pt x="48060" y="34367"/>
                    <a:pt x="48042" y="34208"/>
                  </a:cubicBezTo>
                  <a:cubicBezTo>
                    <a:pt x="48006" y="33885"/>
                    <a:pt x="48000" y="33561"/>
                    <a:pt x="48006" y="33233"/>
                  </a:cubicBezTo>
                  <a:cubicBezTo>
                    <a:pt x="48019" y="32668"/>
                    <a:pt x="48055" y="32113"/>
                    <a:pt x="48042" y="31547"/>
                  </a:cubicBezTo>
                  <a:cubicBezTo>
                    <a:pt x="48036" y="31365"/>
                    <a:pt x="47868" y="31253"/>
                    <a:pt x="47706" y="31253"/>
                  </a:cubicBezTo>
                  <a:cubicBezTo>
                    <a:pt x="47594" y="31253"/>
                    <a:pt x="47484" y="31307"/>
                    <a:pt x="47436" y="31429"/>
                  </a:cubicBezTo>
                  <a:cubicBezTo>
                    <a:pt x="47199" y="32035"/>
                    <a:pt x="47085" y="32659"/>
                    <a:pt x="47043" y="33306"/>
                  </a:cubicBezTo>
                  <a:cubicBezTo>
                    <a:pt x="47026" y="33625"/>
                    <a:pt x="46980" y="34113"/>
                    <a:pt x="47062" y="34527"/>
                  </a:cubicBezTo>
                  <a:cubicBezTo>
                    <a:pt x="45714" y="34336"/>
                    <a:pt x="44374" y="34131"/>
                    <a:pt x="43030" y="33926"/>
                  </a:cubicBezTo>
                  <a:cubicBezTo>
                    <a:pt x="42797" y="33890"/>
                    <a:pt x="42560" y="33858"/>
                    <a:pt x="42328" y="33825"/>
                  </a:cubicBezTo>
                  <a:cubicBezTo>
                    <a:pt x="42109" y="33557"/>
                    <a:pt x="41977" y="33292"/>
                    <a:pt x="41909" y="32882"/>
                  </a:cubicBezTo>
                  <a:cubicBezTo>
                    <a:pt x="41827" y="32349"/>
                    <a:pt x="41794" y="31789"/>
                    <a:pt x="41899" y="31261"/>
                  </a:cubicBezTo>
                  <a:cubicBezTo>
                    <a:pt x="41946" y="31025"/>
                    <a:pt x="41772" y="30891"/>
                    <a:pt x="41592" y="30891"/>
                  </a:cubicBezTo>
                  <a:cubicBezTo>
                    <a:pt x="41455" y="30891"/>
                    <a:pt x="41315" y="30968"/>
                    <a:pt x="41266" y="31137"/>
                  </a:cubicBezTo>
                  <a:cubicBezTo>
                    <a:pt x="41056" y="31884"/>
                    <a:pt x="41029" y="32664"/>
                    <a:pt x="41184" y="33425"/>
                  </a:cubicBezTo>
                  <a:cubicBezTo>
                    <a:pt x="41203" y="33502"/>
                    <a:pt x="41226" y="33584"/>
                    <a:pt x="41257" y="33671"/>
                  </a:cubicBezTo>
                  <a:cubicBezTo>
                    <a:pt x="40072" y="33507"/>
                    <a:pt x="38888" y="33356"/>
                    <a:pt x="37704" y="33219"/>
                  </a:cubicBezTo>
                  <a:cubicBezTo>
                    <a:pt x="37694" y="33196"/>
                    <a:pt x="37685" y="33179"/>
                    <a:pt x="37672" y="33156"/>
                  </a:cubicBezTo>
                  <a:cubicBezTo>
                    <a:pt x="37471" y="32805"/>
                    <a:pt x="37384" y="32472"/>
                    <a:pt x="37366" y="32067"/>
                  </a:cubicBezTo>
                  <a:cubicBezTo>
                    <a:pt x="37344" y="31702"/>
                    <a:pt x="37412" y="31356"/>
                    <a:pt x="37420" y="30992"/>
                  </a:cubicBezTo>
                  <a:cubicBezTo>
                    <a:pt x="37424" y="30833"/>
                    <a:pt x="37266" y="30722"/>
                    <a:pt x="37117" y="30722"/>
                  </a:cubicBezTo>
                  <a:cubicBezTo>
                    <a:pt x="37039" y="30722"/>
                    <a:pt x="36964" y="30753"/>
                    <a:pt x="36915" y="30823"/>
                  </a:cubicBezTo>
                  <a:cubicBezTo>
                    <a:pt x="36496" y="31419"/>
                    <a:pt x="36446" y="32390"/>
                    <a:pt x="36732" y="33120"/>
                  </a:cubicBezTo>
                  <a:cubicBezTo>
                    <a:pt x="35239" y="32960"/>
                    <a:pt x="33748" y="32813"/>
                    <a:pt x="32253" y="32687"/>
                  </a:cubicBezTo>
                  <a:cubicBezTo>
                    <a:pt x="32226" y="32618"/>
                    <a:pt x="32190" y="32550"/>
                    <a:pt x="32154" y="32491"/>
                  </a:cubicBezTo>
                  <a:cubicBezTo>
                    <a:pt x="31999" y="32245"/>
                    <a:pt x="31889" y="32008"/>
                    <a:pt x="31807" y="31730"/>
                  </a:cubicBezTo>
                  <a:cubicBezTo>
                    <a:pt x="31657" y="31246"/>
                    <a:pt x="31767" y="30782"/>
                    <a:pt x="31744" y="30294"/>
                  </a:cubicBezTo>
                  <a:cubicBezTo>
                    <a:pt x="31735" y="30131"/>
                    <a:pt x="31603" y="30041"/>
                    <a:pt x="31466" y="30041"/>
                  </a:cubicBezTo>
                  <a:cubicBezTo>
                    <a:pt x="31389" y="30041"/>
                    <a:pt x="31311" y="30069"/>
                    <a:pt x="31252" y="30130"/>
                  </a:cubicBezTo>
                  <a:cubicBezTo>
                    <a:pt x="30701" y="30691"/>
                    <a:pt x="30750" y="31812"/>
                    <a:pt x="31147" y="32590"/>
                  </a:cubicBezTo>
                  <a:cubicBezTo>
                    <a:pt x="29826" y="32485"/>
                    <a:pt x="28499" y="32390"/>
                    <a:pt x="27169" y="32294"/>
                  </a:cubicBezTo>
                  <a:cubicBezTo>
                    <a:pt x="26964" y="31611"/>
                    <a:pt x="26895" y="30918"/>
                    <a:pt x="27069" y="30185"/>
                  </a:cubicBezTo>
                  <a:cubicBezTo>
                    <a:pt x="27112" y="30007"/>
                    <a:pt x="26964" y="29887"/>
                    <a:pt x="26813" y="29887"/>
                  </a:cubicBezTo>
                  <a:cubicBezTo>
                    <a:pt x="26744" y="29887"/>
                    <a:pt x="26674" y="29913"/>
                    <a:pt x="26622" y="29970"/>
                  </a:cubicBezTo>
                  <a:cubicBezTo>
                    <a:pt x="26171" y="30454"/>
                    <a:pt x="25957" y="31442"/>
                    <a:pt x="26135" y="32222"/>
                  </a:cubicBezTo>
                  <a:cubicBezTo>
                    <a:pt x="24868" y="32126"/>
                    <a:pt x="23602" y="32026"/>
                    <a:pt x="22335" y="31907"/>
                  </a:cubicBezTo>
                  <a:cubicBezTo>
                    <a:pt x="22184" y="31561"/>
                    <a:pt x="22066" y="31265"/>
                    <a:pt x="22056" y="30836"/>
                  </a:cubicBezTo>
                  <a:cubicBezTo>
                    <a:pt x="22052" y="30372"/>
                    <a:pt x="22089" y="29894"/>
                    <a:pt x="22220" y="29442"/>
                  </a:cubicBezTo>
                  <a:cubicBezTo>
                    <a:pt x="22283" y="29235"/>
                    <a:pt x="22110" y="29104"/>
                    <a:pt x="21935" y="29104"/>
                  </a:cubicBezTo>
                  <a:cubicBezTo>
                    <a:pt x="21829" y="29104"/>
                    <a:pt x="21722" y="29152"/>
                    <a:pt x="21665" y="29260"/>
                  </a:cubicBezTo>
                  <a:cubicBezTo>
                    <a:pt x="21328" y="29907"/>
                    <a:pt x="21032" y="31000"/>
                    <a:pt x="21278" y="31816"/>
                  </a:cubicBezTo>
                  <a:cubicBezTo>
                    <a:pt x="19556" y="31657"/>
                    <a:pt x="17833" y="31479"/>
                    <a:pt x="16111" y="31301"/>
                  </a:cubicBezTo>
                  <a:cubicBezTo>
                    <a:pt x="16092" y="31228"/>
                    <a:pt x="16075" y="31151"/>
                    <a:pt x="16052" y="31078"/>
                  </a:cubicBezTo>
                  <a:cubicBezTo>
                    <a:pt x="15993" y="30836"/>
                    <a:pt x="16010" y="30567"/>
                    <a:pt x="16006" y="30321"/>
                  </a:cubicBezTo>
                  <a:cubicBezTo>
                    <a:pt x="15993" y="29880"/>
                    <a:pt x="15983" y="29383"/>
                    <a:pt x="16107" y="28954"/>
                  </a:cubicBezTo>
                  <a:cubicBezTo>
                    <a:pt x="16149" y="28800"/>
                    <a:pt x="16005" y="28690"/>
                    <a:pt x="15869" y="28690"/>
                  </a:cubicBezTo>
                  <a:cubicBezTo>
                    <a:pt x="15789" y="28690"/>
                    <a:pt x="15712" y="28728"/>
                    <a:pt x="15678" y="28818"/>
                  </a:cubicBezTo>
                  <a:cubicBezTo>
                    <a:pt x="15482" y="29337"/>
                    <a:pt x="15295" y="29829"/>
                    <a:pt x="15236" y="30390"/>
                  </a:cubicBezTo>
                  <a:cubicBezTo>
                    <a:pt x="15213" y="30626"/>
                    <a:pt x="15209" y="30933"/>
                    <a:pt x="15263" y="31215"/>
                  </a:cubicBezTo>
                  <a:cubicBezTo>
                    <a:pt x="13718" y="31055"/>
                    <a:pt x="12174" y="30891"/>
                    <a:pt x="10635" y="30731"/>
                  </a:cubicBezTo>
                  <a:cubicBezTo>
                    <a:pt x="10479" y="30718"/>
                    <a:pt x="10328" y="30700"/>
                    <a:pt x="10174" y="30681"/>
                  </a:cubicBezTo>
                  <a:cubicBezTo>
                    <a:pt x="10010" y="29821"/>
                    <a:pt x="10307" y="29055"/>
                    <a:pt x="10370" y="28176"/>
                  </a:cubicBezTo>
                  <a:cubicBezTo>
                    <a:pt x="10383" y="28016"/>
                    <a:pt x="10232" y="27847"/>
                    <a:pt x="10084" y="27847"/>
                  </a:cubicBezTo>
                  <a:cubicBezTo>
                    <a:pt x="10021" y="27847"/>
                    <a:pt x="9959" y="27878"/>
                    <a:pt x="9910" y="27953"/>
                  </a:cubicBezTo>
                  <a:cubicBezTo>
                    <a:pt x="9500" y="28554"/>
                    <a:pt x="9098" y="29716"/>
                    <a:pt x="9268" y="30586"/>
                  </a:cubicBezTo>
                  <a:cubicBezTo>
                    <a:pt x="7887" y="30435"/>
                    <a:pt x="6511" y="30277"/>
                    <a:pt x="5130" y="30157"/>
                  </a:cubicBezTo>
                  <a:cubicBezTo>
                    <a:pt x="5130" y="29907"/>
                    <a:pt x="5048" y="29602"/>
                    <a:pt x="5030" y="29424"/>
                  </a:cubicBezTo>
                  <a:cubicBezTo>
                    <a:pt x="4966" y="28795"/>
                    <a:pt x="4976" y="28075"/>
                    <a:pt x="5089" y="27451"/>
                  </a:cubicBezTo>
                  <a:cubicBezTo>
                    <a:pt x="5124" y="27265"/>
                    <a:pt x="4972" y="27142"/>
                    <a:pt x="4822" y="27142"/>
                  </a:cubicBezTo>
                  <a:cubicBezTo>
                    <a:pt x="4733" y="27142"/>
                    <a:pt x="4645" y="27186"/>
                    <a:pt x="4597" y="27287"/>
                  </a:cubicBezTo>
                  <a:cubicBezTo>
                    <a:pt x="4333" y="27825"/>
                    <a:pt x="4232" y="28390"/>
                    <a:pt x="4215" y="28986"/>
                  </a:cubicBezTo>
                  <a:cubicBezTo>
                    <a:pt x="4210" y="29215"/>
                    <a:pt x="4187" y="29716"/>
                    <a:pt x="4292" y="30094"/>
                  </a:cubicBezTo>
                  <a:cubicBezTo>
                    <a:pt x="3959" y="30071"/>
                    <a:pt x="3622" y="30039"/>
                    <a:pt x="3289" y="30021"/>
                  </a:cubicBezTo>
                  <a:cubicBezTo>
                    <a:pt x="3243" y="30018"/>
                    <a:pt x="3171" y="30018"/>
                    <a:pt x="3080" y="30018"/>
                  </a:cubicBezTo>
                  <a:cubicBezTo>
                    <a:pt x="3056" y="30018"/>
                    <a:pt x="3031" y="30018"/>
                    <a:pt x="3005" y="30018"/>
                  </a:cubicBezTo>
                  <a:cubicBezTo>
                    <a:pt x="2386" y="30018"/>
                    <a:pt x="1141" y="30009"/>
                    <a:pt x="1107" y="29547"/>
                  </a:cubicBezTo>
                  <a:cubicBezTo>
                    <a:pt x="1066" y="28927"/>
                    <a:pt x="1121" y="28290"/>
                    <a:pt x="1102" y="27665"/>
                  </a:cubicBezTo>
                  <a:cubicBezTo>
                    <a:pt x="1071" y="26521"/>
                    <a:pt x="984" y="25373"/>
                    <a:pt x="952" y="24229"/>
                  </a:cubicBezTo>
                  <a:cubicBezTo>
                    <a:pt x="1539" y="24207"/>
                    <a:pt x="2127" y="24202"/>
                    <a:pt x="2715" y="24202"/>
                  </a:cubicBezTo>
                  <a:cubicBezTo>
                    <a:pt x="3317" y="24202"/>
                    <a:pt x="3920" y="24208"/>
                    <a:pt x="4524" y="24208"/>
                  </a:cubicBezTo>
                  <a:cubicBezTo>
                    <a:pt x="4718" y="24208"/>
                    <a:pt x="4920" y="24210"/>
                    <a:pt x="5126" y="24210"/>
                  </a:cubicBezTo>
                  <a:cubicBezTo>
                    <a:pt x="5840" y="24210"/>
                    <a:pt x="6603" y="24180"/>
                    <a:pt x="7239" y="23916"/>
                  </a:cubicBezTo>
                  <a:cubicBezTo>
                    <a:pt x="7285" y="23966"/>
                    <a:pt x="7327" y="24016"/>
                    <a:pt x="7376" y="24061"/>
                  </a:cubicBezTo>
                  <a:cubicBezTo>
                    <a:pt x="7451" y="24136"/>
                    <a:pt x="7537" y="24168"/>
                    <a:pt x="7622" y="24168"/>
                  </a:cubicBezTo>
                  <a:cubicBezTo>
                    <a:pt x="7906" y="24168"/>
                    <a:pt x="8177" y="23817"/>
                    <a:pt x="7977" y="23537"/>
                  </a:cubicBezTo>
                  <a:cubicBezTo>
                    <a:pt x="7281" y="22549"/>
                    <a:pt x="7367" y="20963"/>
                    <a:pt x="7522" y="19687"/>
                  </a:cubicBezTo>
                  <a:lnTo>
                    <a:pt x="7522" y="19687"/>
                  </a:lnTo>
                  <a:cubicBezTo>
                    <a:pt x="7782" y="19706"/>
                    <a:pt x="8051" y="19706"/>
                    <a:pt x="8284" y="19737"/>
                  </a:cubicBezTo>
                  <a:cubicBezTo>
                    <a:pt x="8567" y="19780"/>
                    <a:pt x="8967" y="19872"/>
                    <a:pt x="9333" y="19872"/>
                  </a:cubicBezTo>
                  <a:cubicBezTo>
                    <a:pt x="9595" y="19872"/>
                    <a:pt x="9839" y="19825"/>
                    <a:pt x="10010" y="19678"/>
                  </a:cubicBezTo>
                  <a:cubicBezTo>
                    <a:pt x="10179" y="19542"/>
                    <a:pt x="10269" y="19241"/>
                    <a:pt x="10051" y="19086"/>
                  </a:cubicBezTo>
                  <a:cubicBezTo>
                    <a:pt x="9623" y="18795"/>
                    <a:pt x="8957" y="18871"/>
                    <a:pt x="8456" y="18831"/>
                  </a:cubicBezTo>
                  <a:cubicBezTo>
                    <a:pt x="8240" y="18815"/>
                    <a:pt x="8028" y="18807"/>
                    <a:pt x="7814" y="18807"/>
                  </a:cubicBezTo>
                  <a:cubicBezTo>
                    <a:pt x="7770" y="18807"/>
                    <a:pt x="7726" y="18807"/>
                    <a:pt x="7682" y="18808"/>
                  </a:cubicBezTo>
                  <a:cubicBezTo>
                    <a:pt x="7668" y="18808"/>
                    <a:pt x="7649" y="18812"/>
                    <a:pt x="7636" y="18812"/>
                  </a:cubicBezTo>
                  <a:cubicBezTo>
                    <a:pt x="7846" y="17377"/>
                    <a:pt x="8261" y="15969"/>
                    <a:pt x="8776" y="14616"/>
                  </a:cubicBezTo>
                  <a:cubicBezTo>
                    <a:pt x="9231" y="14698"/>
                    <a:pt x="9687" y="14858"/>
                    <a:pt x="10128" y="14980"/>
                  </a:cubicBezTo>
                  <a:cubicBezTo>
                    <a:pt x="10357" y="15040"/>
                    <a:pt x="10696" y="15133"/>
                    <a:pt x="11005" y="15133"/>
                  </a:cubicBezTo>
                  <a:cubicBezTo>
                    <a:pt x="11262" y="15133"/>
                    <a:pt x="11498" y="15069"/>
                    <a:pt x="11636" y="14871"/>
                  </a:cubicBezTo>
                  <a:cubicBezTo>
                    <a:pt x="11691" y="14793"/>
                    <a:pt x="11723" y="14675"/>
                    <a:pt x="11655" y="14589"/>
                  </a:cubicBezTo>
                  <a:cubicBezTo>
                    <a:pt x="11340" y="14206"/>
                    <a:pt x="10607" y="14206"/>
                    <a:pt x="10147" y="14106"/>
                  </a:cubicBezTo>
                  <a:cubicBezTo>
                    <a:pt x="9814" y="14037"/>
                    <a:pt x="9484" y="13980"/>
                    <a:pt x="9158" y="13980"/>
                  </a:cubicBezTo>
                  <a:cubicBezTo>
                    <a:pt x="9114" y="13980"/>
                    <a:pt x="9070" y="13981"/>
                    <a:pt x="9026" y="13983"/>
                  </a:cubicBezTo>
                  <a:cubicBezTo>
                    <a:pt x="9618" y="12529"/>
                    <a:pt x="10383" y="11167"/>
                    <a:pt x="11291" y="9904"/>
                  </a:cubicBezTo>
                  <a:cubicBezTo>
                    <a:pt x="11797" y="10276"/>
                    <a:pt x="12629" y="10873"/>
                    <a:pt x="13240" y="10873"/>
                  </a:cubicBezTo>
                  <a:cubicBezTo>
                    <a:pt x="13447" y="10873"/>
                    <a:pt x="13629" y="10804"/>
                    <a:pt x="13764" y="10634"/>
                  </a:cubicBezTo>
                  <a:cubicBezTo>
                    <a:pt x="13878" y="10493"/>
                    <a:pt x="13851" y="10333"/>
                    <a:pt x="13737" y="10201"/>
                  </a:cubicBezTo>
                  <a:cubicBezTo>
                    <a:pt x="13609" y="10060"/>
                    <a:pt x="13441" y="10014"/>
                    <a:pt x="13259" y="9986"/>
                  </a:cubicBezTo>
                  <a:cubicBezTo>
                    <a:pt x="12994" y="9946"/>
                    <a:pt x="12753" y="9822"/>
                    <a:pt x="12521" y="9709"/>
                  </a:cubicBezTo>
                  <a:cubicBezTo>
                    <a:pt x="12265" y="9582"/>
                    <a:pt x="11987" y="9449"/>
                    <a:pt x="11705" y="9353"/>
                  </a:cubicBezTo>
                  <a:cubicBezTo>
                    <a:pt x="12694" y="8078"/>
                    <a:pt x="13838" y="6920"/>
                    <a:pt x="15108" y="5900"/>
                  </a:cubicBezTo>
                  <a:cubicBezTo>
                    <a:pt x="15163" y="5854"/>
                    <a:pt x="15218" y="5818"/>
                    <a:pt x="15272" y="5772"/>
                  </a:cubicBezTo>
                  <a:cubicBezTo>
                    <a:pt x="15482" y="6028"/>
                    <a:pt x="15719" y="6260"/>
                    <a:pt x="15960" y="6483"/>
                  </a:cubicBezTo>
                  <a:cubicBezTo>
                    <a:pt x="16311" y="6802"/>
                    <a:pt x="16658" y="7180"/>
                    <a:pt x="17159" y="7180"/>
                  </a:cubicBezTo>
                  <a:cubicBezTo>
                    <a:pt x="17286" y="7180"/>
                    <a:pt x="17405" y="7044"/>
                    <a:pt x="17387" y="6916"/>
                  </a:cubicBezTo>
                  <a:cubicBezTo>
                    <a:pt x="17318" y="6415"/>
                    <a:pt x="16895" y="6137"/>
                    <a:pt x="16534" y="5822"/>
                  </a:cubicBezTo>
                  <a:cubicBezTo>
                    <a:pt x="16325" y="5645"/>
                    <a:pt x="16107" y="5471"/>
                    <a:pt x="15869" y="5321"/>
                  </a:cubicBezTo>
                  <a:cubicBezTo>
                    <a:pt x="17373" y="4232"/>
                    <a:pt x="19018" y="3362"/>
                    <a:pt x="20740" y="2697"/>
                  </a:cubicBezTo>
                  <a:cubicBezTo>
                    <a:pt x="20767" y="2824"/>
                    <a:pt x="20794" y="2956"/>
                    <a:pt x="20822" y="3089"/>
                  </a:cubicBezTo>
                  <a:cubicBezTo>
                    <a:pt x="20904" y="3462"/>
                    <a:pt x="21004" y="3841"/>
                    <a:pt x="21242" y="4132"/>
                  </a:cubicBezTo>
                  <a:cubicBezTo>
                    <a:pt x="21322" y="4228"/>
                    <a:pt x="21452" y="4277"/>
                    <a:pt x="21578" y="4277"/>
                  </a:cubicBezTo>
                  <a:cubicBezTo>
                    <a:pt x="21779" y="4277"/>
                    <a:pt x="21967" y="4152"/>
                    <a:pt x="21920" y="3900"/>
                  </a:cubicBezTo>
                  <a:cubicBezTo>
                    <a:pt x="21856" y="3535"/>
                    <a:pt x="21756" y="2865"/>
                    <a:pt x="21505" y="2414"/>
                  </a:cubicBezTo>
                  <a:cubicBezTo>
                    <a:pt x="23551" y="1703"/>
                    <a:pt x="25707" y="1284"/>
                    <a:pt x="27871" y="1139"/>
                  </a:cubicBezTo>
                  <a:cubicBezTo>
                    <a:pt x="27894" y="1448"/>
                    <a:pt x="27989" y="1781"/>
                    <a:pt x="28062" y="2081"/>
                  </a:cubicBezTo>
                  <a:cubicBezTo>
                    <a:pt x="28133" y="2357"/>
                    <a:pt x="28364" y="3167"/>
                    <a:pt x="28742" y="3167"/>
                  </a:cubicBezTo>
                  <a:cubicBezTo>
                    <a:pt x="28827" y="3167"/>
                    <a:pt x="28919" y="3126"/>
                    <a:pt x="29019" y="3029"/>
                  </a:cubicBezTo>
                  <a:cubicBezTo>
                    <a:pt x="29219" y="2838"/>
                    <a:pt x="29105" y="2432"/>
                    <a:pt x="29055" y="2209"/>
                  </a:cubicBezTo>
                  <a:cubicBezTo>
                    <a:pt x="28987" y="1890"/>
                    <a:pt x="28891" y="1566"/>
                    <a:pt x="28787" y="1257"/>
                  </a:cubicBezTo>
                  <a:cubicBezTo>
                    <a:pt x="28773" y="1221"/>
                    <a:pt x="28750" y="1162"/>
                    <a:pt x="28722" y="1088"/>
                  </a:cubicBezTo>
                  <a:cubicBezTo>
                    <a:pt x="29029" y="1077"/>
                    <a:pt x="29335" y="1071"/>
                    <a:pt x="29641" y="1071"/>
                  </a:cubicBezTo>
                  <a:close/>
                  <a:moveTo>
                    <a:pt x="29332" y="1"/>
                  </a:moveTo>
                  <a:cubicBezTo>
                    <a:pt x="23276" y="1"/>
                    <a:pt x="17290" y="2311"/>
                    <a:pt x="12862" y="6455"/>
                  </a:cubicBezTo>
                  <a:cubicBezTo>
                    <a:pt x="10215" y="8939"/>
                    <a:pt x="8379" y="12219"/>
                    <a:pt x="7313" y="15664"/>
                  </a:cubicBezTo>
                  <a:cubicBezTo>
                    <a:pt x="6711" y="17619"/>
                    <a:pt x="5731" y="21264"/>
                    <a:pt x="6866" y="23369"/>
                  </a:cubicBezTo>
                  <a:cubicBezTo>
                    <a:pt x="6487" y="23451"/>
                    <a:pt x="6069" y="23476"/>
                    <a:pt x="5647" y="23476"/>
                  </a:cubicBezTo>
                  <a:cubicBezTo>
                    <a:pt x="5069" y="23476"/>
                    <a:pt x="4483" y="23430"/>
                    <a:pt x="3977" y="23428"/>
                  </a:cubicBezTo>
                  <a:cubicBezTo>
                    <a:pt x="3381" y="23426"/>
                    <a:pt x="2786" y="23416"/>
                    <a:pt x="2193" y="23416"/>
                  </a:cubicBezTo>
                  <a:cubicBezTo>
                    <a:pt x="1635" y="23416"/>
                    <a:pt x="1078" y="23424"/>
                    <a:pt x="520" y="23455"/>
                  </a:cubicBezTo>
                  <a:cubicBezTo>
                    <a:pt x="295" y="23469"/>
                    <a:pt x="150" y="23665"/>
                    <a:pt x="154" y="23874"/>
                  </a:cubicBezTo>
                  <a:cubicBezTo>
                    <a:pt x="182" y="25159"/>
                    <a:pt x="291" y="26439"/>
                    <a:pt x="333" y="27720"/>
                  </a:cubicBezTo>
                  <a:cubicBezTo>
                    <a:pt x="350" y="28353"/>
                    <a:pt x="0" y="29798"/>
                    <a:pt x="451" y="30340"/>
                  </a:cubicBezTo>
                  <a:cubicBezTo>
                    <a:pt x="766" y="30716"/>
                    <a:pt x="1126" y="30782"/>
                    <a:pt x="1557" y="30782"/>
                  </a:cubicBezTo>
                  <a:cubicBezTo>
                    <a:pt x="1669" y="30782"/>
                    <a:pt x="1786" y="30778"/>
                    <a:pt x="1908" y="30773"/>
                  </a:cubicBezTo>
                  <a:cubicBezTo>
                    <a:pt x="2075" y="30767"/>
                    <a:pt x="2242" y="30765"/>
                    <a:pt x="2410" y="30765"/>
                  </a:cubicBezTo>
                  <a:cubicBezTo>
                    <a:pt x="3850" y="30765"/>
                    <a:pt x="5349" y="30961"/>
                    <a:pt x="6757" y="31133"/>
                  </a:cubicBezTo>
                  <a:cubicBezTo>
                    <a:pt x="12717" y="31857"/>
                    <a:pt x="18727" y="32485"/>
                    <a:pt x="24708" y="32960"/>
                  </a:cubicBezTo>
                  <a:cubicBezTo>
                    <a:pt x="25374" y="33010"/>
                    <a:pt x="26035" y="33065"/>
                    <a:pt x="26695" y="33114"/>
                  </a:cubicBezTo>
                  <a:cubicBezTo>
                    <a:pt x="26722" y="33133"/>
                    <a:pt x="26750" y="33156"/>
                    <a:pt x="26781" y="33174"/>
                  </a:cubicBezTo>
                  <a:cubicBezTo>
                    <a:pt x="26832" y="33201"/>
                    <a:pt x="26884" y="33212"/>
                    <a:pt x="26934" y="33212"/>
                  </a:cubicBezTo>
                  <a:cubicBezTo>
                    <a:pt x="27006" y="33212"/>
                    <a:pt x="27075" y="33189"/>
                    <a:pt x="27137" y="33151"/>
                  </a:cubicBezTo>
                  <a:cubicBezTo>
                    <a:pt x="32053" y="33534"/>
                    <a:pt x="36938" y="33940"/>
                    <a:pt x="41836" y="34687"/>
                  </a:cubicBezTo>
                  <a:cubicBezTo>
                    <a:pt x="44725" y="35128"/>
                    <a:pt x="47609" y="35584"/>
                    <a:pt x="50515" y="35913"/>
                  </a:cubicBezTo>
                  <a:cubicBezTo>
                    <a:pt x="52495" y="36137"/>
                    <a:pt x="54531" y="36543"/>
                    <a:pt x="56540" y="36543"/>
                  </a:cubicBezTo>
                  <a:cubicBezTo>
                    <a:pt x="56936" y="36543"/>
                    <a:pt x="57331" y="36527"/>
                    <a:pt x="57724" y="36491"/>
                  </a:cubicBezTo>
                  <a:cubicBezTo>
                    <a:pt x="57934" y="36468"/>
                    <a:pt x="58129" y="36318"/>
                    <a:pt x="58161" y="36104"/>
                  </a:cubicBezTo>
                  <a:cubicBezTo>
                    <a:pt x="58439" y="34208"/>
                    <a:pt x="58607" y="32294"/>
                    <a:pt x="58722" y="30380"/>
                  </a:cubicBezTo>
                  <a:cubicBezTo>
                    <a:pt x="58794" y="29133"/>
                    <a:pt x="59396" y="27652"/>
                    <a:pt x="58981" y="26435"/>
                  </a:cubicBezTo>
                  <a:cubicBezTo>
                    <a:pt x="58908" y="26217"/>
                    <a:pt x="58722" y="26119"/>
                    <a:pt x="58519" y="26119"/>
                  </a:cubicBezTo>
                  <a:cubicBezTo>
                    <a:pt x="58472" y="26119"/>
                    <a:pt x="58423" y="26124"/>
                    <a:pt x="58375" y="26134"/>
                  </a:cubicBezTo>
                  <a:cubicBezTo>
                    <a:pt x="57576" y="26297"/>
                    <a:pt x="56762" y="26375"/>
                    <a:pt x="55947" y="26375"/>
                  </a:cubicBezTo>
                  <a:cubicBezTo>
                    <a:pt x="55437" y="26375"/>
                    <a:pt x="54927" y="26345"/>
                    <a:pt x="54420" y="26285"/>
                  </a:cubicBezTo>
                  <a:cubicBezTo>
                    <a:pt x="54279" y="26267"/>
                    <a:pt x="54129" y="26248"/>
                    <a:pt x="53978" y="26239"/>
                  </a:cubicBezTo>
                  <a:cubicBezTo>
                    <a:pt x="54256" y="23291"/>
                    <a:pt x="54430" y="20320"/>
                    <a:pt x="53514" y="17464"/>
                  </a:cubicBezTo>
                  <a:cubicBezTo>
                    <a:pt x="52470" y="14206"/>
                    <a:pt x="50447" y="11117"/>
                    <a:pt x="48197" y="8575"/>
                  </a:cubicBezTo>
                  <a:cubicBezTo>
                    <a:pt x="43727" y="3526"/>
                    <a:pt x="37143" y="336"/>
                    <a:pt x="30440" y="27"/>
                  </a:cubicBezTo>
                  <a:cubicBezTo>
                    <a:pt x="30071" y="9"/>
                    <a:pt x="29702" y="1"/>
                    <a:pt x="293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25"/>
            <p:cNvSpPr/>
            <p:nvPr/>
          </p:nvSpPr>
          <p:spPr>
            <a:xfrm>
              <a:off x="6232709" y="2863073"/>
              <a:ext cx="758203" cy="446175"/>
            </a:xfrm>
            <a:custGeom>
              <a:avLst/>
              <a:gdLst/>
              <a:ahLst/>
              <a:cxnLst/>
              <a:rect l="l" t="t" r="r" b="b"/>
              <a:pathLst>
                <a:path w="32646" h="19211" extrusionOk="0">
                  <a:moveTo>
                    <a:pt x="14302" y="1014"/>
                  </a:moveTo>
                  <a:cubicBezTo>
                    <a:pt x="15094" y="1014"/>
                    <a:pt x="15880" y="1074"/>
                    <a:pt x="16643" y="1187"/>
                  </a:cubicBezTo>
                  <a:cubicBezTo>
                    <a:pt x="20466" y="1757"/>
                    <a:pt x="24271" y="3639"/>
                    <a:pt x="27055" y="6304"/>
                  </a:cubicBezTo>
                  <a:cubicBezTo>
                    <a:pt x="28617" y="7799"/>
                    <a:pt x="29771" y="9671"/>
                    <a:pt x="30486" y="11704"/>
                  </a:cubicBezTo>
                  <a:cubicBezTo>
                    <a:pt x="31128" y="13526"/>
                    <a:pt x="31616" y="16274"/>
                    <a:pt x="31193" y="18200"/>
                  </a:cubicBezTo>
                  <a:cubicBezTo>
                    <a:pt x="30521" y="18031"/>
                    <a:pt x="29808" y="17978"/>
                    <a:pt x="29085" y="17978"/>
                  </a:cubicBezTo>
                  <a:cubicBezTo>
                    <a:pt x="27874" y="17978"/>
                    <a:pt x="26631" y="18127"/>
                    <a:pt x="25491" y="18127"/>
                  </a:cubicBezTo>
                  <a:cubicBezTo>
                    <a:pt x="25404" y="18127"/>
                    <a:pt x="25318" y="18126"/>
                    <a:pt x="25233" y="18124"/>
                  </a:cubicBezTo>
                  <a:cubicBezTo>
                    <a:pt x="24375" y="18105"/>
                    <a:pt x="23518" y="18102"/>
                    <a:pt x="22660" y="18102"/>
                  </a:cubicBezTo>
                  <a:cubicBezTo>
                    <a:pt x="22339" y="18102"/>
                    <a:pt x="22018" y="18102"/>
                    <a:pt x="21698" y="18102"/>
                  </a:cubicBezTo>
                  <a:cubicBezTo>
                    <a:pt x="19982" y="18102"/>
                    <a:pt x="18266" y="18092"/>
                    <a:pt x="16553" y="17960"/>
                  </a:cubicBezTo>
                  <a:cubicBezTo>
                    <a:pt x="13814" y="17750"/>
                    <a:pt x="11094" y="17403"/>
                    <a:pt x="8351" y="17249"/>
                  </a:cubicBezTo>
                  <a:cubicBezTo>
                    <a:pt x="6921" y="17167"/>
                    <a:pt x="5522" y="17058"/>
                    <a:pt x="4101" y="16871"/>
                  </a:cubicBezTo>
                  <a:cubicBezTo>
                    <a:pt x="3766" y="16826"/>
                    <a:pt x="3417" y="16785"/>
                    <a:pt x="3072" y="16785"/>
                  </a:cubicBezTo>
                  <a:cubicBezTo>
                    <a:pt x="2754" y="16785"/>
                    <a:pt x="2441" y="16820"/>
                    <a:pt x="2146" y="16915"/>
                  </a:cubicBezTo>
                  <a:cubicBezTo>
                    <a:pt x="2000" y="16114"/>
                    <a:pt x="1781" y="15335"/>
                    <a:pt x="1681" y="14524"/>
                  </a:cubicBezTo>
                  <a:cubicBezTo>
                    <a:pt x="1549" y="13394"/>
                    <a:pt x="1699" y="12255"/>
                    <a:pt x="1914" y="11147"/>
                  </a:cubicBezTo>
                  <a:cubicBezTo>
                    <a:pt x="2364" y="8846"/>
                    <a:pt x="3308" y="6682"/>
                    <a:pt x="4829" y="4897"/>
                  </a:cubicBezTo>
                  <a:cubicBezTo>
                    <a:pt x="7143" y="2181"/>
                    <a:pt x="10782" y="1014"/>
                    <a:pt x="14302" y="1014"/>
                  </a:cubicBezTo>
                  <a:close/>
                  <a:moveTo>
                    <a:pt x="14279" y="0"/>
                  </a:moveTo>
                  <a:cubicBezTo>
                    <a:pt x="10488" y="0"/>
                    <a:pt x="6697" y="1460"/>
                    <a:pt x="4118" y="4272"/>
                  </a:cubicBezTo>
                  <a:cubicBezTo>
                    <a:pt x="934" y="7749"/>
                    <a:pt x="0" y="13148"/>
                    <a:pt x="1603" y="17481"/>
                  </a:cubicBezTo>
                  <a:cubicBezTo>
                    <a:pt x="1656" y="17621"/>
                    <a:pt x="1784" y="17686"/>
                    <a:pt x="1910" y="17686"/>
                  </a:cubicBezTo>
                  <a:cubicBezTo>
                    <a:pt x="2025" y="17686"/>
                    <a:pt x="2139" y="17632"/>
                    <a:pt x="2191" y="17531"/>
                  </a:cubicBezTo>
                  <a:cubicBezTo>
                    <a:pt x="6907" y="18019"/>
                    <a:pt x="11646" y="18456"/>
                    <a:pt x="16375" y="18898"/>
                  </a:cubicBezTo>
                  <a:cubicBezTo>
                    <a:pt x="17770" y="19027"/>
                    <a:pt x="19171" y="19066"/>
                    <a:pt x="20573" y="19066"/>
                  </a:cubicBezTo>
                  <a:cubicBezTo>
                    <a:pt x="22661" y="19066"/>
                    <a:pt x="24753" y="18980"/>
                    <a:pt x="26839" y="18980"/>
                  </a:cubicBezTo>
                  <a:cubicBezTo>
                    <a:pt x="28434" y="18980"/>
                    <a:pt x="30025" y="19030"/>
                    <a:pt x="31607" y="19207"/>
                  </a:cubicBezTo>
                  <a:cubicBezTo>
                    <a:pt x="31623" y="19209"/>
                    <a:pt x="31640" y="19210"/>
                    <a:pt x="31656" y="19210"/>
                  </a:cubicBezTo>
                  <a:cubicBezTo>
                    <a:pt x="31958" y="19210"/>
                    <a:pt x="32167" y="18885"/>
                    <a:pt x="32089" y="18643"/>
                  </a:cubicBezTo>
                  <a:cubicBezTo>
                    <a:pt x="32112" y="18597"/>
                    <a:pt x="32135" y="18551"/>
                    <a:pt x="32149" y="18497"/>
                  </a:cubicBezTo>
                  <a:cubicBezTo>
                    <a:pt x="32646" y="16433"/>
                    <a:pt x="32131" y="13799"/>
                    <a:pt x="31557" y="11781"/>
                  </a:cubicBezTo>
                  <a:cubicBezTo>
                    <a:pt x="30960" y="9671"/>
                    <a:pt x="29748" y="7799"/>
                    <a:pt x="28304" y="6172"/>
                  </a:cubicBezTo>
                  <a:cubicBezTo>
                    <a:pt x="25342" y="2846"/>
                    <a:pt x="20767" y="800"/>
                    <a:pt x="16420" y="157"/>
                  </a:cubicBezTo>
                  <a:cubicBezTo>
                    <a:pt x="15712" y="52"/>
                    <a:pt x="14996" y="0"/>
                    <a:pt x="142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3" name="Google Shape;363;p25"/>
            <p:cNvGrpSpPr/>
            <p:nvPr/>
          </p:nvGrpSpPr>
          <p:grpSpPr>
            <a:xfrm>
              <a:off x="5952058" y="2440517"/>
              <a:ext cx="658452" cy="678263"/>
              <a:chOff x="5952058" y="2440517"/>
              <a:chExt cx="658452" cy="678263"/>
            </a:xfrm>
          </p:grpSpPr>
          <p:sp>
            <p:nvSpPr>
              <p:cNvPr id="364" name="Google Shape;364;p25"/>
              <p:cNvSpPr/>
              <p:nvPr/>
            </p:nvSpPr>
            <p:spPr>
              <a:xfrm>
                <a:off x="5952058" y="2927127"/>
                <a:ext cx="65007" cy="191653"/>
              </a:xfrm>
              <a:custGeom>
                <a:avLst/>
                <a:gdLst/>
                <a:ahLst/>
                <a:cxnLst/>
                <a:rect l="l" t="t" r="r" b="b"/>
                <a:pathLst>
                  <a:path w="2799" h="8252" extrusionOk="0">
                    <a:moveTo>
                      <a:pt x="2474" y="1"/>
                    </a:moveTo>
                    <a:cubicBezTo>
                      <a:pt x="2361" y="1"/>
                      <a:pt x="2244" y="49"/>
                      <a:pt x="2178" y="147"/>
                    </a:cubicBezTo>
                    <a:cubicBezTo>
                      <a:pt x="1399" y="1281"/>
                      <a:pt x="1044" y="2648"/>
                      <a:pt x="702" y="3970"/>
                    </a:cubicBezTo>
                    <a:cubicBezTo>
                      <a:pt x="388" y="5186"/>
                      <a:pt x="1" y="6831"/>
                      <a:pt x="487" y="8021"/>
                    </a:cubicBezTo>
                    <a:cubicBezTo>
                      <a:pt x="542" y="8151"/>
                      <a:pt x="690" y="8251"/>
                      <a:pt x="826" y="8251"/>
                    </a:cubicBezTo>
                    <a:cubicBezTo>
                      <a:pt x="919" y="8251"/>
                      <a:pt x="1006" y="8206"/>
                      <a:pt x="1057" y="8094"/>
                    </a:cubicBezTo>
                    <a:cubicBezTo>
                      <a:pt x="1591" y="6923"/>
                      <a:pt x="1532" y="5537"/>
                      <a:pt x="1823" y="4280"/>
                    </a:cubicBezTo>
                    <a:cubicBezTo>
                      <a:pt x="2133" y="2949"/>
                      <a:pt x="2657" y="1674"/>
                      <a:pt x="2779" y="311"/>
                    </a:cubicBezTo>
                    <a:cubicBezTo>
                      <a:pt x="2798" y="105"/>
                      <a:pt x="2640" y="1"/>
                      <a:pt x="247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" name="Google Shape;365;p25"/>
              <p:cNvSpPr/>
              <p:nvPr/>
            </p:nvSpPr>
            <p:spPr>
              <a:xfrm>
                <a:off x="6067718" y="2643736"/>
                <a:ext cx="133102" cy="184987"/>
              </a:xfrm>
              <a:custGeom>
                <a:avLst/>
                <a:gdLst/>
                <a:ahLst/>
                <a:cxnLst/>
                <a:rect l="l" t="t" r="r" b="b"/>
                <a:pathLst>
                  <a:path w="5731" h="7965" extrusionOk="0">
                    <a:moveTo>
                      <a:pt x="5338" y="1"/>
                    </a:moveTo>
                    <a:cubicBezTo>
                      <a:pt x="5283" y="1"/>
                      <a:pt x="5226" y="18"/>
                      <a:pt x="5172" y="56"/>
                    </a:cubicBezTo>
                    <a:cubicBezTo>
                      <a:pt x="2871" y="1706"/>
                      <a:pt x="1622" y="4913"/>
                      <a:pt x="192" y="7283"/>
                    </a:cubicBezTo>
                    <a:cubicBezTo>
                      <a:pt x="1" y="7596"/>
                      <a:pt x="306" y="7964"/>
                      <a:pt x="605" y="7964"/>
                    </a:cubicBezTo>
                    <a:cubicBezTo>
                      <a:pt x="707" y="7964"/>
                      <a:pt x="808" y="7922"/>
                      <a:pt x="889" y="7820"/>
                    </a:cubicBezTo>
                    <a:cubicBezTo>
                      <a:pt x="1809" y="6659"/>
                      <a:pt x="2684" y="5473"/>
                      <a:pt x="3545" y="4271"/>
                    </a:cubicBezTo>
                    <a:cubicBezTo>
                      <a:pt x="4398" y="3077"/>
                      <a:pt x="5290" y="1875"/>
                      <a:pt x="5673" y="443"/>
                    </a:cubicBezTo>
                    <a:cubicBezTo>
                      <a:pt x="5730" y="232"/>
                      <a:pt x="5545" y="1"/>
                      <a:pt x="533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" name="Google Shape;366;p25"/>
              <p:cNvSpPr/>
              <p:nvPr/>
            </p:nvSpPr>
            <p:spPr>
              <a:xfrm>
                <a:off x="6269265" y="2514721"/>
                <a:ext cx="175929" cy="101586"/>
              </a:xfrm>
              <a:custGeom>
                <a:avLst/>
                <a:gdLst/>
                <a:ahLst/>
                <a:cxnLst/>
                <a:rect l="l" t="t" r="r" b="b"/>
                <a:pathLst>
                  <a:path w="7575" h="4374" extrusionOk="0">
                    <a:moveTo>
                      <a:pt x="6426" y="1"/>
                    </a:moveTo>
                    <a:cubicBezTo>
                      <a:pt x="4123" y="1"/>
                      <a:pt x="1629" y="2266"/>
                      <a:pt x="225" y="3748"/>
                    </a:cubicBezTo>
                    <a:cubicBezTo>
                      <a:pt x="0" y="3984"/>
                      <a:pt x="204" y="4373"/>
                      <a:pt x="478" y="4373"/>
                    </a:cubicBezTo>
                    <a:cubicBezTo>
                      <a:pt x="537" y="4373"/>
                      <a:pt x="600" y="4355"/>
                      <a:pt x="662" y="4313"/>
                    </a:cubicBezTo>
                    <a:cubicBezTo>
                      <a:pt x="1646" y="3647"/>
                      <a:pt x="2649" y="3005"/>
                      <a:pt x="3670" y="2395"/>
                    </a:cubicBezTo>
                    <a:cubicBezTo>
                      <a:pt x="4832" y="1702"/>
                      <a:pt x="6163" y="1388"/>
                      <a:pt x="7324" y="713"/>
                    </a:cubicBezTo>
                    <a:cubicBezTo>
                      <a:pt x="7574" y="572"/>
                      <a:pt x="7524" y="175"/>
                      <a:pt x="7242" y="103"/>
                    </a:cubicBezTo>
                    <a:cubicBezTo>
                      <a:pt x="6974" y="33"/>
                      <a:pt x="6701" y="1"/>
                      <a:pt x="642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" name="Google Shape;367;p25"/>
              <p:cNvSpPr/>
              <p:nvPr/>
            </p:nvSpPr>
            <p:spPr>
              <a:xfrm>
                <a:off x="6500725" y="2440517"/>
                <a:ext cx="109785" cy="48238"/>
              </a:xfrm>
              <a:custGeom>
                <a:avLst/>
                <a:gdLst/>
                <a:ahLst/>
                <a:cxnLst/>
                <a:rect l="l" t="t" r="r" b="b"/>
                <a:pathLst>
                  <a:path w="4727" h="2077" extrusionOk="0">
                    <a:moveTo>
                      <a:pt x="4089" y="0"/>
                    </a:moveTo>
                    <a:cubicBezTo>
                      <a:pt x="4037" y="0"/>
                      <a:pt x="3986" y="9"/>
                      <a:pt x="3938" y="26"/>
                    </a:cubicBezTo>
                    <a:cubicBezTo>
                      <a:pt x="2735" y="478"/>
                      <a:pt x="1505" y="838"/>
                      <a:pt x="342" y="1402"/>
                    </a:cubicBezTo>
                    <a:cubicBezTo>
                      <a:pt x="1" y="1569"/>
                      <a:pt x="193" y="2077"/>
                      <a:pt x="525" y="2077"/>
                    </a:cubicBezTo>
                    <a:cubicBezTo>
                      <a:pt x="556" y="2077"/>
                      <a:pt x="587" y="2073"/>
                      <a:pt x="620" y="2064"/>
                    </a:cubicBezTo>
                    <a:cubicBezTo>
                      <a:pt x="1823" y="1721"/>
                      <a:pt x="3072" y="1593"/>
                      <a:pt x="4261" y="1197"/>
                    </a:cubicBezTo>
                    <a:cubicBezTo>
                      <a:pt x="4539" y="1107"/>
                      <a:pt x="4680" y="897"/>
                      <a:pt x="4708" y="615"/>
                    </a:cubicBezTo>
                    <a:cubicBezTo>
                      <a:pt x="4726" y="423"/>
                      <a:pt x="4666" y="314"/>
                      <a:pt x="4529" y="186"/>
                    </a:cubicBezTo>
                    <a:cubicBezTo>
                      <a:pt x="4416" y="79"/>
                      <a:pt x="4250" y="0"/>
                      <a:pt x="408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68" name="Google Shape;368;p25"/>
          <p:cNvSpPr/>
          <p:nvPr/>
        </p:nvSpPr>
        <p:spPr>
          <a:xfrm>
            <a:off x="5462406" y="197624"/>
            <a:ext cx="316624" cy="417891"/>
          </a:xfrm>
          <a:custGeom>
            <a:avLst/>
            <a:gdLst/>
            <a:ahLst/>
            <a:cxnLst/>
            <a:rect l="l" t="t" r="r" b="b"/>
            <a:pathLst>
              <a:path w="14914" h="19684" extrusionOk="0">
                <a:moveTo>
                  <a:pt x="11854" y="1664"/>
                </a:moveTo>
                <a:cubicBezTo>
                  <a:pt x="12302" y="1664"/>
                  <a:pt x="12739" y="1952"/>
                  <a:pt x="13041" y="2667"/>
                </a:cubicBezTo>
                <a:cubicBezTo>
                  <a:pt x="13483" y="3716"/>
                  <a:pt x="13515" y="4872"/>
                  <a:pt x="13465" y="5993"/>
                </a:cubicBezTo>
                <a:cubicBezTo>
                  <a:pt x="13364" y="8454"/>
                  <a:pt x="12521" y="11147"/>
                  <a:pt x="12016" y="13566"/>
                </a:cubicBezTo>
                <a:cubicBezTo>
                  <a:pt x="11848" y="14386"/>
                  <a:pt x="11487" y="15402"/>
                  <a:pt x="11524" y="16245"/>
                </a:cubicBezTo>
                <a:cubicBezTo>
                  <a:pt x="11547" y="16664"/>
                  <a:pt x="11588" y="17092"/>
                  <a:pt x="11592" y="17517"/>
                </a:cubicBezTo>
                <a:cubicBezTo>
                  <a:pt x="10557" y="15958"/>
                  <a:pt x="9478" y="14459"/>
                  <a:pt x="8184" y="13088"/>
                </a:cubicBezTo>
                <a:cubicBezTo>
                  <a:pt x="6626" y="11442"/>
                  <a:pt x="4703" y="10212"/>
                  <a:pt x="3167" y="8536"/>
                </a:cubicBezTo>
                <a:cubicBezTo>
                  <a:pt x="1956" y="7210"/>
                  <a:pt x="1577" y="5716"/>
                  <a:pt x="2301" y="4039"/>
                </a:cubicBezTo>
                <a:cubicBezTo>
                  <a:pt x="2584" y="3384"/>
                  <a:pt x="3012" y="3146"/>
                  <a:pt x="3483" y="3146"/>
                </a:cubicBezTo>
                <a:cubicBezTo>
                  <a:pt x="4175" y="3146"/>
                  <a:pt x="4959" y="3659"/>
                  <a:pt x="5510" y="4111"/>
                </a:cubicBezTo>
                <a:cubicBezTo>
                  <a:pt x="6881" y="5246"/>
                  <a:pt x="8029" y="6992"/>
                  <a:pt x="8412" y="8731"/>
                </a:cubicBezTo>
                <a:cubicBezTo>
                  <a:pt x="8458" y="8941"/>
                  <a:pt x="8631" y="9032"/>
                  <a:pt x="8808" y="9037"/>
                </a:cubicBezTo>
                <a:cubicBezTo>
                  <a:pt x="8841" y="9374"/>
                  <a:pt x="8872" y="9707"/>
                  <a:pt x="8904" y="10044"/>
                </a:cubicBezTo>
                <a:cubicBezTo>
                  <a:pt x="8931" y="10305"/>
                  <a:pt x="9126" y="10437"/>
                  <a:pt x="9317" y="10437"/>
                </a:cubicBezTo>
                <a:cubicBezTo>
                  <a:pt x="9507" y="10437"/>
                  <a:pt x="9695" y="10307"/>
                  <a:pt x="9715" y="10044"/>
                </a:cubicBezTo>
                <a:cubicBezTo>
                  <a:pt x="9888" y="7866"/>
                  <a:pt x="9655" y="5670"/>
                  <a:pt x="10080" y="3514"/>
                </a:cubicBezTo>
                <a:cubicBezTo>
                  <a:pt x="10278" y="2518"/>
                  <a:pt x="11082" y="1664"/>
                  <a:pt x="11854" y="1664"/>
                </a:cubicBezTo>
                <a:close/>
                <a:moveTo>
                  <a:pt x="11674" y="0"/>
                </a:moveTo>
                <a:cubicBezTo>
                  <a:pt x="11040" y="0"/>
                  <a:pt x="10411" y="324"/>
                  <a:pt x="10025" y="982"/>
                </a:cubicBezTo>
                <a:cubicBezTo>
                  <a:pt x="8967" y="2795"/>
                  <a:pt x="8681" y="4750"/>
                  <a:pt x="8690" y="6754"/>
                </a:cubicBezTo>
                <a:cubicBezTo>
                  <a:pt x="7639" y="4541"/>
                  <a:pt x="5353" y="1744"/>
                  <a:pt x="3438" y="1744"/>
                </a:cubicBezTo>
                <a:cubicBezTo>
                  <a:pt x="2728" y="1744"/>
                  <a:pt x="2068" y="2129"/>
                  <a:pt x="1541" y="3073"/>
                </a:cubicBezTo>
                <a:cubicBezTo>
                  <a:pt x="1" y="5834"/>
                  <a:pt x="1222" y="8149"/>
                  <a:pt x="3268" y="10212"/>
                </a:cubicBezTo>
                <a:cubicBezTo>
                  <a:pt x="4562" y="11520"/>
                  <a:pt x="6088" y="12577"/>
                  <a:pt x="7392" y="13885"/>
                </a:cubicBezTo>
                <a:cubicBezTo>
                  <a:pt x="9009" y="15502"/>
                  <a:pt x="10216" y="17475"/>
                  <a:pt x="11428" y="19398"/>
                </a:cubicBezTo>
                <a:cubicBezTo>
                  <a:pt x="11551" y="19596"/>
                  <a:pt x="11728" y="19683"/>
                  <a:pt x="11904" y="19683"/>
                </a:cubicBezTo>
                <a:cubicBezTo>
                  <a:pt x="12145" y="19683"/>
                  <a:pt x="12386" y="19522"/>
                  <a:pt x="12494" y="19261"/>
                </a:cubicBezTo>
                <a:cubicBezTo>
                  <a:pt x="13095" y="17831"/>
                  <a:pt x="12799" y="16254"/>
                  <a:pt x="13095" y="14746"/>
                </a:cubicBezTo>
                <a:cubicBezTo>
                  <a:pt x="13492" y="12760"/>
                  <a:pt x="13888" y="10773"/>
                  <a:pt x="14326" y="8791"/>
                </a:cubicBezTo>
                <a:cubicBezTo>
                  <a:pt x="14914" y="6149"/>
                  <a:pt x="14900" y="3182"/>
                  <a:pt x="13305" y="885"/>
                </a:cubicBezTo>
                <a:cubicBezTo>
                  <a:pt x="12897" y="299"/>
                  <a:pt x="12283" y="0"/>
                  <a:pt x="1167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25"/>
          <p:cNvSpPr/>
          <p:nvPr/>
        </p:nvSpPr>
        <p:spPr>
          <a:xfrm>
            <a:off x="6986639" y="808499"/>
            <a:ext cx="502952" cy="494859"/>
          </a:xfrm>
          <a:custGeom>
            <a:avLst/>
            <a:gdLst/>
            <a:ahLst/>
            <a:cxnLst/>
            <a:rect l="l" t="t" r="r" b="b"/>
            <a:pathLst>
              <a:path w="21999" h="21645" extrusionOk="0">
                <a:moveTo>
                  <a:pt x="10270" y="7825"/>
                </a:moveTo>
                <a:cubicBezTo>
                  <a:pt x="10745" y="8140"/>
                  <a:pt x="11405" y="8052"/>
                  <a:pt x="11934" y="8294"/>
                </a:cubicBezTo>
                <a:cubicBezTo>
                  <a:pt x="12512" y="8563"/>
                  <a:pt x="12905" y="9097"/>
                  <a:pt x="13118" y="9679"/>
                </a:cubicBezTo>
                <a:cubicBezTo>
                  <a:pt x="13524" y="10786"/>
                  <a:pt x="13301" y="12186"/>
                  <a:pt x="12440" y="13015"/>
                </a:cubicBezTo>
                <a:cubicBezTo>
                  <a:pt x="12092" y="13350"/>
                  <a:pt x="11678" y="13492"/>
                  <a:pt x="11253" y="13492"/>
                </a:cubicBezTo>
                <a:cubicBezTo>
                  <a:pt x="10231" y="13492"/>
                  <a:pt x="9153" y="12667"/>
                  <a:pt x="8831" y="11743"/>
                </a:cubicBezTo>
                <a:cubicBezTo>
                  <a:pt x="8361" y="10399"/>
                  <a:pt x="8876" y="8363"/>
                  <a:pt x="10270" y="7825"/>
                </a:cubicBezTo>
                <a:close/>
                <a:moveTo>
                  <a:pt x="7818" y="1139"/>
                </a:moveTo>
                <a:cubicBezTo>
                  <a:pt x="8882" y="1139"/>
                  <a:pt x="9970" y="1896"/>
                  <a:pt x="10590" y="2822"/>
                </a:cubicBezTo>
                <a:cubicBezTo>
                  <a:pt x="11378" y="3997"/>
                  <a:pt x="11660" y="5533"/>
                  <a:pt x="11555" y="6937"/>
                </a:cubicBezTo>
                <a:cubicBezTo>
                  <a:pt x="11382" y="6898"/>
                  <a:pt x="11208" y="6875"/>
                  <a:pt x="11042" y="6875"/>
                </a:cubicBezTo>
                <a:cubicBezTo>
                  <a:pt x="10679" y="6875"/>
                  <a:pt x="10348" y="6982"/>
                  <a:pt x="10121" y="7259"/>
                </a:cubicBezTo>
                <a:cubicBezTo>
                  <a:pt x="10121" y="7265"/>
                  <a:pt x="10116" y="7269"/>
                  <a:pt x="10116" y="7274"/>
                </a:cubicBezTo>
                <a:cubicBezTo>
                  <a:pt x="9843" y="7314"/>
                  <a:pt x="9597" y="7402"/>
                  <a:pt x="9368" y="7520"/>
                </a:cubicBezTo>
                <a:cubicBezTo>
                  <a:pt x="9273" y="7087"/>
                  <a:pt x="9040" y="6731"/>
                  <a:pt x="8821" y="6298"/>
                </a:cubicBezTo>
                <a:cubicBezTo>
                  <a:pt x="8462" y="5587"/>
                  <a:pt x="8216" y="4836"/>
                  <a:pt x="8039" y="4061"/>
                </a:cubicBezTo>
                <a:cubicBezTo>
                  <a:pt x="8003" y="3911"/>
                  <a:pt x="7855" y="3831"/>
                  <a:pt x="7712" y="3831"/>
                </a:cubicBezTo>
                <a:cubicBezTo>
                  <a:pt x="7574" y="3831"/>
                  <a:pt x="7441" y="3905"/>
                  <a:pt x="7418" y="4061"/>
                </a:cubicBezTo>
                <a:cubicBezTo>
                  <a:pt x="7305" y="4799"/>
                  <a:pt x="7450" y="5492"/>
                  <a:pt x="7705" y="6184"/>
                </a:cubicBezTo>
                <a:cubicBezTo>
                  <a:pt x="7947" y="6836"/>
                  <a:pt x="8197" y="7543"/>
                  <a:pt x="8735" y="7984"/>
                </a:cubicBezTo>
                <a:cubicBezTo>
                  <a:pt x="7974" y="8746"/>
                  <a:pt x="7610" y="9984"/>
                  <a:pt x="7683" y="11202"/>
                </a:cubicBezTo>
                <a:cubicBezTo>
                  <a:pt x="7136" y="11229"/>
                  <a:pt x="6672" y="11511"/>
                  <a:pt x="6157" y="11776"/>
                </a:cubicBezTo>
                <a:cubicBezTo>
                  <a:pt x="5391" y="12176"/>
                  <a:pt x="4685" y="12645"/>
                  <a:pt x="3970" y="13133"/>
                </a:cubicBezTo>
                <a:cubicBezTo>
                  <a:pt x="3644" y="13358"/>
                  <a:pt x="3832" y="13803"/>
                  <a:pt x="4153" y="13803"/>
                </a:cubicBezTo>
                <a:cubicBezTo>
                  <a:pt x="4210" y="13803"/>
                  <a:pt x="4271" y="13789"/>
                  <a:pt x="4334" y="13757"/>
                </a:cubicBezTo>
                <a:cubicBezTo>
                  <a:pt x="5067" y="13393"/>
                  <a:pt x="5842" y="13133"/>
                  <a:pt x="6598" y="12819"/>
                </a:cubicBezTo>
                <a:cubicBezTo>
                  <a:pt x="7049" y="12627"/>
                  <a:pt x="7523" y="12472"/>
                  <a:pt x="7883" y="12163"/>
                </a:cubicBezTo>
                <a:cubicBezTo>
                  <a:pt x="7978" y="12436"/>
                  <a:pt x="8106" y="12691"/>
                  <a:pt x="8266" y="12928"/>
                </a:cubicBezTo>
                <a:cubicBezTo>
                  <a:pt x="8188" y="12951"/>
                  <a:pt x="8115" y="12992"/>
                  <a:pt x="8060" y="13061"/>
                </a:cubicBezTo>
                <a:cubicBezTo>
                  <a:pt x="7130" y="14183"/>
                  <a:pt x="5222" y="15597"/>
                  <a:pt x="3525" y="15597"/>
                </a:cubicBezTo>
                <a:cubicBezTo>
                  <a:pt x="2970" y="15597"/>
                  <a:pt x="2438" y="15446"/>
                  <a:pt x="1969" y="15084"/>
                </a:cubicBezTo>
                <a:cubicBezTo>
                  <a:pt x="1" y="13562"/>
                  <a:pt x="3266" y="9853"/>
                  <a:pt x="5391" y="9853"/>
                </a:cubicBezTo>
                <a:cubicBezTo>
                  <a:pt x="5450" y="9853"/>
                  <a:pt x="5507" y="9856"/>
                  <a:pt x="5564" y="9862"/>
                </a:cubicBezTo>
                <a:cubicBezTo>
                  <a:pt x="5873" y="10089"/>
                  <a:pt x="6229" y="10272"/>
                  <a:pt x="6630" y="10390"/>
                </a:cubicBezTo>
                <a:cubicBezTo>
                  <a:pt x="6683" y="10406"/>
                  <a:pt x="6734" y="10413"/>
                  <a:pt x="6783" y="10413"/>
                </a:cubicBezTo>
                <a:cubicBezTo>
                  <a:pt x="7225" y="10413"/>
                  <a:pt x="7490" y="9829"/>
                  <a:pt x="7154" y="9488"/>
                </a:cubicBezTo>
                <a:cubicBezTo>
                  <a:pt x="6785" y="9110"/>
                  <a:pt x="6375" y="8887"/>
                  <a:pt x="5947" y="8786"/>
                </a:cubicBezTo>
                <a:cubicBezTo>
                  <a:pt x="4315" y="7259"/>
                  <a:pt x="4849" y="3619"/>
                  <a:pt x="6052" y="2065"/>
                </a:cubicBezTo>
                <a:cubicBezTo>
                  <a:pt x="6563" y="1406"/>
                  <a:pt x="7186" y="1139"/>
                  <a:pt x="7818" y="1139"/>
                </a:cubicBezTo>
                <a:close/>
                <a:moveTo>
                  <a:pt x="17958" y="4686"/>
                </a:moveTo>
                <a:cubicBezTo>
                  <a:pt x="20160" y="4686"/>
                  <a:pt x="19215" y="7613"/>
                  <a:pt x="18545" y="8668"/>
                </a:cubicBezTo>
                <a:cubicBezTo>
                  <a:pt x="18076" y="9410"/>
                  <a:pt x="17224" y="10212"/>
                  <a:pt x="16295" y="10636"/>
                </a:cubicBezTo>
                <a:cubicBezTo>
                  <a:pt x="16170" y="10616"/>
                  <a:pt x="16045" y="10606"/>
                  <a:pt x="15920" y="10606"/>
                </a:cubicBezTo>
                <a:cubicBezTo>
                  <a:pt x="15503" y="10606"/>
                  <a:pt x="15087" y="10721"/>
                  <a:pt x="14690" y="10977"/>
                </a:cubicBezTo>
                <a:cubicBezTo>
                  <a:pt x="14367" y="11187"/>
                  <a:pt x="14508" y="11648"/>
                  <a:pt x="14882" y="11675"/>
                </a:cubicBezTo>
                <a:cubicBezTo>
                  <a:pt x="14962" y="11681"/>
                  <a:pt x="15043" y="11685"/>
                  <a:pt x="15124" y="11685"/>
                </a:cubicBezTo>
                <a:cubicBezTo>
                  <a:pt x="15502" y="11685"/>
                  <a:pt x="15894" y="11617"/>
                  <a:pt x="16280" y="11497"/>
                </a:cubicBezTo>
                <a:cubicBezTo>
                  <a:pt x="18486" y="12022"/>
                  <a:pt x="19949" y="16418"/>
                  <a:pt x="17464" y="16418"/>
                </a:cubicBezTo>
                <a:cubicBezTo>
                  <a:pt x="17315" y="16418"/>
                  <a:pt x="17151" y="16402"/>
                  <a:pt x="16973" y="16368"/>
                </a:cubicBezTo>
                <a:cubicBezTo>
                  <a:pt x="15611" y="16113"/>
                  <a:pt x="14226" y="15315"/>
                  <a:pt x="13141" y="14472"/>
                </a:cubicBezTo>
                <a:cubicBezTo>
                  <a:pt x="13016" y="14375"/>
                  <a:pt x="12864" y="14327"/>
                  <a:pt x="12718" y="14327"/>
                </a:cubicBezTo>
                <a:cubicBezTo>
                  <a:pt x="12429" y="14327"/>
                  <a:pt x="12161" y="14515"/>
                  <a:pt x="12161" y="14878"/>
                </a:cubicBezTo>
                <a:cubicBezTo>
                  <a:pt x="12166" y="16507"/>
                  <a:pt x="12277" y="20515"/>
                  <a:pt x="9955" y="20515"/>
                </a:cubicBezTo>
                <a:cubicBezTo>
                  <a:pt x="9835" y="20515"/>
                  <a:pt x="9708" y="20505"/>
                  <a:pt x="9574" y="20482"/>
                </a:cubicBezTo>
                <a:cubicBezTo>
                  <a:pt x="6316" y="19935"/>
                  <a:pt x="8247" y="15616"/>
                  <a:pt x="8931" y="13698"/>
                </a:cubicBezTo>
                <a:lnTo>
                  <a:pt x="8931" y="13698"/>
                </a:lnTo>
                <a:cubicBezTo>
                  <a:pt x="9259" y="13980"/>
                  <a:pt x="9633" y="14209"/>
                  <a:pt x="10039" y="14363"/>
                </a:cubicBezTo>
                <a:cubicBezTo>
                  <a:pt x="9952" y="14928"/>
                  <a:pt x="9870" y="15484"/>
                  <a:pt x="9815" y="16049"/>
                </a:cubicBezTo>
                <a:cubicBezTo>
                  <a:pt x="9747" y="16691"/>
                  <a:pt x="9583" y="17439"/>
                  <a:pt x="9833" y="18053"/>
                </a:cubicBezTo>
                <a:cubicBezTo>
                  <a:pt x="9881" y="18178"/>
                  <a:pt x="10001" y="18270"/>
                  <a:pt x="10125" y="18270"/>
                </a:cubicBezTo>
                <a:cubicBezTo>
                  <a:pt x="10192" y="18270"/>
                  <a:pt x="10259" y="18243"/>
                  <a:pt x="10316" y="18181"/>
                </a:cubicBezTo>
                <a:cubicBezTo>
                  <a:pt x="11136" y="17311"/>
                  <a:pt x="10872" y="15675"/>
                  <a:pt x="10690" y="14537"/>
                </a:cubicBezTo>
                <a:lnTo>
                  <a:pt x="10690" y="14537"/>
                </a:lnTo>
                <a:cubicBezTo>
                  <a:pt x="10881" y="14570"/>
                  <a:pt x="11075" y="14587"/>
                  <a:pt x="11272" y="14587"/>
                </a:cubicBezTo>
                <a:cubicBezTo>
                  <a:pt x="11619" y="14587"/>
                  <a:pt x="11971" y="14533"/>
                  <a:pt x="12321" y="14413"/>
                </a:cubicBezTo>
                <a:cubicBezTo>
                  <a:pt x="12845" y="14231"/>
                  <a:pt x="13255" y="13912"/>
                  <a:pt x="13578" y="13515"/>
                </a:cubicBezTo>
                <a:cubicBezTo>
                  <a:pt x="14259" y="14016"/>
                  <a:pt x="15540" y="15065"/>
                  <a:pt x="16568" y="15065"/>
                </a:cubicBezTo>
                <a:cubicBezTo>
                  <a:pt x="16943" y="15065"/>
                  <a:pt x="17285" y="14925"/>
                  <a:pt x="17552" y="14568"/>
                </a:cubicBezTo>
                <a:cubicBezTo>
                  <a:pt x="17638" y="14459"/>
                  <a:pt x="17607" y="14249"/>
                  <a:pt x="17502" y="14163"/>
                </a:cubicBezTo>
                <a:cubicBezTo>
                  <a:pt x="17005" y="13761"/>
                  <a:pt x="16326" y="13843"/>
                  <a:pt x="15734" y="13643"/>
                </a:cubicBezTo>
                <a:cubicBezTo>
                  <a:pt x="15132" y="13433"/>
                  <a:pt x="14545" y="13179"/>
                  <a:pt x="13938" y="12964"/>
                </a:cubicBezTo>
                <a:cubicBezTo>
                  <a:pt x="14426" y="12044"/>
                  <a:pt x="14539" y="10882"/>
                  <a:pt x="14375" y="9889"/>
                </a:cubicBezTo>
                <a:cubicBezTo>
                  <a:pt x="14316" y="9528"/>
                  <a:pt x="14194" y="9169"/>
                  <a:pt x="14026" y="8836"/>
                </a:cubicBezTo>
                <a:cubicBezTo>
                  <a:pt x="14490" y="8312"/>
                  <a:pt x="15174" y="7984"/>
                  <a:pt x="15784" y="7661"/>
                </a:cubicBezTo>
                <a:cubicBezTo>
                  <a:pt x="16385" y="7337"/>
                  <a:pt x="17451" y="6868"/>
                  <a:pt x="17437" y="6057"/>
                </a:cubicBezTo>
                <a:cubicBezTo>
                  <a:pt x="17433" y="5820"/>
                  <a:pt x="17251" y="5661"/>
                  <a:pt x="17027" y="5642"/>
                </a:cubicBezTo>
                <a:cubicBezTo>
                  <a:pt x="17008" y="5641"/>
                  <a:pt x="16989" y="5640"/>
                  <a:pt x="16970" y="5640"/>
                </a:cubicBezTo>
                <a:cubicBezTo>
                  <a:pt x="16576" y="5640"/>
                  <a:pt x="16242" y="5903"/>
                  <a:pt x="15929" y="6117"/>
                </a:cubicBezTo>
                <a:cubicBezTo>
                  <a:pt x="15529" y="6390"/>
                  <a:pt x="15119" y="6640"/>
                  <a:pt x="14718" y="6909"/>
                </a:cubicBezTo>
                <a:cubicBezTo>
                  <a:pt x="14299" y="7196"/>
                  <a:pt x="13756" y="7570"/>
                  <a:pt x="13496" y="8052"/>
                </a:cubicBezTo>
                <a:cubicBezTo>
                  <a:pt x="13342" y="7879"/>
                  <a:pt x="13173" y="7724"/>
                  <a:pt x="12991" y="7587"/>
                </a:cubicBezTo>
                <a:cubicBezTo>
                  <a:pt x="13014" y="6144"/>
                  <a:pt x="16854" y="4763"/>
                  <a:pt x="17734" y="4695"/>
                </a:cubicBezTo>
                <a:cubicBezTo>
                  <a:pt x="17812" y="4689"/>
                  <a:pt x="17886" y="4686"/>
                  <a:pt x="17958" y="4686"/>
                </a:cubicBezTo>
                <a:close/>
                <a:moveTo>
                  <a:pt x="8063" y="0"/>
                </a:moveTo>
                <a:cubicBezTo>
                  <a:pt x="7382" y="0"/>
                  <a:pt x="6646" y="257"/>
                  <a:pt x="5869" y="858"/>
                </a:cubicBezTo>
                <a:cubicBezTo>
                  <a:pt x="3810" y="2453"/>
                  <a:pt x="3135" y="6499"/>
                  <a:pt x="4607" y="8832"/>
                </a:cubicBezTo>
                <a:cubicBezTo>
                  <a:pt x="2506" y="9402"/>
                  <a:pt x="411" y="12058"/>
                  <a:pt x="237" y="13839"/>
                </a:cubicBezTo>
                <a:cubicBezTo>
                  <a:pt x="69" y="15648"/>
                  <a:pt x="2138" y="16651"/>
                  <a:pt x="3604" y="16651"/>
                </a:cubicBezTo>
                <a:cubicBezTo>
                  <a:pt x="4853" y="16646"/>
                  <a:pt x="6174" y="16068"/>
                  <a:pt x="7277" y="15269"/>
                </a:cubicBezTo>
                <a:lnTo>
                  <a:pt x="7277" y="15269"/>
                </a:lnTo>
                <a:cubicBezTo>
                  <a:pt x="6485" y="17971"/>
                  <a:pt x="6180" y="21006"/>
                  <a:pt x="9751" y="21603"/>
                </a:cubicBezTo>
                <a:cubicBezTo>
                  <a:pt x="9918" y="21631"/>
                  <a:pt x="10078" y="21644"/>
                  <a:pt x="10229" y="21644"/>
                </a:cubicBezTo>
                <a:cubicBezTo>
                  <a:pt x="12659" y="21644"/>
                  <a:pt x="13162" y="18223"/>
                  <a:pt x="13273" y="15967"/>
                </a:cubicBezTo>
                <a:cubicBezTo>
                  <a:pt x="14481" y="16762"/>
                  <a:pt x="16181" y="17625"/>
                  <a:pt x="17586" y="17625"/>
                </a:cubicBezTo>
                <a:cubicBezTo>
                  <a:pt x="18492" y="17625"/>
                  <a:pt x="19276" y="17265"/>
                  <a:pt x="19725" y="16295"/>
                </a:cubicBezTo>
                <a:cubicBezTo>
                  <a:pt x="20495" y="14628"/>
                  <a:pt x="19132" y="12026"/>
                  <a:pt x="17365" y="11023"/>
                </a:cubicBezTo>
                <a:cubicBezTo>
                  <a:pt x="19998" y="9520"/>
                  <a:pt x="21998" y="5838"/>
                  <a:pt x="19105" y="3924"/>
                </a:cubicBezTo>
                <a:cubicBezTo>
                  <a:pt x="18817" y="3734"/>
                  <a:pt x="18420" y="3648"/>
                  <a:pt x="17961" y="3648"/>
                </a:cubicBezTo>
                <a:cubicBezTo>
                  <a:pt x="16180" y="3648"/>
                  <a:pt x="13459" y="4935"/>
                  <a:pt x="12535" y="6380"/>
                </a:cubicBezTo>
                <a:cubicBezTo>
                  <a:pt x="12427" y="3711"/>
                  <a:pt x="10649" y="0"/>
                  <a:pt x="806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25"/>
          <p:cNvSpPr/>
          <p:nvPr/>
        </p:nvSpPr>
        <p:spPr>
          <a:xfrm>
            <a:off x="7759354" y="3511065"/>
            <a:ext cx="442482" cy="438027"/>
          </a:xfrm>
          <a:custGeom>
            <a:avLst/>
            <a:gdLst/>
            <a:ahLst/>
            <a:cxnLst/>
            <a:rect l="l" t="t" r="r" b="b"/>
            <a:pathLst>
              <a:path w="16887" h="16717" extrusionOk="0">
                <a:moveTo>
                  <a:pt x="12371" y="1386"/>
                </a:moveTo>
                <a:cubicBezTo>
                  <a:pt x="12912" y="1386"/>
                  <a:pt x="13363" y="1789"/>
                  <a:pt x="13429" y="2781"/>
                </a:cubicBezTo>
                <a:cubicBezTo>
                  <a:pt x="13493" y="3769"/>
                  <a:pt x="13228" y="5195"/>
                  <a:pt x="12572" y="6152"/>
                </a:cubicBezTo>
                <a:cubicBezTo>
                  <a:pt x="12317" y="6289"/>
                  <a:pt x="12071" y="6476"/>
                  <a:pt x="11848" y="6736"/>
                </a:cubicBezTo>
                <a:cubicBezTo>
                  <a:pt x="11434" y="6057"/>
                  <a:pt x="10755" y="5506"/>
                  <a:pt x="9989" y="5187"/>
                </a:cubicBezTo>
                <a:cubicBezTo>
                  <a:pt x="9957" y="5145"/>
                  <a:pt x="9920" y="5113"/>
                  <a:pt x="9884" y="5077"/>
                </a:cubicBezTo>
                <a:cubicBezTo>
                  <a:pt x="10016" y="4417"/>
                  <a:pt x="10225" y="3784"/>
                  <a:pt x="10426" y="3136"/>
                </a:cubicBezTo>
                <a:cubicBezTo>
                  <a:pt x="10748" y="2122"/>
                  <a:pt x="11641" y="1386"/>
                  <a:pt x="12371" y="1386"/>
                </a:cubicBezTo>
                <a:close/>
                <a:moveTo>
                  <a:pt x="8674" y="5385"/>
                </a:moveTo>
                <a:cubicBezTo>
                  <a:pt x="8826" y="5385"/>
                  <a:pt x="8984" y="5404"/>
                  <a:pt x="9146" y="5441"/>
                </a:cubicBezTo>
                <a:cubicBezTo>
                  <a:pt x="10412" y="6253"/>
                  <a:pt x="11930" y="7351"/>
                  <a:pt x="11201" y="9050"/>
                </a:cubicBezTo>
                <a:cubicBezTo>
                  <a:pt x="10842" y="9891"/>
                  <a:pt x="9994" y="10281"/>
                  <a:pt x="9139" y="10281"/>
                </a:cubicBezTo>
                <a:cubicBezTo>
                  <a:pt x="8887" y="10281"/>
                  <a:pt x="8634" y="10247"/>
                  <a:pt x="8394" y="10181"/>
                </a:cubicBezTo>
                <a:cubicBezTo>
                  <a:pt x="6932" y="9779"/>
                  <a:pt x="6604" y="8158"/>
                  <a:pt x="6978" y="6873"/>
                </a:cubicBezTo>
                <a:cubicBezTo>
                  <a:pt x="7263" y="5884"/>
                  <a:pt x="7891" y="5385"/>
                  <a:pt x="8674" y="5385"/>
                </a:cubicBezTo>
                <a:close/>
                <a:moveTo>
                  <a:pt x="13572" y="7022"/>
                </a:moveTo>
                <a:cubicBezTo>
                  <a:pt x="15072" y="7022"/>
                  <a:pt x="16886" y="9195"/>
                  <a:pt x="14837" y="10494"/>
                </a:cubicBezTo>
                <a:cubicBezTo>
                  <a:pt x="14456" y="10736"/>
                  <a:pt x="14016" y="10838"/>
                  <a:pt x="13566" y="10838"/>
                </a:cubicBezTo>
                <a:cubicBezTo>
                  <a:pt x="12810" y="10838"/>
                  <a:pt x="12027" y="10550"/>
                  <a:pt x="11455" y="10153"/>
                </a:cubicBezTo>
                <a:cubicBezTo>
                  <a:pt x="11647" y="9956"/>
                  <a:pt x="11816" y="9733"/>
                  <a:pt x="11948" y="9483"/>
                </a:cubicBezTo>
                <a:cubicBezTo>
                  <a:pt x="11985" y="9410"/>
                  <a:pt x="12012" y="9338"/>
                  <a:pt x="12044" y="9264"/>
                </a:cubicBezTo>
                <a:cubicBezTo>
                  <a:pt x="12463" y="9386"/>
                  <a:pt x="12952" y="9575"/>
                  <a:pt x="13406" y="9575"/>
                </a:cubicBezTo>
                <a:cubicBezTo>
                  <a:pt x="13593" y="9575"/>
                  <a:pt x="13775" y="9543"/>
                  <a:pt x="13943" y="9460"/>
                </a:cubicBezTo>
                <a:cubicBezTo>
                  <a:pt x="14208" y="9328"/>
                  <a:pt x="14167" y="8955"/>
                  <a:pt x="13943" y="8818"/>
                </a:cubicBezTo>
                <a:cubicBezTo>
                  <a:pt x="13670" y="8644"/>
                  <a:pt x="13342" y="8667"/>
                  <a:pt x="13024" y="8627"/>
                </a:cubicBezTo>
                <a:cubicBezTo>
                  <a:pt x="12943" y="8617"/>
                  <a:pt x="12863" y="8613"/>
                  <a:pt x="12783" y="8613"/>
                </a:cubicBezTo>
                <a:cubicBezTo>
                  <a:pt x="12598" y="8613"/>
                  <a:pt x="12417" y="8636"/>
                  <a:pt x="12235" y="8667"/>
                </a:cubicBezTo>
                <a:cubicBezTo>
                  <a:pt x="12290" y="8385"/>
                  <a:pt x="12294" y="8103"/>
                  <a:pt x="12258" y="7834"/>
                </a:cubicBezTo>
                <a:cubicBezTo>
                  <a:pt x="12582" y="7656"/>
                  <a:pt x="12873" y="7397"/>
                  <a:pt x="13133" y="7091"/>
                </a:cubicBezTo>
                <a:cubicBezTo>
                  <a:pt x="13273" y="7044"/>
                  <a:pt x="13421" y="7022"/>
                  <a:pt x="13572" y="7022"/>
                </a:cubicBezTo>
                <a:close/>
                <a:moveTo>
                  <a:pt x="4743" y="995"/>
                </a:moveTo>
                <a:cubicBezTo>
                  <a:pt x="5737" y="995"/>
                  <a:pt x="6755" y="1466"/>
                  <a:pt x="7310" y="2297"/>
                </a:cubicBezTo>
                <a:cubicBezTo>
                  <a:pt x="7743" y="2945"/>
                  <a:pt x="7929" y="3669"/>
                  <a:pt x="8267" y="4343"/>
                </a:cubicBezTo>
                <a:cubicBezTo>
                  <a:pt x="7947" y="4362"/>
                  <a:pt x="7638" y="4476"/>
                  <a:pt x="7350" y="4663"/>
                </a:cubicBezTo>
                <a:cubicBezTo>
                  <a:pt x="7068" y="4389"/>
                  <a:pt x="6709" y="4184"/>
                  <a:pt x="6403" y="3952"/>
                </a:cubicBezTo>
                <a:cubicBezTo>
                  <a:pt x="5838" y="3528"/>
                  <a:pt x="5474" y="2972"/>
                  <a:pt x="4963" y="2507"/>
                </a:cubicBezTo>
                <a:cubicBezTo>
                  <a:pt x="4930" y="2478"/>
                  <a:pt x="4886" y="2463"/>
                  <a:pt x="4842" y="2463"/>
                </a:cubicBezTo>
                <a:cubicBezTo>
                  <a:pt x="4771" y="2463"/>
                  <a:pt x="4702" y="2502"/>
                  <a:pt x="4686" y="2581"/>
                </a:cubicBezTo>
                <a:cubicBezTo>
                  <a:pt x="4549" y="3259"/>
                  <a:pt x="5123" y="3828"/>
                  <a:pt x="5573" y="4261"/>
                </a:cubicBezTo>
                <a:cubicBezTo>
                  <a:pt x="5906" y="4581"/>
                  <a:pt x="6303" y="4968"/>
                  <a:pt x="6745" y="5232"/>
                </a:cubicBezTo>
                <a:cubicBezTo>
                  <a:pt x="6599" y="5424"/>
                  <a:pt x="6471" y="5637"/>
                  <a:pt x="6366" y="5883"/>
                </a:cubicBezTo>
                <a:cubicBezTo>
                  <a:pt x="5916" y="6913"/>
                  <a:pt x="5897" y="8120"/>
                  <a:pt x="6321" y="9123"/>
                </a:cubicBezTo>
                <a:cubicBezTo>
                  <a:pt x="5760" y="9292"/>
                  <a:pt x="5365" y="9952"/>
                  <a:pt x="5119" y="10454"/>
                </a:cubicBezTo>
                <a:cubicBezTo>
                  <a:pt x="5037" y="10627"/>
                  <a:pt x="5160" y="10802"/>
                  <a:pt x="5324" y="10802"/>
                </a:cubicBezTo>
                <a:cubicBezTo>
                  <a:pt x="5362" y="10802"/>
                  <a:pt x="5401" y="10793"/>
                  <a:pt x="5441" y="10772"/>
                </a:cubicBezTo>
                <a:cubicBezTo>
                  <a:pt x="5720" y="10631"/>
                  <a:pt x="5966" y="10458"/>
                  <a:pt x="6230" y="10290"/>
                </a:cubicBezTo>
                <a:cubicBezTo>
                  <a:pt x="6425" y="10166"/>
                  <a:pt x="6627" y="10076"/>
                  <a:pt x="6814" y="9952"/>
                </a:cubicBezTo>
                <a:cubicBezTo>
                  <a:pt x="7064" y="10263"/>
                  <a:pt x="7369" y="10526"/>
                  <a:pt x="7738" y="10732"/>
                </a:cubicBezTo>
                <a:cubicBezTo>
                  <a:pt x="8120" y="10946"/>
                  <a:pt x="8530" y="11060"/>
                  <a:pt x="8950" y="11091"/>
                </a:cubicBezTo>
                <a:cubicBezTo>
                  <a:pt x="8927" y="11247"/>
                  <a:pt x="8940" y="11420"/>
                  <a:pt x="8963" y="11575"/>
                </a:cubicBezTo>
                <a:cubicBezTo>
                  <a:pt x="8896" y="11884"/>
                  <a:pt x="8927" y="12198"/>
                  <a:pt x="8955" y="12536"/>
                </a:cubicBezTo>
                <a:cubicBezTo>
                  <a:pt x="8991" y="12964"/>
                  <a:pt x="9037" y="13324"/>
                  <a:pt x="9274" y="13697"/>
                </a:cubicBezTo>
                <a:cubicBezTo>
                  <a:pt x="9318" y="13762"/>
                  <a:pt x="9389" y="13797"/>
                  <a:pt x="9459" y="13797"/>
                </a:cubicBezTo>
                <a:cubicBezTo>
                  <a:pt x="9528" y="13797"/>
                  <a:pt x="9596" y="13765"/>
                  <a:pt x="9638" y="13697"/>
                </a:cubicBezTo>
                <a:cubicBezTo>
                  <a:pt x="9843" y="13346"/>
                  <a:pt x="9848" y="12996"/>
                  <a:pt x="9802" y="12614"/>
                </a:cubicBezTo>
                <a:cubicBezTo>
                  <a:pt x="9815" y="12591"/>
                  <a:pt x="9834" y="12568"/>
                  <a:pt x="9838" y="12540"/>
                </a:cubicBezTo>
                <a:cubicBezTo>
                  <a:pt x="9925" y="12194"/>
                  <a:pt x="9925" y="11876"/>
                  <a:pt x="9848" y="11520"/>
                </a:cubicBezTo>
                <a:cubicBezTo>
                  <a:pt x="9821" y="11383"/>
                  <a:pt x="9788" y="11210"/>
                  <a:pt x="9733" y="11050"/>
                </a:cubicBezTo>
                <a:cubicBezTo>
                  <a:pt x="10080" y="10991"/>
                  <a:pt x="10422" y="10877"/>
                  <a:pt x="10732" y="10704"/>
                </a:cubicBezTo>
                <a:cubicBezTo>
                  <a:pt x="10963" y="12044"/>
                  <a:pt x="11205" y="13434"/>
                  <a:pt x="10919" y="14782"/>
                </a:cubicBezTo>
                <a:cubicBezTo>
                  <a:pt x="10475" y="15488"/>
                  <a:pt x="10011" y="15841"/>
                  <a:pt x="9526" y="15841"/>
                </a:cubicBezTo>
                <a:cubicBezTo>
                  <a:pt x="9058" y="15841"/>
                  <a:pt x="8571" y="15513"/>
                  <a:pt x="8066" y="14855"/>
                </a:cubicBezTo>
                <a:cubicBezTo>
                  <a:pt x="7792" y="14313"/>
                  <a:pt x="7642" y="13735"/>
                  <a:pt x="7615" y="13128"/>
                </a:cubicBezTo>
                <a:cubicBezTo>
                  <a:pt x="7579" y="12818"/>
                  <a:pt x="7701" y="12181"/>
                  <a:pt x="7670" y="11853"/>
                </a:cubicBezTo>
                <a:cubicBezTo>
                  <a:pt x="7765" y="11716"/>
                  <a:pt x="7852" y="11575"/>
                  <a:pt x="7920" y="11424"/>
                </a:cubicBezTo>
                <a:cubicBezTo>
                  <a:pt x="8057" y="11119"/>
                  <a:pt x="7897" y="10795"/>
                  <a:pt x="7546" y="10777"/>
                </a:cubicBezTo>
                <a:cubicBezTo>
                  <a:pt x="7497" y="10772"/>
                  <a:pt x="7442" y="10768"/>
                  <a:pt x="7388" y="10763"/>
                </a:cubicBezTo>
                <a:cubicBezTo>
                  <a:pt x="7379" y="10763"/>
                  <a:pt x="7371" y="10763"/>
                  <a:pt x="7363" y="10763"/>
                </a:cubicBezTo>
                <a:cubicBezTo>
                  <a:pt x="7173" y="10763"/>
                  <a:pt x="7020" y="10916"/>
                  <a:pt x="6963" y="11087"/>
                </a:cubicBezTo>
                <a:cubicBezTo>
                  <a:pt x="6896" y="11292"/>
                  <a:pt x="6841" y="11502"/>
                  <a:pt x="6795" y="11720"/>
                </a:cubicBezTo>
                <a:cubicBezTo>
                  <a:pt x="6393" y="12214"/>
                  <a:pt x="5790" y="12375"/>
                  <a:pt x="5174" y="12375"/>
                </a:cubicBezTo>
                <a:cubicBezTo>
                  <a:pt x="4813" y="12375"/>
                  <a:pt x="4448" y="12320"/>
                  <a:pt x="4116" y="12244"/>
                </a:cubicBezTo>
                <a:cubicBezTo>
                  <a:pt x="812" y="11474"/>
                  <a:pt x="3752" y="8294"/>
                  <a:pt x="5323" y="8253"/>
                </a:cubicBezTo>
                <a:cubicBezTo>
                  <a:pt x="5956" y="8240"/>
                  <a:pt x="6038" y="7387"/>
                  <a:pt x="5468" y="7187"/>
                </a:cubicBezTo>
                <a:cubicBezTo>
                  <a:pt x="3478" y="6485"/>
                  <a:pt x="375" y="3401"/>
                  <a:pt x="3178" y="1460"/>
                </a:cubicBezTo>
                <a:cubicBezTo>
                  <a:pt x="3634" y="1143"/>
                  <a:pt x="4185" y="995"/>
                  <a:pt x="4743" y="995"/>
                </a:cubicBezTo>
                <a:close/>
                <a:moveTo>
                  <a:pt x="5000" y="1"/>
                </a:moveTo>
                <a:cubicBezTo>
                  <a:pt x="3909" y="1"/>
                  <a:pt x="2730" y="350"/>
                  <a:pt x="2111" y="1004"/>
                </a:cubicBezTo>
                <a:cubicBezTo>
                  <a:pt x="1" y="3227"/>
                  <a:pt x="1578" y="6120"/>
                  <a:pt x="3824" y="7569"/>
                </a:cubicBezTo>
                <a:cubicBezTo>
                  <a:pt x="2116" y="8426"/>
                  <a:pt x="1094" y="10476"/>
                  <a:pt x="2371" y="12240"/>
                </a:cubicBezTo>
                <a:cubicBezTo>
                  <a:pt x="2910" y="12989"/>
                  <a:pt x="3762" y="13314"/>
                  <a:pt x="4645" y="13314"/>
                </a:cubicBezTo>
                <a:cubicBezTo>
                  <a:pt x="5350" y="13314"/>
                  <a:pt x="6076" y="13107"/>
                  <a:pt x="6681" y="12745"/>
                </a:cubicBezTo>
                <a:lnTo>
                  <a:pt x="6681" y="12745"/>
                </a:lnTo>
                <a:cubicBezTo>
                  <a:pt x="6646" y="14700"/>
                  <a:pt x="7589" y="16716"/>
                  <a:pt x="9701" y="16716"/>
                </a:cubicBezTo>
                <a:cubicBezTo>
                  <a:pt x="9823" y="16716"/>
                  <a:pt x="9949" y="16710"/>
                  <a:pt x="10080" y="16696"/>
                </a:cubicBezTo>
                <a:cubicBezTo>
                  <a:pt x="12381" y="16454"/>
                  <a:pt x="11993" y="13319"/>
                  <a:pt x="11775" y="11401"/>
                </a:cubicBezTo>
                <a:lnTo>
                  <a:pt x="11775" y="11401"/>
                </a:lnTo>
                <a:cubicBezTo>
                  <a:pt x="12334" y="11609"/>
                  <a:pt x="12985" y="11724"/>
                  <a:pt x="13631" y="11724"/>
                </a:cubicBezTo>
                <a:cubicBezTo>
                  <a:pt x="15274" y="11724"/>
                  <a:pt x="16877" y="10980"/>
                  <a:pt x="16805" y="9142"/>
                </a:cubicBezTo>
                <a:cubicBezTo>
                  <a:pt x="16737" y="7479"/>
                  <a:pt x="15320" y="6074"/>
                  <a:pt x="13871" y="5916"/>
                </a:cubicBezTo>
                <a:cubicBezTo>
                  <a:pt x="14622" y="4280"/>
                  <a:pt x="14723" y="2129"/>
                  <a:pt x="13848" y="872"/>
                </a:cubicBezTo>
                <a:cubicBezTo>
                  <a:pt x="13525" y="406"/>
                  <a:pt x="13045" y="240"/>
                  <a:pt x="12541" y="240"/>
                </a:cubicBezTo>
                <a:cubicBezTo>
                  <a:pt x="12083" y="240"/>
                  <a:pt x="11604" y="377"/>
                  <a:pt x="11205" y="552"/>
                </a:cubicBezTo>
                <a:cubicBezTo>
                  <a:pt x="9829" y="1159"/>
                  <a:pt x="9296" y="3182"/>
                  <a:pt x="9314" y="4612"/>
                </a:cubicBezTo>
                <a:cubicBezTo>
                  <a:pt x="9241" y="4567"/>
                  <a:pt x="9169" y="4535"/>
                  <a:pt x="9096" y="4503"/>
                </a:cubicBezTo>
                <a:cubicBezTo>
                  <a:pt x="8900" y="2931"/>
                  <a:pt x="8112" y="1145"/>
                  <a:pt x="6690" y="366"/>
                </a:cubicBezTo>
                <a:cubicBezTo>
                  <a:pt x="6242" y="119"/>
                  <a:pt x="5636" y="1"/>
                  <a:pt x="5000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1" name="Google Shape;371;p25"/>
          <p:cNvGrpSpPr/>
          <p:nvPr/>
        </p:nvGrpSpPr>
        <p:grpSpPr>
          <a:xfrm>
            <a:off x="7097128" y="1135423"/>
            <a:ext cx="906969" cy="1274421"/>
            <a:chOff x="7014262" y="1153463"/>
            <a:chExt cx="848587" cy="1192385"/>
          </a:xfrm>
        </p:grpSpPr>
        <p:sp>
          <p:nvSpPr>
            <p:cNvPr id="372" name="Google Shape;372;p25"/>
            <p:cNvSpPr/>
            <p:nvPr/>
          </p:nvSpPr>
          <p:spPr>
            <a:xfrm>
              <a:off x="7069652" y="1596481"/>
              <a:ext cx="717411" cy="612759"/>
            </a:xfrm>
            <a:custGeom>
              <a:avLst/>
              <a:gdLst/>
              <a:ahLst/>
              <a:cxnLst/>
              <a:rect l="l" t="t" r="r" b="b"/>
              <a:pathLst>
                <a:path w="19379" h="19408" extrusionOk="0">
                  <a:moveTo>
                    <a:pt x="8356" y="1"/>
                  </a:moveTo>
                  <a:cubicBezTo>
                    <a:pt x="8333" y="1"/>
                    <a:pt x="8316" y="12"/>
                    <a:pt x="8298" y="25"/>
                  </a:cubicBezTo>
                  <a:cubicBezTo>
                    <a:pt x="8209" y="94"/>
                    <a:pt x="8209" y="94"/>
                    <a:pt x="8898" y="1113"/>
                  </a:cubicBezTo>
                  <a:cubicBezTo>
                    <a:pt x="12498" y="6432"/>
                    <a:pt x="15023" y="10170"/>
                    <a:pt x="16458" y="12302"/>
                  </a:cubicBezTo>
                  <a:cubicBezTo>
                    <a:pt x="14674" y="9973"/>
                    <a:pt x="11788" y="6096"/>
                    <a:pt x="9961" y="3646"/>
                  </a:cubicBezTo>
                  <a:cubicBezTo>
                    <a:pt x="9296" y="2752"/>
                    <a:pt x="8724" y="1986"/>
                    <a:pt x="8319" y="1442"/>
                  </a:cubicBezTo>
                  <a:cubicBezTo>
                    <a:pt x="7756" y="688"/>
                    <a:pt x="7637" y="531"/>
                    <a:pt x="7561" y="531"/>
                  </a:cubicBezTo>
                  <a:cubicBezTo>
                    <a:pt x="7541" y="531"/>
                    <a:pt x="7524" y="542"/>
                    <a:pt x="7502" y="556"/>
                  </a:cubicBezTo>
                  <a:cubicBezTo>
                    <a:pt x="7473" y="573"/>
                    <a:pt x="7456" y="604"/>
                    <a:pt x="7449" y="635"/>
                  </a:cubicBezTo>
                  <a:cubicBezTo>
                    <a:pt x="7449" y="646"/>
                    <a:pt x="7446" y="656"/>
                    <a:pt x="7491" y="739"/>
                  </a:cubicBezTo>
                  <a:lnTo>
                    <a:pt x="7484" y="743"/>
                  </a:lnTo>
                  <a:cubicBezTo>
                    <a:pt x="7491" y="746"/>
                    <a:pt x="7498" y="756"/>
                    <a:pt x="7508" y="770"/>
                  </a:cubicBezTo>
                  <a:cubicBezTo>
                    <a:pt x="7764" y="1214"/>
                    <a:pt x="9061" y="3203"/>
                    <a:pt x="15564" y="12748"/>
                  </a:cubicBezTo>
                  <a:cubicBezTo>
                    <a:pt x="14483" y="11304"/>
                    <a:pt x="13076" y="9374"/>
                    <a:pt x="11832" y="7669"/>
                  </a:cubicBezTo>
                  <a:cubicBezTo>
                    <a:pt x="7359" y="1535"/>
                    <a:pt x="6798" y="830"/>
                    <a:pt x="6607" y="830"/>
                  </a:cubicBezTo>
                  <a:cubicBezTo>
                    <a:pt x="6581" y="830"/>
                    <a:pt x="6562" y="843"/>
                    <a:pt x="6541" y="857"/>
                  </a:cubicBezTo>
                  <a:cubicBezTo>
                    <a:pt x="6514" y="874"/>
                    <a:pt x="6496" y="902"/>
                    <a:pt x="6490" y="933"/>
                  </a:cubicBezTo>
                  <a:cubicBezTo>
                    <a:pt x="6483" y="967"/>
                    <a:pt x="6490" y="999"/>
                    <a:pt x="6507" y="1027"/>
                  </a:cubicBezTo>
                  <a:lnTo>
                    <a:pt x="13281" y="11068"/>
                  </a:lnTo>
                  <a:cubicBezTo>
                    <a:pt x="12637" y="10198"/>
                    <a:pt x="11946" y="9273"/>
                    <a:pt x="11257" y="8348"/>
                  </a:cubicBezTo>
                  <a:cubicBezTo>
                    <a:pt x="7238" y="2963"/>
                    <a:pt x="6171" y="1612"/>
                    <a:pt x="5831" y="1314"/>
                  </a:cubicBezTo>
                  <a:lnTo>
                    <a:pt x="5814" y="1290"/>
                  </a:lnTo>
                  <a:lnTo>
                    <a:pt x="5807" y="1293"/>
                  </a:lnTo>
                  <a:cubicBezTo>
                    <a:pt x="5755" y="1251"/>
                    <a:pt x="5722" y="1237"/>
                    <a:pt x="5698" y="1237"/>
                  </a:cubicBezTo>
                  <a:cubicBezTo>
                    <a:pt x="5677" y="1237"/>
                    <a:pt x="5662" y="1247"/>
                    <a:pt x="5647" y="1259"/>
                  </a:cubicBezTo>
                  <a:cubicBezTo>
                    <a:pt x="5592" y="1293"/>
                    <a:pt x="5578" y="1370"/>
                    <a:pt x="5613" y="1425"/>
                  </a:cubicBezTo>
                  <a:lnTo>
                    <a:pt x="13118" y="12551"/>
                  </a:lnTo>
                  <a:cubicBezTo>
                    <a:pt x="12293" y="11453"/>
                    <a:pt x="11368" y="10215"/>
                    <a:pt x="10440" y="8982"/>
                  </a:cubicBezTo>
                  <a:cubicBezTo>
                    <a:pt x="9040" y="7114"/>
                    <a:pt x="7640" y="5250"/>
                    <a:pt x="6587" y="3854"/>
                  </a:cubicBezTo>
                  <a:cubicBezTo>
                    <a:pt x="5460" y="2365"/>
                    <a:pt x="5031" y="1792"/>
                    <a:pt x="4837" y="1588"/>
                  </a:cubicBezTo>
                  <a:cubicBezTo>
                    <a:pt x="4837" y="1585"/>
                    <a:pt x="4833" y="1581"/>
                    <a:pt x="4833" y="1578"/>
                  </a:cubicBezTo>
                  <a:lnTo>
                    <a:pt x="4830" y="1578"/>
                  </a:lnTo>
                  <a:cubicBezTo>
                    <a:pt x="4763" y="1509"/>
                    <a:pt x="4727" y="1488"/>
                    <a:pt x="4699" y="1488"/>
                  </a:cubicBezTo>
                  <a:cubicBezTo>
                    <a:pt x="4681" y="1488"/>
                    <a:pt x="4666" y="1497"/>
                    <a:pt x="4649" y="1508"/>
                  </a:cubicBezTo>
                  <a:cubicBezTo>
                    <a:pt x="4625" y="1525"/>
                    <a:pt x="4605" y="1554"/>
                    <a:pt x="4598" y="1585"/>
                  </a:cubicBezTo>
                  <a:cubicBezTo>
                    <a:pt x="4598" y="1599"/>
                    <a:pt x="4595" y="1609"/>
                    <a:pt x="4639" y="1692"/>
                  </a:cubicBezTo>
                  <a:lnTo>
                    <a:pt x="4636" y="1695"/>
                  </a:lnTo>
                  <a:cubicBezTo>
                    <a:pt x="4639" y="1695"/>
                    <a:pt x="4639" y="1699"/>
                    <a:pt x="4643" y="1703"/>
                  </a:cubicBezTo>
                  <a:cubicBezTo>
                    <a:pt x="4862" y="2111"/>
                    <a:pt x="6101" y="4055"/>
                    <a:pt x="13000" y="14148"/>
                  </a:cubicBezTo>
                  <a:cubicBezTo>
                    <a:pt x="10308" y="10579"/>
                    <a:pt x="6036" y="4810"/>
                    <a:pt x="3995" y="2042"/>
                  </a:cubicBezTo>
                  <a:cubicBezTo>
                    <a:pt x="3972" y="2010"/>
                    <a:pt x="3936" y="1994"/>
                    <a:pt x="3899" y="1994"/>
                  </a:cubicBezTo>
                  <a:cubicBezTo>
                    <a:pt x="3875" y="1994"/>
                    <a:pt x="3850" y="2001"/>
                    <a:pt x="3829" y="2014"/>
                  </a:cubicBezTo>
                  <a:cubicBezTo>
                    <a:pt x="3776" y="2053"/>
                    <a:pt x="3749" y="2069"/>
                    <a:pt x="3808" y="2181"/>
                  </a:cubicBezTo>
                  <a:lnTo>
                    <a:pt x="3801" y="2187"/>
                  </a:lnTo>
                  <a:cubicBezTo>
                    <a:pt x="3801" y="2187"/>
                    <a:pt x="3815" y="2205"/>
                    <a:pt x="3835" y="2232"/>
                  </a:cubicBezTo>
                  <a:cubicBezTo>
                    <a:pt x="3901" y="2347"/>
                    <a:pt x="4026" y="2534"/>
                    <a:pt x="4238" y="2856"/>
                  </a:cubicBezTo>
                  <a:cubicBezTo>
                    <a:pt x="4521" y="3283"/>
                    <a:pt x="4931" y="3889"/>
                    <a:pt x="5423" y="4616"/>
                  </a:cubicBezTo>
                  <a:cubicBezTo>
                    <a:pt x="6403" y="6075"/>
                    <a:pt x="7713" y="8015"/>
                    <a:pt x="9026" y="9956"/>
                  </a:cubicBezTo>
                  <a:cubicBezTo>
                    <a:pt x="9934" y="11300"/>
                    <a:pt x="10841" y="12641"/>
                    <a:pt x="11639" y="13823"/>
                  </a:cubicBezTo>
                  <a:lnTo>
                    <a:pt x="3479" y="3005"/>
                  </a:lnTo>
                  <a:cubicBezTo>
                    <a:pt x="3455" y="2973"/>
                    <a:pt x="3419" y="2956"/>
                    <a:pt x="3382" y="2956"/>
                  </a:cubicBezTo>
                  <a:cubicBezTo>
                    <a:pt x="3359" y="2956"/>
                    <a:pt x="3336" y="2963"/>
                    <a:pt x="3316" y="2977"/>
                  </a:cubicBezTo>
                  <a:cubicBezTo>
                    <a:pt x="3288" y="2995"/>
                    <a:pt x="3267" y="3022"/>
                    <a:pt x="3264" y="3054"/>
                  </a:cubicBezTo>
                  <a:cubicBezTo>
                    <a:pt x="3261" y="3075"/>
                    <a:pt x="3257" y="3088"/>
                    <a:pt x="3285" y="3150"/>
                  </a:cubicBezTo>
                  <a:lnTo>
                    <a:pt x="3288" y="3150"/>
                  </a:lnTo>
                  <a:cubicBezTo>
                    <a:pt x="3413" y="3400"/>
                    <a:pt x="4075" y="4381"/>
                    <a:pt x="7356" y="9166"/>
                  </a:cubicBezTo>
                  <a:cubicBezTo>
                    <a:pt x="8936" y="11466"/>
                    <a:pt x="10755" y="14117"/>
                    <a:pt x="11940" y="15881"/>
                  </a:cubicBezTo>
                  <a:cubicBezTo>
                    <a:pt x="9542" y="12738"/>
                    <a:pt x="4812" y="6411"/>
                    <a:pt x="2675" y="3539"/>
                  </a:cubicBezTo>
                  <a:cubicBezTo>
                    <a:pt x="2652" y="3507"/>
                    <a:pt x="2615" y="3489"/>
                    <a:pt x="2578" y="3489"/>
                  </a:cubicBezTo>
                  <a:cubicBezTo>
                    <a:pt x="2554" y="3489"/>
                    <a:pt x="2530" y="3496"/>
                    <a:pt x="2508" y="3511"/>
                  </a:cubicBezTo>
                  <a:cubicBezTo>
                    <a:pt x="2484" y="3529"/>
                    <a:pt x="2460" y="3563"/>
                    <a:pt x="2453" y="3598"/>
                  </a:cubicBezTo>
                  <a:cubicBezTo>
                    <a:pt x="2388" y="3951"/>
                    <a:pt x="7300" y="11075"/>
                    <a:pt x="10637" y="15860"/>
                  </a:cubicBezTo>
                  <a:cubicBezTo>
                    <a:pt x="8437" y="13001"/>
                    <a:pt x="4695" y="7943"/>
                    <a:pt x="1951" y="4194"/>
                  </a:cubicBezTo>
                  <a:cubicBezTo>
                    <a:pt x="1927" y="4160"/>
                    <a:pt x="1891" y="4142"/>
                    <a:pt x="1854" y="4142"/>
                  </a:cubicBezTo>
                  <a:cubicBezTo>
                    <a:pt x="1831" y="4142"/>
                    <a:pt x="1808" y="4149"/>
                    <a:pt x="1788" y="4162"/>
                  </a:cubicBezTo>
                  <a:cubicBezTo>
                    <a:pt x="1760" y="4183"/>
                    <a:pt x="1736" y="4218"/>
                    <a:pt x="1732" y="4249"/>
                  </a:cubicBezTo>
                  <a:cubicBezTo>
                    <a:pt x="1670" y="4585"/>
                    <a:pt x="5914" y="10770"/>
                    <a:pt x="9206" y="15503"/>
                  </a:cubicBezTo>
                  <a:cubicBezTo>
                    <a:pt x="6819" y="12371"/>
                    <a:pt x="3406" y="7825"/>
                    <a:pt x="1718" y="5569"/>
                  </a:cubicBezTo>
                  <a:cubicBezTo>
                    <a:pt x="1694" y="5538"/>
                    <a:pt x="1658" y="5522"/>
                    <a:pt x="1622" y="5522"/>
                  </a:cubicBezTo>
                  <a:cubicBezTo>
                    <a:pt x="1597" y="5522"/>
                    <a:pt x="1571" y="5530"/>
                    <a:pt x="1549" y="5545"/>
                  </a:cubicBezTo>
                  <a:cubicBezTo>
                    <a:pt x="1497" y="5583"/>
                    <a:pt x="1483" y="5656"/>
                    <a:pt x="1521" y="5712"/>
                  </a:cubicBezTo>
                  <a:cubicBezTo>
                    <a:pt x="3496" y="8625"/>
                    <a:pt x="6604" y="13220"/>
                    <a:pt x="8641" y="16241"/>
                  </a:cubicBezTo>
                  <a:cubicBezTo>
                    <a:pt x="6413" y="13324"/>
                    <a:pt x="3021" y="8864"/>
                    <a:pt x="866" y="6033"/>
                  </a:cubicBezTo>
                  <a:cubicBezTo>
                    <a:pt x="844" y="6003"/>
                    <a:pt x="808" y="5985"/>
                    <a:pt x="770" y="5985"/>
                  </a:cubicBezTo>
                  <a:cubicBezTo>
                    <a:pt x="760" y="5985"/>
                    <a:pt x="751" y="5986"/>
                    <a:pt x="741" y="5988"/>
                  </a:cubicBezTo>
                  <a:cubicBezTo>
                    <a:pt x="696" y="6003"/>
                    <a:pt x="662" y="6037"/>
                    <a:pt x="651" y="6086"/>
                  </a:cubicBezTo>
                  <a:cubicBezTo>
                    <a:pt x="648" y="6102"/>
                    <a:pt x="645" y="6116"/>
                    <a:pt x="679" y="6179"/>
                  </a:cubicBezTo>
                  <a:lnTo>
                    <a:pt x="672" y="6179"/>
                  </a:lnTo>
                  <a:cubicBezTo>
                    <a:pt x="672" y="6179"/>
                    <a:pt x="683" y="6190"/>
                    <a:pt x="696" y="6210"/>
                  </a:cubicBezTo>
                  <a:cubicBezTo>
                    <a:pt x="838" y="6460"/>
                    <a:pt x="1417" y="7305"/>
                    <a:pt x="3627" y="10538"/>
                  </a:cubicBezTo>
                  <a:cubicBezTo>
                    <a:pt x="4886" y="12377"/>
                    <a:pt x="6400" y="14595"/>
                    <a:pt x="7523" y="16255"/>
                  </a:cubicBezTo>
                  <a:lnTo>
                    <a:pt x="482" y="7191"/>
                  </a:lnTo>
                  <a:cubicBezTo>
                    <a:pt x="461" y="7162"/>
                    <a:pt x="427" y="7144"/>
                    <a:pt x="392" y="7144"/>
                  </a:cubicBezTo>
                  <a:cubicBezTo>
                    <a:pt x="381" y="7144"/>
                    <a:pt x="371" y="7146"/>
                    <a:pt x="360" y="7149"/>
                  </a:cubicBezTo>
                  <a:cubicBezTo>
                    <a:pt x="312" y="7159"/>
                    <a:pt x="277" y="7194"/>
                    <a:pt x="267" y="7242"/>
                  </a:cubicBezTo>
                  <a:cubicBezTo>
                    <a:pt x="267" y="7257"/>
                    <a:pt x="263" y="7267"/>
                    <a:pt x="301" y="7333"/>
                  </a:cubicBezTo>
                  <a:lnTo>
                    <a:pt x="291" y="7340"/>
                  </a:lnTo>
                  <a:lnTo>
                    <a:pt x="354" y="7420"/>
                  </a:lnTo>
                  <a:cubicBezTo>
                    <a:pt x="562" y="7749"/>
                    <a:pt x="1237" y="8750"/>
                    <a:pt x="3420" y="11972"/>
                  </a:cubicBezTo>
                  <a:cubicBezTo>
                    <a:pt x="4470" y="13524"/>
                    <a:pt x="5647" y="15264"/>
                    <a:pt x="6594" y="16663"/>
                  </a:cubicBezTo>
                  <a:lnTo>
                    <a:pt x="232" y="8545"/>
                  </a:lnTo>
                  <a:cubicBezTo>
                    <a:pt x="208" y="8514"/>
                    <a:pt x="172" y="8498"/>
                    <a:pt x="136" y="8498"/>
                  </a:cubicBezTo>
                  <a:cubicBezTo>
                    <a:pt x="111" y="8498"/>
                    <a:pt x="87" y="8506"/>
                    <a:pt x="66" y="8521"/>
                  </a:cubicBezTo>
                  <a:cubicBezTo>
                    <a:pt x="14" y="8560"/>
                    <a:pt x="0" y="8632"/>
                    <a:pt x="34" y="8684"/>
                  </a:cubicBezTo>
                  <a:lnTo>
                    <a:pt x="5634" y="16982"/>
                  </a:lnTo>
                  <a:cubicBezTo>
                    <a:pt x="4633" y="15769"/>
                    <a:pt x="3257" y="14061"/>
                    <a:pt x="2276" y="12845"/>
                  </a:cubicBezTo>
                  <a:cubicBezTo>
                    <a:pt x="1771" y="12222"/>
                    <a:pt x="1327" y="11667"/>
                    <a:pt x="1005" y="11275"/>
                  </a:cubicBezTo>
                  <a:cubicBezTo>
                    <a:pt x="738" y="10946"/>
                    <a:pt x="592" y="10767"/>
                    <a:pt x="506" y="10676"/>
                  </a:cubicBezTo>
                  <a:cubicBezTo>
                    <a:pt x="499" y="10669"/>
                    <a:pt x="496" y="10663"/>
                    <a:pt x="488" y="10652"/>
                  </a:cubicBezTo>
                  <a:lnTo>
                    <a:pt x="485" y="10655"/>
                  </a:lnTo>
                  <a:cubicBezTo>
                    <a:pt x="438" y="10610"/>
                    <a:pt x="409" y="10593"/>
                    <a:pt x="385" y="10593"/>
                  </a:cubicBezTo>
                  <a:cubicBezTo>
                    <a:pt x="364" y="10593"/>
                    <a:pt x="346" y="10605"/>
                    <a:pt x="322" y="10621"/>
                  </a:cubicBezTo>
                  <a:cubicBezTo>
                    <a:pt x="295" y="10639"/>
                    <a:pt x="277" y="10666"/>
                    <a:pt x="270" y="10701"/>
                  </a:cubicBezTo>
                  <a:cubicBezTo>
                    <a:pt x="267" y="10732"/>
                    <a:pt x="274" y="10763"/>
                    <a:pt x="291" y="10791"/>
                  </a:cubicBezTo>
                  <a:cubicBezTo>
                    <a:pt x="1625" y="12734"/>
                    <a:pt x="3437" y="15385"/>
                    <a:pt x="4435" y="16879"/>
                  </a:cubicBezTo>
                  <a:cubicBezTo>
                    <a:pt x="2359" y="14630"/>
                    <a:pt x="1681" y="13951"/>
                    <a:pt x="1427" y="13767"/>
                  </a:cubicBezTo>
                  <a:cubicBezTo>
                    <a:pt x="1424" y="13764"/>
                    <a:pt x="1421" y="13760"/>
                    <a:pt x="1417" y="13757"/>
                  </a:cubicBezTo>
                  <a:lnTo>
                    <a:pt x="1414" y="13760"/>
                  </a:lnTo>
                  <a:cubicBezTo>
                    <a:pt x="1357" y="13720"/>
                    <a:pt x="1323" y="13707"/>
                    <a:pt x="1298" y="13707"/>
                  </a:cubicBezTo>
                  <a:cubicBezTo>
                    <a:pt x="1278" y="13707"/>
                    <a:pt x="1265" y="13716"/>
                    <a:pt x="1251" y="13725"/>
                  </a:cubicBezTo>
                  <a:cubicBezTo>
                    <a:pt x="1227" y="13743"/>
                    <a:pt x="1206" y="13770"/>
                    <a:pt x="1203" y="13802"/>
                  </a:cubicBezTo>
                  <a:cubicBezTo>
                    <a:pt x="1195" y="13833"/>
                    <a:pt x="1203" y="13867"/>
                    <a:pt x="1219" y="13895"/>
                  </a:cubicBezTo>
                  <a:cubicBezTo>
                    <a:pt x="1653" y="14519"/>
                    <a:pt x="2353" y="15541"/>
                    <a:pt x="2425" y="15673"/>
                  </a:cubicBezTo>
                  <a:cubicBezTo>
                    <a:pt x="2429" y="15683"/>
                    <a:pt x="2436" y="15694"/>
                    <a:pt x="2443" y="15704"/>
                  </a:cubicBezTo>
                  <a:cubicBezTo>
                    <a:pt x="2467" y="15739"/>
                    <a:pt x="2505" y="15757"/>
                    <a:pt x="2544" y="15757"/>
                  </a:cubicBezTo>
                  <a:cubicBezTo>
                    <a:pt x="2566" y="15757"/>
                    <a:pt x="2589" y="15751"/>
                    <a:pt x="2609" y="15738"/>
                  </a:cubicBezTo>
                  <a:cubicBezTo>
                    <a:pt x="2637" y="15718"/>
                    <a:pt x="2654" y="15690"/>
                    <a:pt x="2661" y="15659"/>
                  </a:cubicBezTo>
                  <a:cubicBezTo>
                    <a:pt x="2671" y="15610"/>
                    <a:pt x="2675" y="15586"/>
                    <a:pt x="2100" y="14744"/>
                  </a:cubicBezTo>
                  <a:lnTo>
                    <a:pt x="2100" y="14744"/>
                  </a:lnTo>
                  <a:cubicBezTo>
                    <a:pt x="2938" y="15617"/>
                    <a:pt x="4238" y="17017"/>
                    <a:pt x="5197" y="18063"/>
                  </a:cubicBezTo>
                  <a:cubicBezTo>
                    <a:pt x="5222" y="18088"/>
                    <a:pt x="5255" y="18102"/>
                    <a:pt x="5288" y="18102"/>
                  </a:cubicBezTo>
                  <a:cubicBezTo>
                    <a:pt x="5310" y="18102"/>
                    <a:pt x="5333" y="18095"/>
                    <a:pt x="5353" y="18081"/>
                  </a:cubicBezTo>
                  <a:cubicBezTo>
                    <a:pt x="5381" y="18063"/>
                    <a:pt x="5398" y="18035"/>
                    <a:pt x="5405" y="18001"/>
                  </a:cubicBezTo>
                  <a:cubicBezTo>
                    <a:pt x="5409" y="17990"/>
                    <a:pt x="5412" y="17977"/>
                    <a:pt x="5374" y="17901"/>
                  </a:cubicBezTo>
                  <a:cubicBezTo>
                    <a:pt x="5374" y="17897"/>
                    <a:pt x="5370" y="17894"/>
                    <a:pt x="5367" y="17890"/>
                  </a:cubicBezTo>
                  <a:cubicBezTo>
                    <a:pt x="5225" y="17627"/>
                    <a:pt x="4625" y="16695"/>
                    <a:pt x="2151" y="13077"/>
                  </a:cubicBezTo>
                  <a:lnTo>
                    <a:pt x="2151" y="13077"/>
                  </a:lnTo>
                  <a:cubicBezTo>
                    <a:pt x="5530" y="17266"/>
                    <a:pt x="6445" y="18379"/>
                    <a:pt x="6746" y="18635"/>
                  </a:cubicBezTo>
                  <a:lnTo>
                    <a:pt x="6757" y="18652"/>
                  </a:lnTo>
                  <a:lnTo>
                    <a:pt x="6763" y="18649"/>
                  </a:lnTo>
                  <a:cubicBezTo>
                    <a:pt x="6815" y="18692"/>
                    <a:pt x="6847" y="18706"/>
                    <a:pt x="6872" y="18706"/>
                  </a:cubicBezTo>
                  <a:cubicBezTo>
                    <a:pt x="6893" y="18706"/>
                    <a:pt x="6908" y="18695"/>
                    <a:pt x="6926" y="18684"/>
                  </a:cubicBezTo>
                  <a:cubicBezTo>
                    <a:pt x="6950" y="18666"/>
                    <a:pt x="6968" y="18638"/>
                    <a:pt x="6975" y="18607"/>
                  </a:cubicBezTo>
                  <a:cubicBezTo>
                    <a:pt x="6982" y="18576"/>
                    <a:pt x="6975" y="18542"/>
                    <a:pt x="6957" y="18518"/>
                  </a:cubicBezTo>
                  <a:lnTo>
                    <a:pt x="2127" y="11355"/>
                  </a:lnTo>
                  <a:lnTo>
                    <a:pt x="8399" y="19359"/>
                  </a:lnTo>
                  <a:cubicBezTo>
                    <a:pt x="8423" y="19391"/>
                    <a:pt x="8458" y="19407"/>
                    <a:pt x="8495" y="19407"/>
                  </a:cubicBezTo>
                  <a:cubicBezTo>
                    <a:pt x="8506" y="19407"/>
                    <a:pt x="8513" y="19404"/>
                    <a:pt x="8524" y="19404"/>
                  </a:cubicBezTo>
                  <a:cubicBezTo>
                    <a:pt x="8569" y="19394"/>
                    <a:pt x="8604" y="19356"/>
                    <a:pt x="8614" y="19311"/>
                  </a:cubicBezTo>
                  <a:cubicBezTo>
                    <a:pt x="8617" y="19293"/>
                    <a:pt x="8620" y="19283"/>
                    <a:pt x="8583" y="19217"/>
                  </a:cubicBezTo>
                  <a:lnTo>
                    <a:pt x="8589" y="19214"/>
                  </a:lnTo>
                  <a:lnTo>
                    <a:pt x="8548" y="19158"/>
                  </a:lnTo>
                  <a:cubicBezTo>
                    <a:pt x="8326" y="18791"/>
                    <a:pt x="7398" y="17419"/>
                    <a:pt x="3618" y="11837"/>
                  </a:cubicBezTo>
                  <a:cubicBezTo>
                    <a:pt x="3233" y="11266"/>
                    <a:pt x="2852" y="10701"/>
                    <a:pt x="2495" y="10177"/>
                  </a:cubicBezTo>
                  <a:lnTo>
                    <a:pt x="2495" y="10177"/>
                  </a:lnTo>
                  <a:lnTo>
                    <a:pt x="9144" y="18735"/>
                  </a:lnTo>
                  <a:cubicBezTo>
                    <a:pt x="9167" y="18767"/>
                    <a:pt x="9203" y="18783"/>
                    <a:pt x="9239" y="18783"/>
                  </a:cubicBezTo>
                  <a:cubicBezTo>
                    <a:pt x="9262" y="18783"/>
                    <a:pt x="9286" y="18777"/>
                    <a:pt x="9306" y="18763"/>
                  </a:cubicBezTo>
                  <a:cubicBezTo>
                    <a:pt x="9334" y="18746"/>
                    <a:pt x="9352" y="18715"/>
                    <a:pt x="9359" y="18684"/>
                  </a:cubicBezTo>
                  <a:cubicBezTo>
                    <a:pt x="9376" y="18583"/>
                    <a:pt x="9386" y="18538"/>
                    <a:pt x="3825" y="10402"/>
                  </a:cubicBezTo>
                  <a:cubicBezTo>
                    <a:pt x="3645" y="10140"/>
                    <a:pt x="3469" y="9879"/>
                    <a:pt x="3295" y="9623"/>
                  </a:cubicBezTo>
                  <a:lnTo>
                    <a:pt x="3295" y="9623"/>
                  </a:lnTo>
                  <a:cubicBezTo>
                    <a:pt x="4026" y="10586"/>
                    <a:pt x="4847" y="11664"/>
                    <a:pt x="5672" y="12745"/>
                  </a:cubicBezTo>
                  <a:cubicBezTo>
                    <a:pt x="6923" y="14384"/>
                    <a:pt x="8174" y="16026"/>
                    <a:pt x="9112" y="17256"/>
                  </a:cubicBezTo>
                  <a:cubicBezTo>
                    <a:pt x="9581" y="17869"/>
                    <a:pt x="9976" y="18382"/>
                    <a:pt x="10249" y="18739"/>
                  </a:cubicBezTo>
                  <a:cubicBezTo>
                    <a:pt x="10464" y="19020"/>
                    <a:pt x="10588" y="19179"/>
                    <a:pt x="10665" y="19266"/>
                  </a:cubicBezTo>
                  <a:cubicBezTo>
                    <a:pt x="10668" y="19269"/>
                    <a:pt x="10672" y="19276"/>
                    <a:pt x="10675" y="19276"/>
                  </a:cubicBezTo>
                  <a:cubicBezTo>
                    <a:pt x="10729" y="19332"/>
                    <a:pt x="10761" y="19352"/>
                    <a:pt x="10787" y="19352"/>
                  </a:cubicBezTo>
                  <a:cubicBezTo>
                    <a:pt x="10808" y="19352"/>
                    <a:pt x="10826" y="19340"/>
                    <a:pt x="10849" y="19324"/>
                  </a:cubicBezTo>
                  <a:cubicBezTo>
                    <a:pt x="10876" y="19307"/>
                    <a:pt x="10894" y="19279"/>
                    <a:pt x="10900" y="19248"/>
                  </a:cubicBezTo>
                  <a:cubicBezTo>
                    <a:pt x="10904" y="19234"/>
                    <a:pt x="10904" y="19224"/>
                    <a:pt x="10859" y="19148"/>
                  </a:cubicBezTo>
                  <a:lnTo>
                    <a:pt x="10870" y="19141"/>
                  </a:lnTo>
                  <a:cubicBezTo>
                    <a:pt x="10862" y="19134"/>
                    <a:pt x="10845" y="19116"/>
                    <a:pt x="10824" y="19085"/>
                  </a:cubicBezTo>
                  <a:cubicBezTo>
                    <a:pt x="10558" y="18649"/>
                    <a:pt x="9403" y="16923"/>
                    <a:pt x="4501" y="9678"/>
                  </a:cubicBezTo>
                  <a:lnTo>
                    <a:pt x="4501" y="9678"/>
                  </a:lnTo>
                  <a:cubicBezTo>
                    <a:pt x="5142" y="10535"/>
                    <a:pt x="5839" y="11459"/>
                    <a:pt x="6535" y="12377"/>
                  </a:cubicBezTo>
                  <a:cubicBezTo>
                    <a:pt x="10204" y="17235"/>
                    <a:pt x="11247" y="18583"/>
                    <a:pt x="11593" y="18922"/>
                  </a:cubicBezTo>
                  <a:cubicBezTo>
                    <a:pt x="11607" y="18940"/>
                    <a:pt x="11621" y="18957"/>
                    <a:pt x="11631" y="18975"/>
                  </a:cubicBezTo>
                  <a:lnTo>
                    <a:pt x="11645" y="18967"/>
                  </a:lnTo>
                  <a:cubicBezTo>
                    <a:pt x="11697" y="19011"/>
                    <a:pt x="11728" y="19026"/>
                    <a:pt x="11752" y="19026"/>
                  </a:cubicBezTo>
                  <a:cubicBezTo>
                    <a:pt x="11770" y="19026"/>
                    <a:pt x="11784" y="19016"/>
                    <a:pt x="11798" y="19006"/>
                  </a:cubicBezTo>
                  <a:cubicBezTo>
                    <a:pt x="11826" y="18988"/>
                    <a:pt x="11842" y="18961"/>
                    <a:pt x="11850" y="18929"/>
                  </a:cubicBezTo>
                  <a:cubicBezTo>
                    <a:pt x="11857" y="18898"/>
                    <a:pt x="11850" y="18863"/>
                    <a:pt x="11829" y="18836"/>
                  </a:cubicBezTo>
                  <a:cubicBezTo>
                    <a:pt x="9071" y="14900"/>
                    <a:pt x="5340" y="9512"/>
                    <a:pt x="3351" y="6508"/>
                  </a:cubicBezTo>
                  <a:lnTo>
                    <a:pt x="3351" y="6508"/>
                  </a:lnTo>
                  <a:cubicBezTo>
                    <a:pt x="4324" y="7832"/>
                    <a:pt x="5631" y="9599"/>
                    <a:pt x="6936" y="11352"/>
                  </a:cubicBezTo>
                  <a:cubicBezTo>
                    <a:pt x="11608" y="17629"/>
                    <a:pt x="12228" y="18294"/>
                    <a:pt x="12410" y="18294"/>
                  </a:cubicBezTo>
                  <a:cubicBezTo>
                    <a:pt x="12433" y="18294"/>
                    <a:pt x="12450" y="18283"/>
                    <a:pt x="12466" y="18271"/>
                  </a:cubicBezTo>
                  <a:cubicBezTo>
                    <a:pt x="12494" y="18254"/>
                    <a:pt x="12512" y="18226"/>
                    <a:pt x="12518" y="18195"/>
                  </a:cubicBezTo>
                  <a:cubicBezTo>
                    <a:pt x="12525" y="18160"/>
                    <a:pt x="12515" y="18129"/>
                    <a:pt x="12498" y="18102"/>
                  </a:cubicBezTo>
                  <a:cubicBezTo>
                    <a:pt x="9680" y="14079"/>
                    <a:pt x="5845" y="8535"/>
                    <a:pt x="3912" y="5600"/>
                  </a:cubicBezTo>
                  <a:lnTo>
                    <a:pt x="3912" y="5600"/>
                  </a:lnTo>
                  <a:cubicBezTo>
                    <a:pt x="4934" y="6969"/>
                    <a:pt x="6375" y="8899"/>
                    <a:pt x="7809" y="10811"/>
                  </a:cubicBezTo>
                  <a:cubicBezTo>
                    <a:pt x="9362" y="12880"/>
                    <a:pt x="10606" y="14522"/>
                    <a:pt x="11500" y="15700"/>
                  </a:cubicBezTo>
                  <a:cubicBezTo>
                    <a:pt x="12971" y="17627"/>
                    <a:pt x="13213" y="17940"/>
                    <a:pt x="13328" y="17940"/>
                  </a:cubicBezTo>
                  <a:cubicBezTo>
                    <a:pt x="13350" y="17940"/>
                    <a:pt x="13368" y="17929"/>
                    <a:pt x="13388" y="17915"/>
                  </a:cubicBezTo>
                  <a:cubicBezTo>
                    <a:pt x="13416" y="17897"/>
                    <a:pt x="13437" y="17866"/>
                    <a:pt x="13440" y="17835"/>
                  </a:cubicBezTo>
                  <a:cubicBezTo>
                    <a:pt x="13468" y="17699"/>
                    <a:pt x="12990" y="16948"/>
                    <a:pt x="7557" y="9027"/>
                  </a:cubicBezTo>
                  <a:cubicBezTo>
                    <a:pt x="6999" y="8216"/>
                    <a:pt x="6434" y="7395"/>
                    <a:pt x="5914" y="6633"/>
                  </a:cubicBezTo>
                  <a:lnTo>
                    <a:pt x="5914" y="6633"/>
                  </a:lnTo>
                  <a:lnTo>
                    <a:pt x="14279" y="17720"/>
                  </a:lnTo>
                  <a:cubicBezTo>
                    <a:pt x="14301" y="17751"/>
                    <a:pt x="14337" y="17767"/>
                    <a:pt x="14374" y="17767"/>
                  </a:cubicBezTo>
                  <a:cubicBezTo>
                    <a:pt x="14399" y="17767"/>
                    <a:pt x="14424" y="17760"/>
                    <a:pt x="14445" y="17744"/>
                  </a:cubicBezTo>
                  <a:cubicBezTo>
                    <a:pt x="14497" y="17707"/>
                    <a:pt x="14511" y="17634"/>
                    <a:pt x="14473" y="17582"/>
                  </a:cubicBezTo>
                  <a:cubicBezTo>
                    <a:pt x="12383" y="14491"/>
                    <a:pt x="9186" y="9765"/>
                    <a:pt x="6874" y="6339"/>
                  </a:cubicBezTo>
                  <a:lnTo>
                    <a:pt x="6874" y="6339"/>
                  </a:lnTo>
                  <a:cubicBezTo>
                    <a:pt x="7675" y="7423"/>
                    <a:pt x="8565" y="8622"/>
                    <a:pt x="9456" y="9814"/>
                  </a:cubicBezTo>
                  <a:cubicBezTo>
                    <a:pt x="13630" y="15420"/>
                    <a:pt x="14788" y="16938"/>
                    <a:pt x="15162" y="17308"/>
                  </a:cubicBezTo>
                  <a:cubicBezTo>
                    <a:pt x="15176" y="17328"/>
                    <a:pt x="15189" y="17349"/>
                    <a:pt x="15204" y="17370"/>
                  </a:cubicBezTo>
                  <a:lnTo>
                    <a:pt x="15218" y="17360"/>
                  </a:lnTo>
                  <a:cubicBezTo>
                    <a:pt x="15269" y="17406"/>
                    <a:pt x="15301" y="17420"/>
                    <a:pt x="15325" y="17420"/>
                  </a:cubicBezTo>
                  <a:cubicBezTo>
                    <a:pt x="15344" y="17420"/>
                    <a:pt x="15358" y="17411"/>
                    <a:pt x="15373" y="17402"/>
                  </a:cubicBezTo>
                  <a:cubicBezTo>
                    <a:pt x="15397" y="17384"/>
                    <a:pt x="15418" y="17357"/>
                    <a:pt x="15422" y="17325"/>
                  </a:cubicBezTo>
                  <a:cubicBezTo>
                    <a:pt x="15429" y="17294"/>
                    <a:pt x="15422" y="17259"/>
                    <a:pt x="15405" y="17235"/>
                  </a:cubicBezTo>
                  <a:cubicBezTo>
                    <a:pt x="13353" y="14238"/>
                    <a:pt x="8953" y="7797"/>
                    <a:pt x="6525" y="4173"/>
                  </a:cubicBezTo>
                  <a:lnTo>
                    <a:pt x="6525" y="4173"/>
                  </a:lnTo>
                  <a:cubicBezTo>
                    <a:pt x="8970" y="7420"/>
                    <a:pt x="13229" y="13098"/>
                    <a:pt x="15845" y="16591"/>
                  </a:cubicBezTo>
                  <a:cubicBezTo>
                    <a:pt x="15868" y="16622"/>
                    <a:pt x="15904" y="16640"/>
                    <a:pt x="15942" y="16640"/>
                  </a:cubicBezTo>
                  <a:cubicBezTo>
                    <a:pt x="15965" y="16640"/>
                    <a:pt x="15990" y="16633"/>
                    <a:pt x="16011" y="16618"/>
                  </a:cubicBezTo>
                  <a:cubicBezTo>
                    <a:pt x="16063" y="16580"/>
                    <a:pt x="16077" y="16508"/>
                    <a:pt x="16042" y="16452"/>
                  </a:cubicBezTo>
                  <a:lnTo>
                    <a:pt x="7339" y="3549"/>
                  </a:lnTo>
                  <a:lnTo>
                    <a:pt x="7339" y="3549"/>
                  </a:lnTo>
                  <a:cubicBezTo>
                    <a:pt x="9552" y="6439"/>
                    <a:pt x="13492" y="11740"/>
                    <a:pt x="16371" y="15649"/>
                  </a:cubicBezTo>
                  <a:cubicBezTo>
                    <a:pt x="16396" y="15682"/>
                    <a:pt x="16433" y="15699"/>
                    <a:pt x="16469" y="15699"/>
                  </a:cubicBezTo>
                  <a:cubicBezTo>
                    <a:pt x="16493" y="15699"/>
                    <a:pt x="16517" y="15691"/>
                    <a:pt x="16537" y="15676"/>
                  </a:cubicBezTo>
                  <a:cubicBezTo>
                    <a:pt x="16593" y="15638"/>
                    <a:pt x="16607" y="15565"/>
                    <a:pt x="16569" y="15510"/>
                  </a:cubicBezTo>
                  <a:lnTo>
                    <a:pt x="8381" y="3369"/>
                  </a:lnTo>
                  <a:lnTo>
                    <a:pt x="8381" y="3369"/>
                  </a:lnTo>
                  <a:cubicBezTo>
                    <a:pt x="9331" y="4644"/>
                    <a:pt x="10519" y="6279"/>
                    <a:pt x="11639" y="7811"/>
                  </a:cubicBezTo>
                  <a:cubicBezTo>
                    <a:pt x="16474" y="14448"/>
                    <a:pt x="17084" y="15194"/>
                    <a:pt x="17287" y="15194"/>
                  </a:cubicBezTo>
                  <a:cubicBezTo>
                    <a:pt x="17314" y="15194"/>
                    <a:pt x="17334" y="15181"/>
                    <a:pt x="17356" y="15166"/>
                  </a:cubicBezTo>
                  <a:cubicBezTo>
                    <a:pt x="17383" y="15150"/>
                    <a:pt x="17401" y="15121"/>
                    <a:pt x="17407" y="15087"/>
                  </a:cubicBezTo>
                  <a:cubicBezTo>
                    <a:pt x="17414" y="15056"/>
                    <a:pt x="17407" y="15025"/>
                    <a:pt x="17386" y="14997"/>
                  </a:cubicBezTo>
                  <a:cubicBezTo>
                    <a:pt x="15318" y="11962"/>
                    <a:pt x="12068" y="7180"/>
                    <a:pt x="9906" y="3972"/>
                  </a:cubicBezTo>
                  <a:lnTo>
                    <a:pt x="9906" y="3972"/>
                  </a:lnTo>
                  <a:cubicBezTo>
                    <a:pt x="16070" y="12249"/>
                    <a:pt x="17470" y="14058"/>
                    <a:pt x="17861" y="14405"/>
                  </a:cubicBezTo>
                  <a:cubicBezTo>
                    <a:pt x="17865" y="14405"/>
                    <a:pt x="17865" y="14408"/>
                    <a:pt x="17865" y="14408"/>
                  </a:cubicBezTo>
                  <a:lnTo>
                    <a:pt x="17868" y="14408"/>
                  </a:lnTo>
                  <a:cubicBezTo>
                    <a:pt x="17928" y="14460"/>
                    <a:pt x="17965" y="14477"/>
                    <a:pt x="17991" y="14477"/>
                  </a:cubicBezTo>
                  <a:cubicBezTo>
                    <a:pt x="18012" y="14477"/>
                    <a:pt x="18026" y="14467"/>
                    <a:pt x="18042" y="14456"/>
                  </a:cubicBezTo>
                  <a:cubicBezTo>
                    <a:pt x="18069" y="14439"/>
                    <a:pt x="18087" y="14411"/>
                    <a:pt x="18093" y="14381"/>
                  </a:cubicBezTo>
                  <a:cubicBezTo>
                    <a:pt x="18107" y="14307"/>
                    <a:pt x="18107" y="14290"/>
                    <a:pt x="9729" y="1910"/>
                  </a:cubicBezTo>
                  <a:lnTo>
                    <a:pt x="9729" y="1910"/>
                  </a:lnTo>
                  <a:cubicBezTo>
                    <a:pt x="11770" y="4527"/>
                    <a:pt x="15589" y="9654"/>
                    <a:pt x="18346" y="13399"/>
                  </a:cubicBezTo>
                  <a:cubicBezTo>
                    <a:pt x="18370" y="13432"/>
                    <a:pt x="18409" y="13450"/>
                    <a:pt x="18451" y="13450"/>
                  </a:cubicBezTo>
                  <a:cubicBezTo>
                    <a:pt x="18457" y="13450"/>
                    <a:pt x="18464" y="13449"/>
                    <a:pt x="18471" y="13448"/>
                  </a:cubicBezTo>
                  <a:cubicBezTo>
                    <a:pt x="18516" y="13438"/>
                    <a:pt x="18554" y="13399"/>
                    <a:pt x="18565" y="13351"/>
                  </a:cubicBezTo>
                  <a:cubicBezTo>
                    <a:pt x="18568" y="13330"/>
                    <a:pt x="18568" y="13320"/>
                    <a:pt x="18536" y="13261"/>
                  </a:cubicBezTo>
                  <a:lnTo>
                    <a:pt x="18541" y="13258"/>
                  </a:lnTo>
                  <a:cubicBezTo>
                    <a:pt x="18541" y="13254"/>
                    <a:pt x="18523" y="13230"/>
                    <a:pt x="18488" y="13185"/>
                  </a:cubicBezTo>
                  <a:cubicBezTo>
                    <a:pt x="18419" y="13081"/>
                    <a:pt x="18294" y="12897"/>
                    <a:pt x="18062" y="12564"/>
                  </a:cubicBezTo>
                  <a:cubicBezTo>
                    <a:pt x="13596" y="6117"/>
                    <a:pt x="11479" y="2988"/>
                    <a:pt x="10558" y="1564"/>
                  </a:cubicBezTo>
                  <a:lnTo>
                    <a:pt x="10558" y="1564"/>
                  </a:lnTo>
                  <a:cubicBezTo>
                    <a:pt x="11881" y="3227"/>
                    <a:pt x="14535" y="6737"/>
                    <a:pt x="16295" y="9062"/>
                  </a:cubicBezTo>
                  <a:cubicBezTo>
                    <a:pt x="16991" y="9983"/>
                    <a:pt x="17605" y="10794"/>
                    <a:pt x="18045" y="11373"/>
                  </a:cubicBezTo>
                  <a:cubicBezTo>
                    <a:pt x="18661" y="12181"/>
                    <a:pt x="18790" y="12348"/>
                    <a:pt x="18869" y="12348"/>
                  </a:cubicBezTo>
                  <a:cubicBezTo>
                    <a:pt x="18889" y="12348"/>
                    <a:pt x="18907" y="12337"/>
                    <a:pt x="18928" y="12322"/>
                  </a:cubicBezTo>
                  <a:cubicBezTo>
                    <a:pt x="18956" y="12305"/>
                    <a:pt x="18977" y="12273"/>
                    <a:pt x="18981" y="12243"/>
                  </a:cubicBezTo>
                  <a:cubicBezTo>
                    <a:pt x="18990" y="12190"/>
                    <a:pt x="19019" y="12041"/>
                    <a:pt x="13689" y="4263"/>
                  </a:cubicBezTo>
                  <a:lnTo>
                    <a:pt x="13689" y="4263"/>
                  </a:lnTo>
                  <a:cubicBezTo>
                    <a:pt x="18445" y="10499"/>
                    <a:pt x="19055" y="11160"/>
                    <a:pt x="19236" y="11160"/>
                  </a:cubicBezTo>
                  <a:cubicBezTo>
                    <a:pt x="19259" y="11160"/>
                    <a:pt x="19275" y="11149"/>
                    <a:pt x="19292" y="11137"/>
                  </a:cubicBezTo>
                  <a:cubicBezTo>
                    <a:pt x="19320" y="11117"/>
                    <a:pt x="19341" y="11088"/>
                    <a:pt x="19344" y="11058"/>
                  </a:cubicBezTo>
                  <a:cubicBezTo>
                    <a:pt x="19355" y="11002"/>
                    <a:pt x="19379" y="10877"/>
                    <a:pt x="14251" y="3390"/>
                  </a:cubicBezTo>
                  <a:lnTo>
                    <a:pt x="14251" y="3390"/>
                  </a:lnTo>
                  <a:cubicBezTo>
                    <a:pt x="14646" y="3889"/>
                    <a:pt x="15065" y="4415"/>
                    <a:pt x="15480" y="4938"/>
                  </a:cubicBezTo>
                  <a:cubicBezTo>
                    <a:pt x="18024" y="8126"/>
                    <a:pt x="18769" y="9024"/>
                    <a:pt x="19035" y="9241"/>
                  </a:cubicBezTo>
                  <a:lnTo>
                    <a:pt x="19043" y="9252"/>
                  </a:lnTo>
                  <a:lnTo>
                    <a:pt x="19043" y="9249"/>
                  </a:lnTo>
                  <a:cubicBezTo>
                    <a:pt x="19096" y="9292"/>
                    <a:pt x="19129" y="9305"/>
                    <a:pt x="19154" y="9305"/>
                  </a:cubicBezTo>
                  <a:cubicBezTo>
                    <a:pt x="19176" y="9305"/>
                    <a:pt x="19191" y="9295"/>
                    <a:pt x="19209" y="9283"/>
                  </a:cubicBezTo>
                  <a:cubicBezTo>
                    <a:pt x="19264" y="9246"/>
                    <a:pt x="19278" y="9172"/>
                    <a:pt x="19240" y="9117"/>
                  </a:cubicBezTo>
                  <a:lnTo>
                    <a:pt x="15031" y="2870"/>
                  </a:lnTo>
                  <a:lnTo>
                    <a:pt x="18523" y="6754"/>
                  </a:lnTo>
                  <a:cubicBezTo>
                    <a:pt x="18546" y="6781"/>
                    <a:pt x="18579" y="6795"/>
                    <a:pt x="18612" y="6795"/>
                  </a:cubicBezTo>
                  <a:cubicBezTo>
                    <a:pt x="18638" y="6795"/>
                    <a:pt x="18664" y="6786"/>
                    <a:pt x="18686" y="6768"/>
                  </a:cubicBezTo>
                  <a:cubicBezTo>
                    <a:pt x="18738" y="6730"/>
                    <a:pt x="18749" y="6660"/>
                    <a:pt x="18710" y="6605"/>
                  </a:cubicBezTo>
                  <a:cubicBezTo>
                    <a:pt x="17612" y="5001"/>
                    <a:pt x="15955" y="2572"/>
                    <a:pt x="15841" y="2360"/>
                  </a:cubicBezTo>
                  <a:cubicBezTo>
                    <a:pt x="15838" y="2347"/>
                    <a:pt x="15831" y="2336"/>
                    <a:pt x="15824" y="2326"/>
                  </a:cubicBezTo>
                  <a:cubicBezTo>
                    <a:pt x="15802" y="2292"/>
                    <a:pt x="15765" y="2273"/>
                    <a:pt x="15726" y="2273"/>
                  </a:cubicBezTo>
                  <a:cubicBezTo>
                    <a:pt x="15703" y="2273"/>
                    <a:pt x="15679" y="2280"/>
                    <a:pt x="15658" y="2295"/>
                  </a:cubicBezTo>
                  <a:cubicBezTo>
                    <a:pt x="15630" y="2312"/>
                    <a:pt x="15613" y="2340"/>
                    <a:pt x="15605" y="2374"/>
                  </a:cubicBezTo>
                  <a:cubicBezTo>
                    <a:pt x="15595" y="2430"/>
                    <a:pt x="15589" y="2468"/>
                    <a:pt x="17484" y="5240"/>
                  </a:cubicBezTo>
                  <a:lnTo>
                    <a:pt x="14050" y="1425"/>
                  </a:lnTo>
                  <a:cubicBezTo>
                    <a:pt x="14027" y="1397"/>
                    <a:pt x="13993" y="1384"/>
                    <a:pt x="13959" y="1384"/>
                  </a:cubicBezTo>
                  <a:cubicBezTo>
                    <a:pt x="13934" y="1384"/>
                    <a:pt x="13908" y="1392"/>
                    <a:pt x="13887" y="1408"/>
                  </a:cubicBezTo>
                  <a:cubicBezTo>
                    <a:pt x="13838" y="1450"/>
                    <a:pt x="13825" y="1519"/>
                    <a:pt x="13863" y="1570"/>
                  </a:cubicBezTo>
                  <a:lnTo>
                    <a:pt x="17906" y="7568"/>
                  </a:lnTo>
                  <a:cubicBezTo>
                    <a:pt x="16427" y="5756"/>
                    <a:pt x="13995" y="2690"/>
                    <a:pt x="12203" y="406"/>
                  </a:cubicBezTo>
                  <a:cubicBezTo>
                    <a:pt x="12179" y="376"/>
                    <a:pt x="12144" y="360"/>
                    <a:pt x="12109" y="360"/>
                  </a:cubicBezTo>
                  <a:cubicBezTo>
                    <a:pt x="12084" y="360"/>
                    <a:pt x="12058" y="368"/>
                    <a:pt x="12037" y="385"/>
                  </a:cubicBezTo>
                  <a:cubicBezTo>
                    <a:pt x="11985" y="424"/>
                    <a:pt x="11971" y="497"/>
                    <a:pt x="12009" y="548"/>
                  </a:cubicBezTo>
                  <a:cubicBezTo>
                    <a:pt x="14123" y="3625"/>
                    <a:pt x="17050" y="7908"/>
                    <a:pt x="18391" y="9932"/>
                  </a:cubicBezTo>
                  <a:cubicBezTo>
                    <a:pt x="16853" y="8036"/>
                    <a:pt x="13734" y="3927"/>
                    <a:pt x="12200" y="1903"/>
                  </a:cubicBezTo>
                  <a:cubicBezTo>
                    <a:pt x="11815" y="1397"/>
                    <a:pt x="11493" y="975"/>
                    <a:pt x="11268" y="681"/>
                  </a:cubicBezTo>
                  <a:cubicBezTo>
                    <a:pt x="11105" y="465"/>
                    <a:pt x="11004" y="334"/>
                    <a:pt x="10939" y="257"/>
                  </a:cubicBezTo>
                  <a:cubicBezTo>
                    <a:pt x="10928" y="247"/>
                    <a:pt x="10921" y="233"/>
                    <a:pt x="10914" y="223"/>
                  </a:cubicBezTo>
                  <a:lnTo>
                    <a:pt x="10911" y="227"/>
                  </a:lnTo>
                  <a:cubicBezTo>
                    <a:pt x="10864" y="179"/>
                    <a:pt x="10836" y="162"/>
                    <a:pt x="10811" y="162"/>
                  </a:cubicBezTo>
                  <a:cubicBezTo>
                    <a:pt x="10791" y="162"/>
                    <a:pt x="10773" y="174"/>
                    <a:pt x="10748" y="192"/>
                  </a:cubicBezTo>
                  <a:cubicBezTo>
                    <a:pt x="10720" y="209"/>
                    <a:pt x="10703" y="237"/>
                    <a:pt x="10696" y="268"/>
                  </a:cubicBezTo>
                  <a:cubicBezTo>
                    <a:pt x="10689" y="302"/>
                    <a:pt x="10696" y="334"/>
                    <a:pt x="10717" y="361"/>
                  </a:cubicBezTo>
                  <a:cubicBezTo>
                    <a:pt x="12771" y="3345"/>
                    <a:pt x="15501" y="7329"/>
                    <a:pt x="17189" y="9844"/>
                  </a:cubicBezTo>
                  <a:cubicBezTo>
                    <a:pt x="16967" y="9550"/>
                    <a:pt x="16728" y="9238"/>
                    <a:pt x="16486" y="8916"/>
                  </a:cubicBezTo>
                  <a:cubicBezTo>
                    <a:pt x="10626" y="1166"/>
                    <a:pt x="9982" y="403"/>
                    <a:pt x="9796" y="403"/>
                  </a:cubicBezTo>
                  <a:cubicBezTo>
                    <a:pt x="9774" y="403"/>
                    <a:pt x="9759" y="413"/>
                    <a:pt x="9743" y="424"/>
                  </a:cubicBezTo>
                  <a:cubicBezTo>
                    <a:pt x="9715" y="444"/>
                    <a:pt x="9695" y="476"/>
                    <a:pt x="9688" y="507"/>
                  </a:cubicBezTo>
                  <a:cubicBezTo>
                    <a:pt x="9670" y="604"/>
                    <a:pt x="9643" y="753"/>
                    <a:pt x="14330" y="7586"/>
                  </a:cubicBezTo>
                  <a:cubicBezTo>
                    <a:pt x="14088" y="7257"/>
                    <a:pt x="13838" y="6924"/>
                    <a:pt x="13593" y="6595"/>
                  </a:cubicBezTo>
                  <a:cubicBezTo>
                    <a:pt x="9784" y="1515"/>
                    <a:pt x="8794" y="302"/>
                    <a:pt x="8475" y="57"/>
                  </a:cubicBezTo>
                  <a:cubicBezTo>
                    <a:pt x="8471" y="57"/>
                    <a:pt x="8471" y="53"/>
                    <a:pt x="8471" y="53"/>
                  </a:cubicBezTo>
                  <a:lnTo>
                    <a:pt x="8471" y="57"/>
                  </a:lnTo>
                  <a:cubicBezTo>
                    <a:pt x="8417" y="15"/>
                    <a:pt x="8382" y="1"/>
                    <a:pt x="835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25"/>
            <p:cNvSpPr/>
            <p:nvPr/>
          </p:nvSpPr>
          <p:spPr>
            <a:xfrm>
              <a:off x="7014262" y="1153463"/>
              <a:ext cx="848587" cy="1192385"/>
            </a:xfrm>
            <a:custGeom>
              <a:avLst/>
              <a:gdLst/>
              <a:ahLst/>
              <a:cxnLst/>
              <a:rect l="l" t="t" r="r" b="b"/>
              <a:pathLst>
                <a:path w="34615" h="48639" extrusionOk="0">
                  <a:moveTo>
                    <a:pt x="23898" y="544"/>
                  </a:moveTo>
                  <a:cubicBezTo>
                    <a:pt x="24303" y="2103"/>
                    <a:pt x="24417" y="3756"/>
                    <a:pt x="24190" y="5356"/>
                  </a:cubicBezTo>
                  <a:cubicBezTo>
                    <a:pt x="24162" y="5342"/>
                    <a:pt x="24131" y="5333"/>
                    <a:pt x="24099" y="5333"/>
                  </a:cubicBezTo>
                  <a:cubicBezTo>
                    <a:pt x="23679" y="5346"/>
                    <a:pt x="23279" y="5724"/>
                    <a:pt x="22905" y="5880"/>
                  </a:cubicBezTo>
                  <a:cubicBezTo>
                    <a:pt x="22595" y="6006"/>
                    <a:pt x="22299" y="6149"/>
                    <a:pt x="22021" y="6317"/>
                  </a:cubicBezTo>
                  <a:cubicBezTo>
                    <a:pt x="22381" y="5684"/>
                    <a:pt x="22709" y="5036"/>
                    <a:pt x="22968" y="4339"/>
                  </a:cubicBezTo>
                  <a:cubicBezTo>
                    <a:pt x="23361" y="3278"/>
                    <a:pt x="23798" y="1870"/>
                    <a:pt x="23711" y="736"/>
                  </a:cubicBezTo>
                  <a:cubicBezTo>
                    <a:pt x="23706" y="690"/>
                    <a:pt x="23683" y="658"/>
                    <a:pt x="23652" y="644"/>
                  </a:cubicBezTo>
                  <a:cubicBezTo>
                    <a:pt x="23734" y="603"/>
                    <a:pt x="23811" y="566"/>
                    <a:pt x="23898" y="544"/>
                  </a:cubicBezTo>
                  <a:close/>
                  <a:moveTo>
                    <a:pt x="23483" y="744"/>
                  </a:moveTo>
                  <a:lnTo>
                    <a:pt x="23483" y="744"/>
                  </a:lnTo>
                  <a:cubicBezTo>
                    <a:pt x="23042" y="1842"/>
                    <a:pt x="22873" y="3081"/>
                    <a:pt x="22495" y="4208"/>
                  </a:cubicBezTo>
                  <a:cubicBezTo>
                    <a:pt x="22213" y="5059"/>
                    <a:pt x="21765" y="5848"/>
                    <a:pt x="21301" y="6613"/>
                  </a:cubicBezTo>
                  <a:cubicBezTo>
                    <a:pt x="21338" y="6313"/>
                    <a:pt x="21342" y="5998"/>
                    <a:pt x="21328" y="5661"/>
                  </a:cubicBezTo>
                  <a:cubicBezTo>
                    <a:pt x="21301" y="5095"/>
                    <a:pt x="21311" y="4431"/>
                    <a:pt x="21164" y="3852"/>
                  </a:cubicBezTo>
                  <a:cubicBezTo>
                    <a:pt x="21351" y="3583"/>
                    <a:pt x="21534" y="3314"/>
                    <a:pt x="21711" y="3036"/>
                  </a:cubicBezTo>
                  <a:cubicBezTo>
                    <a:pt x="22093" y="2431"/>
                    <a:pt x="22727" y="1250"/>
                    <a:pt x="23483" y="744"/>
                  </a:cubicBezTo>
                  <a:close/>
                  <a:moveTo>
                    <a:pt x="20758" y="4431"/>
                  </a:moveTo>
                  <a:cubicBezTo>
                    <a:pt x="20786" y="4744"/>
                    <a:pt x="20850" y="5059"/>
                    <a:pt x="20877" y="5360"/>
                  </a:cubicBezTo>
                  <a:cubicBezTo>
                    <a:pt x="20945" y="6057"/>
                    <a:pt x="20918" y="6744"/>
                    <a:pt x="20800" y="7428"/>
                  </a:cubicBezTo>
                  <a:cubicBezTo>
                    <a:pt x="20690" y="7606"/>
                    <a:pt x="20586" y="7779"/>
                    <a:pt x="20485" y="7953"/>
                  </a:cubicBezTo>
                  <a:cubicBezTo>
                    <a:pt x="20253" y="8349"/>
                    <a:pt x="20011" y="8759"/>
                    <a:pt x="19780" y="9183"/>
                  </a:cubicBezTo>
                  <a:cubicBezTo>
                    <a:pt x="19788" y="8759"/>
                    <a:pt x="19797" y="8330"/>
                    <a:pt x="19820" y="7907"/>
                  </a:cubicBezTo>
                  <a:cubicBezTo>
                    <a:pt x="19866" y="7182"/>
                    <a:pt x="19984" y="6426"/>
                    <a:pt x="19883" y="5701"/>
                  </a:cubicBezTo>
                  <a:cubicBezTo>
                    <a:pt x="20167" y="5274"/>
                    <a:pt x="20467" y="4854"/>
                    <a:pt x="20758" y="4431"/>
                  </a:cubicBezTo>
                  <a:close/>
                  <a:moveTo>
                    <a:pt x="24037" y="5760"/>
                  </a:moveTo>
                  <a:lnTo>
                    <a:pt x="24037" y="5760"/>
                  </a:lnTo>
                  <a:cubicBezTo>
                    <a:pt x="24051" y="5768"/>
                    <a:pt x="24066" y="5774"/>
                    <a:pt x="24083" y="5774"/>
                  </a:cubicBezTo>
                  <a:cubicBezTo>
                    <a:pt x="24091" y="5774"/>
                    <a:pt x="24099" y="5772"/>
                    <a:pt x="24108" y="5770"/>
                  </a:cubicBezTo>
                  <a:cubicBezTo>
                    <a:pt x="24112" y="5770"/>
                    <a:pt x="24121" y="5766"/>
                    <a:pt x="24126" y="5766"/>
                  </a:cubicBezTo>
                  <a:cubicBezTo>
                    <a:pt x="23971" y="6608"/>
                    <a:pt x="23721" y="7433"/>
                    <a:pt x="23365" y="8212"/>
                  </a:cubicBezTo>
                  <a:cubicBezTo>
                    <a:pt x="22340" y="8298"/>
                    <a:pt x="21242" y="8986"/>
                    <a:pt x="20326" y="9328"/>
                  </a:cubicBezTo>
                  <a:cubicBezTo>
                    <a:pt x="20231" y="9365"/>
                    <a:pt x="20256" y="9501"/>
                    <a:pt x="20344" y="9501"/>
                  </a:cubicBezTo>
                  <a:cubicBezTo>
                    <a:pt x="20352" y="9501"/>
                    <a:pt x="20361" y="9500"/>
                    <a:pt x="20371" y="9497"/>
                  </a:cubicBezTo>
                  <a:cubicBezTo>
                    <a:pt x="20964" y="9314"/>
                    <a:pt x="21561" y="9156"/>
                    <a:pt x="22148" y="8954"/>
                  </a:cubicBezTo>
                  <a:cubicBezTo>
                    <a:pt x="22463" y="8850"/>
                    <a:pt x="22804" y="8777"/>
                    <a:pt x="23132" y="8685"/>
                  </a:cubicBezTo>
                  <a:lnTo>
                    <a:pt x="23132" y="8685"/>
                  </a:lnTo>
                  <a:cubicBezTo>
                    <a:pt x="22444" y="9976"/>
                    <a:pt x="21256" y="10918"/>
                    <a:pt x="20152" y="11848"/>
                  </a:cubicBezTo>
                  <a:cubicBezTo>
                    <a:pt x="19688" y="12245"/>
                    <a:pt x="19123" y="12687"/>
                    <a:pt x="18659" y="13187"/>
                  </a:cubicBezTo>
                  <a:cubicBezTo>
                    <a:pt x="18877" y="12458"/>
                    <a:pt x="19114" y="11734"/>
                    <a:pt x="19424" y="11028"/>
                  </a:cubicBezTo>
                  <a:cubicBezTo>
                    <a:pt x="19984" y="9757"/>
                    <a:pt x="20695" y="8559"/>
                    <a:pt x="21401" y="7369"/>
                  </a:cubicBezTo>
                  <a:cubicBezTo>
                    <a:pt x="21475" y="7246"/>
                    <a:pt x="21547" y="7127"/>
                    <a:pt x="21620" y="7009"/>
                  </a:cubicBezTo>
                  <a:cubicBezTo>
                    <a:pt x="22076" y="6754"/>
                    <a:pt x="22522" y="6481"/>
                    <a:pt x="23014" y="6280"/>
                  </a:cubicBezTo>
                  <a:cubicBezTo>
                    <a:pt x="23246" y="6189"/>
                    <a:pt x="23437" y="6107"/>
                    <a:pt x="23643" y="5975"/>
                  </a:cubicBezTo>
                  <a:cubicBezTo>
                    <a:pt x="23729" y="5916"/>
                    <a:pt x="23826" y="5870"/>
                    <a:pt x="23916" y="5825"/>
                  </a:cubicBezTo>
                  <a:cubicBezTo>
                    <a:pt x="23998" y="5783"/>
                    <a:pt x="24039" y="5775"/>
                    <a:pt x="24057" y="5770"/>
                  </a:cubicBezTo>
                  <a:cubicBezTo>
                    <a:pt x="24051" y="5770"/>
                    <a:pt x="24045" y="5765"/>
                    <a:pt x="24037" y="5760"/>
                  </a:cubicBezTo>
                  <a:close/>
                  <a:moveTo>
                    <a:pt x="19524" y="6267"/>
                  </a:moveTo>
                  <a:lnTo>
                    <a:pt x="19524" y="6267"/>
                  </a:lnTo>
                  <a:cubicBezTo>
                    <a:pt x="19479" y="6813"/>
                    <a:pt x="19483" y="7369"/>
                    <a:pt x="19456" y="7907"/>
                  </a:cubicBezTo>
                  <a:cubicBezTo>
                    <a:pt x="19424" y="8536"/>
                    <a:pt x="19387" y="9169"/>
                    <a:pt x="19446" y="9793"/>
                  </a:cubicBezTo>
                  <a:cubicBezTo>
                    <a:pt x="18731" y="11156"/>
                    <a:pt x="18116" y="12636"/>
                    <a:pt x="17993" y="14113"/>
                  </a:cubicBezTo>
                  <a:cubicBezTo>
                    <a:pt x="17980" y="14144"/>
                    <a:pt x="17961" y="14176"/>
                    <a:pt x="17948" y="14208"/>
                  </a:cubicBezTo>
                  <a:cubicBezTo>
                    <a:pt x="17938" y="14153"/>
                    <a:pt x="17925" y="14098"/>
                    <a:pt x="17915" y="14044"/>
                  </a:cubicBezTo>
                  <a:cubicBezTo>
                    <a:pt x="17852" y="13219"/>
                    <a:pt x="17860" y="12376"/>
                    <a:pt x="17883" y="11602"/>
                  </a:cubicBezTo>
                  <a:cubicBezTo>
                    <a:pt x="17929" y="9720"/>
                    <a:pt x="18476" y="8021"/>
                    <a:pt x="19437" y="6412"/>
                  </a:cubicBezTo>
                  <a:cubicBezTo>
                    <a:pt x="19465" y="6362"/>
                    <a:pt x="19496" y="6317"/>
                    <a:pt x="19524" y="6267"/>
                  </a:cubicBezTo>
                  <a:close/>
                  <a:moveTo>
                    <a:pt x="10115" y="8075"/>
                  </a:moveTo>
                  <a:lnTo>
                    <a:pt x="10115" y="8075"/>
                  </a:lnTo>
                  <a:cubicBezTo>
                    <a:pt x="10899" y="8353"/>
                    <a:pt x="11578" y="8918"/>
                    <a:pt x="12256" y="9374"/>
                  </a:cubicBezTo>
                  <a:cubicBezTo>
                    <a:pt x="13232" y="10035"/>
                    <a:pt x="14098" y="10769"/>
                    <a:pt x="14895" y="11638"/>
                  </a:cubicBezTo>
                  <a:cubicBezTo>
                    <a:pt x="16344" y="13210"/>
                    <a:pt x="17068" y="15092"/>
                    <a:pt x="17778" y="17042"/>
                  </a:cubicBezTo>
                  <a:lnTo>
                    <a:pt x="17778" y="17061"/>
                  </a:lnTo>
                  <a:cubicBezTo>
                    <a:pt x="17505" y="16504"/>
                    <a:pt x="17200" y="15980"/>
                    <a:pt x="16758" y="15484"/>
                  </a:cubicBezTo>
                  <a:cubicBezTo>
                    <a:pt x="16020" y="14651"/>
                    <a:pt x="14950" y="14131"/>
                    <a:pt x="14129" y="13383"/>
                  </a:cubicBezTo>
                  <a:cubicBezTo>
                    <a:pt x="13145" y="12481"/>
                    <a:pt x="12325" y="11397"/>
                    <a:pt x="11627" y="10258"/>
                  </a:cubicBezTo>
                  <a:cubicBezTo>
                    <a:pt x="11305" y="9734"/>
                    <a:pt x="10912" y="9246"/>
                    <a:pt x="10548" y="8750"/>
                  </a:cubicBezTo>
                  <a:cubicBezTo>
                    <a:pt x="10388" y="8536"/>
                    <a:pt x="10261" y="8298"/>
                    <a:pt x="10115" y="8075"/>
                  </a:cubicBezTo>
                  <a:close/>
                  <a:moveTo>
                    <a:pt x="10060" y="8964"/>
                  </a:moveTo>
                  <a:cubicBezTo>
                    <a:pt x="10384" y="9419"/>
                    <a:pt x="10785" y="9848"/>
                    <a:pt x="11059" y="10235"/>
                  </a:cubicBezTo>
                  <a:cubicBezTo>
                    <a:pt x="11732" y="11201"/>
                    <a:pt x="12344" y="12157"/>
                    <a:pt x="13141" y="13032"/>
                  </a:cubicBezTo>
                  <a:cubicBezTo>
                    <a:pt x="13892" y="13862"/>
                    <a:pt x="14771" y="14477"/>
                    <a:pt x="15679" y="15120"/>
                  </a:cubicBezTo>
                  <a:cubicBezTo>
                    <a:pt x="16708" y="15853"/>
                    <a:pt x="17324" y="16838"/>
                    <a:pt x="17888" y="17921"/>
                  </a:cubicBezTo>
                  <a:cubicBezTo>
                    <a:pt x="17898" y="18003"/>
                    <a:pt x="17906" y="18081"/>
                    <a:pt x="17915" y="18163"/>
                  </a:cubicBezTo>
                  <a:cubicBezTo>
                    <a:pt x="17282" y="17366"/>
                    <a:pt x="16248" y="16783"/>
                    <a:pt x="15460" y="16163"/>
                  </a:cubicBezTo>
                  <a:cubicBezTo>
                    <a:pt x="14494" y="15402"/>
                    <a:pt x="13578" y="14582"/>
                    <a:pt x="12781" y="13643"/>
                  </a:cubicBezTo>
                  <a:cubicBezTo>
                    <a:pt x="11669" y="12331"/>
                    <a:pt x="10407" y="10718"/>
                    <a:pt x="10060" y="8964"/>
                  </a:cubicBezTo>
                  <a:close/>
                  <a:moveTo>
                    <a:pt x="23950" y="16052"/>
                  </a:moveTo>
                  <a:cubicBezTo>
                    <a:pt x="25571" y="16052"/>
                    <a:pt x="27222" y="16484"/>
                    <a:pt x="28418" y="17197"/>
                  </a:cubicBezTo>
                  <a:cubicBezTo>
                    <a:pt x="32551" y="19667"/>
                    <a:pt x="33703" y="25458"/>
                    <a:pt x="32997" y="29850"/>
                  </a:cubicBezTo>
                  <a:cubicBezTo>
                    <a:pt x="31748" y="37619"/>
                    <a:pt x="25101" y="43360"/>
                    <a:pt x="17547" y="44180"/>
                  </a:cubicBezTo>
                  <a:cubicBezTo>
                    <a:pt x="17517" y="44169"/>
                    <a:pt x="17484" y="44163"/>
                    <a:pt x="17452" y="44163"/>
                  </a:cubicBezTo>
                  <a:cubicBezTo>
                    <a:pt x="17404" y="44163"/>
                    <a:pt x="17357" y="44175"/>
                    <a:pt x="17319" y="44203"/>
                  </a:cubicBezTo>
                  <a:cubicBezTo>
                    <a:pt x="16772" y="44255"/>
                    <a:pt x="16221" y="44282"/>
                    <a:pt x="15667" y="44282"/>
                  </a:cubicBezTo>
                  <a:cubicBezTo>
                    <a:pt x="15112" y="44282"/>
                    <a:pt x="14555" y="44255"/>
                    <a:pt x="13997" y="44197"/>
                  </a:cubicBezTo>
                  <a:cubicBezTo>
                    <a:pt x="10384" y="43842"/>
                    <a:pt x="7067" y="42157"/>
                    <a:pt x="4574" y="39541"/>
                  </a:cubicBezTo>
                  <a:cubicBezTo>
                    <a:pt x="1909" y="36740"/>
                    <a:pt x="902" y="32967"/>
                    <a:pt x="1043" y="29171"/>
                  </a:cubicBezTo>
                  <a:cubicBezTo>
                    <a:pt x="1207" y="24833"/>
                    <a:pt x="3295" y="21216"/>
                    <a:pt x="6853" y="18779"/>
                  </a:cubicBezTo>
                  <a:cubicBezTo>
                    <a:pt x="8633" y="17555"/>
                    <a:pt x="10797" y="16757"/>
                    <a:pt x="12888" y="16757"/>
                  </a:cubicBezTo>
                  <a:cubicBezTo>
                    <a:pt x="14083" y="16757"/>
                    <a:pt x="15254" y="17017"/>
                    <a:pt x="16316" y="17607"/>
                  </a:cubicBezTo>
                  <a:cubicBezTo>
                    <a:pt x="16640" y="17862"/>
                    <a:pt x="16968" y="18095"/>
                    <a:pt x="17305" y="18281"/>
                  </a:cubicBezTo>
                  <a:cubicBezTo>
                    <a:pt x="17414" y="18377"/>
                    <a:pt x="17524" y="18472"/>
                    <a:pt x="17633" y="18573"/>
                  </a:cubicBezTo>
                  <a:cubicBezTo>
                    <a:pt x="17601" y="18623"/>
                    <a:pt x="17587" y="18691"/>
                    <a:pt x="17614" y="18773"/>
                  </a:cubicBezTo>
                  <a:cubicBezTo>
                    <a:pt x="17879" y="19694"/>
                    <a:pt x="17515" y="20796"/>
                    <a:pt x="17324" y="21713"/>
                  </a:cubicBezTo>
                  <a:cubicBezTo>
                    <a:pt x="17296" y="21826"/>
                    <a:pt x="17109" y="22200"/>
                    <a:pt x="17063" y="22487"/>
                  </a:cubicBezTo>
                  <a:cubicBezTo>
                    <a:pt x="15783" y="22428"/>
                    <a:pt x="13519" y="21585"/>
                    <a:pt x="13168" y="20337"/>
                  </a:cubicBezTo>
                  <a:cubicBezTo>
                    <a:pt x="13143" y="20250"/>
                    <a:pt x="13064" y="20209"/>
                    <a:pt x="12986" y="20209"/>
                  </a:cubicBezTo>
                  <a:cubicBezTo>
                    <a:pt x="12892" y="20209"/>
                    <a:pt x="12800" y="20270"/>
                    <a:pt x="12813" y="20382"/>
                  </a:cubicBezTo>
                  <a:cubicBezTo>
                    <a:pt x="13000" y="21908"/>
                    <a:pt x="15305" y="22861"/>
                    <a:pt x="16617" y="23088"/>
                  </a:cubicBezTo>
                  <a:cubicBezTo>
                    <a:pt x="16861" y="23131"/>
                    <a:pt x="17105" y="23151"/>
                    <a:pt x="17348" y="23151"/>
                  </a:cubicBezTo>
                  <a:cubicBezTo>
                    <a:pt x="18203" y="23151"/>
                    <a:pt x="19047" y="22905"/>
                    <a:pt x="19834" y="22564"/>
                  </a:cubicBezTo>
                  <a:cubicBezTo>
                    <a:pt x="20809" y="22141"/>
                    <a:pt x="22085" y="21348"/>
                    <a:pt x="22577" y="20369"/>
                  </a:cubicBezTo>
                  <a:cubicBezTo>
                    <a:pt x="22659" y="20209"/>
                    <a:pt x="22543" y="20055"/>
                    <a:pt x="22394" y="20055"/>
                  </a:cubicBezTo>
                  <a:cubicBezTo>
                    <a:pt x="22360" y="20055"/>
                    <a:pt x="22325" y="20063"/>
                    <a:pt x="22289" y="20081"/>
                  </a:cubicBezTo>
                  <a:cubicBezTo>
                    <a:pt x="21534" y="20446"/>
                    <a:pt x="20932" y="21111"/>
                    <a:pt x="20221" y="21567"/>
                  </a:cubicBezTo>
                  <a:cubicBezTo>
                    <a:pt x="19542" y="22004"/>
                    <a:pt x="18804" y="22295"/>
                    <a:pt x="18024" y="22419"/>
                  </a:cubicBezTo>
                  <a:cubicBezTo>
                    <a:pt x="18398" y="21772"/>
                    <a:pt x="18531" y="20888"/>
                    <a:pt x="18613" y="20241"/>
                  </a:cubicBezTo>
                  <a:cubicBezTo>
                    <a:pt x="18667" y="19817"/>
                    <a:pt x="18681" y="19393"/>
                    <a:pt x="18667" y="18970"/>
                  </a:cubicBezTo>
                  <a:cubicBezTo>
                    <a:pt x="19500" y="16889"/>
                    <a:pt x="21696" y="16052"/>
                    <a:pt x="23950" y="16052"/>
                  </a:cubicBezTo>
                  <a:close/>
                  <a:moveTo>
                    <a:pt x="24106" y="0"/>
                  </a:moveTo>
                  <a:cubicBezTo>
                    <a:pt x="24099" y="0"/>
                    <a:pt x="24092" y="1"/>
                    <a:pt x="24085" y="2"/>
                  </a:cubicBezTo>
                  <a:cubicBezTo>
                    <a:pt x="23037" y="93"/>
                    <a:pt x="22340" y="1123"/>
                    <a:pt x="21780" y="1906"/>
                  </a:cubicBezTo>
                  <a:cubicBezTo>
                    <a:pt x="20859" y="3191"/>
                    <a:pt x="19957" y="4536"/>
                    <a:pt x="19128" y="5880"/>
                  </a:cubicBezTo>
                  <a:cubicBezTo>
                    <a:pt x="18102" y="7547"/>
                    <a:pt x="17538" y="9328"/>
                    <a:pt x="17414" y="11278"/>
                  </a:cubicBezTo>
                  <a:cubicBezTo>
                    <a:pt x="17401" y="11484"/>
                    <a:pt x="17387" y="11698"/>
                    <a:pt x="17383" y="11917"/>
                  </a:cubicBezTo>
                  <a:cubicBezTo>
                    <a:pt x="17177" y="11228"/>
                    <a:pt x="16950" y="10550"/>
                    <a:pt x="16695" y="9884"/>
                  </a:cubicBezTo>
                  <a:cubicBezTo>
                    <a:pt x="16034" y="8157"/>
                    <a:pt x="15368" y="6294"/>
                    <a:pt x="14361" y="4740"/>
                  </a:cubicBezTo>
                  <a:cubicBezTo>
                    <a:pt x="14322" y="4677"/>
                    <a:pt x="14261" y="4649"/>
                    <a:pt x="14202" y="4649"/>
                  </a:cubicBezTo>
                  <a:cubicBezTo>
                    <a:pt x="14090" y="4649"/>
                    <a:pt x="13980" y="4746"/>
                    <a:pt x="14016" y="4886"/>
                  </a:cubicBezTo>
                  <a:cubicBezTo>
                    <a:pt x="14416" y="6444"/>
                    <a:pt x="15181" y="7934"/>
                    <a:pt x="15778" y="9424"/>
                  </a:cubicBezTo>
                  <a:cubicBezTo>
                    <a:pt x="16375" y="10905"/>
                    <a:pt x="16836" y="12422"/>
                    <a:pt x="17196" y="13976"/>
                  </a:cubicBezTo>
                  <a:cubicBezTo>
                    <a:pt x="17259" y="14254"/>
                    <a:pt x="17319" y="14536"/>
                    <a:pt x="17378" y="14815"/>
                  </a:cubicBezTo>
                  <a:cubicBezTo>
                    <a:pt x="16840" y="13570"/>
                    <a:pt x="16166" y="12399"/>
                    <a:pt x="15219" y="11315"/>
                  </a:cubicBezTo>
                  <a:cubicBezTo>
                    <a:pt x="14421" y="10408"/>
                    <a:pt x="13496" y="9629"/>
                    <a:pt x="12489" y="8977"/>
                  </a:cubicBezTo>
                  <a:cubicBezTo>
                    <a:pt x="11633" y="8422"/>
                    <a:pt x="10830" y="7697"/>
                    <a:pt x="9801" y="7501"/>
                  </a:cubicBezTo>
                  <a:cubicBezTo>
                    <a:pt x="9783" y="7498"/>
                    <a:pt x="9766" y="7497"/>
                    <a:pt x="9748" y="7497"/>
                  </a:cubicBezTo>
                  <a:cubicBezTo>
                    <a:pt x="9716" y="7497"/>
                    <a:pt x="9686" y="7501"/>
                    <a:pt x="9659" y="7510"/>
                  </a:cubicBezTo>
                  <a:cubicBezTo>
                    <a:pt x="9648" y="7506"/>
                    <a:pt x="9636" y="7504"/>
                    <a:pt x="9624" y="7504"/>
                  </a:cubicBezTo>
                  <a:cubicBezTo>
                    <a:pt x="9570" y="7504"/>
                    <a:pt x="9518" y="7543"/>
                    <a:pt x="9518" y="7606"/>
                  </a:cubicBezTo>
                  <a:lnTo>
                    <a:pt x="9518" y="7661"/>
                  </a:lnTo>
                  <a:cubicBezTo>
                    <a:pt x="9514" y="7679"/>
                    <a:pt x="9509" y="7701"/>
                    <a:pt x="9505" y="7724"/>
                  </a:cubicBezTo>
                  <a:cubicBezTo>
                    <a:pt x="9345" y="9866"/>
                    <a:pt x="10717" y="11802"/>
                    <a:pt x="11961" y="13411"/>
                  </a:cubicBezTo>
                  <a:cubicBezTo>
                    <a:pt x="12744" y="14422"/>
                    <a:pt x="13623" y="15315"/>
                    <a:pt x="14594" y="16140"/>
                  </a:cubicBezTo>
                  <a:cubicBezTo>
                    <a:pt x="14681" y="16213"/>
                    <a:pt x="14767" y="16291"/>
                    <a:pt x="14853" y="16363"/>
                  </a:cubicBezTo>
                  <a:cubicBezTo>
                    <a:pt x="14235" y="16194"/>
                    <a:pt x="13587" y="16117"/>
                    <a:pt x="12928" y="16117"/>
                  </a:cubicBezTo>
                  <a:cubicBezTo>
                    <a:pt x="10990" y="16117"/>
                    <a:pt x="8954" y="16783"/>
                    <a:pt x="7281" y="17734"/>
                  </a:cubicBezTo>
                  <a:cubicBezTo>
                    <a:pt x="3190" y="20058"/>
                    <a:pt x="820" y="23982"/>
                    <a:pt x="397" y="28610"/>
                  </a:cubicBezTo>
                  <a:cubicBezTo>
                    <a:pt x="0" y="32898"/>
                    <a:pt x="1244" y="37117"/>
                    <a:pt x="4201" y="40275"/>
                  </a:cubicBezTo>
                  <a:cubicBezTo>
                    <a:pt x="6999" y="43259"/>
                    <a:pt x="10912" y="44849"/>
                    <a:pt x="14958" y="45072"/>
                  </a:cubicBezTo>
                  <a:cubicBezTo>
                    <a:pt x="15268" y="45090"/>
                    <a:pt x="15575" y="45098"/>
                    <a:pt x="15880" y="45098"/>
                  </a:cubicBezTo>
                  <a:cubicBezTo>
                    <a:pt x="16205" y="45098"/>
                    <a:pt x="16528" y="45089"/>
                    <a:pt x="16849" y="45072"/>
                  </a:cubicBezTo>
                  <a:lnTo>
                    <a:pt x="16849" y="45072"/>
                  </a:lnTo>
                  <a:cubicBezTo>
                    <a:pt x="16676" y="45446"/>
                    <a:pt x="16531" y="45829"/>
                    <a:pt x="16403" y="46226"/>
                  </a:cubicBezTo>
                  <a:cubicBezTo>
                    <a:pt x="16234" y="46767"/>
                    <a:pt x="15957" y="47692"/>
                    <a:pt x="16330" y="48198"/>
                  </a:cubicBezTo>
                  <a:cubicBezTo>
                    <a:pt x="16372" y="48256"/>
                    <a:pt x="16435" y="48287"/>
                    <a:pt x="16497" y="48287"/>
                  </a:cubicBezTo>
                  <a:cubicBezTo>
                    <a:pt x="16571" y="48287"/>
                    <a:pt x="16642" y="48244"/>
                    <a:pt x="16672" y="48153"/>
                  </a:cubicBezTo>
                  <a:cubicBezTo>
                    <a:pt x="16845" y="47593"/>
                    <a:pt x="16772" y="46954"/>
                    <a:pt x="16931" y="46371"/>
                  </a:cubicBezTo>
                  <a:cubicBezTo>
                    <a:pt x="17027" y="46025"/>
                    <a:pt x="17150" y="45688"/>
                    <a:pt x="17282" y="45355"/>
                  </a:cubicBezTo>
                  <a:lnTo>
                    <a:pt x="17282" y="45355"/>
                  </a:lnTo>
                  <a:cubicBezTo>
                    <a:pt x="17160" y="45997"/>
                    <a:pt x="17100" y="46640"/>
                    <a:pt x="17177" y="47296"/>
                  </a:cubicBezTo>
                  <a:cubicBezTo>
                    <a:pt x="17234" y="47761"/>
                    <a:pt x="17430" y="48638"/>
                    <a:pt x="18012" y="48638"/>
                  </a:cubicBezTo>
                  <a:cubicBezTo>
                    <a:pt x="18041" y="48638"/>
                    <a:pt x="18071" y="48636"/>
                    <a:pt x="18102" y="48632"/>
                  </a:cubicBezTo>
                  <a:cubicBezTo>
                    <a:pt x="18180" y="48617"/>
                    <a:pt x="18216" y="48535"/>
                    <a:pt x="18226" y="48467"/>
                  </a:cubicBezTo>
                  <a:cubicBezTo>
                    <a:pt x="18253" y="48258"/>
                    <a:pt x="18161" y="48116"/>
                    <a:pt x="18062" y="47938"/>
                  </a:cubicBezTo>
                  <a:cubicBezTo>
                    <a:pt x="17888" y="47633"/>
                    <a:pt x="17843" y="47269"/>
                    <a:pt x="17811" y="46922"/>
                  </a:cubicBezTo>
                  <a:cubicBezTo>
                    <a:pt x="17770" y="46422"/>
                    <a:pt x="17797" y="45902"/>
                    <a:pt x="17860" y="45391"/>
                  </a:cubicBezTo>
                  <a:cubicBezTo>
                    <a:pt x="17952" y="45847"/>
                    <a:pt x="18161" y="46275"/>
                    <a:pt x="18390" y="46691"/>
                  </a:cubicBezTo>
                  <a:cubicBezTo>
                    <a:pt x="18708" y="47273"/>
                    <a:pt x="19086" y="48062"/>
                    <a:pt x="19616" y="48476"/>
                  </a:cubicBezTo>
                  <a:cubicBezTo>
                    <a:pt x="19656" y="48506"/>
                    <a:pt x="19703" y="48521"/>
                    <a:pt x="19747" y="48521"/>
                  </a:cubicBezTo>
                  <a:cubicBezTo>
                    <a:pt x="19839" y="48521"/>
                    <a:pt x="19922" y="48460"/>
                    <a:pt x="19925" y="48344"/>
                  </a:cubicBezTo>
                  <a:cubicBezTo>
                    <a:pt x="19944" y="47747"/>
                    <a:pt x="19483" y="47227"/>
                    <a:pt x="19173" y="46750"/>
                  </a:cubicBezTo>
                  <a:cubicBezTo>
                    <a:pt x="18795" y="46171"/>
                    <a:pt x="18499" y="45583"/>
                    <a:pt x="18339" y="44922"/>
                  </a:cubicBezTo>
                  <a:cubicBezTo>
                    <a:pt x="25357" y="43929"/>
                    <a:pt x="31398" y="38717"/>
                    <a:pt x="33384" y="31809"/>
                  </a:cubicBezTo>
                  <a:cubicBezTo>
                    <a:pt x="34614" y="27531"/>
                    <a:pt x="34086" y="22674"/>
                    <a:pt x="31470" y="19006"/>
                  </a:cubicBezTo>
                  <a:cubicBezTo>
                    <a:pt x="29722" y="16553"/>
                    <a:pt x="27005" y="15276"/>
                    <a:pt x="24137" y="15276"/>
                  </a:cubicBezTo>
                  <a:cubicBezTo>
                    <a:pt x="23351" y="15276"/>
                    <a:pt x="22553" y="15372"/>
                    <a:pt x="21761" y="15566"/>
                  </a:cubicBezTo>
                  <a:cubicBezTo>
                    <a:pt x="20472" y="15885"/>
                    <a:pt x="19273" y="16582"/>
                    <a:pt x="18549" y="17635"/>
                  </a:cubicBezTo>
                  <a:cubicBezTo>
                    <a:pt x="18430" y="16783"/>
                    <a:pt x="18257" y="15940"/>
                    <a:pt x="18116" y="15105"/>
                  </a:cubicBezTo>
                  <a:cubicBezTo>
                    <a:pt x="18107" y="15042"/>
                    <a:pt x="18093" y="14979"/>
                    <a:pt x="18079" y="14914"/>
                  </a:cubicBezTo>
                  <a:cubicBezTo>
                    <a:pt x="18107" y="14905"/>
                    <a:pt x="18129" y="14891"/>
                    <a:pt x="18139" y="14859"/>
                  </a:cubicBezTo>
                  <a:cubicBezTo>
                    <a:pt x="18171" y="14769"/>
                    <a:pt x="18198" y="14672"/>
                    <a:pt x="18230" y="14582"/>
                  </a:cubicBezTo>
                  <a:lnTo>
                    <a:pt x="18230" y="14577"/>
                  </a:lnTo>
                  <a:cubicBezTo>
                    <a:pt x="18996" y="13411"/>
                    <a:pt x="20198" y="12527"/>
                    <a:pt x="21242" y="11625"/>
                  </a:cubicBezTo>
                  <a:cubicBezTo>
                    <a:pt x="22404" y="10626"/>
                    <a:pt x="23355" y="9560"/>
                    <a:pt x="23967" y="8149"/>
                  </a:cubicBezTo>
                  <a:cubicBezTo>
                    <a:pt x="25028" y="5684"/>
                    <a:pt x="25033" y="2744"/>
                    <a:pt x="24326" y="183"/>
                  </a:cubicBezTo>
                  <a:cubicBezTo>
                    <a:pt x="24301" y="91"/>
                    <a:pt x="24208" y="0"/>
                    <a:pt x="2410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4" name="Google Shape;374;p25"/>
          <p:cNvSpPr/>
          <p:nvPr/>
        </p:nvSpPr>
        <p:spPr>
          <a:xfrm rot="-827396">
            <a:off x="668041" y="2510907"/>
            <a:ext cx="390819" cy="544003"/>
          </a:xfrm>
          <a:custGeom>
            <a:avLst/>
            <a:gdLst/>
            <a:ahLst/>
            <a:cxnLst/>
            <a:rect l="l" t="t" r="r" b="b"/>
            <a:pathLst>
              <a:path w="13195" h="18365" extrusionOk="0">
                <a:moveTo>
                  <a:pt x="8842" y="946"/>
                </a:moveTo>
                <a:cubicBezTo>
                  <a:pt x="9457" y="946"/>
                  <a:pt x="10014" y="1086"/>
                  <a:pt x="10611" y="1086"/>
                </a:cubicBezTo>
                <a:cubicBezTo>
                  <a:pt x="10626" y="1086"/>
                  <a:pt x="10641" y="1086"/>
                  <a:pt x="10656" y="1086"/>
                </a:cubicBezTo>
                <a:lnTo>
                  <a:pt x="10656" y="1086"/>
                </a:lnTo>
                <a:cubicBezTo>
                  <a:pt x="10496" y="1997"/>
                  <a:pt x="10414" y="2912"/>
                  <a:pt x="10355" y="3837"/>
                </a:cubicBezTo>
                <a:cubicBezTo>
                  <a:pt x="9978" y="3689"/>
                  <a:pt x="9580" y="3621"/>
                  <a:pt x="9176" y="3621"/>
                </a:cubicBezTo>
                <a:cubicBezTo>
                  <a:pt x="6542" y="3621"/>
                  <a:pt x="3624" y="6515"/>
                  <a:pt x="4200" y="9145"/>
                </a:cubicBezTo>
                <a:cubicBezTo>
                  <a:pt x="4712" y="11483"/>
                  <a:pt x="7316" y="13829"/>
                  <a:pt x="9843" y="13829"/>
                </a:cubicBezTo>
                <a:cubicBezTo>
                  <a:pt x="10513" y="13829"/>
                  <a:pt x="11177" y="13665"/>
                  <a:pt x="11795" y="13292"/>
                </a:cubicBezTo>
                <a:lnTo>
                  <a:pt x="11795" y="13292"/>
                </a:lnTo>
                <a:cubicBezTo>
                  <a:pt x="11691" y="13748"/>
                  <a:pt x="11768" y="14185"/>
                  <a:pt x="11859" y="14673"/>
                </a:cubicBezTo>
                <a:cubicBezTo>
                  <a:pt x="11950" y="15155"/>
                  <a:pt x="11991" y="15907"/>
                  <a:pt x="12242" y="16413"/>
                </a:cubicBezTo>
                <a:cubicBezTo>
                  <a:pt x="11074" y="17012"/>
                  <a:pt x="9938" y="17281"/>
                  <a:pt x="8871" y="17281"/>
                </a:cubicBezTo>
                <a:cubicBezTo>
                  <a:pt x="4879" y="17281"/>
                  <a:pt x="1832" y="13520"/>
                  <a:pt x="1580" y="9164"/>
                </a:cubicBezTo>
                <a:cubicBezTo>
                  <a:pt x="1420" y="6339"/>
                  <a:pt x="2770" y="3924"/>
                  <a:pt x="4993" y="2266"/>
                </a:cubicBezTo>
                <a:cubicBezTo>
                  <a:pt x="6013" y="1500"/>
                  <a:pt x="7239" y="1080"/>
                  <a:pt x="8496" y="962"/>
                </a:cubicBezTo>
                <a:cubicBezTo>
                  <a:pt x="8614" y="951"/>
                  <a:pt x="8729" y="946"/>
                  <a:pt x="8842" y="946"/>
                </a:cubicBezTo>
                <a:close/>
                <a:moveTo>
                  <a:pt x="8698" y="1"/>
                </a:moveTo>
                <a:cubicBezTo>
                  <a:pt x="3567" y="1"/>
                  <a:pt x="1" y="5232"/>
                  <a:pt x="623" y="10449"/>
                </a:cubicBezTo>
                <a:cubicBezTo>
                  <a:pt x="1148" y="14879"/>
                  <a:pt x="4827" y="18365"/>
                  <a:pt x="8932" y="18365"/>
                </a:cubicBezTo>
                <a:cubicBezTo>
                  <a:pt x="10205" y="18365"/>
                  <a:pt x="11519" y="18029"/>
                  <a:pt x="12793" y="17283"/>
                </a:cubicBezTo>
                <a:cubicBezTo>
                  <a:pt x="13076" y="17119"/>
                  <a:pt x="13093" y="16827"/>
                  <a:pt x="12971" y="16608"/>
                </a:cubicBezTo>
                <a:cubicBezTo>
                  <a:pt x="13194" y="16107"/>
                  <a:pt x="12921" y="15470"/>
                  <a:pt x="12784" y="14959"/>
                </a:cubicBezTo>
                <a:cubicBezTo>
                  <a:pt x="12611" y="14280"/>
                  <a:pt x="12529" y="13565"/>
                  <a:pt x="12206" y="12941"/>
                </a:cubicBezTo>
                <a:cubicBezTo>
                  <a:pt x="12201" y="12936"/>
                  <a:pt x="12191" y="12932"/>
                  <a:pt x="12187" y="12928"/>
                </a:cubicBezTo>
                <a:cubicBezTo>
                  <a:pt x="12277" y="12675"/>
                  <a:pt x="12116" y="12380"/>
                  <a:pt x="11822" y="12380"/>
                </a:cubicBezTo>
                <a:cubicBezTo>
                  <a:pt x="11787" y="12380"/>
                  <a:pt x="11749" y="12384"/>
                  <a:pt x="11709" y="12394"/>
                </a:cubicBezTo>
                <a:cubicBezTo>
                  <a:pt x="11085" y="12538"/>
                  <a:pt x="10500" y="12617"/>
                  <a:pt x="9943" y="12617"/>
                </a:cubicBezTo>
                <a:cubicBezTo>
                  <a:pt x="8654" y="12617"/>
                  <a:pt x="7512" y="12195"/>
                  <a:pt x="6364" y="11187"/>
                </a:cubicBezTo>
                <a:cubicBezTo>
                  <a:pt x="3828" y="8957"/>
                  <a:pt x="6179" y="4574"/>
                  <a:pt x="9027" y="4574"/>
                </a:cubicBezTo>
                <a:cubicBezTo>
                  <a:pt x="9526" y="4574"/>
                  <a:pt x="10041" y="4709"/>
                  <a:pt x="10547" y="5013"/>
                </a:cubicBezTo>
                <a:cubicBezTo>
                  <a:pt x="10617" y="5055"/>
                  <a:pt x="10696" y="5075"/>
                  <a:pt x="10774" y="5075"/>
                </a:cubicBezTo>
                <a:cubicBezTo>
                  <a:pt x="11024" y="5075"/>
                  <a:pt x="11272" y="4877"/>
                  <a:pt x="11257" y="4603"/>
                </a:cubicBezTo>
                <a:cubicBezTo>
                  <a:pt x="11194" y="3254"/>
                  <a:pt x="11203" y="1983"/>
                  <a:pt x="11430" y="643"/>
                </a:cubicBezTo>
                <a:cubicBezTo>
                  <a:pt x="11477" y="388"/>
                  <a:pt x="11266" y="220"/>
                  <a:pt x="11070" y="220"/>
                </a:cubicBezTo>
                <a:cubicBezTo>
                  <a:pt x="10993" y="220"/>
                  <a:pt x="10918" y="246"/>
                  <a:pt x="10862" y="302"/>
                </a:cubicBezTo>
                <a:cubicBezTo>
                  <a:pt x="10116" y="97"/>
                  <a:pt x="9392" y="1"/>
                  <a:pt x="869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5" name="Google Shape;375;p25"/>
          <p:cNvGrpSpPr/>
          <p:nvPr/>
        </p:nvGrpSpPr>
        <p:grpSpPr>
          <a:xfrm>
            <a:off x="5505575" y="4670422"/>
            <a:ext cx="243753" cy="241299"/>
            <a:chOff x="1317625" y="2312315"/>
            <a:chExt cx="392201" cy="388252"/>
          </a:xfrm>
        </p:grpSpPr>
        <p:sp>
          <p:nvSpPr>
            <p:cNvPr id="376" name="Google Shape;376;p25"/>
            <p:cNvSpPr/>
            <p:nvPr/>
          </p:nvSpPr>
          <p:spPr>
            <a:xfrm>
              <a:off x="1317625" y="2312315"/>
              <a:ext cx="392201" cy="388252"/>
            </a:xfrm>
            <a:custGeom>
              <a:avLst/>
              <a:gdLst/>
              <a:ahLst/>
              <a:cxnLst/>
              <a:rect l="l" t="t" r="r" b="b"/>
              <a:pathLst>
                <a:path w="16887" h="16717" extrusionOk="0">
                  <a:moveTo>
                    <a:pt x="12371" y="1386"/>
                  </a:moveTo>
                  <a:cubicBezTo>
                    <a:pt x="12912" y="1386"/>
                    <a:pt x="13363" y="1789"/>
                    <a:pt x="13429" y="2781"/>
                  </a:cubicBezTo>
                  <a:cubicBezTo>
                    <a:pt x="13493" y="3769"/>
                    <a:pt x="13228" y="5195"/>
                    <a:pt x="12572" y="6152"/>
                  </a:cubicBezTo>
                  <a:cubicBezTo>
                    <a:pt x="12317" y="6289"/>
                    <a:pt x="12071" y="6476"/>
                    <a:pt x="11848" y="6736"/>
                  </a:cubicBezTo>
                  <a:cubicBezTo>
                    <a:pt x="11434" y="6057"/>
                    <a:pt x="10755" y="5506"/>
                    <a:pt x="9989" y="5187"/>
                  </a:cubicBezTo>
                  <a:cubicBezTo>
                    <a:pt x="9957" y="5145"/>
                    <a:pt x="9920" y="5113"/>
                    <a:pt x="9884" y="5077"/>
                  </a:cubicBezTo>
                  <a:cubicBezTo>
                    <a:pt x="10016" y="4417"/>
                    <a:pt x="10225" y="3784"/>
                    <a:pt x="10426" y="3136"/>
                  </a:cubicBezTo>
                  <a:cubicBezTo>
                    <a:pt x="10748" y="2122"/>
                    <a:pt x="11641" y="1386"/>
                    <a:pt x="12371" y="1386"/>
                  </a:cubicBezTo>
                  <a:close/>
                  <a:moveTo>
                    <a:pt x="8674" y="5385"/>
                  </a:moveTo>
                  <a:cubicBezTo>
                    <a:pt x="8826" y="5385"/>
                    <a:pt x="8984" y="5404"/>
                    <a:pt x="9146" y="5441"/>
                  </a:cubicBezTo>
                  <a:cubicBezTo>
                    <a:pt x="10412" y="6253"/>
                    <a:pt x="11930" y="7351"/>
                    <a:pt x="11201" y="9050"/>
                  </a:cubicBezTo>
                  <a:cubicBezTo>
                    <a:pt x="10842" y="9891"/>
                    <a:pt x="9994" y="10281"/>
                    <a:pt x="9139" y="10281"/>
                  </a:cubicBezTo>
                  <a:cubicBezTo>
                    <a:pt x="8887" y="10281"/>
                    <a:pt x="8634" y="10247"/>
                    <a:pt x="8394" y="10181"/>
                  </a:cubicBezTo>
                  <a:cubicBezTo>
                    <a:pt x="6932" y="9779"/>
                    <a:pt x="6604" y="8158"/>
                    <a:pt x="6978" y="6873"/>
                  </a:cubicBezTo>
                  <a:cubicBezTo>
                    <a:pt x="7263" y="5884"/>
                    <a:pt x="7891" y="5385"/>
                    <a:pt x="8674" y="5385"/>
                  </a:cubicBezTo>
                  <a:close/>
                  <a:moveTo>
                    <a:pt x="13572" y="7022"/>
                  </a:moveTo>
                  <a:cubicBezTo>
                    <a:pt x="15072" y="7022"/>
                    <a:pt x="16886" y="9195"/>
                    <a:pt x="14837" y="10494"/>
                  </a:cubicBezTo>
                  <a:cubicBezTo>
                    <a:pt x="14456" y="10736"/>
                    <a:pt x="14016" y="10838"/>
                    <a:pt x="13566" y="10838"/>
                  </a:cubicBezTo>
                  <a:cubicBezTo>
                    <a:pt x="12810" y="10838"/>
                    <a:pt x="12027" y="10550"/>
                    <a:pt x="11455" y="10153"/>
                  </a:cubicBezTo>
                  <a:cubicBezTo>
                    <a:pt x="11647" y="9956"/>
                    <a:pt x="11816" y="9733"/>
                    <a:pt x="11948" y="9483"/>
                  </a:cubicBezTo>
                  <a:cubicBezTo>
                    <a:pt x="11985" y="9410"/>
                    <a:pt x="12012" y="9338"/>
                    <a:pt x="12044" y="9264"/>
                  </a:cubicBezTo>
                  <a:cubicBezTo>
                    <a:pt x="12463" y="9386"/>
                    <a:pt x="12952" y="9575"/>
                    <a:pt x="13406" y="9575"/>
                  </a:cubicBezTo>
                  <a:cubicBezTo>
                    <a:pt x="13593" y="9575"/>
                    <a:pt x="13775" y="9543"/>
                    <a:pt x="13943" y="9460"/>
                  </a:cubicBezTo>
                  <a:cubicBezTo>
                    <a:pt x="14208" y="9328"/>
                    <a:pt x="14167" y="8955"/>
                    <a:pt x="13943" y="8818"/>
                  </a:cubicBezTo>
                  <a:cubicBezTo>
                    <a:pt x="13670" y="8644"/>
                    <a:pt x="13342" y="8667"/>
                    <a:pt x="13024" y="8627"/>
                  </a:cubicBezTo>
                  <a:cubicBezTo>
                    <a:pt x="12943" y="8617"/>
                    <a:pt x="12863" y="8613"/>
                    <a:pt x="12783" y="8613"/>
                  </a:cubicBezTo>
                  <a:cubicBezTo>
                    <a:pt x="12598" y="8613"/>
                    <a:pt x="12417" y="8636"/>
                    <a:pt x="12235" y="8667"/>
                  </a:cubicBezTo>
                  <a:cubicBezTo>
                    <a:pt x="12290" y="8385"/>
                    <a:pt x="12294" y="8103"/>
                    <a:pt x="12258" y="7834"/>
                  </a:cubicBezTo>
                  <a:cubicBezTo>
                    <a:pt x="12582" y="7656"/>
                    <a:pt x="12873" y="7397"/>
                    <a:pt x="13133" y="7091"/>
                  </a:cubicBezTo>
                  <a:cubicBezTo>
                    <a:pt x="13273" y="7044"/>
                    <a:pt x="13421" y="7022"/>
                    <a:pt x="13572" y="7022"/>
                  </a:cubicBezTo>
                  <a:close/>
                  <a:moveTo>
                    <a:pt x="4743" y="995"/>
                  </a:moveTo>
                  <a:cubicBezTo>
                    <a:pt x="5737" y="995"/>
                    <a:pt x="6755" y="1466"/>
                    <a:pt x="7310" y="2297"/>
                  </a:cubicBezTo>
                  <a:cubicBezTo>
                    <a:pt x="7743" y="2945"/>
                    <a:pt x="7929" y="3669"/>
                    <a:pt x="8267" y="4343"/>
                  </a:cubicBezTo>
                  <a:cubicBezTo>
                    <a:pt x="7947" y="4362"/>
                    <a:pt x="7638" y="4476"/>
                    <a:pt x="7350" y="4663"/>
                  </a:cubicBezTo>
                  <a:cubicBezTo>
                    <a:pt x="7068" y="4389"/>
                    <a:pt x="6709" y="4184"/>
                    <a:pt x="6403" y="3952"/>
                  </a:cubicBezTo>
                  <a:cubicBezTo>
                    <a:pt x="5838" y="3528"/>
                    <a:pt x="5474" y="2972"/>
                    <a:pt x="4963" y="2507"/>
                  </a:cubicBezTo>
                  <a:cubicBezTo>
                    <a:pt x="4930" y="2478"/>
                    <a:pt x="4886" y="2463"/>
                    <a:pt x="4842" y="2463"/>
                  </a:cubicBezTo>
                  <a:cubicBezTo>
                    <a:pt x="4771" y="2463"/>
                    <a:pt x="4702" y="2502"/>
                    <a:pt x="4686" y="2581"/>
                  </a:cubicBezTo>
                  <a:cubicBezTo>
                    <a:pt x="4549" y="3259"/>
                    <a:pt x="5123" y="3828"/>
                    <a:pt x="5573" y="4261"/>
                  </a:cubicBezTo>
                  <a:cubicBezTo>
                    <a:pt x="5906" y="4581"/>
                    <a:pt x="6303" y="4968"/>
                    <a:pt x="6745" y="5232"/>
                  </a:cubicBezTo>
                  <a:cubicBezTo>
                    <a:pt x="6599" y="5424"/>
                    <a:pt x="6471" y="5637"/>
                    <a:pt x="6366" y="5883"/>
                  </a:cubicBezTo>
                  <a:cubicBezTo>
                    <a:pt x="5916" y="6913"/>
                    <a:pt x="5897" y="8120"/>
                    <a:pt x="6321" y="9123"/>
                  </a:cubicBezTo>
                  <a:cubicBezTo>
                    <a:pt x="5760" y="9292"/>
                    <a:pt x="5365" y="9952"/>
                    <a:pt x="5119" y="10454"/>
                  </a:cubicBezTo>
                  <a:cubicBezTo>
                    <a:pt x="5037" y="10627"/>
                    <a:pt x="5160" y="10802"/>
                    <a:pt x="5324" y="10802"/>
                  </a:cubicBezTo>
                  <a:cubicBezTo>
                    <a:pt x="5362" y="10802"/>
                    <a:pt x="5401" y="10793"/>
                    <a:pt x="5441" y="10772"/>
                  </a:cubicBezTo>
                  <a:cubicBezTo>
                    <a:pt x="5720" y="10631"/>
                    <a:pt x="5966" y="10458"/>
                    <a:pt x="6230" y="10290"/>
                  </a:cubicBezTo>
                  <a:cubicBezTo>
                    <a:pt x="6425" y="10166"/>
                    <a:pt x="6627" y="10076"/>
                    <a:pt x="6814" y="9952"/>
                  </a:cubicBezTo>
                  <a:cubicBezTo>
                    <a:pt x="7064" y="10263"/>
                    <a:pt x="7369" y="10526"/>
                    <a:pt x="7738" y="10732"/>
                  </a:cubicBezTo>
                  <a:cubicBezTo>
                    <a:pt x="8120" y="10946"/>
                    <a:pt x="8530" y="11060"/>
                    <a:pt x="8950" y="11091"/>
                  </a:cubicBezTo>
                  <a:cubicBezTo>
                    <a:pt x="8927" y="11247"/>
                    <a:pt x="8940" y="11420"/>
                    <a:pt x="8963" y="11575"/>
                  </a:cubicBezTo>
                  <a:cubicBezTo>
                    <a:pt x="8896" y="11884"/>
                    <a:pt x="8927" y="12198"/>
                    <a:pt x="8955" y="12536"/>
                  </a:cubicBezTo>
                  <a:cubicBezTo>
                    <a:pt x="8991" y="12964"/>
                    <a:pt x="9037" y="13324"/>
                    <a:pt x="9274" y="13697"/>
                  </a:cubicBezTo>
                  <a:cubicBezTo>
                    <a:pt x="9318" y="13762"/>
                    <a:pt x="9389" y="13797"/>
                    <a:pt x="9459" y="13797"/>
                  </a:cubicBezTo>
                  <a:cubicBezTo>
                    <a:pt x="9528" y="13797"/>
                    <a:pt x="9596" y="13765"/>
                    <a:pt x="9638" y="13697"/>
                  </a:cubicBezTo>
                  <a:cubicBezTo>
                    <a:pt x="9843" y="13346"/>
                    <a:pt x="9848" y="12996"/>
                    <a:pt x="9802" y="12614"/>
                  </a:cubicBezTo>
                  <a:cubicBezTo>
                    <a:pt x="9815" y="12591"/>
                    <a:pt x="9834" y="12568"/>
                    <a:pt x="9838" y="12540"/>
                  </a:cubicBezTo>
                  <a:cubicBezTo>
                    <a:pt x="9925" y="12194"/>
                    <a:pt x="9925" y="11876"/>
                    <a:pt x="9848" y="11520"/>
                  </a:cubicBezTo>
                  <a:cubicBezTo>
                    <a:pt x="9821" y="11383"/>
                    <a:pt x="9788" y="11210"/>
                    <a:pt x="9733" y="11050"/>
                  </a:cubicBezTo>
                  <a:cubicBezTo>
                    <a:pt x="10080" y="10991"/>
                    <a:pt x="10422" y="10877"/>
                    <a:pt x="10732" y="10704"/>
                  </a:cubicBezTo>
                  <a:cubicBezTo>
                    <a:pt x="10963" y="12044"/>
                    <a:pt x="11205" y="13434"/>
                    <a:pt x="10919" y="14782"/>
                  </a:cubicBezTo>
                  <a:cubicBezTo>
                    <a:pt x="10475" y="15488"/>
                    <a:pt x="10011" y="15841"/>
                    <a:pt x="9526" y="15841"/>
                  </a:cubicBezTo>
                  <a:cubicBezTo>
                    <a:pt x="9058" y="15841"/>
                    <a:pt x="8571" y="15513"/>
                    <a:pt x="8066" y="14855"/>
                  </a:cubicBezTo>
                  <a:cubicBezTo>
                    <a:pt x="7792" y="14313"/>
                    <a:pt x="7642" y="13735"/>
                    <a:pt x="7615" y="13128"/>
                  </a:cubicBezTo>
                  <a:cubicBezTo>
                    <a:pt x="7579" y="12818"/>
                    <a:pt x="7701" y="12181"/>
                    <a:pt x="7670" y="11853"/>
                  </a:cubicBezTo>
                  <a:cubicBezTo>
                    <a:pt x="7765" y="11716"/>
                    <a:pt x="7852" y="11575"/>
                    <a:pt x="7920" y="11424"/>
                  </a:cubicBezTo>
                  <a:cubicBezTo>
                    <a:pt x="8057" y="11119"/>
                    <a:pt x="7897" y="10795"/>
                    <a:pt x="7546" y="10777"/>
                  </a:cubicBezTo>
                  <a:cubicBezTo>
                    <a:pt x="7497" y="10772"/>
                    <a:pt x="7442" y="10768"/>
                    <a:pt x="7388" y="10763"/>
                  </a:cubicBezTo>
                  <a:cubicBezTo>
                    <a:pt x="7379" y="10763"/>
                    <a:pt x="7371" y="10763"/>
                    <a:pt x="7363" y="10763"/>
                  </a:cubicBezTo>
                  <a:cubicBezTo>
                    <a:pt x="7173" y="10763"/>
                    <a:pt x="7020" y="10916"/>
                    <a:pt x="6963" y="11087"/>
                  </a:cubicBezTo>
                  <a:cubicBezTo>
                    <a:pt x="6896" y="11292"/>
                    <a:pt x="6841" y="11502"/>
                    <a:pt x="6795" y="11720"/>
                  </a:cubicBezTo>
                  <a:cubicBezTo>
                    <a:pt x="6393" y="12214"/>
                    <a:pt x="5790" y="12375"/>
                    <a:pt x="5174" y="12375"/>
                  </a:cubicBezTo>
                  <a:cubicBezTo>
                    <a:pt x="4813" y="12375"/>
                    <a:pt x="4448" y="12320"/>
                    <a:pt x="4116" y="12244"/>
                  </a:cubicBezTo>
                  <a:cubicBezTo>
                    <a:pt x="812" y="11474"/>
                    <a:pt x="3752" y="8294"/>
                    <a:pt x="5323" y="8253"/>
                  </a:cubicBezTo>
                  <a:cubicBezTo>
                    <a:pt x="5956" y="8240"/>
                    <a:pt x="6038" y="7387"/>
                    <a:pt x="5468" y="7187"/>
                  </a:cubicBezTo>
                  <a:cubicBezTo>
                    <a:pt x="3478" y="6485"/>
                    <a:pt x="375" y="3401"/>
                    <a:pt x="3178" y="1460"/>
                  </a:cubicBezTo>
                  <a:cubicBezTo>
                    <a:pt x="3634" y="1143"/>
                    <a:pt x="4185" y="995"/>
                    <a:pt x="4743" y="995"/>
                  </a:cubicBezTo>
                  <a:close/>
                  <a:moveTo>
                    <a:pt x="5000" y="1"/>
                  </a:moveTo>
                  <a:cubicBezTo>
                    <a:pt x="3909" y="1"/>
                    <a:pt x="2730" y="350"/>
                    <a:pt x="2111" y="1004"/>
                  </a:cubicBezTo>
                  <a:cubicBezTo>
                    <a:pt x="1" y="3227"/>
                    <a:pt x="1578" y="6120"/>
                    <a:pt x="3824" y="7569"/>
                  </a:cubicBezTo>
                  <a:cubicBezTo>
                    <a:pt x="2116" y="8426"/>
                    <a:pt x="1094" y="10476"/>
                    <a:pt x="2371" y="12240"/>
                  </a:cubicBezTo>
                  <a:cubicBezTo>
                    <a:pt x="2910" y="12989"/>
                    <a:pt x="3762" y="13314"/>
                    <a:pt x="4645" y="13314"/>
                  </a:cubicBezTo>
                  <a:cubicBezTo>
                    <a:pt x="5350" y="13314"/>
                    <a:pt x="6076" y="13107"/>
                    <a:pt x="6681" y="12745"/>
                  </a:cubicBezTo>
                  <a:lnTo>
                    <a:pt x="6681" y="12745"/>
                  </a:lnTo>
                  <a:cubicBezTo>
                    <a:pt x="6646" y="14700"/>
                    <a:pt x="7589" y="16716"/>
                    <a:pt x="9701" y="16716"/>
                  </a:cubicBezTo>
                  <a:cubicBezTo>
                    <a:pt x="9823" y="16716"/>
                    <a:pt x="9949" y="16710"/>
                    <a:pt x="10080" y="16696"/>
                  </a:cubicBezTo>
                  <a:cubicBezTo>
                    <a:pt x="12381" y="16454"/>
                    <a:pt x="11993" y="13319"/>
                    <a:pt x="11775" y="11401"/>
                  </a:cubicBezTo>
                  <a:lnTo>
                    <a:pt x="11775" y="11401"/>
                  </a:lnTo>
                  <a:cubicBezTo>
                    <a:pt x="12334" y="11609"/>
                    <a:pt x="12985" y="11724"/>
                    <a:pt x="13631" y="11724"/>
                  </a:cubicBezTo>
                  <a:cubicBezTo>
                    <a:pt x="15274" y="11724"/>
                    <a:pt x="16877" y="10980"/>
                    <a:pt x="16805" y="9142"/>
                  </a:cubicBezTo>
                  <a:cubicBezTo>
                    <a:pt x="16737" y="7479"/>
                    <a:pt x="15320" y="6074"/>
                    <a:pt x="13871" y="5916"/>
                  </a:cubicBezTo>
                  <a:cubicBezTo>
                    <a:pt x="14622" y="4280"/>
                    <a:pt x="14723" y="2129"/>
                    <a:pt x="13848" y="872"/>
                  </a:cubicBezTo>
                  <a:cubicBezTo>
                    <a:pt x="13525" y="406"/>
                    <a:pt x="13045" y="240"/>
                    <a:pt x="12541" y="240"/>
                  </a:cubicBezTo>
                  <a:cubicBezTo>
                    <a:pt x="12083" y="240"/>
                    <a:pt x="11604" y="377"/>
                    <a:pt x="11205" y="552"/>
                  </a:cubicBezTo>
                  <a:cubicBezTo>
                    <a:pt x="9829" y="1159"/>
                    <a:pt x="9296" y="3182"/>
                    <a:pt x="9314" y="4612"/>
                  </a:cubicBezTo>
                  <a:cubicBezTo>
                    <a:pt x="9241" y="4567"/>
                    <a:pt x="9169" y="4535"/>
                    <a:pt x="9096" y="4503"/>
                  </a:cubicBezTo>
                  <a:cubicBezTo>
                    <a:pt x="8900" y="2931"/>
                    <a:pt x="8112" y="1145"/>
                    <a:pt x="6690" y="366"/>
                  </a:cubicBezTo>
                  <a:cubicBezTo>
                    <a:pt x="6242" y="119"/>
                    <a:pt x="5636" y="1"/>
                    <a:pt x="500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25"/>
            <p:cNvSpPr/>
            <p:nvPr/>
          </p:nvSpPr>
          <p:spPr>
            <a:xfrm>
              <a:off x="1563740" y="2375789"/>
              <a:ext cx="48308" cy="61871"/>
            </a:xfrm>
            <a:custGeom>
              <a:avLst/>
              <a:gdLst/>
              <a:ahLst/>
              <a:cxnLst/>
              <a:rect l="l" t="t" r="r" b="b"/>
              <a:pathLst>
                <a:path w="2080" h="2664" extrusionOk="0">
                  <a:moveTo>
                    <a:pt x="1723" y="1"/>
                  </a:moveTo>
                  <a:cubicBezTo>
                    <a:pt x="1685" y="1"/>
                    <a:pt x="1647" y="9"/>
                    <a:pt x="1611" y="25"/>
                  </a:cubicBezTo>
                  <a:cubicBezTo>
                    <a:pt x="1178" y="212"/>
                    <a:pt x="1001" y="727"/>
                    <a:pt x="814" y="1118"/>
                  </a:cubicBezTo>
                  <a:cubicBezTo>
                    <a:pt x="700" y="1351"/>
                    <a:pt x="585" y="1583"/>
                    <a:pt x="444" y="1797"/>
                  </a:cubicBezTo>
                  <a:cubicBezTo>
                    <a:pt x="381" y="1902"/>
                    <a:pt x="326" y="2007"/>
                    <a:pt x="257" y="2111"/>
                  </a:cubicBezTo>
                  <a:cubicBezTo>
                    <a:pt x="221" y="2148"/>
                    <a:pt x="194" y="2193"/>
                    <a:pt x="180" y="2248"/>
                  </a:cubicBezTo>
                  <a:cubicBezTo>
                    <a:pt x="175" y="2262"/>
                    <a:pt x="175" y="2267"/>
                    <a:pt x="175" y="2275"/>
                  </a:cubicBezTo>
                  <a:cubicBezTo>
                    <a:pt x="1" y="2383"/>
                    <a:pt x="125" y="2625"/>
                    <a:pt x="303" y="2625"/>
                  </a:cubicBezTo>
                  <a:cubicBezTo>
                    <a:pt x="315" y="2625"/>
                    <a:pt x="327" y="2624"/>
                    <a:pt x="339" y="2622"/>
                  </a:cubicBezTo>
                  <a:lnTo>
                    <a:pt x="339" y="2622"/>
                  </a:lnTo>
                  <a:cubicBezTo>
                    <a:pt x="225" y="2645"/>
                    <a:pt x="458" y="2663"/>
                    <a:pt x="494" y="2663"/>
                  </a:cubicBezTo>
                  <a:cubicBezTo>
                    <a:pt x="608" y="2663"/>
                    <a:pt x="717" y="2599"/>
                    <a:pt x="814" y="2549"/>
                  </a:cubicBezTo>
                  <a:cubicBezTo>
                    <a:pt x="1091" y="2412"/>
                    <a:pt x="1264" y="2125"/>
                    <a:pt x="1424" y="1875"/>
                  </a:cubicBezTo>
                  <a:cubicBezTo>
                    <a:pt x="1725" y="1410"/>
                    <a:pt x="2080" y="717"/>
                    <a:pt x="1925" y="153"/>
                  </a:cubicBezTo>
                  <a:cubicBezTo>
                    <a:pt x="1899" y="49"/>
                    <a:pt x="1814" y="1"/>
                    <a:pt x="17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8" name="Google Shape;378;p25"/>
          <p:cNvSpPr/>
          <p:nvPr/>
        </p:nvSpPr>
        <p:spPr>
          <a:xfrm>
            <a:off x="2078683" y="2480556"/>
            <a:ext cx="316557" cy="379994"/>
          </a:xfrm>
          <a:custGeom>
            <a:avLst/>
            <a:gdLst/>
            <a:ahLst/>
            <a:cxnLst/>
            <a:rect l="l" t="t" r="r" b="b"/>
            <a:pathLst>
              <a:path w="22281" h="26746" extrusionOk="0">
                <a:moveTo>
                  <a:pt x="20439" y="1669"/>
                </a:moveTo>
                <a:cubicBezTo>
                  <a:pt x="20668" y="2735"/>
                  <a:pt x="20685" y="3838"/>
                  <a:pt x="20700" y="4936"/>
                </a:cubicBezTo>
                <a:cubicBezTo>
                  <a:pt x="20208" y="4836"/>
                  <a:pt x="19692" y="4676"/>
                  <a:pt x="19255" y="4617"/>
                </a:cubicBezTo>
                <a:cubicBezTo>
                  <a:pt x="18748" y="4550"/>
                  <a:pt x="18233" y="4528"/>
                  <a:pt x="17714" y="4528"/>
                </a:cubicBezTo>
                <a:cubicBezTo>
                  <a:pt x="16819" y="4528"/>
                  <a:pt x="15916" y="4594"/>
                  <a:pt x="15036" y="4608"/>
                </a:cubicBezTo>
                <a:cubicBezTo>
                  <a:pt x="14976" y="4608"/>
                  <a:pt x="14927" y="4613"/>
                  <a:pt x="14877" y="4626"/>
                </a:cubicBezTo>
                <a:cubicBezTo>
                  <a:pt x="14904" y="4449"/>
                  <a:pt x="14931" y="4276"/>
                  <a:pt x="14954" y="4098"/>
                </a:cubicBezTo>
                <a:cubicBezTo>
                  <a:pt x="14979" y="3867"/>
                  <a:pt x="14755" y="3707"/>
                  <a:pt x="14542" y="3707"/>
                </a:cubicBezTo>
                <a:cubicBezTo>
                  <a:pt x="14444" y="3707"/>
                  <a:pt x="14348" y="3742"/>
                  <a:pt x="14280" y="3820"/>
                </a:cubicBezTo>
                <a:cubicBezTo>
                  <a:pt x="12589" y="5779"/>
                  <a:pt x="12986" y="9164"/>
                  <a:pt x="13041" y="11570"/>
                </a:cubicBezTo>
                <a:cubicBezTo>
                  <a:pt x="13100" y="14204"/>
                  <a:pt x="12698" y="16805"/>
                  <a:pt x="12990" y="19411"/>
                </a:cubicBezTo>
                <a:cubicBezTo>
                  <a:pt x="12953" y="19438"/>
                  <a:pt x="12917" y="19476"/>
                  <a:pt x="12898" y="19530"/>
                </a:cubicBezTo>
                <a:cubicBezTo>
                  <a:pt x="12106" y="21526"/>
                  <a:pt x="10953" y="23476"/>
                  <a:pt x="9231" y="24797"/>
                </a:cubicBezTo>
                <a:cubicBezTo>
                  <a:pt x="8514" y="25347"/>
                  <a:pt x="7658" y="25604"/>
                  <a:pt x="6803" y="25604"/>
                </a:cubicBezTo>
                <a:cubicBezTo>
                  <a:pt x="5358" y="25604"/>
                  <a:pt x="3913" y="24873"/>
                  <a:pt x="3134" y="23594"/>
                </a:cubicBezTo>
                <a:cubicBezTo>
                  <a:pt x="1795" y="21389"/>
                  <a:pt x="4005" y="19680"/>
                  <a:pt x="5878" y="19261"/>
                </a:cubicBezTo>
                <a:cubicBezTo>
                  <a:pt x="6376" y="19149"/>
                  <a:pt x="6893" y="19100"/>
                  <a:pt x="7416" y="19100"/>
                </a:cubicBezTo>
                <a:cubicBezTo>
                  <a:pt x="8424" y="19100"/>
                  <a:pt x="9451" y="19284"/>
                  <a:pt x="10383" y="19558"/>
                </a:cubicBezTo>
                <a:cubicBezTo>
                  <a:pt x="10434" y="19572"/>
                  <a:pt x="10482" y="19578"/>
                  <a:pt x="10526" y="19578"/>
                </a:cubicBezTo>
                <a:cubicBezTo>
                  <a:pt x="10722" y="19578"/>
                  <a:pt x="10857" y="19452"/>
                  <a:pt x="10913" y="19289"/>
                </a:cubicBezTo>
                <a:cubicBezTo>
                  <a:pt x="10938" y="19298"/>
                  <a:pt x="10966" y="19303"/>
                  <a:pt x="10993" y="19303"/>
                </a:cubicBezTo>
                <a:cubicBezTo>
                  <a:pt x="11074" y="19303"/>
                  <a:pt x="11155" y="19262"/>
                  <a:pt x="11172" y="19169"/>
                </a:cubicBezTo>
                <a:cubicBezTo>
                  <a:pt x="11668" y="16568"/>
                  <a:pt x="11651" y="13857"/>
                  <a:pt x="11742" y="11220"/>
                </a:cubicBezTo>
                <a:cubicBezTo>
                  <a:pt x="11824" y="8945"/>
                  <a:pt x="12234" y="6266"/>
                  <a:pt x="11714" y="3975"/>
                </a:cubicBezTo>
                <a:cubicBezTo>
                  <a:pt x="12936" y="3637"/>
                  <a:pt x="14229" y="3546"/>
                  <a:pt x="15468" y="3177"/>
                </a:cubicBezTo>
                <a:cubicBezTo>
                  <a:pt x="17136" y="2676"/>
                  <a:pt x="18749" y="2075"/>
                  <a:pt x="20439" y="1669"/>
                </a:cubicBezTo>
                <a:close/>
                <a:moveTo>
                  <a:pt x="20979" y="1"/>
                </a:moveTo>
                <a:cubicBezTo>
                  <a:pt x="20918" y="1"/>
                  <a:pt x="20855" y="7"/>
                  <a:pt x="20790" y="20"/>
                </a:cubicBezTo>
                <a:cubicBezTo>
                  <a:pt x="18590" y="485"/>
                  <a:pt x="16485" y="1269"/>
                  <a:pt x="14370" y="2038"/>
                </a:cubicBezTo>
                <a:cubicBezTo>
                  <a:pt x="13359" y="2403"/>
                  <a:pt x="12265" y="2521"/>
                  <a:pt x="11487" y="3187"/>
                </a:cubicBezTo>
                <a:cubicBezTo>
                  <a:pt x="11477" y="3149"/>
                  <a:pt x="11468" y="3113"/>
                  <a:pt x="11455" y="3082"/>
                </a:cubicBezTo>
                <a:cubicBezTo>
                  <a:pt x="11412" y="2966"/>
                  <a:pt x="11317" y="2909"/>
                  <a:pt x="11222" y="2909"/>
                </a:cubicBezTo>
                <a:cubicBezTo>
                  <a:pt x="11127" y="2909"/>
                  <a:pt x="11032" y="2967"/>
                  <a:pt x="10990" y="3082"/>
                </a:cubicBezTo>
                <a:cubicBezTo>
                  <a:pt x="10083" y="5533"/>
                  <a:pt x="10488" y="8631"/>
                  <a:pt x="10461" y="11220"/>
                </a:cubicBezTo>
                <a:cubicBezTo>
                  <a:pt x="10438" y="13702"/>
                  <a:pt x="10329" y="16254"/>
                  <a:pt x="10721" y="18715"/>
                </a:cubicBezTo>
                <a:cubicBezTo>
                  <a:pt x="9813" y="18053"/>
                  <a:pt x="8559" y="17741"/>
                  <a:pt x="7265" y="17741"/>
                </a:cubicBezTo>
                <a:cubicBezTo>
                  <a:pt x="3782" y="17741"/>
                  <a:pt x="1" y="20000"/>
                  <a:pt x="1841" y="23781"/>
                </a:cubicBezTo>
                <a:cubicBezTo>
                  <a:pt x="2862" y="25877"/>
                  <a:pt x="4574" y="26746"/>
                  <a:pt x="6370" y="26746"/>
                </a:cubicBezTo>
                <a:cubicBezTo>
                  <a:pt x="9499" y="26746"/>
                  <a:pt x="12886" y="24110"/>
                  <a:pt x="13332" y="20746"/>
                </a:cubicBezTo>
                <a:cubicBezTo>
                  <a:pt x="13337" y="20747"/>
                  <a:pt x="13343" y="20747"/>
                  <a:pt x="13349" y="20747"/>
                </a:cubicBezTo>
                <a:cubicBezTo>
                  <a:pt x="13454" y="20747"/>
                  <a:pt x="13569" y="20675"/>
                  <a:pt x="13569" y="20546"/>
                </a:cubicBezTo>
                <a:cubicBezTo>
                  <a:pt x="13601" y="17762"/>
                  <a:pt x="14175" y="15024"/>
                  <a:pt x="14252" y="12244"/>
                </a:cubicBezTo>
                <a:cubicBezTo>
                  <a:pt x="14293" y="10841"/>
                  <a:pt x="14234" y="9437"/>
                  <a:pt x="14293" y="8034"/>
                </a:cubicBezTo>
                <a:cubicBezTo>
                  <a:pt x="14330" y="7287"/>
                  <a:pt x="14480" y="6572"/>
                  <a:pt x="14635" y="5852"/>
                </a:cubicBezTo>
                <a:cubicBezTo>
                  <a:pt x="14728" y="5935"/>
                  <a:pt x="14851" y="5986"/>
                  <a:pt x="14993" y="5986"/>
                </a:cubicBezTo>
                <a:cubicBezTo>
                  <a:pt x="15030" y="5986"/>
                  <a:pt x="15069" y="5983"/>
                  <a:pt x="15108" y="5975"/>
                </a:cubicBezTo>
                <a:cubicBezTo>
                  <a:pt x="15827" y="5969"/>
                  <a:pt x="16543" y="5956"/>
                  <a:pt x="17258" y="5956"/>
                </a:cubicBezTo>
                <a:cubicBezTo>
                  <a:pt x="17696" y="5956"/>
                  <a:pt x="18134" y="5961"/>
                  <a:pt x="18572" y="5975"/>
                </a:cubicBezTo>
                <a:cubicBezTo>
                  <a:pt x="19610" y="6011"/>
                  <a:pt x="20481" y="6457"/>
                  <a:pt x="21474" y="6526"/>
                </a:cubicBezTo>
                <a:cubicBezTo>
                  <a:pt x="21490" y="6527"/>
                  <a:pt x="21505" y="6528"/>
                  <a:pt x="21521" y="6528"/>
                </a:cubicBezTo>
                <a:cubicBezTo>
                  <a:pt x="21917" y="6528"/>
                  <a:pt x="22226" y="6147"/>
                  <a:pt x="22235" y="5765"/>
                </a:cubicBezTo>
                <a:cubicBezTo>
                  <a:pt x="22271" y="4038"/>
                  <a:pt x="22281" y="2220"/>
                  <a:pt x="21734" y="558"/>
                </a:cubicBezTo>
                <a:cubicBezTo>
                  <a:pt x="21618" y="204"/>
                  <a:pt x="21327" y="1"/>
                  <a:pt x="2097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" name="Google Shape;379;p25"/>
          <p:cNvSpPr/>
          <p:nvPr/>
        </p:nvSpPr>
        <p:spPr>
          <a:xfrm>
            <a:off x="6619104" y="880085"/>
            <a:ext cx="222831" cy="310185"/>
          </a:xfrm>
          <a:custGeom>
            <a:avLst/>
            <a:gdLst/>
            <a:ahLst/>
            <a:cxnLst/>
            <a:rect l="l" t="t" r="r" b="b"/>
            <a:pathLst>
              <a:path w="13195" h="18365" extrusionOk="0">
                <a:moveTo>
                  <a:pt x="8842" y="946"/>
                </a:moveTo>
                <a:cubicBezTo>
                  <a:pt x="9457" y="946"/>
                  <a:pt x="10014" y="1086"/>
                  <a:pt x="10611" y="1086"/>
                </a:cubicBezTo>
                <a:cubicBezTo>
                  <a:pt x="10626" y="1086"/>
                  <a:pt x="10641" y="1086"/>
                  <a:pt x="10656" y="1086"/>
                </a:cubicBezTo>
                <a:lnTo>
                  <a:pt x="10656" y="1086"/>
                </a:lnTo>
                <a:cubicBezTo>
                  <a:pt x="10496" y="1997"/>
                  <a:pt x="10414" y="2912"/>
                  <a:pt x="10355" y="3837"/>
                </a:cubicBezTo>
                <a:cubicBezTo>
                  <a:pt x="9978" y="3689"/>
                  <a:pt x="9580" y="3621"/>
                  <a:pt x="9176" y="3621"/>
                </a:cubicBezTo>
                <a:cubicBezTo>
                  <a:pt x="6542" y="3621"/>
                  <a:pt x="3624" y="6515"/>
                  <a:pt x="4200" y="9145"/>
                </a:cubicBezTo>
                <a:cubicBezTo>
                  <a:pt x="4712" y="11483"/>
                  <a:pt x="7316" y="13829"/>
                  <a:pt x="9843" y="13829"/>
                </a:cubicBezTo>
                <a:cubicBezTo>
                  <a:pt x="10513" y="13829"/>
                  <a:pt x="11177" y="13665"/>
                  <a:pt x="11795" y="13292"/>
                </a:cubicBezTo>
                <a:lnTo>
                  <a:pt x="11795" y="13292"/>
                </a:lnTo>
                <a:cubicBezTo>
                  <a:pt x="11691" y="13748"/>
                  <a:pt x="11768" y="14185"/>
                  <a:pt x="11859" y="14673"/>
                </a:cubicBezTo>
                <a:cubicBezTo>
                  <a:pt x="11950" y="15155"/>
                  <a:pt x="11991" y="15907"/>
                  <a:pt x="12242" y="16413"/>
                </a:cubicBezTo>
                <a:cubicBezTo>
                  <a:pt x="11074" y="17012"/>
                  <a:pt x="9938" y="17281"/>
                  <a:pt x="8871" y="17281"/>
                </a:cubicBezTo>
                <a:cubicBezTo>
                  <a:pt x="4879" y="17281"/>
                  <a:pt x="1832" y="13520"/>
                  <a:pt x="1580" y="9164"/>
                </a:cubicBezTo>
                <a:cubicBezTo>
                  <a:pt x="1420" y="6339"/>
                  <a:pt x="2770" y="3924"/>
                  <a:pt x="4993" y="2266"/>
                </a:cubicBezTo>
                <a:cubicBezTo>
                  <a:pt x="6013" y="1500"/>
                  <a:pt x="7239" y="1080"/>
                  <a:pt x="8496" y="962"/>
                </a:cubicBezTo>
                <a:cubicBezTo>
                  <a:pt x="8614" y="951"/>
                  <a:pt x="8729" y="946"/>
                  <a:pt x="8842" y="946"/>
                </a:cubicBezTo>
                <a:close/>
                <a:moveTo>
                  <a:pt x="8698" y="1"/>
                </a:moveTo>
                <a:cubicBezTo>
                  <a:pt x="3567" y="1"/>
                  <a:pt x="1" y="5232"/>
                  <a:pt x="623" y="10449"/>
                </a:cubicBezTo>
                <a:cubicBezTo>
                  <a:pt x="1148" y="14879"/>
                  <a:pt x="4827" y="18365"/>
                  <a:pt x="8932" y="18365"/>
                </a:cubicBezTo>
                <a:cubicBezTo>
                  <a:pt x="10205" y="18365"/>
                  <a:pt x="11519" y="18029"/>
                  <a:pt x="12793" y="17283"/>
                </a:cubicBezTo>
                <a:cubicBezTo>
                  <a:pt x="13076" y="17119"/>
                  <a:pt x="13093" y="16827"/>
                  <a:pt x="12971" y="16608"/>
                </a:cubicBezTo>
                <a:cubicBezTo>
                  <a:pt x="13194" y="16107"/>
                  <a:pt x="12921" y="15470"/>
                  <a:pt x="12784" y="14959"/>
                </a:cubicBezTo>
                <a:cubicBezTo>
                  <a:pt x="12611" y="14280"/>
                  <a:pt x="12529" y="13565"/>
                  <a:pt x="12206" y="12941"/>
                </a:cubicBezTo>
                <a:cubicBezTo>
                  <a:pt x="12201" y="12936"/>
                  <a:pt x="12191" y="12932"/>
                  <a:pt x="12187" y="12928"/>
                </a:cubicBezTo>
                <a:cubicBezTo>
                  <a:pt x="12277" y="12675"/>
                  <a:pt x="12116" y="12380"/>
                  <a:pt x="11822" y="12380"/>
                </a:cubicBezTo>
                <a:cubicBezTo>
                  <a:pt x="11787" y="12380"/>
                  <a:pt x="11749" y="12384"/>
                  <a:pt x="11709" y="12394"/>
                </a:cubicBezTo>
                <a:cubicBezTo>
                  <a:pt x="11085" y="12538"/>
                  <a:pt x="10500" y="12617"/>
                  <a:pt x="9943" y="12617"/>
                </a:cubicBezTo>
                <a:cubicBezTo>
                  <a:pt x="8654" y="12617"/>
                  <a:pt x="7512" y="12195"/>
                  <a:pt x="6364" y="11187"/>
                </a:cubicBezTo>
                <a:cubicBezTo>
                  <a:pt x="3828" y="8957"/>
                  <a:pt x="6179" y="4574"/>
                  <a:pt x="9027" y="4574"/>
                </a:cubicBezTo>
                <a:cubicBezTo>
                  <a:pt x="9526" y="4574"/>
                  <a:pt x="10041" y="4709"/>
                  <a:pt x="10547" y="5013"/>
                </a:cubicBezTo>
                <a:cubicBezTo>
                  <a:pt x="10617" y="5055"/>
                  <a:pt x="10696" y="5075"/>
                  <a:pt x="10774" y="5075"/>
                </a:cubicBezTo>
                <a:cubicBezTo>
                  <a:pt x="11024" y="5075"/>
                  <a:pt x="11272" y="4877"/>
                  <a:pt x="11257" y="4603"/>
                </a:cubicBezTo>
                <a:cubicBezTo>
                  <a:pt x="11194" y="3254"/>
                  <a:pt x="11203" y="1983"/>
                  <a:pt x="11430" y="643"/>
                </a:cubicBezTo>
                <a:cubicBezTo>
                  <a:pt x="11477" y="388"/>
                  <a:pt x="11266" y="220"/>
                  <a:pt x="11070" y="220"/>
                </a:cubicBezTo>
                <a:cubicBezTo>
                  <a:pt x="10993" y="220"/>
                  <a:pt x="10918" y="246"/>
                  <a:pt x="10862" y="302"/>
                </a:cubicBezTo>
                <a:cubicBezTo>
                  <a:pt x="10116" y="97"/>
                  <a:pt x="9392" y="1"/>
                  <a:pt x="869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6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" name="Google Shape;674;p33"/>
          <p:cNvSpPr txBox="1">
            <a:spLocks noGrp="1"/>
          </p:cNvSpPr>
          <p:nvPr>
            <p:ph type="title"/>
          </p:nvPr>
        </p:nvSpPr>
        <p:spPr>
          <a:xfrm>
            <a:off x="279400" y="583728"/>
            <a:ext cx="8585200" cy="531000"/>
          </a:xfrm>
          <a:prstGeom prst="rect">
            <a:avLst/>
          </a:prstGeom>
          <a:solidFill>
            <a:schemeClr val="tx2"/>
          </a:solidFill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Mỗi số nguyên đều được viết về dạng phân số có mẫu bằng 1.</a:t>
            </a:r>
            <a:endParaRPr dirty="0"/>
          </a:p>
        </p:txBody>
      </p:sp>
      <p:sp>
        <p:nvSpPr>
          <p:cNvPr id="678" name="Google Shape;678;p33"/>
          <p:cNvSpPr/>
          <p:nvPr/>
        </p:nvSpPr>
        <p:spPr>
          <a:xfrm flipH="1">
            <a:off x="332504" y="1842829"/>
            <a:ext cx="495300" cy="410986"/>
          </a:xfrm>
          <a:custGeom>
            <a:avLst/>
            <a:gdLst/>
            <a:ahLst/>
            <a:cxnLst/>
            <a:rect l="l" t="t" r="r" b="b"/>
            <a:pathLst>
              <a:path w="110793" h="91933" extrusionOk="0">
                <a:moveTo>
                  <a:pt x="50743" y="6275"/>
                </a:moveTo>
                <a:cubicBezTo>
                  <a:pt x="53200" y="6275"/>
                  <a:pt x="56857" y="7419"/>
                  <a:pt x="59430" y="8276"/>
                </a:cubicBezTo>
                <a:cubicBezTo>
                  <a:pt x="59393" y="8455"/>
                  <a:pt x="59374" y="8636"/>
                  <a:pt x="59374" y="8815"/>
                </a:cubicBezTo>
                <a:cubicBezTo>
                  <a:pt x="57073" y="8172"/>
                  <a:pt x="54732" y="7731"/>
                  <a:pt x="52420" y="7679"/>
                </a:cubicBezTo>
                <a:cubicBezTo>
                  <a:pt x="52191" y="7535"/>
                  <a:pt x="51975" y="7387"/>
                  <a:pt x="51744" y="7243"/>
                </a:cubicBezTo>
                <a:cubicBezTo>
                  <a:pt x="51131" y="6867"/>
                  <a:pt x="50503" y="6708"/>
                  <a:pt x="49899" y="6708"/>
                </a:cubicBezTo>
                <a:cubicBezTo>
                  <a:pt x="49727" y="6708"/>
                  <a:pt x="49555" y="6719"/>
                  <a:pt x="49387" y="6743"/>
                </a:cubicBezTo>
                <a:cubicBezTo>
                  <a:pt x="49259" y="6667"/>
                  <a:pt x="49139" y="6623"/>
                  <a:pt x="49022" y="6623"/>
                </a:cubicBezTo>
                <a:cubicBezTo>
                  <a:pt x="48943" y="6623"/>
                  <a:pt x="48867" y="6647"/>
                  <a:pt x="48795" y="6691"/>
                </a:cubicBezTo>
                <a:cubicBezTo>
                  <a:pt x="49263" y="6395"/>
                  <a:pt x="49940" y="6275"/>
                  <a:pt x="50743" y="6275"/>
                </a:cubicBezTo>
                <a:close/>
                <a:moveTo>
                  <a:pt x="80740" y="16318"/>
                </a:moveTo>
                <a:lnTo>
                  <a:pt x="80740" y="16318"/>
                </a:lnTo>
                <a:cubicBezTo>
                  <a:pt x="84017" y="17727"/>
                  <a:pt x="87121" y="19182"/>
                  <a:pt x="90214" y="20887"/>
                </a:cubicBezTo>
                <a:cubicBezTo>
                  <a:pt x="92648" y="22231"/>
                  <a:pt x="95072" y="23584"/>
                  <a:pt x="97381" y="25064"/>
                </a:cubicBezTo>
                <a:cubicBezTo>
                  <a:pt x="95116" y="23708"/>
                  <a:pt x="92687" y="22528"/>
                  <a:pt x="90386" y="21443"/>
                </a:cubicBezTo>
                <a:cubicBezTo>
                  <a:pt x="87382" y="20027"/>
                  <a:pt x="84293" y="18730"/>
                  <a:pt x="81188" y="17466"/>
                </a:cubicBezTo>
                <a:cubicBezTo>
                  <a:pt x="81068" y="17066"/>
                  <a:pt x="80916" y="16686"/>
                  <a:pt x="80740" y="16318"/>
                </a:cubicBezTo>
                <a:close/>
                <a:moveTo>
                  <a:pt x="83589" y="25417"/>
                </a:moveTo>
                <a:lnTo>
                  <a:pt x="83589" y="25417"/>
                </a:lnTo>
                <a:cubicBezTo>
                  <a:pt x="86362" y="26565"/>
                  <a:pt x="89878" y="27965"/>
                  <a:pt x="92883" y="29734"/>
                </a:cubicBezTo>
                <a:cubicBezTo>
                  <a:pt x="91459" y="29509"/>
                  <a:pt x="90022" y="29221"/>
                  <a:pt x="88591" y="28874"/>
                </a:cubicBezTo>
                <a:cubicBezTo>
                  <a:pt x="88399" y="28802"/>
                  <a:pt x="88202" y="28726"/>
                  <a:pt x="88006" y="28650"/>
                </a:cubicBezTo>
                <a:cubicBezTo>
                  <a:pt x="86554" y="27553"/>
                  <a:pt x="85081" y="26477"/>
                  <a:pt x="83589" y="25417"/>
                </a:cubicBezTo>
                <a:close/>
                <a:moveTo>
                  <a:pt x="20022" y="28573"/>
                </a:moveTo>
                <a:cubicBezTo>
                  <a:pt x="21687" y="28573"/>
                  <a:pt x="23488" y="29394"/>
                  <a:pt x="25108" y="30374"/>
                </a:cubicBezTo>
                <a:cubicBezTo>
                  <a:pt x="25688" y="31262"/>
                  <a:pt x="26332" y="32135"/>
                  <a:pt x="27017" y="32979"/>
                </a:cubicBezTo>
                <a:cubicBezTo>
                  <a:pt x="26949" y="32942"/>
                  <a:pt x="26873" y="32899"/>
                  <a:pt x="26801" y="32859"/>
                </a:cubicBezTo>
                <a:cubicBezTo>
                  <a:pt x="24384" y="31514"/>
                  <a:pt x="21199" y="30130"/>
                  <a:pt x="17918" y="29322"/>
                </a:cubicBezTo>
                <a:cubicBezTo>
                  <a:pt x="18086" y="29073"/>
                  <a:pt x="18338" y="28885"/>
                  <a:pt x="18683" y="28774"/>
                </a:cubicBezTo>
                <a:cubicBezTo>
                  <a:pt x="19115" y="28634"/>
                  <a:pt x="19562" y="28573"/>
                  <a:pt x="20022" y="28573"/>
                </a:cubicBezTo>
                <a:close/>
                <a:moveTo>
                  <a:pt x="20775" y="36552"/>
                </a:moveTo>
                <a:cubicBezTo>
                  <a:pt x="21299" y="36800"/>
                  <a:pt x="21799" y="37048"/>
                  <a:pt x="22263" y="37288"/>
                </a:cubicBezTo>
                <a:cubicBezTo>
                  <a:pt x="22183" y="37572"/>
                  <a:pt x="22119" y="37856"/>
                  <a:pt x="22063" y="38140"/>
                </a:cubicBezTo>
                <a:cubicBezTo>
                  <a:pt x="21603" y="37604"/>
                  <a:pt x="21175" y="37076"/>
                  <a:pt x="20775" y="36552"/>
                </a:cubicBezTo>
                <a:close/>
                <a:moveTo>
                  <a:pt x="29277" y="41930"/>
                </a:moveTo>
                <a:lnTo>
                  <a:pt x="29277" y="41930"/>
                </a:lnTo>
                <a:cubicBezTo>
                  <a:pt x="30378" y="42705"/>
                  <a:pt x="31414" y="43542"/>
                  <a:pt x="32386" y="44430"/>
                </a:cubicBezTo>
                <a:cubicBezTo>
                  <a:pt x="31710" y="44526"/>
                  <a:pt x="31070" y="44766"/>
                  <a:pt x="30526" y="45106"/>
                </a:cubicBezTo>
                <a:cubicBezTo>
                  <a:pt x="29946" y="44066"/>
                  <a:pt x="29505" y="43001"/>
                  <a:pt x="29277" y="41930"/>
                </a:cubicBezTo>
                <a:close/>
                <a:moveTo>
                  <a:pt x="11292" y="34587"/>
                </a:moveTo>
                <a:cubicBezTo>
                  <a:pt x="12905" y="38401"/>
                  <a:pt x="16042" y="42149"/>
                  <a:pt x="18174" y="44350"/>
                </a:cubicBezTo>
                <a:cubicBezTo>
                  <a:pt x="18270" y="44450"/>
                  <a:pt x="18374" y="44554"/>
                  <a:pt x="18474" y="44658"/>
                </a:cubicBezTo>
                <a:cubicBezTo>
                  <a:pt x="17710" y="44942"/>
                  <a:pt x="17078" y="45466"/>
                  <a:pt x="16733" y="46166"/>
                </a:cubicBezTo>
                <a:cubicBezTo>
                  <a:pt x="16077" y="45618"/>
                  <a:pt x="15337" y="45387"/>
                  <a:pt x="14621" y="45387"/>
                </a:cubicBezTo>
                <a:cubicBezTo>
                  <a:pt x="12788" y="45387"/>
                  <a:pt x="11112" y="46911"/>
                  <a:pt x="11361" y="48635"/>
                </a:cubicBezTo>
                <a:cubicBezTo>
                  <a:pt x="9872" y="45282"/>
                  <a:pt x="9040" y="41753"/>
                  <a:pt x="9195" y="38072"/>
                </a:cubicBezTo>
                <a:cubicBezTo>
                  <a:pt x="9280" y="36111"/>
                  <a:pt x="10088" y="35051"/>
                  <a:pt x="11292" y="34587"/>
                </a:cubicBezTo>
                <a:close/>
                <a:moveTo>
                  <a:pt x="71694" y="42469"/>
                </a:moveTo>
                <a:lnTo>
                  <a:pt x="71694" y="42469"/>
                </a:lnTo>
                <a:cubicBezTo>
                  <a:pt x="72497" y="42633"/>
                  <a:pt x="73310" y="42781"/>
                  <a:pt x="74122" y="42918"/>
                </a:cubicBezTo>
                <a:cubicBezTo>
                  <a:pt x="77167" y="44783"/>
                  <a:pt x="80104" y="46766"/>
                  <a:pt x="82957" y="48859"/>
                </a:cubicBezTo>
                <a:cubicBezTo>
                  <a:pt x="82728" y="48831"/>
                  <a:pt x="82497" y="48807"/>
                  <a:pt x="82272" y="48775"/>
                </a:cubicBezTo>
                <a:cubicBezTo>
                  <a:pt x="81516" y="48679"/>
                  <a:pt x="80760" y="48555"/>
                  <a:pt x="80008" y="48427"/>
                </a:cubicBezTo>
                <a:cubicBezTo>
                  <a:pt x="78911" y="47831"/>
                  <a:pt x="77823" y="47223"/>
                  <a:pt x="76739" y="46611"/>
                </a:cubicBezTo>
                <a:cubicBezTo>
                  <a:pt x="75075" y="45219"/>
                  <a:pt x="73394" y="43834"/>
                  <a:pt x="71694" y="42469"/>
                </a:cubicBezTo>
                <a:close/>
                <a:moveTo>
                  <a:pt x="98873" y="50120"/>
                </a:moveTo>
                <a:cubicBezTo>
                  <a:pt x="99269" y="51124"/>
                  <a:pt x="99529" y="52140"/>
                  <a:pt x="99617" y="53156"/>
                </a:cubicBezTo>
                <a:cubicBezTo>
                  <a:pt x="99053" y="52153"/>
                  <a:pt x="98397" y="51164"/>
                  <a:pt x="97673" y="50192"/>
                </a:cubicBezTo>
                <a:lnTo>
                  <a:pt x="97673" y="50192"/>
                </a:lnTo>
                <a:cubicBezTo>
                  <a:pt x="97780" y="50199"/>
                  <a:pt x="97889" y="50203"/>
                  <a:pt x="97996" y="50203"/>
                </a:cubicBezTo>
                <a:cubicBezTo>
                  <a:pt x="98297" y="50203"/>
                  <a:pt x="98589" y="50175"/>
                  <a:pt x="98873" y="50120"/>
                </a:cubicBezTo>
                <a:close/>
                <a:moveTo>
                  <a:pt x="40269" y="55789"/>
                </a:moveTo>
                <a:cubicBezTo>
                  <a:pt x="41144" y="56349"/>
                  <a:pt x="42025" y="56906"/>
                  <a:pt x="42906" y="57466"/>
                </a:cubicBezTo>
                <a:cubicBezTo>
                  <a:pt x="43946" y="58962"/>
                  <a:pt x="44994" y="60439"/>
                  <a:pt x="46074" y="61859"/>
                </a:cubicBezTo>
                <a:cubicBezTo>
                  <a:pt x="44001" y="59867"/>
                  <a:pt x="41981" y="57830"/>
                  <a:pt x="39957" y="55797"/>
                </a:cubicBezTo>
                <a:cubicBezTo>
                  <a:pt x="40060" y="55797"/>
                  <a:pt x="40164" y="55793"/>
                  <a:pt x="40269" y="55789"/>
                </a:cubicBezTo>
                <a:close/>
                <a:moveTo>
                  <a:pt x="57753" y="48007"/>
                </a:moveTo>
                <a:lnTo>
                  <a:pt x="57753" y="48007"/>
                </a:lnTo>
                <a:cubicBezTo>
                  <a:pt x="59162" y="48567"/>
                  <a:pt x="60602" y="49111"/>
                  <a:pt x="62054" y="49640"/>
                </a:cubicBezTo>
                <a:cubicBezTo>
                  <a:pt x="66556" y="52604"/>
                  <a:pt x="71165" y="55429"/>
                  <a:pt x="75699" y="58046"/>
                </a:cubicBezTo>
                <a:cubicBezTo>
                  <a:pt x="76783" y="58670"/>
                  <a:pt x="78611" y="59623"/>
                  <a:pt x="80784" y="60587"/>
                </a:cubicBezTo>
                <a:cubicBezTo>
                  <a:pt x="82449" y="62083"/>
                  <a:pt x="84265" y="63804"/>
                  <a:pt x="85125" y="65744"/>
                </a:cubicBezTo>
                <a:cubicBezTo>
                  <a:pt x="83757" y="65556"/>
                  <a:pt x="82416" y="65168"/>
                  <a:pt x="81100" y="64672"/>
                </a:cubicBezTo>
                <a:cubicBezTo>
                  <a:pt x="74370" y="60947"/>
                  <a:pt x="68156" y="56474"/>
                  <a:pt x="61879" y="52076"/>
                </a:cubicBezTo>
                <a:cubicBezTo>
                  <a:pt x="60594" y="50676"/>
                  <a:pt x="59206" y="49324"/>
                  <a:pt x="57753" y="48007"/>
                </a:cubicBezTo>
                <a:close/>
                <a:moveTo>
                  <a:pt x="58690" y="67497"/>
                </a:moveTo>
                <a:cubicBezTo>
                  <a:pt x="62311" y="69802"/>
                  <a:pt x="65919" y="72114"/>
                  <a:pt x="69505" y="74455"/>
                </a:cubicBezTo>
                <a:cubicBezTo>
                  <a:pt x="69521" y="74479"/>
                  <a:pt x="69533" y="74503"/>
                  <a:pt x="69548" y="74527"/>
                </a:cubicBezTo>
                <a:cubicBezTo>
                  <a:pt x="68076" y="73630"/>
                  <a:pt x="66648" y="72775"/>
                  <a:pt x="65284" y="72010"/>
                </a:cubicBezTo>
                <a:cubicBezTo>
                  <a:pt x="63587" y="71062"/>
                  <a:pt x="61827" y="70193"/>
                  <a:pt x="60038" y="69353"/>
                </a:cubicBezTo>
                <a:cubicBezTo>
                  <a:pt x="59594" y="68721"/>
                  <a:pt x="59142" y="68101"/>
                  <a:pt x="58690" y="67497"/>
                </a:cubicBezTo>
                <a:close/>
                <a:moveTo>
                  <a:pt x="30729" y="77800"/>
                </a:moveTo>
                <a:cubicBezTo>
                  <a:pt x="34134" y="80208"/>
                  <a:pt x="37656" y="82513"/>
                  <a:pt x="41240" y="84742"/>
                </a:cubicBezTo>
                <a:cubicBezTo>
                  <a:pt x="37235" y="83349"/>
                  <a:pt x="33743" y="80681"/>
                  <a:pt x="30729" y="77800"/>
                </a:cubicBezTo>
                <a:close/>
                <a:moveTo>
                  <a:pt x="50300" y="1"/>
                </a:moveTo>
                <a:cubicBezTo>
                  <a:pt x="47687" y="1"/>
                  <a:pt x="45246" y="557"/>
                  <a:pt x="43441" y="2138"/>
                </a:cubicBezTo>
                <a:cubicBezTo>
                  <a:pt x="40832" y="4418"/>
                  <a:pt x="41004" y="6967"/>
                  <a:pt x="42425" y="9319"/>
                </a:cubicBezTo>
                <a:cubicBezTo>
                  <a:pt x="39384" y="7820"/>
                  <a:pt x="36391" y="6263"/>
                  <a:pt x="33506" y="4590"/>
                </a:cubicBezTo>
                <a:cubicBezTo>
                  <a:pt x="32866" y="4218"/>
                  <a:pt x="32222" y="4058"/>
                  <a:pt x="31614" y="4058"/>
                </a:cubicBezTo>
                <a:cubicBezTo>
                  <a:pt x="28862" y="4058"/>
                  <a:pt x="26849" y="7367"/>
                  <a:pt x="29065" y="9364"/>
                </a:cubicBezTo>
                <a:cubicBezTo>
                  <a:pt x="30686" y="10824"/>
                  <a:pt x="32394" y="12172"/>
                  <a:pt x="34162" y="13445"/>
                </a:cubicBezTo>
                <a:cubicBezTo>
                  <a:pt x="32682" y="14130"/>
                  <a:pt x="32122" y="15482"/>
                  <a:pt x="32394" y="16918"/>
                </a:cubicBezTo>
                <a:cubicBezTo>
                  <a:pt x="32410" y="17002"/>
                  <a:pt x="32439" y="17082"/>
                  <a:pt x="32454" y="17166"/>
                </a:cubicBezTo>
                <a:cubicBezTo>
                  <a:pt x="31482" y="16970"/>
                  <a:pt x="30498" y="16854"/>
                  <a:pt x="29510" y="16854"/>
                </a:cubicBezTo>
                <a:cubicBezTo>
                  <a:pt x="29438" y="16854"/>
                  <a:pt x="29366" y="16854"/>
                  <a:pt x="29294" y="16858"/>
                </a:cubicBezTo>
                <a:cubicBezTo>
                  <a:pt x="25996" y="16914"/>
                  <a:pt x="23900" y="18715"/>
                  <a:pt x="23032" y="20975"/>
                </a:cubicBezTo>
                <a:cubicBezTo>
                  <a:pt x="22347" y="21391"/>
                  <a:pt x="21855" y="21995"/>
                  <a:pt x="21747" y="22736"/>
                </a:cubicBezTo>
                <a:cubicBezTo>
                  <a:pt x="21095" y="22643"/>
                  <a:pt x="20443" y="22595"/>
                  <a:pt x="19795" y="22591"/>
                </a:cubicBezTo>
                <a:cubicBezTo>
                  <a:pt x="17458" y="22591"/>
                  <a:pt x="15154" y="23244"/>
                  <a:pt x="12988" y="24833"/>
                </a:cubicBezTo>
                <a:cubicBezTo>
                  <a:pt x="11472" y="25945"/>
                  <a:pt x="10668" y="27297"/>
                  <a:pt x="10380" y="28781"/>
                </a:cubicBezTo>
                <a:cubicBezTo>
                  <a:pt x="7627" y="29210"/>
                  <a:pt x="5226" y="30518"/>
                  <a:pt x="3690" y="33182"/>
                </a:cubicBezTo>
                <a:cubicBezTo>
                  <a:pt x="0" y="39588"/>
                  <a:pt x="2541" y="47491"/>
                  <a:pt x="6759" y="54305"/>
                </a:cubicBezTo>
                <a:cubicBezTo>
                  <a:pt x="5222" y="54873"/>
                  <a:pt x="4118" y="56369"/>
                  <a:pt x="4711" y="57758"/>
                </a:cubicBezTo>
                <a:cubicBezTo>
                  <a:pt x="7111" y="63375"/>
                  <a:pt x="13573" y="67237"/>
                  <a:pt x="19562" y="70585"/>
                </a:cubicBezTo>
                <a:cubicBezTo>
                  <a:pt x="20967" y="72446"/>
                  <a:pt x="22456" y="74247"/>
                  <a:pt x="23952" y="75963"/>
                </a:cubicBezTo>
                <a:cubicBezTo>
                  <a:pt x="28561" y="81249"/>
                  <a:pt x="34843" y="87395"/>
                  <a:pt x="42877" y="88943"/>
                </a:cubicBezTo>
                <a:cubicBezTo>
                  <a:pt x="43045" y="88975"/>
                  <a:pt x="43221" y="88991"/>
                  <a:pt x="43397" y="88991"/>
                </a:cubicBezTo>
                <a:cubicBezTo>
                  <a:pt x="44354" y="88991"/>
                  <a:pt x="45322" y="88518"/>
                  <a:pt x="45538" y="87687"/>
                </a:cubicBezTo>
                <a:cubicBezTo>
                  <a:pt x="45562" y="87595"/>
                  <a:pt x="45570" y="87499"/>
                  <a:pt x="45589" y="87406"/>
                </a:cubicBezTo>
                <a:cubicBezTo>
                  <a:pt x="47862" y="88775"/>
                  <a:pt x="50143" y="90127"/>
                  <a:pt x="52428" y="91464"/>
                </a:cubicBezTo>
                <a:cubicBezTo>
                  <a:pt x="52980" y="91792"/>
                  <a:pt x="53556" y="91932"/>
                  <a:pt x="54117" y="91932"/>
                </a:cubicBezTo>
                <a:cubicBezTo>
                  <a:pt x="55657" y="91932"/>
                  <a:pt x="57065" y="90856"/>
                  <a:pt x="57513" y="89611"/>
                </a:cubicBezTo>
                <a:cubicBezTo>
                  <a:pt x="58854" y="89940"/>
                  <a:pt x="60242" y="90147"/>
                  <a:pt x="61679" y="90204"/>
                </a:cubicBezTo>
                <a:cubicBezTo>
                  <a:pt x="61718" y="90204"/>
                  <a:pt x="61759" y="90208"/>
                  <a:pt x="61799" y="90208"/>
                </a:cubicBezTo>
                <a:cubicBezTo>
                  <a:pt x="62939" y="90208"/>
                  <a:pt x="64307" y="89587"/>
                  <a:pt x="64795" y="88723"/>
                </a:cubicBezTo>
                <a:cubicBezTo>
                  <a:pt x="64959" y="88435"/>
                  <a:pt x="65099" y="88143"/>
                  <a:pt x="65232" y="87846"/>
                </a:cubicBezTo>
                <a:cubicBezTo>
                  <a:pt x="69225" y="89599"/>
                  <a:pt x="73402" y="91015"/>
                  <a:pt x="77895" y="91800"/>
                </a:cubicBezTo>
                <a:cubicBezTo>
                  <a:pt x="78135" y="91844"/>
                  <a:pt x="78375" y="91864"/>
                  <a:pt x="78615" y="91864"/>
                </a:cubicBezTo>
                <a:cubicBezTo>
                  <a:pt x="80928" y="91864"/>
                  <a:pt x="83093" y="90007"/>
                  <a:pt x="82233" y="88115"/>
                </a:cubicBezTo>
                <a:lnTo>
                  <a:pt x="82233" y="88115"/>
                </a:lnTo>
                <a:cubicBezTo>
                  <a:pt x="86297" y="89748"/>
                  <a:pt x="90527" y="90887"/>
                  <a:pt x="94912" y="91048"/>
                </a:cubicBezTo>
                <a:cubicBezTo>
                  <a:pt x="94960" y="91048"/>
                  <a:pt x="95008" y="91052"/>
                  <a:pt x="95056" y="91052"/>
                </a:cubicBezTo>
                <a:cubicBezTo>
                  <a:pt x="97985" y="91052"/>
                  <a:pt x="99697" y="87678"/>
                  <a:pt x="97425" y="86014"/>
                </a:cubicBezTo>
                <a:cubicBezTo>
                  <a:pt x="95289" y="84450"/>
                  <a:pt x="93123" y="82909"/>
                  <a:pt x="90947" y="81381"/>
                </a:cubicBezTo>
                <a:cubicBezTo>
                  <a:pt x="93392" y="81273"/>
                  <a:pt x="95080" y="78456"/>
                  <a:pt x="93684" y="76716"/>
                </a:cubicBezTo>
                <a:lnTo>
                  <a:pt x="93684" y="76716"/>
                </a:lnTo>
                <a:cubicBezTo>
                  <a:pt x="94824" y="77059"/>
                  <a:pt x="95980" y="77379"/>
                  <a:pt x="97165" y="77667"/>
                </a:cubicBezTo>
                <a:cubicBezTo>
                  <a:pt x="97444" y="77732"/>
                  <a:pt x="97732" y="77763"/>
                  <a:pt x="98020" y="77763"/>
                </a:cubicBezTo>
                <a:cubicBezTo>
                  <a:pt x="100249" y="77763"/>
                  <a:pt x="102582" y="75896"/>
                  <a:pt x="101626" y="73966"/>
                </a:cubicBezTo>
                <a:cubicBezTo>
                  <a:pt x="99845" y="70374"/>
                  <a:pt x="97464" y="67148"/>
                  <a:pt x="94720" y="64151"/>
                </a:cubicBezTo>
                <a:lnTo>
                  <a:pt x="94720" y="64151"/>
                </a:lnTo>
                <a:cubicBezTo>
                  <a:pt x="95841" y="64312"/>
                  <a:pt x="96973" y="64432"/>
                  <a:pt x="98129" y="64476"/>
                </a:cubicBezTo>
                <a:lnTo>
                  <a:pt x="98277" y="64476"/>
                </a:lnTo>
                <a:cubicBezTo>
                  <a:pt x="100277" y="64476"/>
                  <a:pt x="101694" y="62995"/>
                  <a:pt x="101794" y="61435"/>
                </a:cubicBezTo>
                <a:cubicBezTo>
                  <a:pt x="101798" y="61407"/>
                  <a:pt x="101794" y="61383"/>
                  <a:pt x="101798" y="61359"/>
                </a:cubicBezTo>
                <a:cubicBezTo>
                  <a:pt x="103911" y="60707"/>
                  <a:pt x="105659" y="59434"/>
                  <a:pt x="106548" y="57285"/>
                </a:cubicBezTo>
                <a:cubicBezTo>
                  <a:pt x="109000" y="51364"/>
                  <a:pt x="104955" y="45071"/>
                  <a:pt x="100469" y="40009"/>
                </a:cubicBezTo>
                <a:cubicBezTo>
                  <a:pt x="99994" y="39173"/>
                  <a:pt x="99422" y="38373"/>
                  <a:pt x="98761" y="37612"/>
                </a:cubicBezTo>
                <a:lnTo>
                  <a:pt x="98761" y="37612"/>
                </a:lnTo>
                <a:cubicBezTo>
                  <a:pt x="99954" y="37744"/>
                  <a:pt x="101174" y="37828"/>
                  <a:pt x="102419" y="37856"/>
                </a:cubicBezTo>
                <a:cubicBezTo>
                  <a:pt x="102450" y="37856"/>
                  <a:pt x="102478" y="37860"/>
                  <a:pt x="102510" y="37860"/>
                </a:cubicBezTo>
                <a:cubicBezTo>
                  <a:pt x="104327" y="37860"/>
                  <a:pt x="105863" y="36608"/>
                  <a:pt x="106119" y="35175"/>
                </a:cubicBezTo>
                <a:cubicBezTo>
                  <a:pt x="108752" y="33999"/>
                  <a:pt x="110792" y="31699"/>
                  <a:pt x="110400" y="29210"/>
                </a:cubicBezTo>
                <a:cubicBezTo>
                  <a:pt x="109824" y="25540"/>
                  <a:pt x="106020" y="22864"/>
                  <a:pt x="102755" y="20667"/>
                </a:cubicBezTo>
                <a:cubicBezTo>
                  <a:pt x="97269" y="16970"/>
                  <a:pt x="91327" y="13781"/>
                  <a:pt x="85081" y="11068"/>
                </a:cubicBezTo>
                <a:cubicBezTo>
                  <a:pt x="77523" y="7783"/>
                  <a:pt x="69817" y="4678"/>
                  <a:pt x="61794" y="2246"/>
                </a:cubicBezTo>
                <a:cubicBezTo>
                  <a:pt x="58666" y="1293"/>
                  <a:pt x="54280" y="1"/>
                  <a:pt x="50300" y="1"/>
                </a:cubicBezTo>
                <a:close/>
              </a:path>
            </a:pathLst>
          </a:custGeom>
          <a:solidFill>
            <a:srgbClr val="FFFFFF">
              <a:alpha val="165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3E81A2-A0B6-40A1-AF60-C7052FBE7577}"/>
              </a:ext>
            </a:extLst>
          </p:cNvPr>
          <p:cNvSpPr txBox="1"/>
          <p:nvPr/>
        </p:nvSpPr>
        <p:spPr>
          <a:xfrm>
            <a:off x="945108" y="605947"/>
            <a:ext cx="7594600" cy="10025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solidFill>
                  <a:srgbClr val="7030A0"/>
                </a:solidFill>
              </a:rPr>
              <a:t>Thảo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luận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cặp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đôi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suy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nghĩ</a:t>
            </a:r>
            <a:r>
              <a:rPr lang="en-US" sz="2400" dirty="0">
                <a:solidFill>
                  <a:srgbClr val="7030A0"/>
                </a:solidFill>
              </a:rPr>
              <a:t>, </a:t>
            </a:r>
            <a:r>
              <a:rPr lang="en-US" sz="2400" dirty="0" err="1">
                <a:solidFill>
                  <a:srgbClr val="7030A0"/>
                </a:solidFill>
              </a:rPr>
              <a:t>phát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biểu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quy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tắc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để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nhân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một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số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nguyên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với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một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phân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số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hoặc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ngược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lại</a:t>
            </a:r>
            <a:r>
              <a:rPr lang="en-US" sz="2400" dirty="0">
                <a:solidFill>
                  <a:srgbClr val="7030A0"/>
                </a:solidFill>
              </a:rPr>
              <a:t>.</a:t>
            </a:r>
            <a:endParaRPr lang="vi-VN" sz="2400" dirty="0">
              <a:solidFill>
                <a:srgbClr val="7030A0"/>
              </a:solidFill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E610CD35-AB3B-4602-A064-03994E1E4C78}"/>
              </a:ext>
            </a:extLst>
          </p:cNvPr>
          <p:cNvSpPr/>
          <p:nvPr/>
        </p:nvSpPr>
        <p:spPr>
          <a:xfrm>
            <a:off x="332504" y="767349"/>
            <a:ext cx="559500" cy="4289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B5EED4-C6EE-4CDE-8F2B-A0518F5EF6BC}"/>
              </a:ext>
            </a:extLst>
          </p:cNvPr>
          <p:cNvSpPr txBox="1"/>
          <p:nvPr/>
        </p:nvSpPr>
        <p:spPr>
          <a:xfrm>
            <a:off x="945108" y="1792150"/>
            <a:ext cx="379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</a:rPr>
              <a:t>Chú</a:t>
            </a:r>
            <a:r>
              <a:rPr lang="en-US" sz="2800" b="1" u="sng" dirty="0">
                <a:solidFill>
                  <a:schemeClr val="bg1"/>
                </a:solidFill>
              </a:rPr>
              <a:t> ý:</a:t>
            </a:r>
            <a:endParaRPr lang="vi-VN" sz="2800" b="1" u="sng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2668760-6851-400F-BA0B-18F87CE9953B}"/>
                  </a:ext>
                </a:extLst>
              </p:cNvPr>
              <p:cNvSpPr txBox="1"/>
              <p:nvPr/>
            </p:nvSpPr>
            <p:spPr>
              <a:xfrm>
                <a:off x="827804" y="2315370"/>
                <a:ext cx="8049496" cy="2834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uốn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oặc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), ta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ử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ữ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:</a:t>
                </a:r>
                <a:endParaRPr lang="en-US" sz="2400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ctr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 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;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.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𝒏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b ≠ 0</a:t>
                </a:r>
                <a:endParaRPr lang="en-US" sz="2400" b="1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2668760-6851-400F-BA0B-18F87CE99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804" y="2315370"/>
                <a:ext cx="8049496" cy="2834046"/>
              </a:xfrm>
              <a:prstGeom prst="rect">
                <a:avLst/>
              </a:prstGeom>
              <a:blipFill>
                <a:blip r:embed="rId4"/>
                <a:stretch>
                  <a:fillRect l="-1212" r="-2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" grpId="0" animBg="1"/>
      <p:bldP spid="674" grpId="1" animBg="1"/>
      <p:bldP spid="678" grpId="0" animBg="1"/>
      <p:bldP spid="8" grpId="0" animBg="1"/>
      <p:bldP spid="11" grpId="0" animBg="1"/>
      <p:bldP spid="12" grpId="0"/>
      <p:bldP spid="13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6" name="Google Shape;636;p32"/>
          <p:cNvGrpSpPr/>
          <p:nvPr/>
        </p:nvGrpSpPr>
        <p:grpSpPr>
          <a:xfrm>
            <a:off x="6789415" y="3218191"/>
            <a:ext cx="2354585" cy="1925309"/>
            <a:chOff x="6090915" y="1487839"/>
            <a:chExt cx="3033408" cy="2480373"/>
          </a:xfrm>
        </p:grpSpPr>
        <p:grpSp>
          <p:nvGrpSpPr>
            <p:cNvPr id="637" name="Google Shape;637;p32"/>
            <p:cNvGrpSpPr/>
            <p:nvPr/>
          </p:nvGrpSpPr>
          <p:grpSpPr>
            <a:xfrm>
              <a:off x="6749502" y="2208845"/>
              <a:ext cx="2374821" cy="1759367"/>
              <a:chOff x="6749502" y="2208845"/>
              <a:chExt cx="2374821" cy="1759367"/>
            </a:xfrm>
          </p:grpSpPr>
          <p:sp>
            <p:nvSpPr>
              <p:cNvPr id="638" name="Google Shape;638;p32"/>
              <p:cNvSpPr/>
              <p:nvPr/>
            </p:nvSpPr>
            <p:spPr>
              <a:xfrm>
                <a:off x="6813788" y="2246274"/>
                <a:ext cx="631126" cy="650993"/>
              </a:xfrm>
              <a:custGeom>
                <a:avLst/>
                <a:gdLst/>
                <a:ahLst/>
                <a:cxnLst/>
                <a:rect l="l" t="t" r="r" b="b"/>
                <a:pathLst>
                  <a:path w="19379" h="19408" extrusionOk="0">
                    <a:moveTo>
                      <a:pt x="8356" y="1"/>
                    </a:moveTo>
                    <a:cubicBezTo>
                      <a:pt x="8333" y="1"/>
                      <a:pt x="8316" y="12"/>
                      <a:pt x="8298" y="25"/>
                    </a:cubicBezTo>
                    <a:cubicBezTo>
                      <a:pt x="8209" y="94"/>
                      <a:pt x="8209" y="94"/>
                      <a:pt x="8898" y="1113"/>
                    </a:cubicBezTo>
                    <a:cubicBezTo>
                      <a:pt x="12498" y="6432"/>
                      <a:pt x="15023" y="10170"/>
                      <a:pt x="16458" y="12302"/>
                    </a:cubicBezTo>
                    <a:cubicBezTo>
                      <a:pt x="14674" y="9973"/>
                      <a:pt x="11788" y="6096"/>
                      <a:pt x="9961" y="3646"/>
                    </a:cubicBezTo>
                    <a:cubicBezTo>
                      <a:pt x="9296" y="2752"/>
                      <a:pt x="8724" y="1986"/>
                      <a:pt x="8319" y="1442"/>
                    </a:cubicBezTo>
                    <a:cubicBezTo>
                      <a:pt x="7756" y="688"/>
                      <a:pt x="7637" y="531"/>
                      <a:pt x="7561" y="531"/>
                    </a:cubicBezTo>
                    <a:cubicBezTo>
                      <a:pt x="7541" y="531"/>
                      <a:pt x="7524" y="542"/>
                      <a:pt x="7502" y="556"/>
                    </a:cubicBezTo>
                    <a:cubicBezTo>
                      <a:pt x="7473" y="573"/>
                      <a:pt x="7456" y="604"/>
                      <a:pt x="7449" y="635"/>
                    </a:cubicBezTo>
                    <a:cubicBezTo>
                      <a:pt x="7449" y="646"/>
                      <a:pt x="7446" y="656"/>
                      <a:pt x="7491" y="739"/>
                    </a:cubicBezTo>
                    <a:lnTo>
                      <a:pt x="7484" y="743"/>
                    </a:lnTo>
                    <a:cubicBezTo>
                      <a:pt x="7491" y="746"/>
                      <a:pt x="7498" y="756"/>
                      <a:pt x="7508" y="770"/>
                    </a:cubicBezTo>
                    <a:cubicBezTo>
                      <a:pt x="7764" y="1214"/>
                      <a:pt x="9061" y="3203"/>
                      <a:pt x="15564" y="12748"/>
                    </a:cubicBezTo>
                    <a:cubicBezTo>
                      <a:pt x="14483" y="11304"/>
                      <a:pt x="13076" y="9374"/>
                      <a:pt x="11832" y="7669"/>
                    </a:cubicBezTo>
                    <a:cubicBezTo>
                      <a:pt x="7359" y="1535"/>
                      <a:pt x="6798" y="830"/>
                      <a:pt x="6607" y="830"/>
                    </a:cubicBezTo>
                    <a:cubicBezTo>
                      <a:pt x="6581" y="830"/>
                      <a:pt x="6562" y="843"/>
                      <a:pt x="6541" y="857"/>
                    </a:cubicBezTo>
                    <a:cubicBezTo>
                      <a:pt x="6514" y="874"/>
                      <a:pt x="6496" y="902"/>
                      <a:pt x="6490" y="933"/>
                    </a:cubicBezTo>
                    <a:cubicBezTo>
                      <a:pt x="6483" y="967"/>
                      <a:pt x="6490" y="999"/>
                      <a:pt x="6507" y="1027"/>
                    </a:cubicBezTo>
                    <a:lnTo>
                      <a:pt x="13281" y="11068"/>
                    </a:lnTo>
                    <a:cubicBezTo>
                      <a:pt x="12637" y="10198"/>
                      <a:pt x="11946" y="9273"/>
                      <a:pt x="11257" y="8348"/>
                    </a:cubicBezTo>
                    <a:cubicBezTo>
                      <a:pt x="7238" y="2963"/>
                      <a:pt x="6171" y="1612"/>
                      <a:pt x="5831" y="1314"/>
                    </a:cubicBezTo>
                    <a:lnTo>
                      <a:pt x="5814" y="1290"/>
                    </a:lnTo>
                    <a:lnTo>
                      <a:pt x="5807" y="1293"/>
                    </a:lnTo>
                    <a:cubicBezTo>
                      <a:pt x="5755" y="1251"/>
                      <a:pt x="5722" y="1237"/>
                      <a:pt x="5698" y="1237"/>
                    </a:cubicBezTo>
                    <a:cubicBezTo>
                      <a:pt x="5677" y="1237"/>
                      <a:pt x="5662" y="1247"/>
                      <a:pt x="5647" y="1259"/>
                    </a:cubicBezTo>
                    <a:cubicBezTo>
                      <a:pt x="5592" y="1293"/>
                      <a:pt x="5578" y="1370"/>
                      <a:pt x="5613" y="1425"/>
                    </a:cubicBezTo>
                    <a:lnTo>
                      <a:pt x="13118" y="12551"/>
                    </a:lnTo>
                    <a:cubicBezTo>
                      <a:pt x="12293" y="11453"/>
                      <a:pt x="11368" y="10215"/>
                      <a:pt x="10440" y="8982"/>
                    </a:cubicBezTo>
                    <a:cubicBezTo>
                      <a:pt x="9040" y="7114"/>
                      <a:pt x="7640" y="5250"/>
                      <a:pt x="6587" y="3854"/>
                    </a:cubicBezTo>
                    <a:cubicBezTo>
                      <a:pt x="5460" y="2365"/>
                      <a:pt x="5031" y="1792"/>
                      <a:pt x="4837" y="1588"/>
                    </a:cubicBezTo>
                    <a:cubicBezTo>
                      <a:pt x="4837" y="1585"/>
                      <a:pt x="4833" y="1581"/>
                      <a:pt x="4833" y="1578"/>
                    </a:cubicBezTo>
                    <a:lnTo>
                      <a:pt x="4830" y="1578"/>
                    </a:lnTo>
                    <a:cubicBezTo>
                      <a:pt x="4763" y="1509"/>
                      <a:pt x="4727" y="1488"/>
                      <a:pt x="4699" y="1488"/>
                    </a:cubicBezTo>
                    <a:cubicBezTo>
                      <a:pt x="4681" y="1488"/>
                      <a:pt x="4666" y="1497"/>
                      <a:pt x="4649" y="1508"/>
                    </a:cubicBezTo>
                    <a:cubicBezTo>
                      <a:pt x="4625" y="1525"/>
                      <a:pt x="4605" y="1554"/>
                      <a:pt x="4598" y="1585"/>
                    </a:cubicBezTo>
                    <a:cubicBezTo>
                      <a:pt x="4598" y="1599"/>
                      <a:pt x="4595" y="1609"/>
                      <a:pt x="4639" y="1692"/>
                    </a:cubicBezTo>
                    <a:lnTo>
                      <a:pt x="4636" y="1695"/>
                    </a:lnTo>
                    <a:cubicBezTo>
                      <a:pt x="4639" y="1695"/>
                      <a:pt x="4639" y="1699"/>
                      <a:pt x="4643" y="1703"/>
                    </a:cubicBezTo>
                    <a:cubicBezTo>
                      <a:pt x="4862" y="2111"/>
                      <a:pt x="6101" y="4055"/>
                      <a:pt x="13000" y="14148"/>
                    </a:cubicBezTo>
                    <a:cubicBezTo>
                      <a:pt x="10308" y="10579"/>
                      <a:pt x="6036" y="4810"/>
                      <a:pt x="3995" y="2042"/>
                    </a:cubicBezTo>
                    <a:cubicBezTo>
                      <a:pt x="3972" y="2010"/>
                      <a:pt x="3936" y="1994"/>
                      <a:pt x="3899" y="1994"/>
                    </a:cubicBezTo>
                    <a:cubicBezTo>
                      <a:pt x="3875" y="1994"/>
                      <a:pt x="3850" y="2001"/>
                      <a:pt x="3829" y="2014"/>
                    </a:cubicBezTo>
                    <a:cubicBezTo>
                      <a:pt x="3776" y="2053"/>
                      <a:pt x="3749" y="2069"/>
                      <a:pt x="3808" y="2181"/>
                    </a:cubicBezTo>
                    <a:lnTo>
                      <a:pt x="3801" y="2187"/>
                    </a:lnTo>
                    <a:cubicBezTo>
                      <a:pt x="3801" y="2187"/>
                      <a:pt x="3815" y="2205"/>
                      <a:pt x="3835" y="2232"/>
                    </a:cubicBezTo>
                    <a:cubicBezTo>
                      <a:pt x="3901" y="2347"/>
                      <a:pt x="4026" y="2534"/>
                      <a:pt x="4238" y="2856"/>
                    </a:cubicBezTo>
                    <a:cubicBezTo>
                      <a:pt x="4521" y="3283"/>
                      <a:pt x="4931" y="3889"/>
                      <a:pt x="5423" y="4616"/>
                    </a:cubicBezTo>
                    <a:cubicBezTo>
                      <a:pt x="6403" y="6075"/>
                      <a:pt x="7713" y="8015"/>
                      <a:pt x="9026" y="9956"/>
                    </a:cubicBezTo>
                    <a:cubicBezTo>
                      <a:pt x="9934" y="11300"/>
                      <a:pt x="10841" y="12641"/>
                      <a:pt x="11639" y="13823"/>
                    </a:cubicBezTo>
                    <a:lnTo>
                      <a:pt x="3479" y="3005"/>
                    </a:lnTo>
                    <a:cubicBezTo>
                      <a:pt x="3455" y="2973"/>
                      <a:pt x="3419" y="2956"/>
                      <a:pt x="3382" y="2956"/>
                    </a:cubicBezTo>
                    <a:cubicBezTo>
                      <a:pt x="3359" y="2956"/>
                      <a:pt x="3336" y="2963"/>
                      <a:pt x="3316" y="2977"/>
                    </a:cubicBezTo>
                    <a:cubicBezTo>
                      <a:pt x="3288" y="2995"/>
                      <a:pt x="3267" y="3022"/>
                      <a:pt x="3264" y="3054"/>
                    </a:cubicBezTo>
                    <a:cubicBezTo>
                      <a:pt x="3261" y="3075"/>
                      <a:pt x="3257" y="3088"/>
                      <a:pt x="3285" y="3150"/>
                    </a:cubicBezTo>
                    <a:lnTo>
                      <a:pt x="3288" y="3150"/>
                    </a:lnTo>
                    <a:cubicBezTo>
                      <a:pt x="3413" y="3400"/>
                      <a:pt x="4075" y="4381"/>
                      <a:pt x="7356" y="9166"/>
                    </a:cubicBezTo>
                    <a:cubicBezTo>
                      <a:pt x="8936" y="11466"/>
                      <a:pt x="10755" y="14117"/>
                      <a:pt x="11940" y="15881"/>
                    </a:cubicBezTo>
                    <a:cubicBezTo>
                      <a:pt x="9542" y="12738"/>
                      <a:pt x="4812" y="6411"/>
                      <a:pt x="2675" y="3539"/>
                    </a:cubicBezTo>
                    <a:cubicBezTo>
                      <a:pt x="2652" y="3507"/>
                      <a:pt x="2615" y="3489"/>
                      <a:pt x="2578" y="3489"/>
                    </a:cubicBezTo>
                    <a:cubicBezTo>
                      <a:pt x="2554" y="3489"/>
                      <a:pt x="2530" y="3496"/>
                      <a:pt x="2508" y="3511"/>
                    </a:cubicBezTo>
                    <a:cubicBezTo>
                      <a:pt x="2484" y="3529"/>
                      <a:pt x="2460" y="3563"/>
                      <a:pt x="2453" y="3598"/>
                    </a:cubicBezTo>
                    <a:cubicBezTo>
                      <a:pt x="2388" y="3951"/>
                      <a:pt x="7300" y="11075"/>
                      <a:pt x="10637" y="15860"/>
                    </a:cubicBezTo>
                    <a:cubicBezTo>
                      <a:pt x="8437" y="13001"/>
                      <a:pt x="4695" y="7943"/>
                      <a:pt x="1951" y="4194"/>
                    </a:cubicBezTo>
                    <a:cubicBezTo>
                      <a:pt x="1927" y="4160"/>
                      <a:pt x="1891" y="4142"/>
                      <a:pt x="1854" y="4142"/>
                    </a:cubicBezTo>
                    <a:cubicBezTo>
                      <a:pt x="1831" y="4142"/>
                      <a:pt x="1808" y="4149"/>
                      <a:pt x="1788" y="4162"/>
                    </a:cubicBezTo>
                    <a:cubicBezTo>
                      <a:pt x="1760" y="4183"/>
                      <a:pt x="1736" y="4218"/>
                      <a:pt x="1732" y="4249"/>
                    </a:cubicBezTo>
                    <a:cubicBezTo>
                      <a:pt x="1670" y="4585"/>
                      <a:pt x="5914" y="10770"/>
                      <a:pt x="9206" y="15503"/>
                    </a:cubicBezTo>
                    <a:cubicBezTo>
                      <a:pt x="6819" y="12371"/>
                      <a:pt x="3406" y="7825"/>
                      <a:pt x="1718" y="5569"/>
                    </a:cubicBezTo>
                    <a:cubicBezTo>
                      <a:pt x="1694" y="5538"/>
                      <a:pt x="1658" y="5522"/>
                      <a:pt x="1622" y="5522"/>
                    </a:cubicBezTo>
                    <a:cubicBezTo>
                      <a:pt x="1597" y="5522"/>
                      <a:pt x="1571" y="5530"/>
                      <a:pt x="1549" y="5545"/>
                    </a:cubicBezTo>
                    <a:cubicBezTo>
                      <a:pt x="1497" y="5583"/>
                      <a:pt x="1483" y="5656"/>
                      <a:pt x="1521" y="5712"/>
                    </a:cubicBezTo>
                    <a:cubicBezTo>
                      <a:pt x="3496" y="8625"/>
                      <a:pt x="6604" y="13220"/>
                      <a:pt x="8641" y="16241"/>
                    </a:cubicBezTo>
                    <a:cubicBezTo>
                      <a:pt x="6413" y="13324"/>
                      <a:pt x="3021" y="8864"/>
                      <a:pt x="866" y="6033"/>
                    </a:cubicBezTo>
                    <a:cubicBezTo>
                      <a:pt x="844" y="6003"/>
                      <a:pt x="808" y="5985"/>
                      <a:pt x="770" y="5985"/>
                    </a:cubicBezTo>
                    <a:cubicBezTo>
                      <a:pt x="760" y="5985"/>
                      <a:pt x="751" y="5986"/>
                      <a:pt x="741" y="5988"/>
                    </a:cubicBezTo>
                    <a:cubicBezTo>
                      <a:pt x="696" y="6003"/>
                      <a:pt x="662" y="6037"/>
                      <a:pt x="651" y="6086"/>
                    </a:cubicBezTo>
                    <a:cubicBezTo>
                      <a:pt x="648" y="6102"/>
                      <a:pt x="645" y="6116"/>
                      <a:pt x="679" y="6179"/>
                    </a:cubicBezTo>
                    <a:lnTo>
                      <a:pt x="672" y="6179"/>
                    </a:lnTo>
                    <a:cubicBezTo>
                      <a:pt x="672" y="6179"/>
                      <a:pt x="683" y="6190"/>
                      <a:pt x="696" y="6210"/>
                    </a:cubicBezTo>
                    <a:cubicBezTo>
                      <a:pt x="838" y="6460"/>
                      <a:pt x="1417" y="7305"/>
                      <a:pt x="3627" y="10538"/>
                    </a:cubicBezTo>
                    <a:cubicBezTo>
                      <a:pt x="4886" y="12377"/>
                      <a:pt x="6400" y="14595"/>
                      <a:pt x="7523" y="16255"/>
                    </a:cubicBezTo>
                    <a:lnTo>
                      <a:pt x="482" y="7191"/>
                    </a:lnTo>
                    <a:cubicBezTo>
                      <a:pt x="461" y="7162"/>
                      <a:pt x="427" y="7144"/>
                      <a:pt x="392" y="7144"/>
                    </a:cubicBezTo>
                    <a:cubicBezTo>
                      <a:pt x="381" y="7144"/>
                      <a:pt x="371" y="7146"/>
                      <a:pt x="360" y="7149"/>
                    </a:cubicBezTo>
                    <a:cubicBezTo>
                      <a:pt x="312" y="7159"/>
                      <a:pt x="277" y="7194"/>
                      <a:pt x="267" y="7242"/>
                    </a:cubicBezTo>
                    <a:cubicBezTo>
                      <a:pt x="267" y="7257"/>
                      <a:pt x="263" y="7267"/>
                      <a:pt x="301" y="7333"/>
                    </a:cubicBezTo>
                    <a:lnTo>
                      <a:pt x="291" y="7340"/>
                    </a:lnTo>
                    <a:lnTo>
                      <a:pt x="354" y="7420"/>
                    </a:lnTo>
                    <a:cubicBezTo>
                      <a:pt x="562" y="7749"/>
                      <a:pt x="1237" y="8750"/>
                      <a:pt x="3420" y="11972"/>
                    </a:cubicBezTo>
                    <a:cubicBezTo>
                      <a:pt x="4470" y="13524"/>
                      <a:pt x="5647" y="15264"/>
                      <a:pt x="6594" y="16663"/>
                    </a:cubicBezTo>
                    <a:lnTo>
                      <a:pt x="232" y="8545"/>
                    </a:lnTo>
                    <a:cubicBezTo>
                      <a:pt x="208" y="8514"/>
                      <a:pt x="172" y="8498"/>
                      <a:pt x="136" y="8498"/>
                    </a:cubicBezTo>
                    <a:cubicBezTo>
                      <a:pt x="111" y="8498"/>
                      <a:pt x="87" y="8506"/>
                      <a:pt x="66" y="8521"/>
                    </a:cubicBezTo>
                    <a:cubicBezTo>
                      <a:pt x="14" y="8560"/>
                      <a:pt x="0" y="8632"/>
                      <a:pt x="34" y="8684"/>
                    </a:cubicBezTo>
                    <a:lnTo>
                      <a:pt x="5634" y="16982"/>
                    </a:lnTo>
                    <a:cubicBezTo>
                      <a:pt x="4633" y="15769"/>
                      <a:pt x="3257" y="14061"/>
                      <a:pt x="2276" y="12845"/>
                    </a:cubicBezTo>
                    <a:cubicBezTo>
                      <a:pt x="1771" y="12222"/>
                      <a:pt x="1327" y="11667"/>
                      <a:pt x="1005" y="11275"/>
                    </a:cubicBezTo>
                    <a:cubicBezTo>
                      <a:pt x="738" y="10946"/>
                      <a:pt x="592" y="10767"/>
                      <a:pt x="506" y="10676"/>
                    </a:cubicBezTo>
                    <a:cubicBezTo>
                      <a:pt x="499" y="10669"/>
                      <a:pt x="496" y="10663"/>
                      <a:pt x="488" y="10652"/>
                    </a:cubicBezTo>
                    <a:lnTo>
                      <a:pt x="485" y="10655"/>
                    </a:lnTo>
                    <a:cubicBezTo>
                      <a:pt x="438" y="10610"/>
                      <a:pt x="409" y="10593"/>
                      <a:pt x="385" y="10593"/>
                    </a:cubicBezTo>
                    <a:cubicBezTo>
                      <a:pt x="364" y="10593"/>
                      <a:pt x="346" y="10605"/>
                      <a:pt x="322" y="10621"/>
                    </a:cubicBezTo>
                    <a:cubicBezTo>
                      <a:pt x="295" y="10639"/>
                      <a:pt x="277" y="10666"/>
                      <a:pt x="270" y="10701"/>
                    </a:cubicBezTo>
                    <a:cubicBezTo>
                      <a:pt x="267" y="10732"/>
                      <a:pt x="274" y="10763"/>
                      <a:pt x="291" y="10791"/>
                    </a:cubicBezTo>
                    <a:cubicBezTo>
                      <a:pt x="1625" y="12734"/>
                      <a:pt x="3437" y="15385"/>
                      <a:pt x="4435" y="16879"/>
                    </a:cubicBezTo>
                    <a:cubicBezTo>
                      <a:pt x="2359" y="14630"/>
                      <a:pt x="1681" y="13951"/>
                      <a:pt x="1427" y="13767"/>
                    </a:cubicBezTo>
                    <a:cubicBezTo>
                      <a:pt x="1424" y="13764"/>
                      <a:pt x="1421" y="13760"/>
                      <a:pt x="1417" y="13757"/>
                    </a:cubicBezTo>
                    <a:lnTo>
                      <a:pt x="1414" y="13760"/>
                    </a:lnTo>
                    <a:cubicBezTo>
                      <a:pt x="1357" y="13720"/>
                      <a:pt x="1323" y="13707"/>
                      <a:pt x="1298" y="13707"/>
                    </a:cubicBezTo>
                    <a:cubicBezTo>
                      <a:pt x="1278" y="13707"/>
                      <a:pt x="1265" y="13716"/>
                      <a:pt x="1251" y="13725"/>
                    </a:cubicBezTo>
                    <a:cubicBezTo>
                      <a:pt x="1227" y="13743"/>
                      <a:pt x="1206" y="13770"/>
                      <a:pt x="1203" y="13802"/>
                    </a:cubicBezTo>
                    <a:cubicBezTo>
                      <a:pt x="1195" y="13833"/>
                      <a:pt x="1203" y="13867"/>
                      <a:pt x="1219" y="13895"/>
                    </a:cubicBezTo>
                    <a:cubicBezTo>
                      <a:pt x="1653" y="14519"/>
                      <a:pt x="2353" y="15541"/>
                      <a:pt x="2425" y="15673"/>
                    </a:cubicBezTo>
                    <a:cubicBezTo>
                      <a:pt x="2429" y="15683"/>
                      <a:pt x="2436" y="15694"/>
                      <a:pt x="2443" y="15704"/>
                    </a:cubicBezTo>
                    <a:cubicBezTo>
                      <a:pt x="2467" y="15739"/>
                      <a:pt x="2505" y="15757"/>
                      <a:pt x="2544" y="15757"/>
                    </a:cubicBezTo>
                    <a:cubicBezTo>
                      <a:pt x="2566" y="15757"/>
                      <a:pt x="2589" y="15751"/>
                      <a:pt x="2609" y="15738"/>
                    </a:cubicBezTo>
                    <a:cubicBezTo>
                      <a:pt x="2637" y="15718"/>
                      <a:pt x="2654" y="15690"/>
                      <a:pt x="2661" y="15659"/>
                    </a:cubicBezTo>
                    <a:cubicBezTo>
                      <a:pt x="2671" y="15610"/>
                      <a:pt x="2675" y="15586"/>
                      <a:pt x="2100" y="14744"/>
                    </a:cubicBezTo>
                    <a:lnTo>
                      <a:pt x="2100" y="14744"/>
                    </a:lnTo>
                    <a:cubicBezTo>
                      <a:pt x="2938" y="15617"/>
                      <a:pt x="4238" y="17017"/>
                      <a:pt x="5197" y="18063"/>
                    </a:cubicBezTo>
                    <a:cubicBezTo>
                      <a:pt x="5222" y="18088"/>
                      <a:pt x="5255" y="18102"/>
                      <a:pt x="5288" y="18102"/>
                    </a:cubicBezTo>
                    <a:cubicBezTo>
                      <a:pt x="5310" y="18102"/>
                      <a:pt x="5333" y="18095"/>
                      <a:pt x="5353" y="18081"/>
                    </a:cubicBezTo>
                    <a:cubicBezTo>
                      <a:pt x="5381" y="18063"/>
                      <a:pt x="5398" y="18035"/>
                      <a:pt x="5405" y="18001"/>
                    </a:cubicBezTo>
                    <a:cubicBezTo>
                      <a:pt x="5409" y="17990"/>
                      <a:pt x="5412" y="17977"/>
                      <a:pt x="5374" y="17901"/>
                    </a:cubicBezTo>
                    <a:cubicBezTo>
                      <a:pt x="5374" y="17897"/>
                      <a:pt x="5370" y="17894"/>
                      <a:pt x="5367" y="17890"/>
                    </a:cubicBezTo>
                    <a:cubicBezTo>
                      <a:pt x="5225" y="17627"/>
                      <a:pt x="4625" y="16695"/>
                      <a:pt x="2151" y="13077"/>
                    </a:cubicBezTo>
                    <a:lnTo>
                      <a:pt x="2151" y="13077"/>
                    </a:lnTo>
                    <a:cubicBezTo>
                      <a:pt x="5530" y="17266"/>
                      <a:pt x="6445" y="18379"/>
                      <a:pt x="6746" y="18635"/>
                    </a:cubicBezTo>
                    <a:lnTo>
                      <a:pt x="6757" y="18652"/>
                    </a:lnTo>
                    <a:lnTo>
                      <a:pt x="6763" y="18649"/>
                    </a:lnTo>
                    <a:cubicBezTo>
                      <a:pt x="6815" y="18692"/>
                      <a:pt x="6847" y="18706"/>
                      <a:pt x="6872" y="18706"/>
                    </a:cubicBezTo>
                    <a:cubicBezTo>
                      <a:pt x="6893" y="18706"/>
                      <a:pt x="6908" y="18695"/>
                      <a:pt x="6926" y="18684"/>
                    </a:cubicBezTo>
                    <a:cubicBezTo>
                      <a:pt x="6950" y="18666"/>
                      <a:pt x="6968" y="18638"/>
                      <a:pt x="6975" y="18607"/>
                    </a:cubicBezTo>
                    <a:cubicBezTo>
                      <a:pt x="6982" y="18576"/>
                      <a:pt x="6975" y="18542"/>
                      <a:pt x="6957" y="18518"/>
                    </a:cubicBezTo>
                    <a:lnTo>
                      <a:pt x="2127" y="11355"/>
                    </a:lnTo>
                    <a:lnTo>
                      <a:pt x="8399" y="19359"/>
                    </a:lnTo>
                    <a:cubicBezTo>
                      <a:pt x="8423" y="19391"/>
                      <a:pt x="8458" y="19407"/>
                      <a:pt x="8495" y="19407"/>
                    </a:cubicBezTo>
                    <a:cubicBezTo>
                      <a:pt x="8506" y="19407"/>
                      <a:pt x="8513" y="19404"/>
                      <a:pt x="8524" y="19404"/>
                    </a:cubicBezTo>
                    <a:cubicBezTo>
                      <a:pt x="8569" y="19394"/>
                      <a:pt x="8604" y="19356"/>
                      <a:pt x="8614" y="19311"/>
                    </a:cubicBezTo>
                    <a:cubicBezTo>
                      <a:pt x="8617" y="19293"/>
                      <a:pt x="8620" y="19283"/>
                      <a:pt x="8583" y="19217"/>
                    </a:cubicBezTo>
                    <a:lnTo>
                      <a:pt x="8589" y="19214"/>
                    </a:lnTo>
                    <a:lnTo>
                      <a:pt x="8548" y="19158"/>
                    </a:lnTo>
                    <a:cubicBezTo>
                      <a:pt x="8326" y="18791"/>
                      <a:pt x="7398" y="17419"/>
                      <a:pt x="3618" y="11837"/>
                    </a:cubicBezTo>
                    <a:cubicBezTo>
                      <a:pt x="3233" y="11266"/>
                      <a:pt x="2852" y="10701"/>
                      <a:pt x="2495" y="10177"/>
                    </a:cubicBezTo>
                    <a:lnTo>
                      <a:pt x="2495" y="10177"/>
                    </a:lnTo>
                    <a:lnTo>
                      <a:pt x="9144" y="18735"/>
                    </a:lnTo>
                    <a:cubicBezTo>
                      <a:pt x="9167" y="18767"/>
                      <a:pt x="9203" y="18783"/>
                      <a:pt x="9239" y="18783"/>
                    </a:cubicBezTo>
                    <a:cubicBezTo>
                      <a:pt x="9262" y="18783"/>
                      <a:pt x="9286" y="18777"/>
                      <a:pt x="9306" y="18763"/>
                    </a:cubicBezTo>
                    <a:cubicBezTo>
                      <a:pt x="9334" y="18746"/>
                      <a:pt x="9352" y="18715"/>
                      <a:pt x="9359" y="18684"/>
                    </a:cubicBezTo>
                    <a:cubicBezTo>
                      <a:pt x="9376" y="18583"/>
                      <a:pt x="9386" y="18538"/>
                      <a:pt x="3825" y="10402"/>
                    </a:cubicBezTo>
                    <a:cubicBezTo>
                      <a:pt x="3645" y="10140"/>
                      <a:pt x="3469" y="9879"/>
                      <a:pt x="3295" y="9623"/>
                    </a:cubicBezTo>
                    <a:lnTo>
                      <a:pt x="3295" y="9623"/>
                    </a:lnTo>
                    <a:cubicBezTo>
                      <a:pt x="4026" y="10586"/>
                      <a:pt x="4847" y="11664"/>
                      <a:pt x="5672" y="12745"/>
                    </a:cubicBezTo>
                    <a:cubicBezTo>
                      <a:pt x="6923" y="14384"/>
                      <a:pt x="8174" y="16026"/>
                      <a:pt x="9112" y="17256"/>
                    </a:cubicBezTo>
                    <a:cubicBezTo>
                      <a:pt x="9581" y="17869"/>
                      <a:pt x="9976" y="18382"/>
                      <a:pt x="10249" y="18739"/>
                    </a:cubicBezTo>
                    <a:cubicBezTo>
                      <a:pt x="10464" y="19020"/>
                      <a:pt x="10588" y="19179"/>
                      <a:pt x="10665" y="19266"/>
                    </a:cubicBezTo>
                    <a:cubicBezTo>
                      <a:pt x="10668" y="19269"/>
                      <a:pt x="10672" y="19276"/>
                      <a:pt x="10675" y="19276"/>
                    </a:cubicBezTo>
                    <a:cubicBezTo>
                      <a:pt x="10729" y="19332"/>
                      <a:pt x="10761" y="19352"/>
                      <a:pt x="10787" y="19352"/>
                    </a:cubicBezTo>
                    <a:cubicBezTo>
                      <a:pt x="10808" y="19352"/>
                      <a:pt x="10826" y="19340"/>
                      <a:pt x="10849" y="19324"/>
                    </a:cubicBezTo>
                    <a:cubicBezTo>
                      <a:pt x="10876" y="19307"/>
                      <a:pt x="10894" y="19279"/>
                      <a:pt x="10900" y="19248"/>
                    </a:cubicBezTo>
                    <a:cubicBezTo>
                      <a:pt x="10904" y="19234"/>
                      <a:pt x="10904" y="19224"/>
                      <a:pt x="10859" y="19148"/>
                    </a:cubicBezTo>
                    <a:lnTo>
                      <a:pt x="10870" y="19141"/>
                    </a:lnTo>
                    <a:cubicBezTo>
                      <a:pt x="10862" y="19134"/>
                      <a:pt x="10845" y="19116"/>
                      <a:pt x="10824" y="19085"/>
                    </a:cubicBezTo>
                    <a:cubicBezTo>
                      <a:pt x="10558" y="18649"/>
                      <a:pt x="9403" y="16923"/>
                      <a:pt x="4501" y="9678"/>
                    </a:cubicBezTo>
                    <a:lnTo>
                      <a:pt x="4501" y="9678"/>
                    </a:lnTo>
                    <a:cubicBezTo>
                      <a:pt x="5142" y="10535"/>
                      <a:pt x="5839" y="11459"/>
                      <a:pt x="6535" y="12377"/>
                    </a:cubicBezTo>
                    <a:cubicBezTo>
                      <a:pt x="10204" y="17235"/>
                      <a:pt x="11247" y="18583"/>
                      <a:pt x="11593" y="18922"/>
                    </a:cubicBezTo>
                    <a:cubicBezTo>
                      <a:pt x="11607" y="18940"/>
                      <a:pt x="11621" y="18957"/>
                      <a:pt x="11631" y="18975"/>
                    </a:cubicBezTo>
                    <a:lnTo>
                      <a:pt x="11645" y="18967"/>
                    </a:lnTo>
                    <a:cubicBezTo>
                      <a:pt x="11697" y="19011"/>
                      <a:pt x="11728" y="19026"/>
                      <a:pt x="11752" y="19026"/>
                    </a:cubicBezTo>
                    <a:cubicBezTo>
                      <a:pt x="11770" y="19026"/>
                      <a:pt x="11784" y="19016"/>
                      <a:pt x="11798" y="19006"/>
                    </a:cubicBezTo>
                    <a:cubicBezTo>
                      <a:pt x="11826" y="18988"/>
                      <a:pt x="11842" y="18961"/>
                      <a:pt x="11850" y="18929"/>
                    </a:cubicBezTo>
                    <a:cubicBezTo>
                      <a:pt x="11857" y="18898"/>
                      <a:pt x="11850" y="18863"/>
                      <a:pt x="11829" y="18836"/>
                    </a:cubicBezTo>
                    <a:cubicBezTo>
                      <a:pt x="9071" y="14900"/>
                      <a:pt x="5340" y="9512"/>
                      <a:pt x="3351" y="6508"/>
                    </a:cubicBezTo>
                    <a:lnTo>
                      <a:pt x="3351" y="6508"/>
                    </a:lnTo>
                    <a:cubicBezTo>
                      <a:pt x="4324" y="7832"/>
                      <a:pt x="5631" y="9599"/>
                      <a:pt x="6936" y="11352"/>
                    </a:cubicBezTo>
                    <a:cubicBezTo>
                      <a:pt x="11608" y="17629"/>
                      <a:pt x="12228" y="18294"/>
                      <a:pt x="12410" y="18294"/>
                    </a:cubicBezTo>
                    <a:cubicBezTo>
                      <a:pt x="12433" y="18294"/>
                      <a:pt x="12450" y="18283"/>
                      <a:pt x="12466" y="18271"/>
                    </a:cubicBezTo>
                    <a:cubicBezTo>
                      <a:pt x="12494" y="18254"/>
                      <a:pt x="12512" y="18226"/>
                      <a:pt x="12518" y="18195"/>
                    </a:cubicBezTo>
                    <a:cubicBezTo>
                      <a:pt x="12525" y="18160"/>
                      <a:pt x="12515" y="18129"/>
                      <a:pt x="12498" y="18102"/>
                    </a:cubicBezTo>
                    <a:cubicBezTo>
                      <a:pt x="9680" y="14079"/>
                      <a:pt x="5845" y="8535"/>
                      <a:pt x="3912" y="5600"/>
                    </a:cubicBezTo>
                    <a:lnTo>
                      <a:pt x="3912" y="5600"/>
                    </a:lnTo>
                    <a:cubicBezTo>
                      <a:pt x="4934" y="6969"/>
                      <a:pt x="6375" y="8899"/>
                      <a:pt x="7809" y="10811"/>
                    </a:cubicBezTo>
                    <a:cubicBezTo>
                      <a:pt x="9362" y="12880"/>
                      <a:pt x="10606" y="14522"/>
                      <a:pt x="11500" y="15700"/>
                    </a:cubicBezTo>
                    <a:cubicBezTo>
                      <a:pt x="12971" y="17627"/>
                      <a:pt x="13213" y="17940"/>
                      <a:pt x="13328" y="17940"/>
                    </a:cubicBezTo>
                    <a:cubicBezTo>
                      <a:pt x="13350" y="17940"/>
                      <a:pt x="13368" y="17929"/>
                      <a:pt x="13388" y="17915"/>
                    </a:cubicBezTo>
                    <a:cubicBezTo>
                      <a:pt x="13416" y="17897"/>
                      <a:pt x="13437" y="17866"/>
                      <a:pt x="13440" y="17835"/>
                    </a:cubicBezTo>
                    <a:cubicBezTo>
                      <a:pt x="13468" y="17699"/>
                      <a:pt x="12990" y="16948"/>
                      <a:pt x="7557" y="9027"/>
                    </a:cubicBezTo>
                    <a:cubicBezTo>
                      <a:pt x="6999" y="8216"/>
                      <a:pt x="6434" y="7395"/>
                      <a:pt x="5914" y="6633"/>
                    </a:cubicBezTo>
                    <a:lnTo>
                      <a:pt x="5914" y="6633"/>
                    </a:lnTo>
                    <a:lnTo>
                      <a:pt x="14279" y="17720"/>
                    </a:lnTo>
                    <a:cubicBezTo>
                      <a:pt x="14301" y="17751"/>
                      <a:pt x="14337" y="17767"/>
                      <a:pt x="14374" y="17767"/>
                    </a:cubicBezTo>
                    <a:cubicBezTo>
                      <a:pt x="14399" y="17767"/>
                      <a:pt x="14424" y="17760"/>
                      <a:pt x="14445" y="17744"/>
                    </a:cubicBezTo>
                    <a:cubicBezTo>
                      <a:pt x="14497" y="17707"/>
                      <a:pt x="14511" y="17634"/>
                      <a:pt x="14473" y="17582"/>
                    </a:cubicBezTo>
                    <a:cubicBezTo>
                      <a:pt x="12383" y="14491"/>
                      <a:pt x="9186" y="9765"/>
                      <a:pt x="6874" y="6339"/>
                    </a:cubicBezTo>
                    <a:lnTo>
                      <a:pt x="6874" y="6339"/>
                    </a:lnTo>
                    <a:cubicBezTo>
                      <a:pt x="7675" y="7423"/>
                      <a:pt x="8565" y="8622"/>
                      <a:pt x="9456" y="9814"/>
                    </a:cubicBezTo>
                    <a:cubicBezTo>
                      <a:pt x="13630" y="15420"/>
                      <a:pt x="14788" y="16938"/>
                      <a:pt x="15162" y="17308"/>
                    </a:cubicBezTo>
                    <a:cubicBezTo>
                      <a:pt x="15176" y="17328"/>
                      <a:pt x="15189" y="17349"/>
                      <a:pt x="15204" y="17370"/>
                    </a:cubicBezTo>
                    <a:lnTo>
                      <a:pt x="15218" y="17360"/>
                    </a:lnTo>
                    <a:cubicBezTo>
                      <a:pt x="15269" y="17406"/>
                      <a:pt x="15301" y="17420"/>
                      <a:pt x="15325" y="17420"/>
                    </a:cubicBezTo>
                    <a:cubicBezTo>
                      <a:pt x="15344" y="17420"/>
                      <a:pt x="15358" y="17411"/>
                      <a:pt x="15373" y="17402"/>
                    </a:cubicBezTo>
                    <a:cubicBezTo>
                      <a:pt x="15397" y="17384"/>
                      <a:pt x="15418" y="17357"/>
                      <a:pt x="15422" y="17325"/>
                    </a:cubicBezTo>
                    <a:cubicBezTo>
                      <a:pt x="15429" y="17294"/>
                      <a:pt x="15422" y="17259"/>
                      <a:pt x="15405" y="17235"/>
                    </a:cubicBezTo>
                    <a:cubicBezTo>
                      <a:pt x="13353" y="14238"/>
                      <a:pt x="8953" y="7797"/>
                      <a:pt x="6525" y="4173"/>
                    </a:cubicBezTo>
                    <a:lnTo>
                      <a:pt x="6525" y="4173"/>
                    </a:lnTo>
                    <a:cubicBezTo>
                      <a:pt x="8970" y="7420"/>
                      <a:pt x="13229" y="13098"/>
                      <a:pt x="15845" y="16591"/>
                    </a:cubicBezTo>
                    <a:cubicBezTo>
                      <a:pt x="15868" y="16622"/>
                      <a:pt x="15904" y="16640"/>
                      <a:pt x="15942" y="16640"/>
                    </a:cubicBezTo>
                    <a:cubicBezTo>
                      <a:pt x="15965" y="16640"/>
                      <a:pt x="15990" y="16633"/>
                      <a:pt x="16011" y="16618"/>
                    </a:cubicBezTo>
                    <a:cubicBezTo>
                      <a:pt x="16063" y="16580"/>
                      <a:pt x="16077" y="16508"/>
                      <a:pt x="16042" y="16452"/>
                    </a:cubicBezTo>
                    <a:lnTo>
                      <a:pt x="7339" y="3549"/>
                    </a:lnTo>
                    <a:lnTo>
                      <a:pt x="7339" y="3549"/>
                    </a:lnTo>
                    <a:cubicBezTo>
                      <a:pt x="9552" y="6439"/>
                      <a:pt x="13492" y="11740"/>
                      <a:pt x="16371" y="15649"/>
                    </a:cubicBezTo>
                    <a:cubicBezTo>
                      <a:pt x="16396" y="15682"/>
                      <a:pt x="16433" y="15699"/>
                      <a:pt x="16469" y="15699"/>
                    </a:cubicBezTo>
                    <a:cubicBezTo>
                      <a:pt x="16493" y="15699"/>
                      <a:pt x="16517" y="15691"/>
                      <a:pt x="16537" y="15676"/>
                    </a:cubicBezTo>
                    <a:cubicBezTo>
                      <a:pt x="16593" y="15638"/>
                      <a:pt x="16607" y="15565"/>
                      <a:pt x="16569" y="15510"/>
                    </a:cubicBezTo>
                    <a:lnTo>
                      <a:pt x="8381" y="3369"/>
                    </a:lnTo>
                    <a:lnTo>
                      <a:pt x="8381" y="3369"/>
                    </a:lnTo>
                    <a:cubicBezTo>
                      <a:pt x="9331" y="4644"/>
                      <a:pt x="10519" y="6279"/>
                      <a:pt x="11639" y="7811"/>
                    </a:cubicBezTo>
                    <a:cubicBezTo>
                      <a:pt x="16474" y="14448"/>
                      <a:pt x="17084" y="15194"/>
                      <a:pt x="17287" y="15194"/>
                    </a:cubicBezTo>
                    <a:cubicBezTo>
                      <a:pt x="17314" y="15194"/>
                      <a:pt x="17334" y="15181"/>
                      <a:pt x="17356" y="15166"/>
                    </a:cubicBezTo>
                    <a:cubicBezTo>
                      <a:pt x="17383" y="15150"/>
                      <a:pt x="17401" y="15121"/>
                      <a:pt x="17407" y="15087"/>
                    </a:cubicBezTo>
                    <a:cubicBezTo>
                      <a:pt x="17414" y="15056"/>
                      <a:pt x="17407" y="15025"/>
                      <a:pt x="17386" y="14997"/>
                    </a:cubicBezTo>
                    <a:cubicBezTo>
                      <a:pt x="15318" y="11962"/>
                      <a:pt x="12068" y="7180"/>
                      <a:pt x="9906" y="3972"/>
                    </a:cubicBezTo>
                    <a:lnTo>
                      <a:pt x="9906" y="3972"/>
                    </a:lnTo>
                    <a:cubicBezTo>
                      <a:pt x="16070" y="12249"/>
                      <a:pt x="17470" y="14058"/>
                      <a:pt x="17861" y="14405"/>
                    </a:cubicBezTo>
                    <a:cubicBezTo>
                      <a:pt x="17865" y="14405"/>
                      <a:pt x="17865" y="14408"/>
                      <a:pt x="17865" y="14408"/>
                    </a:cubicBezTo>
                    <a:lnTo>
                      <a:pt x="17868" y="14408"/>
                    </a:lnTo>
                    <a:cubicBezTo>
                      <a:pt x="17928" y="14460"/>
                      <a:pt x="17965" y="14477"/>
                      <a:pt x="17991" y="14477"/>
                    </a:cubicBezTo>
                    <a:cubicBezTo>
                      <a:pt x="18012" y="14477"/>
                      <a:pt x="18026" y="14467"/>
                      <a:pt x="18042" y="14456"/>
                    </a:cubicBezTo>
                    <a:cubicBezTo>
                      <a:pt x="18069" y="14439"/>
                      <a:pt x="18087" y="14411"/>
                      <a:pt x="18093" y="14381"/>
                    </a:cubicBezTo>
                    <a:cubicBezTo>
                      <a:pt x="18107" y="14307"/>
                      <a:pt x="18107" y="14290"/>
                      <a:pt x="9729" y="1910"/>
                    </a:cubicBezTo>
                    <a:lnTo>
                      <a:pt x="9729" y="1910"/>
                    </a:lnTo>
                    <a:cubicBezTo>
                      <a:pt x="11770" y="4527"/>
                      <a:pt x="15589" y="9654"/>
                      <a:pt x="18346" y="13399"/>
                    </a:cubicBezTo>
                    <a:cubicBezTo>
                      <a:pt x="18370" y="13432"/>
                      <a:pt x="18409" y="13450"/>
                      <a:pt x="18451" y="13450"/>
                    </a:cubicBezTo>
                    <a:cubicBezTo>
                      <a:pt x="18457" y="13450"/>
                      <a:pt x="18464" y="13449"/>
                      <a:pt x="18471" y="13448"/>
                    </a:cubicBezTo>
                    <a:cubicBezTo>
                      <a:pt x="18516" y="13438"/>
                      <a:pt x="18554" y="13399"/>
                      <a:pt x="18565" y="13351"/>
                    </a:cubicBezTo>
                    <a:cubicBezTo>
                      <a:pt x="18568" y="13330"/>
                      <a:pt x="18568" y="13320"/>
                      <a:pt x="18536" y="13261"/>
                    </a:cubicBezTo>
                    <a:lnTo>
                      <a:pt x="18541" y="13258"/>
                    </a:lnTo>
                    <a:cubicBezTo>
                      <a:pt x="18541" y="13254"/>
                      <a:pt x="18523" y="13230"/>
                      <a:pt x="18488" y="13185"/>
                    </a:cubicBezTo>
                    <a:cubicBezTo>
                      <a:pt x="18419" y="13081"/>
                      <a:pt x="18294" y="12897"/>
                      <a:pt x="18062" y="12564"/>
                    </a:cubicBezTo>
                    <a:cubicBezTo>
                      <a:pt x="13596" y="6117"/>
                      <a:pt x="11479" y="2988"/>
                      <a:pt x="10558" y="1564"/>
                    </a:cubicBezTo>
                    <a:lnTo>
                      <a:pt x="10558" y="1564"/>
                    </a:lnTo>
                    <a:cubicBezTo>
                      <a:pt x="11881" y="3227"/>
                      <a:pt x="14535" y="6737"/>
                      <a:pt x="16295" y="9062"/>
                    </a:cubicBezTo>
                    <a:cubicBezTo>
                      <a:pt x="16991" y="9983"/>
                      <a:pt x="17605" y="10794"/>
                      <a:pt x="18045" y="11373"/>
                    </a:cubicBezTo>
                    <a:cubicBezTo>
                      <a:pt x="18661" y="12181"/>
                      <a:pt x="18790" y="12348"/>
                      <a:pt x="18869" y="12348"/>
                    </a:cubicBezTo>
                    <a:cubicBezTo>
                      <a:pt x="18889" y="12348"/>
                      <a:pt x="18907" y="12337"/>
                      <a:pt x="18928" y="12322"/>
                    </a:cubicBezTo>
                    <a:cubicBezTo>
                      <a:pt x="18956" y="12305"/>
                      <a:pt x="18977" y="12273"/>
                      <a:pt x="18981" y="12243"/>
                    </a:cubicBezTo>
                    <a:cubicBezTo>
                      <a:pt x="18990" y="12190"/>
                      <a:pt x="19019" y="12041"/>
                      <a:pt x="13689" y="4263"/>
                    </a:cubicBezTo>
                    <a:lnTo>
                      <a:pt x="13689" y="4263"/>
                    </a:lnTo>
                    <a:cubicBezTo>
                      <a:pt x="18445" y="10499"/>
                      <a:pt x="19055" y="11160"/>
                      <a:pt x="19236" y="11160"/>
                    </a:cubicBezTo>
                    <a:cubicBezTo>
                      <a:pt x="19259" y="11160"/>
                      <a:pt x="19275" y="11149"/>
                      <a:pt x="19292" y="11137"/>
                    </a:cubicBezTo>
                    <a:cubicBezTo>
                      <a:pt x="19320" y="11117"/>
                      <a:pt x="19341" y="11088"/>
                      <a:pt x="19344" y="11058"/>
                    </a:cubicBezTo>
                    <a:cubicBezTo>
                      <a:pt x="19355" y="11002"/>
                      <a:pt x="19379" y="10877"/>
                      <a:pt x="14251" y="3390"/>
                    </a:cubicBezTo>
                    <a:lnTo>
                      <a:pt x="14251" y="3390"/>
                    </a:lnTo>
                    <a:cubicBezTo>
                      <a:pt x="14646" y="3889"/>
                      <a:pt x="15065" y="4415"/>
                      <a:pt x="15480" y="4938"/>
                    </a:cubicBezTo>
                    <a:cubicBezTo>
                      <a:pt x="18024" y="8126"/>
                      <a:pt x="18769" y="9024"/>
                      <a:pt x="19035" y="9241"/>
                    </a:cubicBezTo>
                    <a:lnTo>
                      <a:pt x="19043" y="9252"/>
                    </a:lnTo>
                    <a:lnTo>
                      <a:pt x="19043" y="9249"/>
                    </a:lnTo>
                    <a:cubicBezTo>
                      <a:pt x="19096" y="9292"/>
                      <a:pt x="19129" y="9305"/>
                      <a:pt x="19154" y="9305"/>
                    </a:cubicBezTo>
                    <a:cubicBezTo>
                      <a:pt x="19176" y="9305"/>
                      <a:pt x="19191" y="9295"/>
                      <a:pt x="19209" y="9283"/>
                    </a:cubicBezTo>
                    <a:cubicBezTo>
                      <a:pt x="19264" y="9246"/>
                      <a:pt x="19278" y="9172"/>
                      <a:pt x="19240" y="9117"/>
                    </a:cubicBezTo>
                    <a:lnTo>
                      <a:pt x="15031" y="2870"/>
                    </a:lnTo>
                    <a:lnTo>
                      <a:pt x="18523" y="6754"/>
                    </a:lnTo>
                    <a:cubicBezTo>
                      <a:pt x="18546" y="6781"/>
                      <a:pt x="18579" y="6795"/>
                      <a:pt x="18612" y="6795"/>
                    </a:cubicBezTo>
                    <a:cubicBezTo>
                      <a:pt x="18638" y="6795"/>
                      <a:pt x="18664" y="6786"/>
                      <a:pt x="18686" y="6768"/>
                    </a:cubicBezTo>
                    <a:cubicBezTo>
                      <a:pt x="18738" y="6730"/>
                      <a:pt x="18749" y="6660"/>
                      <a:pt x="18710" y="6605"/>
                    </a:cubicBezTo>
                    <a:cubicBezTo>
                      <a:pt x="17612" y="5001"/>
                      <a:pt x="15955" y="2572"/>
                      <a:pt x="15841" y="2360"/>
                    </a:cubicBezTo>
                    <a:cubicBezTo>
                      <a:pt x="15838" y="2347"/>
                      <a:pt x="15831" y="2336"/>
                      <a:pt x="15824" y="2326"/>
                    </a:cubicBezTo>
                    <a:cubicBezTo>
                      <a:pt x="15802" y="2292"/>
                      <a:pt x="15765" y="2273"/>
                      <a:pt x="15726" y="2273"/>
                    </a:cubicBezTo>
                    <a:cubicBezTo>
                      <a:pt x="15703" y="2273"/>
                      <a:pt x="15679" y="2280"/>
                      <a:pt x="15658" y="2295"/>
                    </a:cubicBezTo>
                    <a:cubicBezTo>
                      <a:pt x="15630" y="2312"/>
                      <a:pt x="15613" y="2340"/>
                      <a:pt x="15605" y="2374"/>
                    </a:cubicBezTo>
                    <a:cubicBezTo>
                      <a:pt x="15595" y="2430"/>
                      <a:pt x="15589" y="2468"/>
                      <a:pt x="17484" y="5240"/>
                    </a:cubicBezTo>
                    <a:lnTo>
                      <a:pt x="14050" y="1425"/>
                    </a:lnTo>
                    <a:cubicBezTo>
                      <a:pt x="14027" y="1397"/>
                      <a:pt x="13993" y="1384"/>
                      <a:pt x="13959" y="1384"/>
                    </a:cubicBezTo>
                    <a:cubicBezTo>
                      <a:pt x="13934" y="1384"/>
                      <a:pt x="13908" y="1392"/>
                      <a:pt x="13887" y="1408"/>
                    </a:cubicBezTo>
                    <a:cubicBezTo>
                      <a:pt x="13838" y="1450"/>
                      <a:pt x="13825" y="1519"/>
                      <a:pt x="13863" y="1570"/>
                    </a:cubicBezTo>
                    <a:lnTo>
                      <a:pt x="17906" y="7568"/>
                    </a:lnTo>
                    <a:cubicBezTo>
                      <a:pt x="16427" y="5756"/>
                      <a:pt x="13995" y="2690"/>
                      <a:pt x="12203" y="406"/>
                    </a:cubicBezTo>
                    <a:cubicBezTo>
                      <a:pt x="12179" y="376"/>
                      <a:pt x="12144" y="360"/>
                      <a:pt x="12109" y="360"/>
                    </a:cubicBezTo>
                    <a:cubicBezTo>
                      <a:pt x="12084" y="360"/>
                      <a:pt x="12058" y="368"/>
                      <a:pt x="12037" y="385"/>
                    </a:cubicBezTo>
                    <a:cubicBezTo>
                      <a:pt x="11985" y="424"/>
                      <a:pt x="11971" y="497"/>
                      <a:pt x="12009" y="548"/>
                    </a:cubicBezTo>
                    <a:cubicBezTo>
                      <a:pt x="14123" y="3625"/>
                      <a:pt x="17050" y="7908"/>
                      <a:pt x="18391" y="9932"/>
                    </a:cubicBezTo>
                    <a:cubicBezTo>
                      <a:pt x="16853" y="8036"/>
                      <a:pt x="13734" y="3927"/>
                      <a:pt x="12200" y="1903"/>
                    </a:cubicBezTo>
                    <a:cubicBezTo>
                      <a:pt x="11815" y="1397"/>
                      <a:pt x="11493" y="975"/>
                      <a:pt x="11268" y="681"/>
                    </a:cubicBezTo>
                    <a:cubicBezTo>
                      <a:pt x="11105" y="465"/>
                      <a:pt x="11004" y="334"/>
                      <a:pt x="10939" y="257"/>
                    </a:cubicBezTo>
                    <a:cubicBezTo>
                      <a:pt x="10928" y="247"/>
                      <a:pt x="10921" y="233"/>
                      <a:pt x="10914" y="223"/>
                    </a:cubicBezTo>
                    <a:lnTo>
                      <a:pt x="10911" y="227"/>
                    </a:lnTo>
                    <a:cubicBezTo>
                      <a:pt x="10864" y="179"/>
                      <a:pt x="10836" y="162"/>
                      <a:pt x="10811" y="162"/>
                    </a:cubicBezTo>
                    <a:cubicBezTo>
                      <a:pt x="10791" y="162"/>
                      <a:pt x="10773" y="174"/>
                      <a:pt x="10748" y="192"/>
                    </a:cubicBezTo>
                    <a:cubicBezTo>
                      <a:pt x="10720" y="209"/>
                      <a:pt x="10703" y="237"/>
                      <a:pt x="10696" y="268"/>
                    </a:cubicBezTo>
                    <a:cubicBezTo>
                      <a:pt x="10689" y="302"/>
                      <a:pt x="10696" y="334"/>
                      <a:pt x="10717" y="361"/>
                    </a:cubicBezTo>
                    <a:cubicBezTo>
                      <a:pt x="12771" y="3345"/>
                      <a:pt x="15501" y="7329"/>
                      <a:pt x="17189" y="9844"/>
                    </a:cubicBezTo>
                    <a:cubicBezTo>
                      <a:pt x="16967" y="9550"/>
                      <a:pt x="16728" y="9238"/>
                      <a:pt x="16486" y="8916"/>
                    </a:cubicBezTo>
                    <a:cubicBezTo>
                      <a:pt x="10626" y="1166"/>
                      <a:pt x="9982" y="403"/>
                      <a:pt x="9796" y="403"/>
                    </a:cubicBezTo>
                    <a:cubicBezTo>
                      <a:pt x="9774" y="403"/>
                      <a:pt x="9759" y="413"/>
                      <a:pt x="9743" y="424"/>
                    </a:cubicBezTo>
                    <a:cubicBezTo>
                      <a:pt x="9715" y="444"/>
                      <a:pt x="9695" y="476"/>
                      <a:pt x="9688" y="507"/>
                    </a:cubicBezTo>
                    <a:cubicBezTo>
                      <a:pt x="9670" y="604"/>
                      <a:pt x="9643" y="753"/>
                      <a:pt x="14330" y="7586"/>
                    </a:cubicBezTo>
                    <a:cubicBezTo>
                      <a:pt x="14088" y="7257"/>
                      <a:pt x="13838" y="6924"/>
                      <a:pt x="13593" y="6595"/>
                    </a:cubicBezTo>
                    <a:cubicBezTo>
                      <a:pt x="9784" y="1515"/>
                      <a:pt x="8794" y="302"/>
                      <a:pt x="8475" y="57"/>
                    </a:cubicBezTo>
                    <a:cubicBezTo>
                      <a:pt x="8471" y="57"/>
                      <a:pt x="8471" y="53"/>
                      <a:pt x="8471" y="53"/>
                    </a:cubicBezTo>
                    <a:lnTo>
                      <a:pt x="8471" y="57"/>
                    </a:lnTo>
                    <a:cubicBezTo>
                      <a:pt x="8417" y="15"/>
                      <a:pt x="8382" y="1"/>
                      <a:pt x="835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639" name="Google Shape;639;p32"/>
              <p:cNvGrpSpPr/>
              <p:nvPr/>
            </p:nvGrpSpPr>
            <p:grpSpPr>
              <a:xfrm>
                <a:off x="6749502" y="2208845"/>
                <a:ext cx="759700" cy="725803"/>
                <a:chOff x="4279125" y="2463925"/>
                <a:chExt cx="543225" cy="518950"/>
              </a:xfrm>
            </p:grpSpPr>
            <p:sp>
              <p:nvSpPr>
                <p:cNvPr id="640" name="Google Shape;640;p32"/>
                <p:cNvSpPr/>
                <p:nvPr/>
              </p:nvSpPr>
              <p:spPr>
                <a:xfrm>
                  <a:off x="4279125" y="2463925"/>
                  <a:ext cx="543225" cy="51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729" h="20758" extrusionOk="0">
                      <a:moveTo>
                        <a:pt x="4602" y="18661"/>
                      </a:moveTo>
                      <a:cubicBezTo>
                        <a:pt x="6126" y="19726"/>
                        <a:pt x="7848" y="20324"/>
                        <a:pt x="9692" y="20623"/>
                      </a:cubicBezTo>
                      <a:cubicBezTo>
                        <a:pt x="9813" y="20640"/>
                        <a:pt x="9934" y="20661"/>
                        <a:pt x="10055" y="20665"/>
                      </a:cubicBezTo>
                      <a:cubicBezTo>
                        <a:pt x="11091" y="20699"/>
                        <a:pt x="12131" y="20758"/>
                        <a:pt x="13160" y="20567"/>
                      </a:cubicBezTo>
                      <a:cubicBezTo>
                        <a:pt x="13814" y="20446"/>
                        <a:pt x="14466" y="20311"/>
                        <a:pt x="15107" y="20131"/>
                      </a:cubicBezTo>
                      <a:cubicBezTo>
                        <a:pt x="15609" y="19992"/>
                        <a:pt x="16095" y="19781"/>
                        <a:pt x="16583" y="19594"/>
                      </a:cubicBezTo>
                      <a:cubicBezTo>
                        <a:pt x="16732" y="19539"/>
                        <a:pt x="16870" y="19469"/>
                        <a:pt x="17013" y="19400"/>
                      </a:cubicBezTo>
                      <a:cubicBezTo>
                        <a:pt x="17553" y="19144"/>
                        <a:pt x="17996" y="18752"/>
                        <a:pt x="18478" y="18416"/>
                      </a:cubicBezTo>
                      <a:cubicBezTo>
                        <a:pt x="19947" y="17383"/>
                        <a:pt x="20720" y="15931"/>
                        <a:pt x="21170" y="14292"/>
                      </a:cubicBezTo>
                      <a:cubicBezTo>
                        <a:pt x="21330" y="13704"/>
                        <a:pt x="21413" y="13097"/>
                        <a:pt x="21530" y="12501"/>
                      </a:cubicBezTo>
                      <a:cubicBezTo>
                        <a:pt x="21569" y="12300"/>
                        <a:pt x="21614" y="12103"/>
                        <a:pt x="21642" y="11902"/>
                      </a:cubicBezTo>
                      <a:cubicBezTo>
                        <a:pt x="21721" y="11348"/>
                        <a:pt x="21725" y="10790"/>
                        <a:pt x="21725" y="10232"/>
                      </a:cubicBezTo>
                      <a:cubicBezTo>
                        <a:pt x="21728" y="9854"/>
                        <a:pt x="21659" y="9498"/>
                        <a:pt x="21538" y="9137"/>
                      </a:cubicBezTo>
                      <a:cubicBezTo>
                        <a:pt x="21430" y="8818"/>
                        <a:pt x="21337" y="8489"/>
                        <a:pt x="21284" y="8156"/>
                      </a:cubicBezTo>
                      <a:cubicBezTo>
                        <a:pt x="21185" y="7553"/>
                        <a:pt x="21007" y="6971"/>
                        <a:pt x="20785" y="6403"/>
                      </a:cubicBezTo>
                      <a:cubicBezTo>
                        <a:pt x="20633" y="6018"/>
                        <a:pt x="20415" y="5672"/>
                        <a:pt x="20096" y="5395"/>
                      </a:cubicBezTo>
                      <a:cubicBezTo>
                        <a:pt x="19979" y="5294"/>
                        <a:pt x="19850" y="5180"/>
                        <a:pt x="19677" y="5270"/>
                      </a:cubicBezTo>
                      <a:cubicBezTo>
                        <a:pt x="19556" y="5329"/>
                        <a:pt x="19576" y="5544"/>
                        <a:pt x="19746" y="5717"/>
                      </a:cubicBezTo>
                      <a:cubicBezTo>
                        <a:pt x="20162" y="6133"/>
                        <a:pt x="20387" y="6639"/>
                        <a:pt x="20529" y="7197"/>
                      </a:cubicBezTo>
                      <a:cubicBezTo>
                        <a:pt x="20193" y="7581"/>
                        <a:pt x="20193" y="8059"/>
                        <a:pt x="20155" y="8527"/>
                      </a:cubicBezTo>
                      <a:cubicBezTo>
                        <a:pt x="20148" y="8638"/>
                        <a:pt x="20187" y="8759"/>
                        <a:pt x="20366" y="8791"/>
                      </a:cubicBezTo>
                      <a:cubicBezTo>
                        <a:pt x="20651" y="8575"/>
                        <a:pt x="20505" y="8205"/>
                        <a:pt x="20681" y="7859"/>
                      </a:cubicBezTo>
                      <a:cubicBezTo>
                        <a:pt x="20817" y="8288"/>
                        <a:pt x="20859" y="8649"/>
                        <a:pt x="20935" y="9015"/>
                      </a:cubicBezTo>
                      <a:cubicBezTo>
                        <a:pt x="20640" y="9175"/>
                        <a:pt x="20339" y="9261"/>
                        <a:pt x="20027" y="9303"/>
                      </a:cubicBezTo>
                      <a:cubicBezTo>
                        <a:pt x="19698" y="9345"/>
                        <a:pt x="19400" y="9293"/>
                        <a:pt x="19171" y="9026"/>
                      </a:cubicBezTo>
                      <a:cubicBezTo>
                        <a:pt x="19095" y="8940"/>
                        <a:pt x="18988" y="8870"/>
                        <a:pt x="18919" y="8807"/>
                      </a:cubicBezTo>
                      <a:cubicBezTo>
                        <a:pt x="18911" y="8721"/>
                        <a:pt x="18901" y="8669"/>
                        <a:pt x="18908" y="8620"/>
                      </a:cubicBezTo>
                      <a:cubicBezTo>
                        <a:pt x="18984" y="7948"/>
                        <a:pt x="19064" y="7277"/>
                        <a:pt x="19136" y="6604"/>
                      </a:cubicBezTo>
                      <a:cubicBezTo>
                        <a:pt x="19154" y="6455"/>
                        <a:pt x="19157" y="6299"/>
                        <a:pt x="19143" y="6151"/>
                      </a:cubicBezTo>
                      <a:cubicBezTo>
                        <a:pt x="19140" y="6098"/>
                        <a:pt x="19074" y="6053"/>
                        <a:pt x="19036" y="6005"/>
                      </a:cubicBezTo>
                      <a:cubicBezTo>
                        <a:pt x="18953" y="6053"/>
                        <a:pt x="18894" y="6088"/>
                        <a:pt x="18831" y="6126"/>
                      </a:cubicBezTo>
                      <a:cubicBezTo>
                        <a:pt x="18707" y="5977"/>
                        <a:pt x="18839" y="5724"/>
                        <a:pt x="18575" y="5593"/>
                      </a:cubicBezTo>
                      <a:cubicBezTo>
                        <a:pt x="18499" y="5939"/>
                        <a:pt x="18426" y="6268"/>
                        <a:pt x="18353" y="6597"/>
                      </a:cubicBezTo>
                      <a:cubicBezTo>
                        <a:pt x="18253" y="7061"/>
                        <a:pt x="18156" y="7523"/>
                        <a:pt x="18052" y="7987"/>
                      </a:cubicBezTo>
                      <a:cubicBezTo>
                        <a:pt x="18038" y="8056"/>
                        <a:pt x="17986" y="8111"/>
                        <a:pt x="17903" y="8073"/>
                      </a:cubicBezTo>
                      <a:cubicBezTo>
                        <a:pt x="17865" y="8056"/>
                        <a:pt x="17823" y="8001"/>
                        <a:pt x="17823" y="7963"/>
                      </a:cubicBezTo>
                      <a:cubicBezTo>
                        <a:pt x="17817" y="7862"/>
                        <a:pt x="17830" y="7761"/>
                        <a:pt x="17844" y="7661"/>
                      </a:cubicBezTo>
                      <a:cubicBezTo>
                        <a:pt x="17937" y="7075"/>
                        <a:pt x="18035" y="6490"/>
                        <a:pt x="18124" y="5904"/>
                      </a:cubicBezTo>
                      <a:cubicBezTo>
                        <a:pt x="18149" y="5741"/>
                        <a:pt x="18153" y="5572"/>
                        <a:pt x="18153" y="5402"/>
                      </a:cubicBezTo>
                      <a:cubicBezTo>
                        <a:pt x="18153" y="5364"/>
                        <a:pt x="18100" y="5294"/>
                        <a:pt x="18073" y="5294"/>
                      </a:cubicBezTo>
                      <a:cubicBezTo>
                        <a:pt x="18011" y="5291"/>
                        <a:pt x="17910" y="5308"/>
                        <a:pt x="17892" y="5343"/>
                      </a:cubicBezTo>
                      <a:cubicBezTo>
                        <a:pt x="17823" y="5499"/>
                        <a:pt x="17775" y="5658"/>
                        <a:pt x="17734" y="5821"/>
                      </a:cubicBezTo>
                      <a:cubicBezTo>
                        <a:pt x="17695" y="5970"/>
                        <a:pt x="17685" y="6122"/>
                        <a:pt x="17650" y="6271"/>
                      </a:cubicBezTo>
                      <a:cubicBezTo>
                        <a:pt x="17619" y="6400"/>
                        <a:pt x="17654" y="6549"/>
                        <a:pt x="17532" y="6715"/>
                      </a:cubicBezTo>
                      <a:cubicBezTo>
                        <a:pt x="17463" y="6255"/>
                        <a:pt x="17508" y="5849"/>
                        <a:pt x="17532" y="5447"/>
                      </a:cubicBezTo>
                      <a:cubicBezTo>
                        <a:pt x="17547" y="5222"/>
                        <a:pt x="17622" y="5166"/>
                        <a:pt x="17865" y="5139"/>
                      </a:cubicBezTo>
                      <a:cubicBezTo>
                        <a:pt x="18249" y="5097"/>
                        <a:pt x="18631" y="5055"/>
                        <a:pt x="19015" y="5014"/>
                      </a:cubicBezTo>
                      <a:cubicBezTo>
                        <a:pt x="19050" y="5011"/>
                        <a:pt x="19085" y="5020"/>
                        <a:pt x="19098" y="5024"/>
                      </a:cubicBezTo>
                      <a:cubicBezTo>
                        <a:pt x="19234" y="5097"/>
                        <a:pt x="19348" y="5163"/>
                        <a:pt x="19487" y="5239"/>
                      </a:cubicBezTo>
                      <a:cubicBezTo>
                        <a:pt x="19590" y="4931"/>
                        <a:pt x="19448" y="4709"/>
                        <a:pt x="19299" y="4508"/>
                      </a:cubicBezTo>
                      <a:cubicBezTo>
                        <a:pt x="19018" y="4141"/>
                        <a:pt x="18759" y="3760"/>
                        <a:pt x="18399" y="3451"/>
                      </a:cubicBezTo>
                      <a:cubicBezTo>
                        <a:pt x="18108" y="3209"/>
                        <a:pt x="17841" y="2935"/>
                        <a:pt x="17595" y="2647"/>
                      </a:cubicBezTo>
                      <a:cubicBezTo>
                        <a:pt x="17241" y="2231"/>
                        <a:pt x="16791" y="1944"/>
                        <a:pt x="16295" y="1718"/>
                      </a:cubicBezTo>
                      <a:cubicBezTo>
                        <a:pt x="15582" y="1393"/>
                        <a:pt x="14840" y="1123"/>
                        <a:pt x="14081" y="908"/>
                      </a:cubicBezTo>
                      <a:cubicBezTo>
                        <a:pt x="13592" y="770"/>
                        <a:pt x="13108" y="621"/>
                        <a:pt x="12615" y="492"/>
                      </a:cubicBezTo>
                      <a:cubicBezTo>
                        <a:pt x="12279" y="405"/>
                        <a:pt x="11929" y="346"/>
                        <a:pt x="11587" y="284"/>
                      </a:cubicBezTo>
                      <a:cubicBezTo>
                        <a:pt x="11365" y="242"/>
                        <a:pt x="11136" y="208"/>
                        <a:pt x="10911" y="177"/>
                      </a:cubicBezTo>
                      <a:cubicBezTo>
                        <a:pt x="10464" y="114"/>
                        <a:pt x="10028" y="0"/>
                        <a:pt x="9567" y="45"/>
                      </a:cubicBezTo>
                      <a:cubicBezTo>
                        <a:pt x="9345" y="66"/>
                        <a:pt x="9113" y="28"/>
                        <a:pt x="8888" y="18"/>
                      </a:cubicBezTo>
                      <a:cubicBezTo>
                        <a:pt x="8818" y="14"/>
                        <a:pt x="8749" y="18"/>
                        <a:pt x="8680" y="24"/>
                      </a:cubicBezTo>
                      <a:cubicBezTo>
                        <a:pt x="7512" y="153"/>
                        <a:pt x="6434" y="554"/>
                        <a:pt x="5381" y="1026"/>
                      </a:cubicBezTo>
                      <a:cubicBezTo>
                        <a:pt x="5288" y="1067"/>
                        <a:pt x="5198" y="1130"/>
                        <a:pt x="5115" y="1192"/>
                      </a:cubicBezTo>
                      <a:cubicBezTo>
                        <a:pt x="4661" y="1539"/>
                        <a:pt x="4203" y="1878"/>
                        <a:pt x="3759" y="2238"/>
                      </a:cubicBezTo>
                      <a:cubicBezTo>
                        <a:pt x="2578" y="3191"/>
                        <a:pt x="1701" y="4363"/>
                        <a:pt x="1130" y="5738"/>
                      </a:cubicBezTo>
                      <a:cubicBezTo>
                        <a:pt x="828" y="6458"/>
                        <a:pt x="554" y="7190"/>
                        <a:pt x="378" y="7952"/>
                      </a:cubicBezTo>
                      <a:cubicBezTo>
                        <a:pt x="14" y="9504"/>
                        <a:pt x="1" y="11039"/>
                        <a:pt x="638" y="12536"/>
                      </a:cubicBezTo>
                      <a:cubicBezTo>
                        <a:pt x="1123" y="13676"/>
                        <a:pt x="1611" y="14820"/>
                        <a:pt x="2124" y="15949"/>
                      </a:cubicBezTo>
                      <a:cubicBezTo>
                        <a:pt x="2283" y="16302"/>
                        <a:pt x="2505" y="16638"/>
                        <a:pt x="2748" y="16947"/>
                      </a:cubicBezTo>
                      <a:cubicBezTo>
                        <a:pt x="3268" y="17609"/>
                        <a:pt x="3901" y="18170"/>
                        <a:pt x="4602" y="18661"/>
                      </a:cubicBezTo>
                      <a:close/>
                      <a:moveTo>
                        <a:pt x="8493" y="18159"/>
                      </a:moveTo>
                      <a:cubicBezTo>
                        <a:pt x="8295" y="18156"/>
                        <a:pt x="8261" y="18017"/>
                        <a:pt x="8243" y="17903"/>
                      </a:cubicBezTo>
                      <a:cubicBezTo>
                        <a:pt x="8208" y="17681"/>
                        <a:pt x="8389" y="17605"/>
                        <a:pt x="8582" y="17473"/>
                      </a:cubicBezTo>
                      <a:cubicBezTo>
                        <a:pt x="8611" y="17740"/>
                        <a:pt x="8541" y="17938"/>
                        <a:pt x="8493" y="18159"/>
                      </a:cubicBezTo>
                      <a:close/>
                      <a:moveTo>
                        <a:pt x="8915" y="19646"/>
                      </a:moveTo>
                      <a:cubicBezTo>
                        <a:pt x="8732" y="19209"/>
                        <a:pt x="8659" y="18845"/>
                        <a:pt x="8728" y="18447"/>
                      </a:cubicBezTo>
                      <a:cubicBezTo>
                        <a:pt x="8787" y="18114"/>
                        <a:pt x="8808" y="17778"/>
                        <a:pt x="8822" y="17442"/>
                      </a:cubicBezTo>
                      <a:cubicBezTo>
                        <a:pt x="8836" y="17127"/>
                        <a:pt x="9019" y="16933"/>
                        <a:pt x="9258" y="16721"/>
                      </a:cubicBezTo>
                      <a:cubicBezTo>
                        <a:pt x="9335" y="17203"/>
                        <a:pt x="9127" y="18994"/>
                        <a:pt x="8915" y="19646"/>
                      </a:cubicBezTo>
                      <a:close/>
                      <a:moveTo>
                        <a:pt x="10183" y="20145"/>
                      </a:moveTo>
                      <a:cubicBezTo>
                        <a:pt x="9871" y="20193"/>
                        <a:pt x="9626" y="20113"/>
                        <a:pt x="9352" y="20041"/>
                      </a:cubicBezTo>
                      <a:cubicBezTo>
                        <a:pt x="9352" y="19937"/>
                        <a:pt x="9342" y="19840"/>
                        <a:pt x="9352" y="19747"/>
                      </a:cubicBezTo>
                      <a:cubicBezTo>
                        <a:pt x="9439" y="18991"/>
                        <a:pt x="9543" y="18236"/>
                        <a:pt x="9615" y="17481"/>
                      </a:cubicBezTo>
                      <a:cubicBezTo>
                        <a:pt x="9650" y="17130"/>
                        <a:pt x="9622" y="16774"/>
                        <a:pt x="9622" y="16416"/>
                      </a:cubicBezTo>
                      <a:cubicBezTo>
                        <a:pt x="10007" y="16088"/>
                        <a:pt x="10384" y="15762"/>
                        <a:pt x="10765" y="15432"/>
                      </a:cubicBezTo>
                      <a:cubicBezTo>
                        <a:pt x="10994" y="15571"/>
                        <a:pt x="11534" y="16094"/>
                        <a:pt x="11628" y="16316"/>
                      </a:cubicBezTo>
                      <a:cubicBezTo>
                        <a:pt x="11677" y="16434"/>
                        <a:pt x="11691" y="16579"/>
                        <a:pt x="11670" y="16704"/>
                      </a:cubicBezTo>
                      <a:cubicBezTo>
                        <a:pt x="11608" y="17051"/>
                        <a:pt x="11521" y="17393"/>
                        <a:pt x="11414" y="17737"/>
                      </a:cubicBezTo>
                      <a:lnTo>
                        <a:pt x="11414" y="17244"/>
                      </a:lnTo>
                      <a:cubicBezTo>
                        <a:pt x="11417" y="17096"/>
                        <a:pt x="11424" y="16943"/>
                        <a:pt x="11420" y="16790"/>
                      </a:cubicBezTo>
                      <a:cubicBezTo>
                        <a:pt x="11417" y="16632"/>
                        <a:pt x="11448" y="16465"/>
                        <a:pt x="11376" y="16296"/>
                      </a:cubicBezTo>
                      <a:cubicBezTo>
                        <a:pt x="11171" y="16406"/>
                        <a:pt x="11268" y="16628"/>
                        <a:pt x="11094" y="16763"/>
                      </a:cubicBezTo>
                      <a:cubicBezTo>
                        <a:pt x="11081" y="16579"/>
                        <a:pt x="11077" y="16416"/>
                        <a:pt x="11060" y="16257"/>
                      </a:cubicBezTo>
                      <a:cubicBezTo>
                        <a:pt x="11043" y="16108"/>
                        <a:pt x="11032" y="15955"/>
                        <a:pt x="10991" y="15810"/>
                      </a:cubicBezTo>
                      <a:cubicBezTo>
                        <a:pt x="10973" y="15741"/>
                        <a:pt x="10894" y="15685"/>
                        <a:pt x="10814" y="15592"/>
                      </a:cubicBezTo>
                      <a:cubicBezTo>
                        <a:pt x="10769" y="15689"/>
                        <a:pt x="10728" y="15741"/>
                        <a:pt x="10720" y="15800"/>
                      </a:cubicBezTo>
                      <a:cubicBezTo>
                        <a:pt x="10699" y="15952"/>
                        <a:pt x="10682" y="16104"/>
                        <a:pt x="10686" y="16254"/>
                      </a:cubicBezTo>
                      <a:cubicBezTo>
                        <a:pt x="10699" y="17002"/>
                        <a:pt x="10613" y="17737"/>
                        <a:pt x="10464" y="18468"/>
                      </a:cubicBezTo>
                      <a:cubicBezTo>
                        <a:pt x="10354" y="19015"/>
                        <a:pt x="10277" y="19566"/>
                        <a:pt x="10183" y="20145"/>
                      </a:cubicBezTo>
                      <a:close/>
                      <a:moveTo>
                        <a:pt x="11355" y="18232"/>
                      </a:moveTo>
                      <a:lnTo>
                        <a:pt x="11355" y="18384"/>
                      </a:lnTo>
                      <a:lnTo>
                        <a:pt x="11344" y="18384"/>
                      </a:lnTo>
                      <a:lnTo>
                        <a:pt x="11344" y="18236"/>
                      </a:lnTo>
                      <a:cubicBezTo>
                        <a:pt x="11347" y="18236"/>
                        <a:pt x="11351" y="18232"/>
                        <a:pt x="11355" y="18232"/>
                      </a:cubicBezTo>
                      <a:close/>
                      <a:moveTo>
                        <a:pt x="11254" y="19085"/>
                      </a:moveTo>
                      <a:cubicBezTo>
                        <a:pt x="11254" y="19091"/>
                        <a:pt x="11240" y="19102"/>
                        <a:pt x="11233" y="19109"/>
                      </a:cubicBezTo>
                      <a:cubicBezTo>
                        <a:pt x="11230" y="19077"/>
                        <a:pt x="11227" y="19050"/>
                        <a:pt x="11227" y="19019"/>
                      </a:cubicBezTo>
                      <a:cubicBezTo>
                        <a:pt x="11227" y="19011"/>
                        <a:pt x="11240" y="19005"/>
                        <a:pt x="11247" y="18998"/>
                      </a:cubicBezTo>
                      <a:cubicBezTo>
                        <a:pt x="11251" y="19026"/>
                        <a:pt x="11254" y="19056"/>
                        <a:pt x="11254" y="19085"/>
                      </a:cubicBezTo>
                      <a:close/>
                      <a:moveTo>
                        <a:pt x="16957" y="13683"/>
                      </a:moveTo>
                      <a:cubicBezTo>
                        <a:pt x="17387" y="13506"/>
                        <a:pt x="17788" y="13312"/>
                        <a:pt x="18260" y="13298"/>
                      </a:cubicBezTo>
                      <a:cubicBezTo>
                        <a:pt x="18270" y="13371"/>
                        <a:pt x="18287" y="13419"/>
                        <a:pt x="18284" y="13464"/>
                      </a:cubicBezTo>
                      <a:cubicBezTo>
                        <a:pt x="18236" y="13988"/>
                        <a:pt x="18212" y="14511"/>
                        <a:pt x="18132" y="15027"/>
                      </a:cubicBezTo>
                      <a:cubicBezTo>
                        <a:pt x="18017" y="15744"/>
                        <a:pt x="17868" y="16451"/>
                        <a:pt x="17729" y="17165"/>
                      </a:cubicBezTo>
                      <a:cubicBezTo>
                        <a:pt x="17729" y="17175"/>
                        <a:pt x="17705" y="17182"/>
                        <a:pt x="17667" y="17206"/>
                      </a:cubicBezTo>
                      <a:cubicBezTo>
                        <a:pt x="17200" y="16839"/>
                        <a:pt x="16770" y="16424"/>
                        <a:pt x="16410" y="15945"/>
                      </a:cubicBezTo>
                      <a:cubicBezTo>
                        <a:pt x="16330" y="15842"/>
                        <a:pt x="16292" y="15696"/>
                        <a:pt x="16282" y="15564"/>
                      </a:cubicBezTo>
                      <a:cubicBezTo>
                        <a:pt x="16247" y="15041"/>
                        <a:pt x="16226" y="14518"/>
                        <a:pt x="16216" y="13995"/>
                      </a:cubicBezTo>
                      <a:cubicBezTo>
                        <a:pt x="16209" y="13808"/>
                        <a:pt x="16250" y="13793"/>
                        <a:pt x="16541" y="13825"/>
                      </a:cubicBezTo>
                      <a:cubicBezTo>
                        <a:pt x="16569" y="14514"/>
                        <a:pt x="16594" y="15204"/>
                        <a:pt x="16624" y="15893"/>
                      </a:cubicBezTo>
                      <a:cubicBezTo>
                        <a:pt x="16628" y="15931"/>
                        <a:pt x="16687" y="15970"/>
                        <a:pt x="16739" y="16035"/>
                      </a:cubicBezTo>
                      <a:cubicBezTo>
                        <a:pt x="16801" y="15976"/>
                        <a:pt x="16885" y="15928"/>
                        <a:pt x="16902" y="15862"/>
                      </a:cubicBezTo>
                      <a:cubicBezTo>
                        <a:pt x="16939" y="15720"/>
                        <a:pt x="16954" y="15564"/>
                        <a:pt x="16957" y="15415"/>
                      </a:cubicBezTo>
                      <a:cubicBezTo>
                        <a:pt x="16960" y="14975"/>
                        <a:pt x="16957" y="14535"/>
                        <a:pt x="16957" y="14095"/>
                      </a:cubicBezTo>
                      <a:close/>
                      <a:moveTo>
                        <a:pt x="20037" y="14708"/>
                      </a:moveTo>
                      <a:cubicBezTo>
                        <a:pt x="19971" y="14986"/>
                        <a:pt x="19912" y="15269"/>
                        <a:pt x="19808" y="15536"/>
                      </a:cubicBezTo>
                      <a:cubicBezTo>
                        <a:pt x="19725" y="15758"/>
                        <a:pt x="19698" y="15955"/>
                        <a:pt x="19850" y="16153"/>
                      </a:cubicBezTo>
                      <a:cubicBezTo>
                        <a:pt x="19739" y="16358"/>
                        <a:pt x="19670" y="16566"/>
                        <a:pt x="19431" y="16711"/>
                      </a:cubicBezTo>
                      <a:cubicBezTo>
                        <a:pt x="19386" y="16312"/>
                        <a:pt x="19552" y="15984"/>
                        <a:pt x="19587" y="15637"/>
                      </a:cubicBezTo>
                      <a:cubicBezTo>
                        <a:pt x="19621" y="15311"/>
                        <a:pt x="19743" y="14986"/>
                        <a:pt x="19621" y="14642"/>
                      </a:cubicBezTo>
                      <a:cubicBezTo>
                        <a:pt x="19355" y="15090"/>
                        <a:pt x="19226" y="15575"/>
                        <a:pt x="19112" y="16063"/>
                      </a:cubicBezTo>
                      <a:cubicBezTo>
                        <a:pt x="19074" y="16226"/>
                        <a:pt x="19043" y="16392"/>
                        <a:pt x="19018" y="16558"/>
                      </a:cubicBezTo>
                      <a:cubicBezTo>
                        <a:pt x="18988" y="16780"/>
                        <a:pt x="18994" y="16795"/>
                        <a:pt x="19189" y="17086"/>
                      </a:cubicBezTo>
                      <a:cubicBezTo>
                        <a:pt x="18988" y="17352"/>
                        <a:pt x="18731" y="17577"/>
                        <a:pt x="18440" y="17809"/>
                      </a:cubicBezTo>
                      <a:cubicBezTo>
                        <a:pt x="18239" y="17647"/>
                        <a:pt x="18118" y="17473"/>
                        <a:pt x="18163" y="17210"/>
                      </a:cubicBezTo>
                      <a:cubicBezTo>
                        <a:pt x="18249" y="16711"/>
                        <a:pt x="18322" y="16212"/>
                        <a:pt x="18402" y="15713"/>
                      </a:cubicBezTo>
                      <a:cubicBezTo>
                        <a:pt x="18468" y="15280"/>
                        <a:pt x="18540" y="14847"/>
                        <a:pt x="18599" y="14414"/>
                      </a:cubicBezTo>
                      <a:cubicBezTo>
                        <a:pt x="18652" y="14025"/>
                        <a:pt x="18644" y="13641"/>
                        <a:pt x="18499" y="13253"/>
                      </a:cubicBezTo>
                      <a:cubicBezTo>
                        <a:pt x="18690" y="13142"/>
                        <a:pt x="18890" y="13115"/>
                        <a:pt x="19136" y="13125"/>
                      </a:cubicBezTo>
                      <a:cubicBezTo>
                        <a:pt x="19210" y="13222"/>
                        <a:pt x="19293" y="13326"/>
                        <a:pt x="19365" y="13437"/>
                      </a:cubicBezTo>
                      <a:cubicBezTo>
                        <a:pt x="19566" y="13731"/>
                        <a:pt x="19757" y="14033"/>
                        <a:pt x="19965" y="14324"/>
                      </a:cubicBezTo>
                      <a:cubicBezTo>
                        <a:pt x="20054" y="14449"/>
                        <a:pt x="20072" y="14573"/>
                        <a:pt x="20037" y="14708"/>
                      </a:cubicBezTo>
                      <a:close/>
                      <a:moveTo>
                        <a:pt x="18607" y="7467"/>
                      </a:moveTo>
                      <a:cubicBezTo>
                        <a:pt x="18648" y="7945"/>
                        <a:pt x="18593" y="8250"/>
                        <a:pt x="18371" y="8358"/>
                      </a:cubicBezTo>
                      <a:cubicBezTo>
                        <a:pt x="18447" y="8070"/>
                        <a:pt x="18524" y="7782"/>
                        <a:pt x="18607" y="7467"/>
                      </a:cubicBezTo>
                      <a:close/>
                      <a:moveTo>
                        <a:pt x="9439" y="509"/>
                      </a:moveTo>
                      <a:cubicBezTo>
                        <a:pt x="9580" y="503"/>
                        <a:pt x="9681" y="499"/>
                        <a:pt x="9761" y="496"/>
                      </a:cubicBezTo>
                      <a:cubicBezTo>
                        <a:pt x="9906" y="645"/>
                        <a:pt x="9702" y="1826"/>
                        <a:pt x="9439" y="2443"/>
                      </a:cubicBezTo>
                      <a:close/>
                      <a:moveTo>
                        <a:pt x="9712" y="2727"/>
                      </a:moveTo>
                      <a:cubicBezTo>
                        <a:pt x="9861" y="2003"/>
                        <a:pt x="9986" y="1272"/>
                        <a:pt x="10128" y="506"/>
                      </a:cubicBezTo>
                      <a:cubicBezTo>
                        <a:pt x="10266" y="541"/>
                        <a:pt x="10374" y="568"/>
                        <a:pt x="10478" y="596"/>
                      </a:cubicBezTo>
                      <a:cubicBezTo>
                        <a:pt x="10492" y="1320"/>
                        <a:pt x="10322" y="1996"/>
                        <a:pt x="10194" y="2675"/>
                      </a:cubicBezTo>
                      <a:cubicBezTo>
                        <a:pt x="10090" y="3223"/>
                        <a:pt x="9962" y="3766"/>
                        <a:pt x="9847" y="4314"/>
                      </a:cubicBezTo>
                      <a:cubicBezTo>
                        <a:pt x="9788" y="4581"/>
                        <a:pt x="9826" y="4768"/>
                        <a:pt x="9944" y="4758"/>
                      </a:cubicBezTo>
                      <a:cubicBezTo>
                        <a:pt x="10149" y="4744"/>
                        <a:pt x="10176" y="4560"/>
                        <a:pt x="10211" y="4425"/>
                      </a:cubicBezTo>
                      <a:cubicBezTo>
                        <a:pt x="10339" y="3933"/>
                        <a:pt x="10447" y="3437"/>
                        <a:pt x="10551" y="2938"/>
                      </a:cubicBezTo>
                      <a:cubicBezTo>
                        <a:pt x="10640" y="2508"/>
                        <a:pt x="10714" y="2076"/>
                        <a:pt x="10814" y="1542"/>
                      </a:cubicBezTo>
                      <a:cubicBezTo>
                        <a:pt x="10925" y="1653"/>
                        <a:pt x="10987" y="1688"/>
                        <a:pt x="11005" y="1739"/>
                      </a:cubicBezTo>
                      <a:cubicBezTo>
                        <a:pt x="11025" y="1798"/>
                        <a:pt x="11022" y="1871"/>
                        <a:pt x="11008" y="1937"/>
                      </a:cubicBezTo>
                      <a:cubicBezTo>
                        <a:pt x="10866" y="2751"/>
                        <a:pt x="10749" y="3576"/>
                        <a:pt x="10464" y="4363"/>
                      </a:cubicBezTo>
                      <a:cubicBezTo>
                        <a:pt x="10416" y="4504"/>
                        <a:pt x="10398" y="4660"/>
                        <a:pt x="10349" y="4803"/>
                      </a:cubicBezTo>
                      <a:cubicBezTo>
                        <a:pt x="10312" y="4910"/>
                        <a:pt x="10250" y="5011"/>
                        <a:pt x="10187" y="5128"/>
                      </a:cubicBezTo>
                      <a:cubicBezTo>
                        <a:pt x="9813" y="5049"/>
                        <a:pt x="9435" y="5073"/>
                        <a:pt x="9081" y="4862"/>
                      </a:cubicBezTo>
                      <a:cubicBezTo>
                        <a:pt x="9359" y="4165"/>
                        <a:pt x="9564" y="3455"/>
                        <a:pt x="9712" y="2727"/>
                      </a:cubicBezTo>
                      <a:close/>
                      <a:moveTo>
                        <a:pt x="6781" y="1002"/>
                      </a:moveTo>
                      <a:cubicBezTo>
                        <a:pt x="6781" y="1254"/>
                        <a:pt x="6781" y="1504"/>
                        <a:pt x="6778" y="1753"/>
                      </a:cubicBezTo>
                      <a:cubicBezTo>
                        <a:pt x="6778" y="1999"/>
                        <a:pt x="6743" y="2249"/>
                        <a:pt x="6826" y="2481"/>
                      </a:cubicBezTo>
                      <a:cubicBezTo>
                        <a:pt x="6961" y="2516"/>
                        <a:pt x="6972" y="2425"/>
                        <a:pt x="6978" y="2370"/>
                      </a:cubicBezTo>
                      <a:cubicBezTo>
                        <a:pt x="7017" y="2138"/>
                        <a:pt x="7048" y="1905"/>
                        <a:pt x="7069" y="1670"/>
                      </a:cubicBezTo>
                      <a:cubicBezTo>
                        <a:pt x="7086" y="1438"/>
                        <a:pt x="7082" y="1199"/>
                        <a:pt x="7100" y="967"/>
                      </a:cubicBezTo>
                      <a:cubicBezTo>
                        <a:pt x="7110" y="811"/>
                        <a:pt x="7131" y="804"/>
                        <a:pt x="7387" y="797"/>
                      </a:cubicBezTo>
                      <a:lnTo>
                        <a:pt x="7387" y="787"/>
                      </a:lnTo>
                      <a:cubicBezTo>
                        <a:pt x="7394" y="790"/>
                        <a:pt x="7397" y="794"/>
                        <a:pt x="7402" y="794"/>
                      </a:cubicBezTo>
                      <a:cubicBezTo>
                        <a:pt x="7713" y="600"/>
                        <a:pt x="8070" y="568"/>
                        <a:pt x="8454" y="509"/>
                      </a:cubicBezTo>
                      <a:cubicBezTo>
                        <a:pt x="8462" y="637"/>
                        <a:pt x="8475" y="738"/>
                        <a:pt x="8468" y="835"/>
                      </a:cubicBezTo>
                      <a:cubicBezTo>
                        <a:pt x="8399" y="1473"/>
                        <a:pt x="8323" y="2110"/>
                        <a:pt x="8261" y="2751"/>
                      </a:cubicBezTo>
                      <a:cubicBezTo>
                        <a:pt x="8233" y="3011"/>
                        <a:pt x="8129" y="3278"/>
                        <a:pt x="8270" y="3531"/>
                      </a:cubicBezTo>
                      <a:cubicBezTo>
                        <a:pt x="8423" y="3552"/>
                        <a:pt x="8478" y="3448"/>
                        <a:pt x="8507" y="3361"/>
                      </a:cubicBezTo>
                      <a:cubicBezTo>
                        <a:pt x="8572" y="3149"/>
                        <a:pt x="8631" y="2935"/>
                        <a:pt x="8655" y="2720"/>
                      </a:cubicBezTo>
                      <a:cubicBezTo>
                        <a:pt x="8735" y="2065"/>
                        <a:pt x="8798" y="1407"/>
                        <a:pt x="8867" y="752"/>
                      </a:cubicBezTo>
                      <a:cubicBezTo>
                        <a:pt x="8878" y="658"/>
                        <a:pt x="8860" y="544"/>
                        <a:pt x="9023" y="517"/>
                      </a:cubicBezTo>
                      <a:cubicBezTo>
                        <a:pt x="9140" y="589"/>
                        <a:pt x="9110" y="714"/>
                        <a:pt x="9106" y="821"/>
                      </a:cubicBezTo>
                      <a:cubicBezTo>
                        <a:pt x="9099" y="1619"/>
                        <a:pt x="9065" y="2412"/>
                        <a:pt x="8957" y="3199"/>
                      </a:cubicBezTo>
                      <a:cubicBezTo>
                        <a:pt x="8919" y="3469"/>
                        <a:pt x="8873" y="3735"/>
                        <a:pt x="9033" y="3989"/>
                      </a:cubicBezTo>
                      <a:cubicBezTo>
                        <a:pt x="9050" y="4016"/>
                        <a:pt x="9068" y="4054"/>
                        <a:pt x="9060" y="4082"/>
                      </a:cubicBezTo>
                      <a:cubicBezTo>
                        <a:pt x="9006" y="4307"/>
                        <a:pt x="8995" y="4546"/>
                        <a:pt x="8846" y="4774"/>
                      </a:cubicBezTo>
                      <a:cubicBezTo>
                        <a:pt x="8472" y="4646"/>
                        <a:pt x="8118" y="4518"/>
                        <a:pt x="7803" y="4307"/>
                      </a:cubicBezTo>
                      <a:lnTo>
                        <a:pt x="7810" y="4307"/>
                      </a:lnTo>
                      <a:cubicBezTo>
                        <a:pt x="7806" y="4304"/>
                        <a:pt x="7806" y="4300"/>
                        <a:pt x="7803" y="4296"/>
                      </a:cubicBezTo>
                      <a:cubicBezTo>
                        <a:pt x="7803" y="4300"/>
                        <a:pt x="7800" y="4304"/>
                        <a:pt x="7800" y="4304"/>
                      </a:cubicBezTo>
                      <a:cubicBezTo>
                        <a:pt x="7637" y="4275"/>
                        <a:pt x="7467" y="4259"/>
                        <a:pt x="7335" y="4137"/>
                      </a:cubicBezTo>
                      <a:cubicBezTo>
                        <a:pt x="7408" y="3500"/>
                        <a:pt x="7491" y="2869"/>
                        <a:pt x="7557" y="2242"/>
                      </a:cubicBezTo>
                      <a:cubicBezTo>
                        <a:pt x="7592" y="1875"/>
                        <a:pt x="7602" y="1507"/>
                        <a:pt x="7623" y="1140"/>
                      </a:cubicBezTo>
                      <a:cubicBezTo>
                        <a:pt x="7630" y="974"/>
                        <a:pt x="7557" y="859"/>
                        <a:pt x="7402" y="794"/>
                      </a:cubicBezTo>
                      <a:cubicBezTo>
                        <a:pt x="7402" y="797"/>
                        <a:pt x="7402" y="797"/>
                        <a:pt x="7397" y="797"/>
                      </a:cubicBezTo>
                      <a:lnTo>
                        <a:pt x="7387" y="797"/>
                      </a:lnTo>
                      <a:cubicBezTo>
                        <a:pt x="7301" y="1667"/>
                        <a:pt x="7214" y="2533"/>
                        <a:pt x="7135" y="3402"/>
                      </a:cubicBezTo>
                      <a:cubicBezTo>
                        <a:pt x="7114" y="3618"/>
                        <a:pt x="7131" y="3836"/>
                        <a:pt x="7131" y="4051"/>
                      </a:cubicBezTo>
                      <a:cubicBezTo>
                        <a:pt x="6850" y="4096"/>
                        <a:pt x="6743" y="4064"/>
                        <a:pt x="6660" y="3888"/>
                      </a:cubicBezTo>
                      <a:cubicBezTo>
                        <a:pt x="6615" y="3781"/>
                        <a:pt x="6573" y="3663"/>
                        <a:pt x="6566" y="3548"/>
                      </a:cubicBezTo>
                      <a:cubicBezTo>
                        <a:pt x="6508" y="2745"/>
                        <a:pt x="6455" y="1937"/>
                        <a:pt x="6404" y="1150"/>
                      </a:cubicBezTo>
                      <a:cubicBezTo>
                        <a:pt x="6514" y="1022"/>
                        <a:pt x="6618" y="943"/>
                        <a:pt x="6781" y="1002"/>
                      </a:cubicBezTo>
                      <a:close/>
                      <a:moveTo>
                        <a:pt x="1698" y="13887"/>
                      </a:moveTo>
                      <a:cubicBezTo>
                        <a:pt x="1660" y="13801"/>
                        <a:pt x="1653" y="13689"/>
                        <a:pt x="1532" y="13651"/>
                      </a:cubicBezTo>
                      <a:lnTo>
                        <a:pt x="1532" y="13651"/>
                      </a:lnTo>
                      <a:lnTo>
                        <a:pt x="1532" y="13651"/>
                      </a:lnTo>
                      <a:lnTo>
                        <a:pt x="1532" y="13651"/>
                      </a:lnTo>
                      <a:cubicBezTo>
                        <a:pt x="1463" y="13447"/>
                        <a:pt x="1386" y="13246"/>
                        <a:pt x="1324" y="13038"/>
                      </a:cubicBezTo>
                      <a:cubicBezTo>
                        <a:pt x="1265" y="12855"/>
                        <a:pt x="1133" y="12685"/>
                        <a:pt x="1168" y="12474"/>
                      </a:cubicBezTo>
                      <a:cubicBezTo>
                        <a:pt x="1165" y="12474"/>
                        <a:pt x="1161" y="12477"/>
                        <a:pt x="1157" y="12477"/>
                      </a:cubicBezTo>
                      <a:lnTo>
                        <a:pt x="1157" y="12445"/>
                      </a:lnTo>
                      <a:cubicBezTo>
                        <a:pt x="1095" y="12359"/>
                        <a:pt x="1019" y="12272"/>
                        <a:pt x="984" y="12175"/>
                      </a:cubicBezTo>
                      <a:cubicBezTo>
                        <a:pt x="749" y="11559"/>
                        <a:pt x="586" y="10925"/>
                        <a:pt x="604" y="10259"/>
                      </a:cubicBezTo>
                      <a:cubicBezTo>
                        <a:pt x="610" y="9989"/>
                        <a:pt x="604" y="9722"/>
                        <a:pt x="604" y="9459"/>
                      </a:cubicBezTo>
                      <a:cubicBezTo>
                        <a:pt x="770" y="9303"/>
                        <a:pt x="932" y="9192"/>
                        <a:pt x="1157" y="9140"/>
                      </a:cubicBezTo>
                      <a:cubicBezTo>
                        <a:pt x="1237" y="9528"/>
                        <a:pt x="1165" y="9896"/>
                        <a:pt x="1168" y="10259"/>
                      </a:cubicBezTo>
                      <a:cubicBezTo>
                        <a:pt x="1168" y="10630"/>
                        <a:pt x="1154" y="10998"/>
                        <a:pt x="1154" y="11369"/>
                      </a:cubicBezTo>
                      <a:cubicBezTo>
                        <a:pt x="1151" y="11729"/>
                        <a:pt x="1154" y="12089"/>
                        <a:pt x="1157" y="12445"/>
                      </a:cubicBezTo>
                      <a:cubicBezTo>
                        <a:pt x="1161" y="12453"/>
                        <a:pt x="1165" y="12460"/>
                        <a:pt x="1171" y="12466"/>
                      </a:cubicBezTo>
                      <a:cubicBezTo>
                        <a:pt x="1168" y="12470"/>
                        <a:pt x="1171" y="12470"/>
                        <a:pt x="1168" y="12474"/>
                      </a:cubicBezTo>
                      <a:cubicBezTo>
                        <a:pt x="1269" y="12456"/>
                        <a:pt x="1373" y="12439"/>
                        <a:pt x="1386" y="12314"/>
                      </a:cubicBezTo>
                      <a:cubicBezTo>
                        <a:pt x="1403" y="12148"/>
                        <a:pt x="1424" y="11978"/>
                        <a:pt x="1421" y="11808"/>
                      </a:cubicBezTo>
                      <a:cubicBezTo>
                        <a:pt x="1418" y="11049"/>
                        <a:pt x="1403" y="10291"/>
                        <a:pt x="1397" y="9528"/>
                      </a:cubicBezTo>
                      <a:cubicBezTo>
                        <a:pt x="1394" y="9394"/>
                        <a:pt x="1383" y="9258"/>
                        <a:pt x="1389" y="9123"/>
                      </a:cubicBezTo>
                      <a:cubicBezTo>
                        <a:pt x="1397" y="8919"/>
                        <a:pt x="1410" y="8911"/>
                        <a:pt x="1726" y="8822"/>
                      </a:cubicBezTo>
                      <a:cubicBezTo>
                        <a:pt x="1743" y="8866"/>
                        <a:pt x="1774" y="8911"/>
                        <a:pt x="1774" y="8953"/>
                      </a:cubicBezTo>
                      <a:cubicBezTo>
                        <a:pt x="1750" y="9951"/>
                        <a:pt x="1726" y="10949"/>
                        <a:pt x="1695" y="11943"/>
                      </a:cubicBezTo>
                      <a:cubicBezTo>
                        <a:pt x="1685" y="12349"/>
                        <a:pt x="1660" y="12754"/>
                        <a:pt x="1629" y="13156"/>
                      </a:cubicBezTo>
                      <a:cubicBezTo>
                        <a:pt x="1615" y="13323"/>
                        <a:pt x="1563" y="13489"/>
                        <a:pt x="1532" y="13651"/>
                      </a:cubicBezTo>
                      <a:lnTo>
                        <a:pt x="1532" y="13651"/>
                      </a:lnTo>
                      <a:cubicBezTo>
                        <a:pt x="1650" y="13665"/>
                        <a:pt x="1764" y="13676"/>
                        <a:pt x="1909" y="13689"/>
                      </a:cubicBezTo>
                      <a:cubicBezTo>
                        <a:pt x="1941" y="13555"/>
                        <a:pt x="1986" y="13443"/>
                        <a:pt x="1996" y="13333"/>
                      </a:cubicBezTo>
                      <a:cubicBezTo>
                        <a:pt x="2110" y="11947"/>
                        <a:pt x="2083" y="10561"/>
                        <a:pt x="2000" y="9175"/>
                      </a:cubicBezTo>
                      <a:cubicBezTo>
                        <a:pt x="1989" y="9009"/>
                        <a:pt x="1951" y="8842"/>
                        <a:pt x="1920" y="8655"/>
                      </a:cubicBezTo>
                      <a:cubicBezTo>
                        <a:pt x="2155" y="8451"/>
                        <a:pt x="2440" y="8319"/>
                        <a:pt x="2717" y="8180"/>
                      </a:cubicBezTo>
                      <a:cubicBezTo>
                        <a:pt x="2849" y="8115"/>
                        <a:pt x="2990" y="8108"/>
                        <a:pt x="3126" y="8167"/>
                      </a:cubicBezTo>
                      <a:cubicBezTo>
                        <a:pt x="3250" y="8222"/>
                        <a:pt x="3368" y="8292"/>
                        <a:pt x="3514" y="8364"/>
                      </a:cubicBezTo>
                      <a:cubicBezTo>
                        <a:pt x="3497" y="8659"/>
                        <a:pt x="3479" y="8946"/>
                        <a:pt x="3455" y="9231"/>
                      </a:cubicBezTo>
                      <a:cubicBezTo>
                        <a:pt x="3447" y="9348"/>
                        <a:pt x="3420" y="9463"/>
                        <a:pt x="3410" y="9581"/>
                      </a:cubicBezTo>
                      <a:cubicBezTo>
                        <a:pt x="3344" y="10526"/>
                        <a:pt x="3278" y="11473"/>
                        <a:pt x="3215" y="12415"/>
                      </a:cubicBezTo>
                      <a:cubicBezTo>
                        <a:pt x="3198" y="12667"/>
                        <a:pt x="3198" y="12924"/>
                        <a:pt x="3205" y="13177"/>
                      </a:cubicBezTo>
                      <a:cubicBezTo>
                        <a:pt x="3205" y="13253"/>
                        <a:pt x="3250" y="13336"/>
                        <a:pt x="3292" y="13406"/>
                      </a:cubicBezTo>
                      <a:cubicBezTo>
                        <a:pt x="3334" y="13472"/>
                        <a:pt x="3486" y="13457"/>
                        <a:pt x="3517" y="13385"/>
                      </a:cubicBezTo>
                      <a:cubicBezTo>
                        <a:pt x="3548" y="13309"/>
                        <a:pt x="3576" y="13229"/>
                        <a:pt x="3583" y="13146"/>
                      </a:cubicBezTo>
                      <a:cubicBezTo>
                        <a:pt x="3631" y="12287"/>
                        <a:pt x="3694" y="11427"/>
                        <a:pt x="3711" y="10564"/>
                      </a:cubicBezTo>
                      <a:cubicBezTo>
                        <a:pt x="3722" y="9941"/>
                        <a:pt x="3663" y="9314"/>
                        <a:pt x="3639" y="8690"/>
                      </a:cubicBezTo>
                      <a:cubicBezTo>
                        <a:pt x="3635" y="8628"/>
                        <a:pt x="3635" y="8562"/>
                        <a:pt x="3635" y="8468"/>
                      </a:cubicBezTo>
                      <a:cubicBezTo>
                        <a:pt x="4044" y="8516"/>
                        <a:pt x="4314" y="8762"/>
                        <a:pt x="4643" y="8974"/>
                      </a:cubicBezTo>
                      <a:cubicBezTo>
                        <a:pt x="4643" y="9300"/>
                        <a:pt x="4653" y="9636"/>
                        <a:pt x="4640" y="9976"/>
                      </a:cubicBezTo>
                      <a:cubicBezTo>
                        <a:pt x="4605" y="10852"/>
                        <a:pt x="4553" y="11732"/>
                        <a:pt x="4515" y="12608"/>
                      </a:cubicBezTo>
                      <a:cubicBezTo>
                        <a:pt x="4501" y="12941"/>
                        <a:pt x="4574" y="13107"/>
                        <a:pt x="4699" y="13066"/>
                      </a:cubicBezTo>
                      <a:cubicBezTo>
                        <a:pt x="4923" y="12986"/>
                        <a:pt x="4851" y="12786"/>
                        <a:pt x="4865" y="12629"/>
                      </a:cubicBezTo>
                      <a:cubicBezTo>
                        <a:pt x="4944" y="11701"/>
                        <a:pt x="4990" y="10772"/>
                        <a:pt x="4882" y="9844"/>
                      </a:cubicBezTo>
                      <a:cubicBezTo>
                        <a:pt x="4854" y="9608"/>
                        <a:pt x="4830" y="9376"/>
                        <a:pt x="4803" y="9133"/>
                      </a:cubicBezTo>
                      <a:cubicBezTo>
                        <a:pt x="4889" y="9057"/>
                        <a:pt x="4958" y="9137"/>
                        <a:pt x="5021" y="9182"/>
                      </a:cubicBezTo>
                      <a:cubicBezTo>
                        <a:pt x="5506" y="9514"/>
                        <a:pt x="5988" y="9851"/>
                        <a:pt x="6490" y="10197"/>
                      </a:cubicBezTo>
                      <a:cubicBezTo>
                        <a:pt x="6490" y="10308"/>
                        <a:pt x="6511" y="10426"/>
                        <a:pt x="6483" y="10533"/>
                      </a:cubicBezTo>
                      <a:cubicBezTo>
                        <a:pt x="6438" y="10731"/>
                        <a:pt x="6375" y="10928"/>
                        <a:pt x="6292" y="11115"/>
                      </a:cubicBezTo>
                      <a:cubicBezTo>
                        <a:pt x="5942" y="11905"/>
                        <a:pt x="5662" y="12727"/>
                        <a:pt x="5205" y="13475"/>
                      </a:cubicBezTo>
                      <a:cubicBezTo>
                        <a:pt x="5170" y="13534"/>
                        <a:pt x="5136" y="13593"/>
                        <a:pt x="5104" y="13655"/>
                      </a:cubicBezTo>
                      <a:cubicBezTo>
                        <a:pt x="5042" y="13790"/>
                        <a:pt x="4934" y="13863"/>
                        <a:pt x="4775" y="13856"/>
                      </a:cubicBezTo>
                      <a:cubicBezTo>
                        <a:pt x="4075" y="13835"/>
                        <a:pt x="3372" y="13918"/>
                        <a:pt x="2672" y="13783"/>
                      </a:cubicBezTo>
                      <a:cubicBezTo>
                        <a:pt x="2436" y="13739"/>
                        <a:pt x="2187" y="13689"/>
                        <a:pt x="1951" y="13814"/>
                      </a:cubicBezTo>
                      <a:cubicBezTo>
                        <a:pt x="1947" y="14054"/>
                        <a:pt x="1958" y="14088"/>
                        <a:pt x="2117" y="14116"/>
                      </a:cubicBezTo>
                      <a:cubicBezTo>
                        <a:pt x="2481" y="14175"/>
                        <a:pt x="2845" y="14251"/>
                        <a:pt x="3209" y="14268"/>
                      </a:cubicBezTo>
                      <a:cubicBezTo>
                        <a:pt x="3753" y="14292"/>
                        <a:pt x="4300" y="14265"/>
                        <a:pt x="4844" y="14279"/>
                      </a:cubicBezTo>
                      <a:cubicBezTo>
                        <a:pt x="5170" y="14286"/>
                        <a:pt x="5357" y="14150"/>
                        <a:pt x="5502" y="13877"/>
                      </a:cubicBezTo>
                      <a:cubicBezTo>
                        <a:pt x="5811" y="13288"/>
                        <a:pt x="6129" y="12706"/>
                        <a:pt x="6365" y="12082"/>
                      </a:cubicBezTo>
                      <a:cubicBezTo>
                        <a:pt x="6508" y="11701"/>
                        <a:pt x="6677" y="11330"/>
                        <a:pt x="6829" y="10953"/>
                      </a:cubicBezTo>
                      <a:cubicBezTo>
                        <a:pt x="6923" y="10713"/>
                        <a:pt x="6968" y="10464"/>
                        <a:pt x="6951" y="10204"/>
                      </a:cubicBezTo>
                      <a:cubicBezTo>
                        <a:pt x="6944" y="10062"/>
                        <a:pt x="6892" y="9937"/>
                        <a:pt x="6767" y="9858"/>
                      </a:cubicBezTo>
                      <a:cubicBezTo>
                        <a:pt x="5950" y="9335"/>
                        <a:pt x="5194" y="8721"/>
                        <a:pt x="4317" y="8281"/>
                      </a:cubicBezTo>
                      <a:cubicBezTo>
                        <a:pt x="4037" y="8139"/>
                        <a:pt x="3749" y="8014"/>
                        <a:pt x="3468" y="7876"/>
                      </a:cubicBezTo>
                      <a:cubicBezTo>
                        <a:pt x="3094" y="7692"/>
                        <a:pt x="2727" y="7696"/>
                        <a:pt x="2363" y="7907"/>
                      </a:cubicBezTo>
                      <a:cubicBezTo>
                        <a:pt x="1899" y="8180"/>
                        <a:pt x="1431" y="8447"/>
                        <a:pt x="964" y="8718"/>
                      </a:cubicBezTo>
                      <a:cubicBezTo>
                        <a:pt x="890" y="8759"/>
                        <a:pt x="818" y="8794"/>
                        <a:pt x="721" y="8846"/>
                      </a:cubicBezTo>
                      <a:cubicBezTo>
                        <a:pt x="703" y="8766"/>
                        <a:pt x="676" y="8718"/>
                        <a:pt x="683" y="8679"/>
                      </a:cubicBezTo>
                      <a:cubicBezTo>
                        <a:pt x="1023" y="7040"/>
                        <a:pt x="1573" y="5481"/>
                        <a:pt x="2568" y="4088"/>
                      </a:cubicBezTo>
                      <a:cubicBezTo>
                        <a:pt x="2932" y="3583"/>
                        <a:pt x="3375" y="3149"/>
                        <a:pt x="3847" y="2745"/>
                      </a:cubicBezTo>
                      <a:cubicBezTo>
                        <a:pt x="4346" y="2318"/>
                        <a:pt x="4875" y="1926"/>
                        <a:pt x="5398" y="1528"/>
                      </a:cubicBezTo>
                      <a:cubicBezTo>
                        <a:pt x="5575" y="1393"/>
                        <a:pt x="5769" y="1278"/>
                        <a:pt x="6054" y="1286"/>
                      </a:cubicBezTo>
                      <a:cubicBezTo>
                        <a:pt x="6064" y="1376"/>
                        <a:pt x="6081" y="1452"/>
                        <a:pt x="6084" y="1531"/>
                      </a:cubicBezTo>
                      <a:cubicBezTo>
                        <a:pt x="6105" y="2155"/>
                        <a:pt x="6119" y="2783"/>
                        <a:pt x="6147" y="3406"/>
                      </a:cubicBezTo>
                      <a:cubicBezTo>
                        <a:pt x="6158" y="3607"/>
                        <a:pt x="6196" y="3811"/>
                        <a:pt x="6254" y="4005"/>
                      </a:cubicBezTo>
                      <a:cubicBezTo>
                        <a:pt x="6327" y="4245"/>
                        <a:pt x="6493" y="4418"/>
                        <a:pt x="6760" y="4470"/>
                      </a:cubicBezTo>
                      <a:cubicBezTo>
                        <a:pt x="7387" y="4598"/>
                        <a:pt x="7955" y="4865"/>
                        <a:pt x="8527" y="5124"/>
                      </a:cubicBezTo>
                      <a:cubicBezTo>
                        <a:pt x="8943" y="5315"/>
                        <a:pt x="9376" y="5447"/>
                        <a:pt x="9837" y="5492"/>
                      </a:cubicBezTo>
                      <a:cubicBezTo>
                        <a:pt x="9924" y="5499"/>
                        <a:pt x="10038" y="5530"/>
                        <a:pt x="10090" y="5489"/>
                      </a:cubicBezTo>
                      <a:cubicBezTo>
                        <a:pt x="10360" y="5284"/>
                        <a:pt x="10703" y="5180"/>
                        <a:pt x="10880" y="4854"/>
                      </a:cubicBezTo>
                      <a:cubicBezTo>
                        <a:pt x="11206" y="4255"/>
                        <a:pt x="11559" y="3673"/>
                        <a:pt x="11902" y="3080"/>
                      </a:cubicBezTo>
                      <a:cubicBezTo>
                        <a:pt x="11937" y="3021"/>
                        <a:pt x="11958" y="2956"/>
                        <a:pt x="11982" y="2893"/>
                      </a:cubicBezTo>
                      <a:cubicBezTo>
                        <a:pt x="12121" y="2571"/>
                        <a:pt x="12110" y="2270"/>
                        <a:pt x="11850" y="1999"/>
                      </a:cubicBezTo>
                      <a:cubicBezTo>
                        <a:pt x="11590" y="1726"/>
                        <a:pt x="11337" y="1441"/>
                        <a:pt x="11084" y="1161"/>
                      </a:cubicBezTo>
                      <a:cubicBezTo>
                        <a:pt x="10966" y="1032"/>
                        <a:pt x="10862" y="901"/>
                        <a:pt x="10946" y="690"/>
                      </a:cubicBezTo>
                      <a:cubicBezTo>
                        <a:pt x="11029" y="683"/>
                        <a:pt x="11115" y="669"/>
                        <a:pt x="11198" y="676"/>
                      </a:cubicBezTo>
                      <a:cubicBezTo>
                        <a:pt x="11673" y="711"/>
                        <a:pt x="12137" y="797"/>
                        <a:pt x="12591" y="939"/>
                      </a:cubicBezTo>
                      <a:cubicBezTo>
                        <a:pt x="12924" y="1043"/>
                        <a:pt x="13260" y="1140"/>
                        <a:pt x="13597" y="1237"/>
                      </a:cubicBezTo>
                      <a:cubicBezTo>
                        <a:pt x="13766" y="1282"/>
                        <a:pt x="13912" y="1352"/>
                        <a:pt x="14057" y="1459"/>
                      </a:cubicBezTo>
                      <a:cubicBezTo>
                        <a:pt x="14171" y="1539"/>
                        <a:pt x="14400" y="1452"/>
                        <a:pt x="14553" y="1504"/>
                      </a:cubicBezTo>
                      <a:cubicBezTo>
                        <a:pt x="15315" y="1757"/>
                        <a:pt x="16091" y="1993"/>
                        <a:pt x="16760" y="2450"/>
                      </a:cubicBezTo>
                      <a:cubicBezTo>
                        <a:pt x="16888" y="2537"/>
                        <a:pt x="17009" y="2633"/>
                        <a:pt x="17120" y="2741"/>
                      </a:cubicBezTo>
                      <a:cubicBezTo>
                        <a:pt x="17529" y="3136"/>
                        <a:pt x="17927" y="3541"/>
                        <a:pt x="18340" y="3936"/>
                      </a:cubicBezTo>
                      <a:cubicBezTo>
                        <a:pt x="18540" y="4130"/>
                        <a:pt x="18693" y="4352"/>
                        <a:pt x="18852" y="4612"/>
                      </a:cubicBezTo>
                      <a:cubicBezTo>
                        <a:pt x="18450" y="4806"/>
                        <a:pt x="18070" y="4782"/>
                        <a:pt x="17681" y="4664"/>
                      </a:cubicBezTo>
                      <a:cubicBezTo>
                        <a:pt x="17650" y="4675"/>
                        <a:pt x="17612" y="4678"/>
                        <a:pt x="17588" y="4695"/>
                      </a:cubicBezTo>
                      <a:cubicBezTo>
                        <a:pt x="17147" y="5049"/>
                        <a:pt x="17147" y="5052"/>
                        <a:pt x="17113" y="5585"/>
                      </a:cubicBezTo>
                      <a:cubicBezTo>
                        <a:pt x="17096" y="5855"/>
                        <a:pt x="17099" y="6126"/>
                        <a:pt x="17078" y="6396"/>
                      </a:cubicBezTo>
                      <a:cubicBezTo>
                        <a:pt x="17051" y="6832"/>
                        <a:pt x="17009" y="7266"/>
                        <a:pt x="16974" y="7685"/>
                      </a:cubicBezTo>
                      <a:cubicBezTo>
                        <a:pt x="16836" y="7747"/>
                        <a:pt x="16777" y="7671"/>
                        <a:pt x="16725" y="7612"/>
                      </a:cubicBezTo>
                      <a:cubicBezTo>
                        <a:pt x="16451" y="7311"/>
                        <a:pt x="16108" y="7107"/>
                        <a:pt x="15741" y="6944"/>
                      </a:cubicBezTo>
                      <a:cubicBezTo>
                        <a:pt x="15083" y="6656"/>
                        <a:pt x="14431" y="6362"/>
                        <a:pt x="13766" y="6095"/>
                      </a:cubicBezTo>
                      <a:cubicBezTo>
                        <a:pt x="13496" y="5988"/>
                        <a:pt x="13257" y="5825"/>
                        <a:pt x="12959" y="5762"/>
                      </a:cubicBezTo>
                      <a:cubicBezTo>
                        <a:pt x="12689" y="5703"/>
                        <a:pt x="12418" y="5599"/>
                        <a:pt x="12179" y="5460"/>
                      </a:cubicBezTo>
                      <a:cubicBezTo>
                        <a:pt x="11933" y="5322"/>
                        <a:pt x="11677" y="5243"/>
                        <a:pt x="11410" y="5190"/>
                      </a:cubicBezTo>
                      <a:cubicBezTo>
                        <a:pt x="11275" y="5166"/>
                        <a:pt x="11129" y="5169"/>
                        <a:pt x="10991" y="5183"/>
                      </a:cubicBezTo>
                      <a:cubicBezTo>
                        <a:pt x="10859" y="5194"/>
                        <a:pt x="10762" y="5284"/>
                        <a:pt x="10731" y="5402"/>
                      </a:cubicBezTo>
                      <a:cubicBezTo>
                        <a:pt x="10714" y="5475"/>
                        <a:pt x="10734" y="5568"/>
                        <a:pt x="10776" y="5631"/>
                      </a:cubicBezTo>
                      <a:cubicBezTo>
                        <a:pt x="10800" y="5672"/>
                        <a:pt x="10915" y="5700"/>
                        <a:pt x="10956" y="5679"/>
                      </a:cubicBezTo>
                      <a:cubicBezTo>
                        <a:pt x="11213" y="5534"/>
                        <a:pt x="11424" y="5627"/>
                        <a:pt x="11656" y="5790"/>
                      </a:cubicBezTo>
                      <a:cubicBezTo>
                        <a:pt x="11593" y="6407"/>
                        <a:pt x="11548" y="7027"/>
                        <a:pt x="11465" y="7643"/>
                      </a:cubicBezTo>
                      <a:cubicBezTo>
                        <a:pt x="11334" y="8652"/>
                        <a:pt x="11171" y="9653"/>
                        <a:pt x="11032" y="10662"/>
                      </a:cubicBezTo>
                      <a:cubicBezTo>
                        <a:pt x="10960" y="11195"/>
                        <a:pt x="10915" y="11735"/>
                        <a:pt x="10859" y="12272"/>
                      </a:cubicBezTo>
                      <a:cubicBezTo>
                        <a:pt x="10842" y="12439"/>
                        <a:pt x="10828" y="12608"/>
                        <a:pt x="10915" y="12761"/>
                      </a:cubicBezTo>
                      <a:cubicBezTo>
                        <a:pt x="11035" y="12789"/>
                        <a:pt x="11088" y="12709"/>
                        <a:pt x="11109" y="12629"/>
                      </a:cubicBezTo>
                      <a:cubicBezTo>
                        <a:pt x="11171" y="12383"/>
                        <a:pt x="11240" y="12138"/>
                        <a:pt x="11275" y="11888"/>
                      </a:cubicBezTo>
                      <a:cubicBezTo>
                        <a:pt x="11441" y="10699"/>
                        <a:pt x="11601" y="9508"/>
                        <a:pt x="11753" y="8319"/>
                      </a:cubicBezTo>
                      <a:cubicBezTo>
                        <a:pt x="11830" y="7747"/>
                        <a:pt x="11881" y="7176"/>
                        <a:pt x="11940" y="6604"/>
                      </a:cubicBezTo>
                      <a:cubicBezTo>
                        <a:pt x="11964" y="6389"/>
                        <a:pt x="11958" y="6167"/>
                        <a:pt x="12023" y="5970"/>
                      </a:cubicBezTo>
                      <a:cubicBezTo>
                        <a:pt x="12162" y="5932"/>
                        <a:pt x="12214" y="5988"/>
                        <a:pt x="12231" y="6077"/>
                      </a:cubicBezTo>
                      <a:cubicBezTo>
                        <a:pt x="12241" y="6130"/>
                        <a:pt x="12245" y="6185"/>
                        <a:pt x="12235" y="6230"/>
                      </a:cubicBezTo>
                      <a:cubicBezTo>
                        <a:pt x="12116" y="6645"/>
                        <a:pt x="12165" y="7072"/>
                        <a:pt x="12127" y="7491"/>
                      </a:cubicBezTo>
                      <a:cubicBezTo>
                        <a:pt x="12058" y="8246"/>
                        <a:pt x="11978" y="9005"/>
                        <a:pt x="11871" y="9757"/>
                      </a:cubicBezTo>
                      <a:cubicBezTo>
                        <a:pt x="11736" y="10662"/>
                        <a:pt x="11566" y="11562"/>
                        <a:pt x="11420" y="12463"/>
                      </a:cubicBezTo>
                      <a:cubicBezTo>
                        <a:pt x="11376" y="12744"/>
                        <a:pt x="11285" y="13028"/>
                        <a:pt x="11448" y="13329"/>
                      </a:cubicBezTo>
                      <a:cubicBezTo>
                        <a:pt x="11632" y="13198"/>
                        <a:pt x="11687" y="13007"/>
                        <a:pt x="11726" y="12816"/>
                      </a:cubicBezTo>
                      <a:cubicBezTo>
                        <a:pt x="11812" y="12404"/>
                        <a:pt x="11909" y="11988"/>
                        <a:pt x="11971" y="11572"/>
                      </a:cubicBezTo>
                      <a:cubicBezTo>
                        <a:pt x="12145" y="10401"/>
                        <a:pt x="12314" y="9227"/>
                        <a:pt x="12463" y="8052"/>
                      </a:cubicBezTo>
                      <a:cubicBezTo>
                        <a:pt x="12532" y="7515"/>
                        <a:pt x="12522" y="6975"/>
                        <a:pt x="12460" y="6434"/>
                      </a:cubicBezTo>
                      <a:cubicBezTo>
                        <a:pt x="12449" y="6334"/>
                        <a:pt x="12460" y="6234"/>
                        <a:pt x="12460" y="6116"/>
                      </a:cubicBezTo>
                      <a:cubicBezTo>
                        <a:pt x="12682" y="6088"/>
                        <a:pt x="12827" y="6209"/>
                        <a:pt x="13018" y="6303"/>
                      </a:cubicBezTo>
                      <a:cubicBezTo>
                        <a:pt x="13028" y="6431"/>
                        <a:pt x="13056" y="6562"/>
                        <a:pt x="13049" y="6694"/>
                      </a:cubicBezTo>
                      <a:cubicBezTo>
                        <a:pt x="12986" y="7758"/>
                        <a:pt x="12931" y="8822"/>
                        <a:pt x="12844" y="9882"/>
                      </a:cubicBezTo>
                      <a:cubicBezTo>
                        <a:pt x="12772" y="10758"/>
                        <a:pt x="12661" y="11631"/>
                        <a:pt x="12564" y="12508"/>
                      </a:cubicBezTo>
                      <a:cubicBezTo>
                        <a:pt x="12532" y="12792"/>
                        <a:pt x="12487" y="13077"/>
                        <a:pt x="12449" y="13360"/>
                      </a:cubicBezTo>
                      <a:cubicBezTo>
                        <a:pt x="12428" y="13517"/>
                        <a:pt x="12516" y="13603"/>
                        <a:pt x="12644" y="13665"/>
                      </a:cubicBezTo>
                      <a:cubicBezTo>
                        <a:pt x="12647" y="13665"/>
                        <a:pt x="12647" y="13665"/>
                        <a:pt x="12647" y="13662"/>
                      </a:cubicBezTo>
                      <a:cubicBezTo>
                        <a:pt x="12654" y="13662"/>
                        <a:pt x="12661" y="13665"/>
                        <a:pt x="12664" y="13665"/>
                      </a:cubicBezTo>
                      <a:cubicBezTo>
                        <a:pt x="12890" y="13291"/>
                        <a:pt x="12927" y="12869"/>
                        <a:pt x="12969" y="12456"/>
                      </a:cubicBezTo>
                      <a:cubicBezTo>
                        <a:pt x="13111" y="11143"/>
                        <a:pt x="13243" y="9830"/>
                        <a:pt x="13360" y="8516"/>
                      </a:cubicBezTo>
                      <a:cubicBezTo>
                        <a:pt x="13405" y="8046"/>
                        <a:pt x="13402" y="7571"/>
                        <a:pt x="13413" y="7099"/>
                      </a:cubicBezTo>
                      <a:cubicBezTo>
                        <a:pt x="13419" y="6912"/>
                        <a:pt x="13416" y="6729"/>
                        <a:pt x="13416" y="6504"/>
                      </a:cubicBezTo>
                      <a:cubicBezTo>
                        <a:pt x="13538" y="6525"/>
                        <a:pt x="13642" y="6521"/>
                        <a:pt x="13725" y="6556"/>
                      </a:cubicBezTo>
                      <a:cubicBezTo>
                        <a:pt x="14382" y="6837"/>
                        <a:pt x="15038" y="7123"/>
                        <a:pt x="15692" y="7411"/>
                      </a:cubicBezTo>
                      <a:cubicBezTo>
                        <a:pt x="16174" y="7619"/>
                        <a:pt x="16500" y="7993"/>
                        <a:pt x="16794" y="8385"/>
                      </a:cubicBezTo>
                      <a:cubicBezTo>
                        <a:pt x="16739" y="8815"/>
                        <a:pt x="16736" y="8825"/>
                        <a:pt x="16472" y="9234"/>
                      </a:cubicBezTo>
                      <a:cubicBezTo>
                        <a:pt x="16469" y="8936"/>
                        <a:pt x="16475" y="8693"/>
                        <a:pt x="16461" y="8447"/>
                      </a:cubicBezTo>
                      <a:cubicBezTo>
                        <a:pt x="16455" y="8333"/>
                        <a:pt x="16420" y="8222"/>
                        <a:pt x="16386" y="8108"/>
                      </a:cubicBezTo>
                      <a:cubicBezTo>
                        <a:pt x="16378" y="8084"/>
                        <a:pt x="16330" y="8049"/>
                        <a:pt x="16309" y="8052"/>
                      </a:cubicBezTo>
                      <a:cubicBezTo>
                        <a:pt x="16261" y="8059"/>
                        <a:pt x="16188" y="8084"/>
                        <a:pt x="16178" y="8115"/>
                      </a:cubicBezTo>
                      <a:cubicBezTo>
                        <a:pt x="16136" y="8225"/>
                        <a:pt x="16098" y="8343"/>
                        <a:pt x="16098" y="8458"/>
                      </a:cubicBezTo>
                      <a:cubicBezTo>
                        <a:pt x="16080" y="9397"/>
                        <a:pt x="15842" y="10294"/>
                        <a:pt x="15543" y="11185"/>
                      </a:cubicBezTo>
                      <a:cubicBezTo>
                        <a:pt x="15495" y="11327"/>
                        <a:pt x="15447" y="11476"/>
                        <a:pt x="15429" y="11625"/>
                      </a:cubicBezTo>
                      <a:cubicBezTo>
                        <a:pt x="15422" y="11715"/>
                        <a:pt x="15474" y="11808"/>
                        <a:pt x="15505" y="11916"/>
                      </a:cubicBezTo>
                      <a:cubicBezTo>
                        <a:pt x="15637" y="11863"/>
                        <a:pt x="15738" y="11822"/>
                        <a:pt x="15838" y="11780"/>
                      </a:cubicBezTo>
                      <a:cubicBezTo>
                        <a:pt x="15838" y="11774"/>
                        <a:pt x="15838" y="11770"/>
                        <a:pt x="15842" y="11764"/>
                      </a:cubicBezTo>
                      <a:cubicBezTo>
                        <a:pt x="15845" y="11756"/>
                        <a:pt x="15845" y="11753"/>
                        <a:pt x="15848" y="11746"/>
                      </a:cubicBezTo>
                      <a:cubicBezTo>
                        <a:pt x="15845" y="11711"/>
                        <a:pt x="15842" y="11673"/>
                        <a:pt x="15845" y="11639"/>
                      </a:cubicBezTo>
                      <a:cubicBezTo>
                        <a:pt x="15845" y="11625"/>
                        <a:pt x="15883" y="11614"/>
                        <a:pt x="15904" y="11604"/>
                      </a:cubicBezTo>
                      <a:cubicBezTo>
                        <a:pt x="15908" y="11618"/>
                        <a:pt x="15914" y="11635"/>
                        <a:pt x="15911" y="11649"/>
                      </a:cubicBezTo>
                      <a:cubicBezTo>
                        <a:pt x="15893" y="11680"/>
                        <a:pt x="15869" y="11715"/>
                        <a:pt x="15848" y="11746"/>
                      </a:cubicBezTo>
                      <a:cubicBezTo>
                        <a:pt x="15852" y="11756"/>
                        <a:pt x="15852" y="11767"/>
                        <a:pt x="15852" y="11774"/>
                      </a:cubicBezTo>
                      <a:cubicBezTo>
                        <a:pt x="15848" y="11777"/>
                        <a:pt x="15842" y="11780"/>
                        <a:pt x="15838" y="11780"/>
                      </a:cubicBezTo>
                      <a:cubicBezTo>
                        <a:pt x="15824" y="12117"/>
                        <a:pt x="15689" y="12418"/>
                        <a:pt x="15533" y="12712"/>
                      </a:cubicBezTo>
                      <a:cubicBezTo>
                        <a:pt x="15481" y="12806"/>
                        <a:pt x="15384" y="12903"/>
                        <a:pt x="15284" y="12949"/>
                      </a:cubicBezTo>
                      <a:cubicBezTo>
                        <a:pt x="14521" y="13281"/>
                        <a:pt x="13721" y="13506"/>
                        <a:pt x="12903" y="13672"/>
                      </a:cubicBezTo>
                      <a:cubicBezTo>
                        <a:pt x="12831" y="13686"/>
                        <a:pt x="12744" y="13669"/>
                        <a:pt x="12664" y="13665"/>
                      </a:cubicBezTo>
                      <a:cubicBezTo>
                        <a:pt x="12664" y="13669"/>
                        <a:pt x="12661" y="13672"/>
                        <a:pt x="12661" y="13676"/>
                      </a:cubicBezTo>
                      <a:cubicBezTo>
                        <a:pt x="12654" y="13672"/>
                        <a:pt x="12650" y="13669"/>
                        <a:pt x="12644" y="13665"/>
                      </a:cubicBezTo>
                      <a:cubicBezTo>
                        <a:pt x="12620" y="13689"/>
                        <a:pt x="12599" y="13721"/>
                        <a:pt x="12570" y="13728"/>
                      </a:cubicBezTo>
                      <a:cubicBezTo>
                        <a:pt x="12186" y="13846"/>
                        <a:pt x="11801" y="13956"/>
                        <a:pt x="11396" y="14074"/>
                      </a:cubicBezTo>
                      <a:cubicBezTo>
                        <a:pt x="11323" y="14012"/>
                        <a:pt x="11243" y="13950"/>
                        <a:pt x="11178" y="13877"/>
                      </a:cubicBezTo>
                      <a:cubicBezTo>
                        <a:pt x="10665" y="13305"/>
                        <a:pt x="10090" y="12778"/>
                        <a:pt x="9643" y="12148"/>
                      </a:cubicBezTo>
                      <a:cubicBezTo>
                        <a:pt x="9369" y="11756"/>
                        <a:pt x="9081" y="11375"/>
                        <a:pt x="8801" y="10987"/>
                      </a:cubicBezTo>
                      <a:cubicBezTo>
                        <a:pt x="8593" y="10703"/>
                        <a:pt x="8562" y="10440"/>
                        <a:pt x="8728" y="10096"/>
                      </a:cubicBezTo>
                      <a:cubicBezTo>
                        <a:pt x="9130" y="9276"/>
                        <a:pt x="9476" y="8427"/>
                        <a:pt x="9844" y="7588"/>
                      </a:cubicBezTo>
                      <a:cubicBezTo>
                        <a:pt x="9865" y="7550"/>
                        <a:pt x="9896" y="7515"/>
                        <a:pt x="9924" y="7481"/>
                      </a:cubicBezTo>
                      <a:lnTo>
                        <a:pt x="9938" y="7481"/>
                      </a:lnTo>
                      <a:lnTo>
                        <a:pt x="9938" y="7467"/>
                      </a:lnTo>
                      <a:lnTo>
                        <a:pt x="9934" y="7467"/>
                      </a:lnTo>
                      <a:lnTo>
                        <a:pt x="9938" y="7467"/>
                      </a:lnTo>
                      <a:lnTo>
                        <a:pt x="9924" y="7481"/>
                      </a:lnTo>
                      <a:cubicBezTo>
                        <a:pt x="10114" y="7086"/>
                        <a:pt x="10304" y="6687"/>
                        <a:pt x="10499" y="6292"/>
                      </a:cubicBezTo>
                      <a:cubicBezTo>
                        <a:pt x="10536" y="6216"/>
                        <a:pt x="10599" y="6146"/>
                        <a:pt x="10616" y="6067"/>
                      </a:cubicBezTo>
                      <a:cubicBezTo>
                        <a:pt x="10627" y="6012"/>
                        <a:pt x="10599" y="5925"/>
                        <a:pt x="10554" y="5897"/>
                      </a:cubicBezTo>
                      <a:cubicBezTo>
                        <a:pt x="10509" y="5866"/>
                        <a:pt x="10402" y="5860"/>
                        <a:pt x="10364" y="5890"/>
                      </a:cubicBezTo>
                      <a:cubicBezTo>
                        <a:pt x="10263" y="5980"/>
                        <a:pt x="10162" y="6084"/>
                        <a:pt x="10100" y="6199"/>
                      </a:cubicBezTo>
                      <a:cubicBezTo>
                        <a:pt x="9892" y="6590"/>
                        <a:pt x="9681" y="6982"/>
                        <a:pt x="9501" y="7384"/>
                      </a:cubicBezTo>
                      <a:cubicBezTo>
                        <a:pt x="9092" y="8281"/>
                        <a:pt x="8718" y="9192"/>
                        <a:pt x="8302" y="10086"/>
                      </a:cubicBezTo>
                      <a:cubicBezTo>
                        <a:pt x="8160" y="10398"/>
                        <a:pt x="8157" y="10678"/>
                        <a:pt x="8326" y="10956"/>
                      </a:cubicBezTo>
                      <a:cubicBezTo>
                        <a:pt x="8572" y="11348"/>
                        <a:pt x="8839" y="11725"/>
                        <a:pt x="9095" y="12110"/>
                      </a:cubicBezTo>
                      <a:cubicBezTo>
                        <a:pt x="9626" y="12914"/>
                        <a:pt x="10333" y="13579"/>
                        <a:pt x="10960" y="14310"/>
                      </a:cubicBezTo>
                      <a:cubicBezTo>
                        <a:pt x="11109" y="14483"/>
                        <a:pt x="11292" y="14532"/>
                        <a:pt x="11524" y="14469"/>
                      </a:cubicBezTo>
                      <a:cubicBezTo>
                        <a:pt x="12318" y="14262"/>
                        <a:pt x="13122" y="14081"/>
                        <a:pt x="13915" y="13859"/>
                      </a:cubicBezTo>
                      <a:cubicBezTo>
                        <a:pt x="14452" y="13710"/>
                        <a:pt x="14975" y="13510"/>
                        <a:pt x="15505" y="13329"/>
                      </a:cubicBezTo>
                      <a:cubicBezTo>
                        <a:pt x="15679" y="13270"/>
                        <a:pt x="15814" y="13163"/>
                        <a:pt x="15890" y="13000"/>
                      </a:cubicBezTo>
                      <a:cubicBezTo>
                        <a:pt x="15983" y="12803"/>
                        <a:pt x="16091" y="12602"/>
                        <a:pt x="16154" y="12394"/>
                      </a:cubicBezTo>
                      <a:cubicBezTo>
                        <a:pt x="16365" y="11680"/>
                        <a:pt x="16555" y="10959"/>
                        <a:pt x="16760" y="10242"/>
                      </a:cubicBezTo>
                      <a:cubicBezTo>
                        <a:pt x="16936" y="9626"/>
                        <a:pt x="17120" y="9009"/>
                        <a:pt x="17300" y="8388"/>
                      </a:cubicBezTo>
                      <a:cubicBezTo>
                        <a:pt x="17588" y="8451"/>
                        <a:pt x="17841" y="8503"/>
                        <a:pt x="17969" y="8759"/>
                      </a:cubicBezTo>
                      <a:cubicBezTo>
                        <a:pt x="17979" y="8787"/>
                        <a:pt x="18025" y="8812"/>
                        <a:pt x="18052" y="8815"/>
                      </a:cubicBezTo>
                      <a:cubicBezTo>
                        <a:pt x="18395" y="8856"/>
                        <a:pt x="18620" y="9088"/>
                        <a:pt x="18828" y="9306"/>
                      </a:cubicBezTo>
                      <a:cubicBezTo>
                        <a:pt x="19289" y="9781"/>
                        <a:pt x="19843" y="9789"/>
                        <a:pt x="20432" y="9656"/>
                      </a:cubicBezTo>
                      <a:cubicBezTo>
                        <a:pt x="20637" y="9612"/>
                        <a:pt x="20834" y="9542"/>
                        <a:pt x="21025" y="9487"/>
                      </a:cubicBezTo>
                      <a:cubicBezTo>
                        <a:pt x="21180" y="9542"/>
                        <a:pt x="21201" y="9664"/>
                        <a:pt x="21201" y="9781"/>
                      </a:cubicBezTo>
                      <a:cubicBezTo>
                        <a:pt x="21222" y="10609"/>
                        <a:pt x="21257" y="11438"/>
                        <a:pt x="21073" y="12255"/>
                      </a:cubicBezTo>
                      <a:cubicBezTo>
                        <a:pt x="20928" y="12917"/>
                        <a:pt x="20796" y="13582"/>
                        <a:pt x="20647" y="14282"/>
                      </a:cubicBezTo>
                      <a:cubicBezTo>
                        <a:pt x="20561" y="14237"/>
                        <a:pt x="20474" y="14220"/>
                        <a:pt x="20432" y="14168"/>
                      </a:cubicBezTo>
                      <a:cubicBezTo>
                        <a:pt x="20245" y="13942"/>
                        <a:pt x="20072" y="13710"/>
                        <a:pt x="19902" y="13475"/>
                      </a:cubicBezTo>
                      <a:cubicBezTo>
                        <a:pt x="19795" y="13323"/>
                        <a:pt x="19698" y="13160"/>
                        <a:pt x="19605" y="12997"/>
                      </a:cubicBezTo>
                      <a:cubicBezTo>
                        <a:pt x="19480" y="12771"/>
                        <a:pt x="19279" y="12702"/>
                        <a:pt x="19032" y="12716"/>
                      </a:cubicBezTo>
                      <a:cubicBezTo>
                        <a:pt x="18925" y="12720"/>
                        <a:pt x="18818" y="12727"/>
                        <a:pt x="18717" y="12751"/>
                      </a:cubicBezTo>
                      <a:cubicBezTo>
                        <a:pt x="18191" y="12882"/>
                        <a:pt x="17664" y="13011"/>
                        <a:pt x="17144" y="13163"/>
                      </a:cubicBezTo>
                      <a:cubicBezTo>
                        <a:pt x="16760" y="13274"/>
                        <a:pt x="16386" y="13423"/>
                        <a:pt x="16046" y="13541"/>
                      </a:cubicBezTo>
                      <a:cubicBezTo>
                        <a:pt x="15817" y="13901"/>
                        <a:pt x="15807" y="14251"/>
                        <a:pt x="15821" y="14608"/>
                      </a:cubicBezTo>
                      <a:cubicBezTo>
                        <a:pt x="15834" y="14913"/>
                        <a:pt x="15831" y="15218"/>
                        <a:pt x="15845" y="15519"/>
                      </a:cubicBezTo>
                      <a:cubicBezTo>
                        <a:pt x="15858" y="15848"/>
                        <a:pt x="15962" y="16139"/>
                        <a:pt x="16191" y="16403"/>
                      </a:cubicBezTo>
                      <a:cubicBezTo>
                        <a:pt x="16576" y="16843"/>
                        <a:pt x="16999" y="17248"/>
                        <a:pt x="17449" y="17626"/>
                      </a:cubicBezTo>
                      <a:cubicBezTo>
                        <a:pt x="17630" y="17778"/>
                        <a:pt x="17844" y="17896"/>
                        <a:pt x="18070" y="18045"/>
                      </a:cubicBezTo>
                      <a:cubicBezTo>
                        <a:pt x="17972" y="18211"/>
                        <a:pt x="17785" y="18284"/>
                        <a:pt x="17643" y="18402"/>
                      </a:cubicBezTo>
                      <a:cubicBezTo>
                        <a:pt x="17497" y="18523"/>
                        <a:pt x="17345" y="18637"/>
                        <a:pt x="17182" y="18735"/>
                      </a:cubicBezTo>
                      <a:cubicBezTo>
                        <a:pt x="16840" y="18939"/>
                        <a:pt x="16486" y="19126"/>
                        <a:pt x="16095" y="19243"/>
                      </a:cubicBezTo>
                      <a:cubicBezTo>
                        <a:pt x="15745" y="19352"/>
                        <a:pt x="15405" y="19497"/>
                        <a:pt x="15062" y="19622"/>
                      </a:cubicBezTo>
                      <a:cubicBezTo>
                        <a:pt x="14996" y="19646"/>
                        <a:pt x="14934" y="19680"/>
                        <a:pt x="14865" y="19697"/>
                      </a:cubicBezTo>
                      <a:cubicBezTo>
                        <a:pt x="13859" y="19944"/>
                        <a:pt x="12855" y="20190"/>
                        <a:pt x="11809" y="20200"/>
                      </a:cubicBezTo>
                      <a:cubicBezTo>
                        <a:pt x="11459" y="20200"/>
                        <a:pt x="11105" y="20193"/>
                        <a:pt x="10755" y="20190"/>
                      </a:cubicBezTo>
                      <a:cubicBezTo>
                        <a:pt x="10724" y="20186"/>
                        <a:pt x="10693" y="20162"/>
                        <a:pt x="10630" y="20134"/>
                      </a:cubicBezTo>
                      <a:cubicBezTo>
                        <a:pt x="10645" y="19985"/>
                        <a:pt x="10661" y="19822"/>
                        <a:pt x="10679" y="19628"/>
                      </a:cubicBezTo>
                      <a:cubicBezTo>
                        <a:pt x="10765" y="19715"/>
                        <a:pt x="10824" y="19774"/>
                        <a:pt x="10877" y="19830"/>
                      </a:cubicBezTo>
                      <a:cubicBezTo>
                        <a:pt x="11064" y="19822"/>
                        <a:pt x="11035" y="19625"/>
                        <a:pt x="11150" y="19563"/>
                      </a:cubicBezTo>
                      <a:cubicBezTo>
                        <a:pt x="11181" y="19687"/>
                        <a:pt x="11209" y="19812"/>
                        <a:pt x="11247" y="19975"/>
                      </a:cubicBezTo>
                      <a:cubicBezTo>
                        <a:pt x="11455" y="19926"/>
                        <a:pt x="11635" y="19885"/>
                        <a:pt x="11819" y="19843"/>
                      </a:cubicBezTo>
                      <a:cubicBezTo>
                        <a:pt x="11874" y="19736"/>
                        <a:pt x="11926" y="19635"/>
                        <a:pt x="11985" y="19525"/>
                      </a:cubicBezTo>
                      <a:cubicBezTo>
                        <a:pt x="12044" y="19601"/>
                        <a:pt x="12096" y="19667"/>
                        <a:pt x="12148" y="19729"/>
                      </a:cubicBezTo>
                      <a:cubicBezTo>
                        <a:pt x="12328" y="19670"/>
                        <a:pt x="12474" y="19622"/>
                        <a:pt x="12636" y="19569"/>
                      </a:cubicBezTo>
                      <a:cubicBezTo>
                        <a:pt x="12674" y="19451"/>
                        <a:pt x="12730" y="19344"/>
                        <a:pt x="12737" y="19230"/>
                      </a:cubicBezTo>
                      <a:cubicBezTo>
                        <a:pt x="12775" y="18589"/>
                        <a:pt x="12802" y="17948"/>
                        <a:pt x="12827" y="17307"/>
                      </a:cubicBezTo>
                      <a:cubicBezTo>
                        <a:pt x="12837" y="17096"/>
                        <a:pt x="12778" y="16912"/>
                        <a:pt x="12626" y="16749"/>
                      </a:cubicBezTo>
                      <a:cubicBezTo>
                        <a:pt x="12158" y="16247"/>
                        <a:pt x="11697" y="15734"/>
                        <a:pt x="11233" y="15228"/>
                      </a:cubicBezTo>
                      <a:cubicBezTo>
                        <a:pt x="11153" y="15141"/>
                        <a:pt x="11064" y="15052"/>
                        <a:pt x="10960" y="14996"/>
                      </a:cubicBezTo>
                      <a:cubicBezTo>
                        <a:pt x="10897" y="14965"/>
                        <a:pt x="10762" y="14972"/>
                        <a:pt x="10720" y="15013"/>
                      </a:cubicBezTo>
                      <a:cubicBezTo>
                        <a:pt x="10474" y="15277"/>
                        <a:pt x="10149" y="15447"/>
                        <a:pt x="9882" y="15682"/>
                      </a:cubicBezTo>
                      <a:cubicBezTo>
                        <a:pt x="9570" y="15952"/>
                        <a:pt x="9238" y="16202"/>
                        <a:pt x="8912" y="16465"/>
                      </a:cubicBezTo>
                      <a:cubicBezTo>
                        <a:pt x="8860" y="16507"/>
                        <a:pt x="8794" y="16545"/>
                        <a:pt x="8763" y="16600"/>
                      </a:cubicBezTo>
                      <a:cubicBezTo>
                        <a:pt x="8586" y="16902"/>
                        <a:pt x="8316" y="17120"/>
                        <a:pt x="8059" y="17352"/>
                      </a:cubicBezTo>
                      <a:cubicBezTo>
                        <a:pt x="7758" y="17629"/>
                        <a:pt x="7706" y="17841"/>
                        <a:pt x="7917" y="18211"/>
                      </a:cubicBezTo>
                      <a:cubicBezTo>
                        <a:pt x="8187" y="18693"/>
                        <a:pt x="8358" y="19199"/>
                        <a:pt x="8451" y="19767"/>
                      </a:cubicBezTo>
                      <a:cubicBezTo>
                        <a:pt x="8350" y="19767"/>
                        <a:pt x="8267" y="19781"/>
                        <a:pt x="8187" y="19763"/>
                      </a:cubicBezTo>
                      <a:cubicBezTo>
                        <a:pt x="7439" y="19625"/>
                        <a:pt x="6750" y="19317"/>
                        <a:pt x="6088" y="18970"/>
                      </a:cubicBezTo>
                      <a:cubicBezTo>
                        <a:pt x="5111" y="18461"/>
                        <a:pt x="4210" y="17844"/>
                        <a:pt x="3462" y="17036"/>
                      </a:cubicBezTo>
                      <a:cubicBezTo>
                        <a:pt x="3063" y="16603"/>
                        <a:pt x="2710" y="16146"/>
                        <a:pt x="2475" y="15610"/>
                      </a:cubicBezTo>
                      <a:cubicBezTo>
                        <a:pt x="2218" y="15034"/>
                        <a:pt x="1958" y="14462"/>
                        <a:pt x="1698" y="13887"/>
                      </a:cubicBezTo>
                      <a:close/>
                      <a:moveTo>
                        <a:pt x="11219" y="3309"/>
                      </a:moveTo>
                      <a:cubicBezTo>
                        <a:pt x="11251" y="2661"/>
                        <a:pt x="11292" y="2467"/>
                        <a:pt x="11445" y="2211"/>
                      </a:cubicBezTo>
                      <a:cubicBezTo>
                        <a:pt x="11601" y="2321"/>
                        <a:pt x="11677" y="2453"/>
                        <a:pt x="11632" y="2641"/>
                      </a:cubicBezTo>
                      <a:cubicBezTo>
                        <a:pt x="11576" y="2876"/>
                        <a:pt x="11448" y="3070"/>
                        <a:pt x="11219" y="3309"/>
                      </a:cubicBezTo>
                      <a:close/>
                      <a:moveTo>
                        <a:pt x="17480" y="7227"/>
                      </a:moveTo>
                      <a:lnTo>
                        <a:pt x="17453" y="7227"/>
                      </a:lnTo>
                      <a:cubicBezTo>
                        <a:pt x="17453" y="7214"/>
                        <a:pt x="17449" y="7197"/>
                        <a:pt x="17453" y="7183"/>
                      </a:cubicBezTo>
                      <a:cubicBezTo>
                        <a:pt x="17456" y="7165"/>
                        <a:pt x="17463" y="7152"/>
                        <a:pt x="17470" y="7138"/>
                      </a:cubicBezTo>
                      <a:cubicBezTo>
                        <a:pt x="17473" y="7169"/>
                        <a:pt x="17477" y="7200"/>
                        <a:pt x="17480" y="7227"/>
                      </a:cubicBezTo>
                      <a:close/>
                      <a:moveTo>
                        <a:pt x="12217" y="17110"/>
                      </a:moveTo>
                      <a:cubicBezTo>
                        <a:pt x="12217" y="17092"/>
                        <a:pt x="12266" y="17065"/>
                        <a:pt x="12287" y="17068"/>
                      </a:cubicBezTo>
                      <a:cubicBezTo>
                        <a:pt x="12314" y="17071"/>
                        <a:pt x="12356" y="17106"/>
                        <a:pt x="12353" y="17127"/>
                      </a:cubicBezTo>
                      <a:cubicBezTo>
                        <a:pt x="12349" y="17206"/>
                        <a:pt x="12328" y="17283"/>
                        <a:pt x="12314" y="17359"/>
                      </a:cubicBezTo>
                      <a:cubicBezTo>
                        <a:pt x="12287" y="17356"/>
                        <a:pt x="12255" y="17352"/>
                        <a:pt x="12228" y="17348"/>
                      </a:cubicBezTo>
                      <a:cubicBezTo>
                        <a:pt x="12220" y="17268"/>
                        <a:pt x="12214" y="17189"/>
                        <a:pt x="12217" y="1711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1" name="Google Shape;641;p32"/>
                <p:cNvSpPr/>
                <p:nvPr/>
              </p:nvSpPr>
              <p:spPr>
                <a:xfrm>
                  <a:off x="4754925" y="2618725"/>
                  <a:ext cx="17350" cy="6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4" h="2689" extrusionOk="0">
                      <a:moveTo>
                        <a:pt x="527" y="0"/>
                      </a:moveTo>
                      <a:cubicBezTo>
                        <a:pt x="485" y="0"/>
                        <a:pt x="416" y="42"/>
                        <a:pt x="406" y="76"/>
                      </a:cubicBezTo>
                      <a:cubicBezTo>
                        <a:pt x="357" y="291"/>
                        <a:pt x="312" y="502"/>
                        <a:pt x="285" y="720"/>
                      </a:cubicBezTo>
                      <a:cubicBezTo>
                        <a:pt x="219" y="1219"/>
                        <a:pt x="163" y="1721"/>
                        <a:pt x="104" y="2225"/>
                      </a:cubicBezTo>
                      <a:cubicBezTo>
                        <a:pt x="87" y="2366"/>
                        <a:pt x="0" y="2532"/>
                        <a:pt x="191" y="2626"/>
                      </a:cubicBezTo>
                      <a:cubicBezTo>
                        <a:pt x="312" y="2689"/>
                        <a:pt x="444" y="2557"/>
                        <a:pt x="485" y="2290"/>
                      </a:cubicBezTo>
                      <a:cubicBezTo>
                        <a:pt x="568" y="1760"/>
                        <a:pt x="631" y="1223"/>
                        <a:pt x="693" y="738"/>
                      </a:cubicBezTo>
                      <a:cubicBezTo>
                        <a:pt x="672" y="485"/>
                        <a:pt x="659" y="284"/>
                        <a:pt x="635" y="87"/>
                      </a:cubicBezTo>
                      <a:cubicBezTo>
                        <a:pt x="627" y="52"/>
                        <a:pt x="565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2" name="Google Shape;642;p32"/>
                <p:cNvSpPr/>
                <p:nvPr/>
              </p:nvSpPr>
              <p:spPr>
                <a:xfrm>
                  <a:off x="4771650" y="2627800"/>
                  <a:ext cx="12925" cy="53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7" h="2146" extrusionOk="0">
                      <a:moveTo>
                        <a:pt x="278" y="2076"/>
                      </a:moveTo>
                      <a:cubicBezTo>
                        <a:pt x="312" y="2017"/>
                        <a:pt x="343" y="1955"/>
                        <a:pt x="353" y="1892"/>
                      </a:cubicBezTo>
                      <a:cubicBezTo>
                        <a:pt x="388" y="1678"/>
                        <a:pt x="423" y="1459"/>
                        <a:pt x="440" y="1241"/>
                      </a:cubicBezTo>
                      <a:cubicBezTo>
                        <a:pt x="472" y="829"/>
                        <a:pt x="516" y="413"/>
                        <a:pt x="388" y="1"/>
                      </a:cubicBezTo>
                      <a:cubicBezTo>
                        <a:pt x="125" y="586"/>
                        <a:pt x="32" y="1200"/>
                        <a:pt x="3" y="1823"/>
                      </a:cubicBezTo>
                      <a:cubicBezTo>
                        <a:pt x="0" y="1903"/>
                        <a:pt x="32" y="1986"/>
                        <a:pt x="59" y="2062"/>
                      </a:cubicBezTo>
                      <a:cubicBezTo>
                        <a:pt x="87" y="2138"/>
                        <a:pt x="236" y="2145"/>
                        <a:pt x="278" y="207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" name="Google Shape;643;p32"/>
                <p:cNvSpPr/>
                <p:nvPr/>
              </p:nvSpPr>
              <p:spPr>
                <a:xfrm>
                  <a:off x="4521925" y="2650950"/>
                  <a:ext cx="17100" cy="93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" h="3722" extrusionOk="0">
                      <a:moveTo>
                        <a:pt x="25" y="3306"/>
                      </a:moveTo>
                      <a:cubicBezTo>
                        <a:pt x="4" y="3368"/>
                        <a:pt x="0" y="3440"/>
                        <a:pt x="10" y="3506"/>
                      </a:cubicBezTo>
                      <a:cubicBezTo>
                        <a:pt x="18" y="3565"/>
                        <a:pt x="55" y="3617"/>
                        <a:pt x="101" y="3721"/>
                      </a:cubicBezTo>
                      <a:cubicBezTo>
                        <a:pt x="205" y="3617"/>
                        <a:pt x="298" y="3562"/>
                        <a:pt x="330" y="3482"/>
                      </a:cubicBezTo>
                      <a:cubicBezTo>
                        <a:pt x="409" y="3277"/>
                        <a:pt x="475" y="3066"/>
                        <a:pt x="520" y="2851"/>
                      </a:cubicBezTo>
                      <a:cubicBezTo>
                        <a:pt x="683" y="2017"/>
                        <a:pt x="617" y="1171"/>
                        <a:pt x="607" y="329"/>
                      </a:cubicBezTo>
                      <a:cubicBezTo>
                        <a:pt x="607" y="294"/>
                        <a:pt x="600" y="260"/>
                        <a:pt x="592" y="229"/>
                      </a:cubicBezTo>
                      <a:cubicBezTo>
                        <a:pt x="554" y="45"/>
                        <a:pt x="503" y="10"/>
                        <a:pt x="226" y="0"/>
                      </a:cubicBezTo>
                      <a:cubicBezTo>
                        <a:pt x="229" y="419"/>
                        <a:pt x="232" y="835"/>
                        <a:pt x="236" y="1251"/>
                      </a:cubicBezTo>
                      <a:cubicBezTo>
                        <a:pt x="236" y="1943"/>
                        <a:pt x="257" y="2636"/>
                        <a:pt x="25" y="330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4" name="Google Shape;644;p32"/>
                <p:cNvSpPr/>
                <p:nvPr/>
              </p:nvSpPr>
              <p:spPr>
                <a:xfrm>
                  <a:off x="4342275" y="2677350"/>
                  <a:ext cx="11200" cy="11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8" h="4595" extrusionOk="0">
                      <a:moveTo>
                        <a:pt x="156" y="4594"/>
                      </a:moveTo>
                      <a:cubicBezTo>
                        <a:pt x="208" y="4591"/>
                        <a:pt x="264" y="4525"/>
                        <a:pt x="302" y="4474"/>
                      </a:cubicBezTo>
                      <a:cubicBezTo>
                        <a:pt x="329" y="4432"/>
                        <a:pt x="329" y="4377"/>
                        <a:pt x="333" y="4324"/>
                      </a:cubicBezTo>
                      <a:cubicBezTo>
                        <a:pt x="447" y="2973"/>
                        <a:pt x="385" y="1626"/>
                        <a:pt x="298" y="275"/>
                      </a:cubicBezTo>
                      <a:cubicBezTo>
                        <a:pt x="294" y="181"/>
                        <a:pt x="246" y="91"/>
                        <a:pt x="219" y="0"/>
                      </a:cubicBezTo>
                      <a:cubicBezTo>
                        <a:pt x="194" y="4"/>
                        <a:pt x="173" y="11"/>
                        <a:pt x="149" y="14"/>
                      </a:cubicBezTo>
                      <a:cubicBezTo>
                        <a:pt x="142" y="49"/>
                        <a:pt x="128" y="80"/>
                        <a:pt x="125" y="115"/>
                      </a:cubicBezTo>
                      <a:cubicBezTo>
                        <a:pt x="87" y="1497"/>
                        <a:pt x="52" y="2883"/>
                        <a:pt x="14" y="4269"/>
                      </a:cubicBezTo>
                      <a:cubicBezTo>
                        <a:pt x="14" y="4335"/>
                        <a:pt x="0" y="4412"/>
                        <a:pt x="24" y="4470"/>
                      </a:cubicBezTo>
                      <a:cubicBezTo>
                        <a:pt x="45" y="4522"/>
                        <a:pt x="115" y="4594"/>
                        <a:pt x="156" y="459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5" name="Google Shape;645;p32"/>
                <p:cNvSpPr/>
                <p:nvPr/>
              </p:nvSpPr>
              <p:spPr>
                <a:xfrm>
                  <a:off x="4376725" y="2702725"/>
                  <a:ext cx="11125" cy="97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" h="3896" extrusionOk="0">
                      <a:moveTo>
                        <a:pt x="150" y="3891"/>
                      </a:moveTo>
                      <a:cubicBezTo>
                        <a:pt x="199" y="3888"/>
                        <a:pt x="271" y="3871"/>
                        <a:pt x="282" y="3840"/>
                      </a:cubicBezTo>
                      <a:cubicBezTo>
                        <a:pt x="327" y="3733"/>
                        <a:pt x="368" y="3618"/>
                        <a:pt x="375" y="3507"/>
                      </a:cubicBezTo>
                      <a:cubicBezTo>
                        <a:pt x="403" y="3036"/>
                        <a:pt x="434" y="2565"/>
                        <a:pt x="437" y="2094"/>
                      </a:cubicBezTo>
                      <a:cubicBezTo>
                        <a:pt x="445" y="1574"/>
                        <a:pt x="431" y="1051"/>
                        <a:pt x="413" y="531"/>
                      </a:cubicBezTo>
                      <a:cubicBezTo>
                        <a:pt x="407" y="354"/>
                        <a:pt x="424" y="157"/>
                        <a:pt x="264" y="0"/>
                      </a:cubicBezTo>
                      <a:cubicBezTo>
                        <a:pt x="237" y="50"/>
                        <a:pt x="199" y="87"/>
                        <a:pt x="192" y="129"/>
                      </a:cubicBezTo>
                      <a:cubicBezTo>
                        <a:pt x="154" y="395"/>
                        <a:pt x="101" y="659"/>
                        <a:pt x="88" y="929"/>
                      </a:cubicBezTo>
                      <a:cubicBezTo>
                        <a:pt x="53" y="1667"/>
                        <a:pt x="32" y="2405"/>
                        <a:pt x="8" y="3147"/>
                      </a:cubicBezTo>
                      <a:cubicBezTo>
                        <a:pt x="5" y="3313"/>
                        <a:pt x="1" y="3483"/>
                        <a:pt x="8" y="3649"/>
                      </a:cubicBezTo>
                      <a:cubicBezTo>
                        <a:pt x="12" y="3712"/>
                        <a:pt x="39" y="3777"/>
                        <a:pt x="71" y="3836"/>
                      </a:cubicBezTo>
                      <a:cubicBezTo>
                        <a:pt x="81" y="3864"/>
                        <a:pt x="126" y="3895"/>
                        <a:pt x="150" y="389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6" name="Google Shape;646;p32"/>
                <p:cNvSpPr/>
                <p:nvPr/>
              </p:nvSpPr>
              <p:spPr>
                <a:xfrm>
                  <a:off x="4412875" y="2715125"/>
                  <a:ext cx="10250" cy="52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" h="2104" extrusionOk="0">
                      <a:moveTo>
                        <a:pt x="139" y="2103"/>
                      </a:moveTo>
                      <a:cubicBezTo>
                        <a:pt x="291" y="1961"/>
                        <a:pt x="284" y="1764"/>
                        <a:pt x="309" y="1591"/>
                      </a:cubicBezTo>
                      <a:cubicBezTo>
                        <a:pt x="374" y="1064"/>
                        <a:pt x="409" y="534"/>
                        <a:pt x="250" y="0"/>
                      </a:cubicBezTo>
                      <a:cubicBezTo>
                        <a:pt x="232" y="59"/>
                        <a:pt x="197" y="118"/>
                        <a:pt x="197" y="177"/>
                      </a:cubicBezTo>
                      <a:cubicBezTo>
                        <a:pt x="194" y="801"/>
                        <a:pt x="0" y="1414"/>
                        <a:pt x="59" y="2044"/>
                      </a:cubicBezTo>
                      <a:cubicBezTo>
                        <a:pt x="59" y="2062"/>
                        <a:pt x="101" y="2076"/>
                        <a:pt x="139" y="2103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7" name="Google Shape;647;p32"/>
                <p:cNvSpPr/>
                <p:nvPr/>
              </p:nvSpPr>
              <p:spPr>
                <a:xfrm>
                  <a:off x="4720800" y="2694925"/>
                  <a:ext cx="1250" cy="1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" h="74" extrusionOk="0">
                      <a:moveTo>
                        <a:pt x="42" y="18"/>
                      </a:moveTo>
                      <a:cubicBezTo>
                        <a:pt x="38" y="8"/>
                        <a:pt x="18" y="4"/>
                        <a:pt x="4" y="1"/>
                      </a:cubicBezTo>
                      <a:cubicBezTo>
                        <a:pt x="4" y="25"/>
                        <a:pt x="4" y="50"/>
                        <a:pt x="0" y="74"/>
                      </a:cubicBezTo>
                      <a:cubicBezTo>
                        <a:pt x="14" y="66"/>
                        <a:pt x="25" y="63"/>
                        <a:pt x="38" y="60"/>
                      </a:cubicBezTo>
                      <a:cubicBezTo>
                        <a:pt x="38" y="46"/>
                        <a:pt x="49" y="29"/>
                        <a:pt x="42" y="1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8" name="Google Shape;648;p32"/>
                <p:cNvSpPr/>
                <p:nvPr/>
              </p:nvSpPr>
              <p:spPr>
                <a:xfrm>
                  <a:off x="4616325" y="2643150"/>
                  <a:ext cx="38225" cy="149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9" h="5967" extrusionOk="0">
                      <a:moveTo>
                        <a:pt x="115" y="5921"/>
                      </a:moveTo>
                      <a:cubicBezTo>
                        <a:pt x="208" y="5967"/>
                        <a:pt x="292" y="5908"/>
                        <a:pt x="323" y="5824"/>
                      </a:cubicBezTo>
                      <a:cubicBezTo>
                        <a:pt x="382" y="5686"/>
                        <a:pt x="410" y="5533"/>
                        <a:pt x="469" y="5395"/>
                      </a:cubicBezTo>
                      <a:cubicBezTo>
                        <a:pt x="489" y="5346"/>
                        <a:pt x="555" y="5311"/>
                        <a:pt x="603" y="5273"/>
                      </a:cubicBezTo>
                      <a:lnTo>
                        <a:pt x="603" y="5260"/>
                      </a:lnTo>
                      <a:lnTo>
                        <a:pt x="603" y="5218"/>
                      </a:lnTo>
                      <a:cubicBezTo>
                        <a:pt x="587" y="5069"/>
                        <a:pt x="566" y="4920"/>
                        <a:pt x="549" y="4774"/>
                      </a:cubicBezTo>
                      <a:cubicBezTo>
                        <a:pt x="677" y="4913"/>
                        <a:pt x="608" y="5065"/>
                        <a:pt x="603" y="5218"/>
                      </a:cubicBezTo>
                      <a:cubicBezTo>
                        <a:pt x="608" y="5235"/>
                        <a:pt x="608" y="5252"/>
                        <a:pt x="611" y="5270"/>
                      </a:cubicBezTo>
                      <a:cubicBezTo>
                        <a:pt x="608" y="5270"/>
                        <a:pt x="608" y="5273"/>
                        <a:pt x="603" y="5273"/>
                      </a:cubicBezTo>
                      <a:cubicBezTo>
                        <a:pt x="590" y="5436"/>
                        <a:pt x="566" y="5599"/>
                        <a:pt x="569" y="5759"/>
                      </a:cubicBezTo>
                      <a:cubicBezTo>
                        <a:pt x="569" y="5807"/>
                        <a:pt x="638" y="5879"/>
                        <a:pt x="694" y="5900"/>
                      </a:cubicBezTo>
                      <a:cubicBezTo>
                        <a:pt x="790" y="5935"/>
                        <a:pt x="864" y="5869"/>
                        <a:pt x="894" y="5786"/>
                      </a:cubicBezTo>
                      <a:cubicBezTo>
                        <a:pt x="929" y="5692"/>
                        <a:pt x="950" y="5588"/>
                        <a:pt x="964" y="5492"/>
                      </a:cubicBezTo>
                      <a:cubicBezTo>
                        <a:pt x="1068" y="4771"/>
                        <a:pt x="1179" y="4054"/>
                        <a:pt x="1273" y="3333"/>
                      </a:cubicBezTo>
                      <a:cubicBezTo>
                        <a:pt x="1359" y="2644"/>
                        <a:pt x="1442" y="1958"/>
                        <a:pt x="1505" y="1268"/>
                      </a:cubicBezTo>
                      <a:cubicBezTo>
                        <a:pt x="1529" y="984"/>
                        <a:pt x="1497" y="693"/>
                        <a:pt x="1481" y="409"/>
                      </a:cubicBezTo>
                      <a:cubicBezTo>
                        <a:pt x="1473" y="319"/>
                        <a:pt x="1449" y="211"/>
                        <a:pt x="1310" y="204"/>
                      </a:cubicBezTo>
                      <a:cubicBezTo>
                        <a:pt x="1179" y="364"/>
                        <a:pt x="1182" y="551"/>
                        <a:pt x="1169" y="734"/>
                      </a:cubicBezTo>
                      <a:cubicBezTo>
                        <a:pt x="1099" y="1649"/>
                        <a:pt x="985" y="2561"/>
                        <a:pt x="805" y="3464"/>
                      </a:cubicBezTo>
                      <a:cubicBezTo>
                        <a:pt x="787" y="3343"/>
                        <a:pt x="774" y="3226"/>
                        <a:pt x="790" y="3111"/>
                      </a:cubicBezTo>
                      <a:cubicBezTo>
                        <a:pt x="888" y="2353"/>
                        <a:pt x="843" y="1593"/>
                        <a:pt x="840" y="832"/>
                      </a:cubicBezTo>
                      <a:cubicBezTo>
                        <a:pt x="840" y="616"/>
                        <a:pt x="795" y="395"/>
                        <a:pt x="760" y="180"/>
                      </a:cubicBezTo>
                      <a:cubicBezTo>
                        <a:pt x="749" y="128"/>
                        <a:pt x="683" y="87"/>
                        <a:pt x="614" y="0"/>
                      </a:cubicBezTo>
                      <a:cubicBezTo>
                        <a:pt x="569" y="128"/>
                        <a:pt x="528" y="201"/>
                        <a:pt x="520" y="277"/>
                      </a:cubicBezTo>
                      <a:cubicBezTo>
                        <a:pt x="493" y="582"/>
                        <a:pt x="469" y="883"/>
                        <a:pt x="462" y="1189"/>
                      </a:cubicBezTo>
                      <a:cubicBezTo>
                        <a:pt x="448" y="1947"/>
                        <a:pt x="483" y="2709"/>
                        <a:pt x="361" y="3464"/>
                      </a:cubicBezTo>
                      <a:cubicBezTo>
                        <a:pt x="250" y="4130"/>
                        <a:pt x="146" y="4798"/>
                        <a:pt x="42" y="5468"/>
                      </a:cubicBezTo>
                      <a:cubicBezTo>
                        <a:pt x="25" y="5568"/>
                        <a:pt x="1" y="5668"/>
                        <a:pt x="8" y="5769"/>
                      </a:cubicBezTo>
                      <a:cubicBezTo>
                        <a:pt x="15" y="5824"/>
                        <a:pt x="63" y="5897"/>
                        <a:pt x="115" y="5921"/>
                      </a:cubicBezTo>
                      <a:close/>
                      <a:moveTo>
                        <a:pt x="683" y="4037"/>
                      </a:moveTo>
                      <a:lnTo>
                        <a:pt x="718" y="4037"/>
                      </a:lnTo>
                      <a:lnTo>
                        <a:pt x="718" y="4317"/>
                      </a:lnTo>
                      <a:lnTo>
                        <a:pt x="683" y="43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9" name="Google Shape;649;p32"/>
                <p:cNvSpPr/>
                <p:nvPr/>
              </p:nvSpPr>
              <p:spPr>
                <a:xfrm>
                  <a:off x="4645875" y="2662450"/>
                  <a:ext cx="27050" cy="11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2" h="4668" extrusionOk="0">
                      <a:moveTo>
                        <a:pt x="28" y="4120"/>
                      </a:moveTo>
                      <a:cubicBezTo>
                        <a:pt x="0" y="4262"/>
                        <a:pt x="18" y="4418"/>
                        <a:pt x="35" y="4567"/>
                      </a:cubicBezTo>
                      <a:cubicBezTo>
                        <a:pt x="35" y="4602"/>
                        <a:pt x="104" y="4650"/>
                        <a:pt x="149" y="4661"/>
                      </a:cubicBezTo>
                      <a:cubicBezTo>
                        <a:pt x="191" y="4667"/>
                        <a:pt x="264" y="4643"/>
                        <a:pt x="288" y="4613"/>
                      </a:cubicBezTo>
                      <a:cubicBezTo>
                        <a:pt x="336" y="4546"/>
                        <a:pt x="378" y="4467"/>
                        <a:pt x="395" y="4387"/>
                      </a:cubicBezTo>
                      <a:cubicBezTo>
                        <a:pt x="565" y="3680"/>
                        <a:pt x="721" y="2974"/>
                        <a:pt x="894" y="2270"/>
                      </a:cubicBezTo>
                      <a:cubicBezTo>
                        <a:pt x="1043" y="1674"/>
                        <a:pt x="1081" y="1071"/>
                        <a:pt x="1054" y="461"/>
                      </a:cubicBezTo>
                      <a:cubicBezTo>
                        <a:pt x="1047" y="309"/>
                        <a:pt x="1050" y="153"/>
                        <a:pt x="846" y="1"/>
                      </a:cubicBezTo>
                      <a:cubicBezTo>
                        <a:pt x="790" y="105"/>
                        <a:pt x="735" y="174"/>
                        <a:pt x="724" y="247"/>
                      </a:cubicBezTo>
                      <a:cubicBezTo>
                        <a:pt x="697" y="430"/>
                        <a:pt x="683" y="614"/>
                        <a:pt x="680" y="801"/>
                      </a:cubicBezTo>
                      <a:cubicBezTo>
                        <a:pt x="669" y="1203"/>
                        <a:pt x="645" y="1608"/>
                        <a:pt x="541" y="2003"/>
                      </a:cubicBezTo>
                      <a:cubicBezTo>
                        <a:pt x="444" y="2363"/>
                        <a:pt x="354" y="2724"/>
                        <a:pt x="267" y="3084"/>
                      </a:cubicBezTo>
                      <a:cubicBezTo>
                        <a:pt x="184" y="3428"/>
                        <a:pt x="94" y="3770"/>
                        <a:pt x="28" y="41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0" name="Google Shape;650;p32"/>
                <p:cNvSpPr/>
                <p:nvPr/>
              </p:nvSpPr>
              <p:spPr>
                <a:xfrm>
                  <a:off x="4468475" y="2481675"/>
                  <a:ext cx="15775" cy="89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1" h="3587" extrusionOk="0">
                      <a:moveTo>
                        <a:pt x="610" y="1067"/>
                      </a:moveTo>
                      <a:cubicBezTo>
                        <a:pt x="631" y="805"/>
                        <a:pt x="593" y="530"/>
                        <a:pt x="576" y="264"/>
                      </a:cubicBezTo>
                      <a:cubicBezTo>
                        <a:pt x="568" y="202"/>
                        <a:pt x="541" y="143"/>
                        <a:pt x="496" y="1"/>
                      </a:cubicBezTo>
                      <a:cubicBezTo>
                        <a:pt x="455" y="139"/>
                        <a:pt x="426" y="198"/>
                        <a:pt x="420" y="257"/>
                      </a:cubicBezTo>
                      <a:cubicBezTo>
                        <a:pt x="326" y="922"/>
                        <a:pt x="232" y="1590"/>
                        <a:pt x="139" y="2256"/>
                      </a:cubicBezTo>
                      <a:cubicBezTo>
                        <a:pt x="104" y="2523"/>
                        <a:pt x="73" y="2793"/>
                        <a:pt x="35" y="3056"/>
                      </a:cubicBezTo>
                      <a:cubicBezTo>
                        <a:pt x="0" y="3271"/>
                        <a:pt x="49" y="3451"/>
                        <a:pt x="229" y="3586"/>
                      </a:cubicBezTo>
                      <a:cubicBezTo>
                        <a:pt x="285" y="3399"/>
                        <a:pt x="375" y="3216"/>
                        <a:pt x="399" y="3025"/>
                      </a:cubicBezTo>
                      <a:cubicBezTo>
                        <a:pt x="482" y="2374"/>
                        <a:pt x="558" y="1723"/>
                        <a:pt x="610" y="1067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1" name="Google Shape;651;p32"/>
                <p:cNvSpPr/>
                <p:nvPr/>
              </p:nvSpPr>
              <p:spPr>
                <a:xfrm>
                  <a:off x="4708675" y="2804250"/>
                  <a:ext cx="13700" cy="76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8" h="3061" extrusionOk="0">
                      <a:moveTo>
                        <a:pt x="173" y="3060"/>
                      </a:moveTo>
                      <a:cubicBezTo>
                        <a:pt x="326" y="3029"/>
                        <a:pt x="347" y="2907"/>
                        <a:pt x="360" y="2790"/>
                      </a:cubicBezTo>
                      <a:cubicBezTo>
                        <a:pt x="416" y="2322"/>
                        <a:pt x="485" y="1858"/>
                        <a:pt x="523" y="1386"/>
                      </a:cubicBezTo>
                      <a:cubicBezTo>
                        <a:pt x="547" y="1068"/>
                        <a:pt x="531" y="749"/>
                        <a:pt x="523" y="430"/>
                      </a:cubicBezTo>
                      <a:cubicBezTo>
                        <a:pt x="520" y="257"/>
                        <a:pt x="489" y="91"/>
                        <a:pt x="267" y="1"/>
                      </a:cubicBezTo>
                      <a:cubicBezTo>
                        <a:pt x="108" y="163"/>
                        <a:pt x="149" y="340"/>
                        <a:pt x="146" y="503"/>
                      </a:cubicBezTo>
                      <a:cubicBezTo>
                        <a:pt x="139" y="1040"/>
                        <a:pt x="146" y="1577"/>
                        <a:pt x="42" y="2110"/>
                      </a:cubicBezTo>
                      <a:cubicBezTo>
                        <a:pt x="0" y="2325"/>
                        <a:pt x="18" y="2547"/>
                        <a:pt x="14" y="2766"/>
                      </a:cubicBezTo>
                      <a:cubicBezTo>
                        <a:pt x="11" y="2886"/>
                        <a:pt x="49" y="3001"/>
                        <a:pt x="173" y="306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2" name="Google Shape;652;p32"/>
                <p:cNvSpPr/>
                <p:nvPr/>
              </p:nvSpPr>
              <p:spPr>
                <a:xfrm>
                  <a:off x="4521125" y="2870075"/>
                  <a:ext cx="17025" cy="90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1" h="3601" extrusionOk="0">
                      <a:moveTo>
                        <a:pt x="490" y="1"/>
                      </a:moveTo>
                      <a:cubicBezTo>
                        <a:pt x="316" y="154"/>
                        <a:pt x="351" y="365"/>
                        <a:pt x="333" y="558"/>
                      </a:cubicBezTo>
                      <a:cubicBezTo>
                        <a:pt x="303" y="995"/>
                        <a:pt x="289" y="1435"/>
                        <a:pt x="240" y="1868"/>
                      </a:cubicBezTo>
                      <a:cubicBezTo>
                        <a:pt x="205" y="2187"/>
                        <a:pt x="122" y="2499"/>
                        <a:pt x="71" y="2815"/>
                      </a:cubicBezTo>
                      <a:cubicBezTo>
                        <a:pt x="39" y="3012"/>
                        <a:pt x="18" y="3216"/>
                        <a:pt x="4" y="3417"/>
                      </a:cubicBezTo>
                      <a:cubicBezTo>
                        <a:pt x="1" y="3501"/>
                        <a:pt x="50" y="3587"/>
                        <a:pt x="154" y="3594"/>
                      </a:cubicBezTo>
                      <a:cubicBezTo>
                        <a:pt x="250" y="3600"/>
                        <a:pt x="309" y="3528"/>
                        <a:pt x="333" y="3445"/>
                      </a:cubicBezTo>
                      <a:cubicBezTo>
                        <a:pt x="362" y="3362"/>
                        <a:pt x="378" y="3279"/>
                        <a:pt x="392" y="3195"/>
                      </a:cubicBezTo>
                      <a:cubicBezTo>
                        <a:pt x="476" y="2748"/>
                        <a:pt x="590" y="2305"/>
                        <a:pt x="632" y="1854"/>
                      </a:cubicBezTo>
                      <a:cubicBezTo>
                        <a:pt x="680" y="1352"/>
                        <a:pt x="669" y="843"/>
                        <a:pt x="674" y="341"/>
                      </a:cubicBezTo>
                      <a:cubicBezTo>
                        <a:pt x="674" y="208"/>
                        <a:pt x="663" y="66"/>
                        <a:pt x="490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3" name="Google Shape;653;p32"/>
                <p:cNvSpPr/>
                <p:nvPr/>
              </p:nvSpPr>
              <p:spPr>
                <a:xfrm>
                  <a:off x="4740800" y="2798425"/>
                  <a:ext cx="20550" cy="8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2" h="3595" extrusionOk="0">
                      <a:moveTo>
                        <a:pt x="455" y="961"/>
                      </a:moveTo>
                      <a:cubicBezTo>
                        <a:pt x="389" y="1550"/>
                        <a:pt x="264" y="2121"/>
                        <a:pt x="115" y="2697"/>
                      </a:cubicBezTo>
                      <a:cubicBezTo>
                        <a:pt x="63" y="2891"/>
                        <a:pt x="32" y="3089"/>
                        <a:pt x="11" y="3290"/>
                      </a:cubicBezTo>
                      <a:cubicBezTo>
                        <a:pt x="1" y="3369"/>
                        <a:pt x="36" y="3452"/>
                        <a:pt x="60" y="3532"/>
                      </a:cubicBezTo>
                      <a:cubicBezTo>
                        <a:pt x="67" y="3556"/>
                        <a:pt x="108" y="3594"/>
                        <a:pt x="136" y="3591"/>
                      </a:cubicBezTo>
                      <a:cubicBezTo>
                        <a:pt x="181" y="3591"/>
                        <a:pt x="240" y="3573"/>
                        <a:pt x="264" y="3543"/>
                      </a:cubicBezTo>
                      <a:cubicBezTo>
                        <a:pt x="306" y="3494"/>
                        <a:pt x="337" y="3424"/>
                        <a:pt x="348" y="3362"/>
                      </a:cubicBezTo>
                      <a:cubicBezTo>
                        <a:pt x="493" y="2638"/>
                        <a:pt x="735" y="1928"/>
                        <a:pt x="794" y="1186"/>
                      </a:cubicBezTo>
                      <a:cubicBezTo>
                        <a:pt x="815" y="885"/>
                        <a:pt x="822" y="583"/>
                        <a:pt x="822" y="282"/>
                      </a:cubicBezTo>
                      <a:cubicBezTo>
                        <a:pt x="822" y="213"/>
                        <a:pt x="759" y="146"/>
                        <a:pt x="687" y="1"/>
                      </a:cubicBezTo>
                      <a:cubicBezTo>
                        <a:pt x="593" y="379"/>
                        <a:pt x="489" y="666"/>
                        <a:pt x="455" y="96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54" name="Google Shape;654;p32"/>
              <p:cNvGrpSpPr/>
              <p:nvPr/>
            </p:nvGrpSpPr>
            <p:grpSpPr>
              <a:xfrm rot="-6999909">
                <a:off x="7684131" y="2780346"/>
                <a:ext cx="1011970" cy="1015657"/>
                <a:chOff x="5532499" y="1557214"/>
                <a:chExt cx="572912" cy="574985"/>
              </a:xfrm>
            </p:grpSpPr>
            <p:sp>
              <p:nvSpPr>
                <p:cNvPr id="655" name="Google Shape;655;p32"/>
                <p:cNvSpPr/>
                <p:nvPr/>
              </p:nvSpPr>
              <p:spPr>
                <a:xfrm>
                  <a:off x="5546610" y="2046006"/>
                  <a:ext cx="87670" cy="861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54" h="6543" extrusionOk="0">
                      <a:moveTo>
                        <a:pt x="5459" y="0"/>
                      </a:moveTo>
                      <a:cubicBezTo>
                        <a:pt x="4015" y="2229"/>
                        <a:pt x="2193" y="4155"/>
                        <a:pt x="0" y="5586"/>
                      </a:cubicBezTo>
                      <a:cubicBezTo>
                        <a:pt x="242" y="5937"/>
                        <a:pt x="502" y="6265"/>
                        <a:pt x="780" y="6543"/>
                      </a:cubicBezTo>
                      <a:cubicBezTo>
                        <a:pt x="3127" y="5012"/>
                        <a:pt x="5104" y="2917"/>
                        <a:pt x="6653" y="492"/>
                      </a:cubicBezTo>
                      <a:cubicBezTo>
                        <a:pt x="6252" y="347"/>
                        <a:pt x="5851" y="183"/>
                        <a:pt x="5459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6" name="Google Shape;656;p32"/>
                <p:cNvSpPr/>
                <p:nvPr/>
              </p:nvSpPr>
              <p:spPr>
                <a:xfrm>
                  <a:off x="5534357" y="1706401"/>
                  <a:ext cx="136117" cy="839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31" h="6375" extrusionOk="0">
                      <a:moveTo>
                        <a:pt x="4138" y="1"/>
                      </a:moveTo>
                      <a:cubicBezTo>
                        <a:pt x="2222" y="1"/>
                        <a:pt x="708" y="1255"/>
                        <a:pt x="1" y="2967"/>
                      </a:cubicBezTo>
                      <a:cubicBezTo>
                        <a:pt x="348" y="2972"/>
                        <a:pt x="690" y="2989"/>
                        <a:pt x="1035" y="3012"/>
                      </a:cubicBezTo>
                      <a:cubicBezTo>
                        <a:pt x="1090" y="2890"/>
                        <a:pt x="1149" y="2770"/>
                        <a:pt x="1218" y="2652"/>
                      </a:cubicBezTo>
                      <a:cubicBezTo>
                        <a:pt x="1853" y="1536"/>
                        <a:pt x="2883" y="1052"/>
                        <a:pt x="3985" y="1052"/>
                      </a:cubicBezTo>
                      <a:cubicBezTo>
                        <a:pt x="4591" y="1052"/>
                        <a:pt x="5220" y="1199"/>
                        <a:pt x="5815" y="1468"/>
                      </a:cubicBezTo>
                      <a:cubicBezTo>
                        <a:pt x="7323" y="2147"/>
                        <a:pt x="8257" y="3714"/>
                        <a:pt x="8918" y="5154"/>
                      </a:cubicBezTo>
                      <a:cubicBezTo>
                        <a:pt x="9104" y="5555"/>
                        <a:pt x="9268" y="5960"/>
                        <a:pt x="9415" y="6375"/>
                      </a:cubicBezTo>
                      <a:cubicBezTo>
                        <a:pt x="9743" y="6211"/>
                        <a:pt x="10048" y="5996"/>
                        <a:pt x="10330" y="5733"/>
                      </a:cubicBezTo>
                      <a:cubicBezTo>
                        <a:pt x="10248" y="5500"/>
                        <a:pt x="10162" y="5272"/>
                        <a:pt x="10067" y="5049"/>
                      </a:cubicBezTo>
                      <a:cubicBezTo>
                        <a:pt x="9142" y="2780"/>
                        <a:pt x="7323" y="365"/>
                        <a:pt x="4703" y="37"/>
                      </a:cubicBezTo>
                      <a:cubicBezTo>
                        <a:pt x="4511" y="13"/>
                        <a:pt x="4323" y="1"/>
                        <a:pt x="413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7" name="Google Shape;657;p32"/>
                <p:cNvSpPr/>
                <p:nvPr/>
              </p:nvSpPr>
              <p:spPr>
                <a:xfrm>
                  <a:off x="5532499" y="1807597"/>
                  <a:ext cx="36944" cy="548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04" h="4161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461" y="1554"/>
                        <a:pt x="1378" y="2972"/>
                        <a:pt x="2557" y="4160"/>
                      </a:cubicBezTo>
                      <a:cubicBezTo>
                        <a:pt x="2644" y="3773"/>
                        <a:pt x="2726" y="3386"/>
                        <a:pt x="2803" y="2995"/>
                      </a:cubicBezTo>
                      <a:cubicBezTo>
                        <a:pt x="2070" y="2137"/>
                        <a:pt x="1460" y="1126"/>
                        <a:pt x="1081" y="55"/>
                      </a:cubicBezTo>
                      <a:cubicBezTo>
                        <a:pt x="712" y="28"/>
                        <a:pt x="356" y="5"/>
                        <a:pt x="1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8" name="Google Shape;658;p32"/>
                <p:cNvSpPr/>
                <p:nvPr/>
              </p:nvSpPr>
              <p:spPr>
                <a:xfrm>
                  <a:off x="5895577" y="1618469"/>
                  <a:ext cx="55245" cy="760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93" h="5770" extrusionOk="0">
                      <a:moveTo>
                        <a:pt x="3641" y="1"/>
                      </a:moveTo>
                      <a:cubicBezTo>
                        <a:pt x="2225" y="1513"/>
                        <a:pt x="1058" y="3245"/>
                        <a:pt x="0" y="5050"/>
                      </a:cubicBezTo>
                      <a:cubicBezTo>
                        <a:pt x="251" y="5313"/>
                        <a:pt x="520" y="5559"/>
                        <a:pt x="812" y="5769"/>
                      </a:cubicBezTo>
                      <a:cubicBezTo>
                        <a:pt x="1823" y="4083"/>
                        <a:pt x="2921" y="2466"/>
                        <a:pt x="4193" y="1063"/>
                      </a:cubicBezTo>
                      <a:cubicBezTo>
                        <a:pt x="4002" y="712"/>
                        <a:pt x="3819" y="356"/>
                        <a:pt x="3641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9" name="Google Shape;659;p32"/>
                <p:cNvSpPr/>
                <p:nvPr/>
              </p:nvSpPr>
              <p:spPr>
                <a:xfrm>
                  <a:off x="5993313" y="1557214"/>
                  <a:ext cx="112098" cy="350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08" h="2664" extrusionOk="0">
                      <a:moveTo>
                        <a:pt x="6648" y="0"/>
                      </a:moveTo>
                      <a:cubicBezTo>
                        <a:pt x="4285" y="0"/>
                        <a:pt x="2028" y="586"/>
                        <a:pt x="1" y="1690"/>
                      </a:cubicBezTo>
                      <a:cubicBezTo>
                        <a:pt x="142" y="2018"/>
                        <a:pt x="292" y="2340"/>
                        <a:pt x="451" y="2664"/>
                      </a:cubicBezTo>
                      <a:cubicBezTo>
                        <a:pt x="2046" y="1739"/>
                        <a:pt x="3873" y="1143"/>
                        <a:pt x="6005" y="1010"/>
                      </a:cubicBezTo>
                      <a:cubicBezTo>
                        <a:pt x="6243" y="997"/>
                        <a:pt x="6479" y="990"/>
                        <a:pt x="6713" y="990"/>
                      </a:cubicBezTo>
                      <a:cubicBezTo>
                        <a:pt x="7271" y="990"/>
                        <a:pt x="7820" y="1029"/>
                        <a:pt x="8356" y="1106"/>
                      </a:cubicBezTo>
                      <a:cubicBezTo>
                        <a:pt x="8411" y="778"/>
                        <a:pt x="8461" y="449"/>
                        <a:pt x="8507" y="121"/>
                      </a:cubicBezTo>
                      <a:cubicBezTo>
                        <a:pt x="8489" y="117"/>
                        <a:pt x="8466" y="117"/>
                        <a:pt x="8448" y="113"/>
                      </a:cubicBezTo>
                      <a:cubicBezTo>
                        <a:pt x="7843" y="38"/>
                        <a:pt x="7242" y="0"/>
                        <a:pt x="6648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0" name="Google Shape;660;p32"/>
                <p:cNvSpPr/>
                <p:nvPr/>
              </p:nvSpPr>
              <p:spPr>
                <a:xfrm>
                  <a:off x="5795746" y="1740730"/>
                  <a:ext cx="80279" cy="1172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3" h="8904" extrusionOk="0">
                      <a:moveTo>
                        <a:pt x="5254" y="0"/>
                      </a:moveTo>
                      <a:cubicBezTo>
                        <a:pt x="5154" y="187"/>
                        <a:pt x="5054" y="374"/>
                        <a:pt x="4953" y="561"/>
                      </a:cubicBezTo>
                      <a:cubicBezTo>
                        <a:pt x="3546" y="3150"/>
                        <a:pt x="2051" y="5865"/>
                        <a:pt x="0" y="8033"/>
                      </a:cubicBezTo>
                      <a:cubicBezTo>
                        <a:pt x="173" y="8338"/>
                        <a:pt x="370" y="8630"/>
                        <a:pt x="593" y="8904"/>
                      </a:cubicBezTo>
                      <a:cubicBezTo>
                        <a:pt x="2907" y="6534"/>
                        <a:pt x="4530" y="3532"/>
                        <a:pt x="6092" y="616"/>
                      </a:cubicBezTo>
                      <a:cubicBezTo>
                        <a:pt x="5805" y="425"/>
                        <a:pt x="5523" y="219"/>
                        <a:pt x="5254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1" name="Google Shape;661;p32"/>
                <p:cNvSpPr/>
                <p:nvPr/>
              </p:nvSpPr>
              <p:spPr>
                <a:xfrm>
                  <a:off x="5620880" y="1846735"/>
                  <a:ext cx="133205" cy="1499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10" h="11382" extrusionOk="0">
                      <a:moveTo>
                        <a:pt x="4848" y="1"/>
                      </a:moveTo>
                      <a:cubicBezTo>
                        <a:pt x="4520" y="160"/>
                        <a:pt x="4183" y="297"/>
                        <a:pt x="3841" y="415"/>
                      </a:cubicBezTo>
                      <a:cubicBezTo>
                        <a:pt x="3927" y="1563"/>
                        <a:pt x="3910" y="2725"/>
                        <a:pt x="3800" y="3878"/>
                      </a:cubicBezTo>
                      <a:cubicBezTo>
                        <a:pt x="2588" y="3778"/>
                        <a:pt x="1389" y="3477"/>
                        <a:pt x="260" y="3003"/>
                      </a:cubicBezTo>
                      <a:cubicBezTo>
                        <a:pt x="178" y="3336"/>
                        <a:pt x="91" y="3668"/>
                        <a:pt x="0" y="4001"/>
                      </a:cubicBezTo>
                      <a:cubicBezTo>
                        <a:pt x="815" y="4356"/>
                        <a:pt x="1654" y="4616"/>
                        <a:pt x="2483" y="4780"/>
                      </a:cubicBezTo>
                      <a:cubicBezTo>
                        <a:pt x="2880" y="4857"/>
                        <a:pt x="3276" y="4903"/>
                        <a:pt x="3668" y="4939"/>
                      </a:cubicBezTo>
                      <a:cubicBezTo>
                        <a:pt x="3372" y="6995"/>
                        <a:pt x="2793" y="9026"/>
                        <a:pt x="2000" y="10944"/>
                      </a:cubicBezTo>
                      <a:cubicBezTo>
                        <a:pt x="2388" y="11113"/>
                        <a:pt x="2775" y="11259"/>
                        <a:pt x="3176" y="11382"/>
                      </a:cubicBezTo>
                      <a:cubicBezTo>
                        <a:pt x="3982" y="9327"/>
                        <a:pt x="4529" y="7159"/>
                        <a:pt x="4785" y="4980"/>
                      </a:cubicBezTo>
                      <a:cubicBezTo>
                        <a:pt x="6638" y="4949"/>
                        <a:pt x="8457" y="4457"/>
                        <a:pt x="10110" y="3627"/>
                      </a:cubicBezTo>
                      <a:cubicBezTo>
                        <a:pt x="9905" y="3367"/>
                        <a:pt x="9710" y="3103"/>
                        <a:pt x="9527" y="2821"/>
                      </a:cubicBezTo>
                      <a:cubicBezTo>
                        <a:pt x="8055" y="3540"/>
                        <a:pt x="6470" y="3896"/>
                        <a:pt x="4884" y="3914"/>
                      </a:cubicBezTo>
                      <a:cubicBezTo>
                        <a:pt x="4980" y="2602"/>
                        <a:pt x="4970" y="1290"/>
                        <a:pt x="484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662" name="Google Shape;662;p32"/>
              <p:cNvSpPr/>
              <p:nvPr/>
            </p:nvSpPr>
            <p:spPr>
              <a:xfrm rot="-8661300">
                <a:off x="8926802" y="3543584"/>
                <a:ext cx="198005" cy="61988"/>
              </a:xfrm>
              <a:custGeom>
                <a:avLst/>
                <a:gdLst/>
                <a:ahLst/>
                <a:cxnLst/>
                <a:rect l="l" t="t" r="r" b="b"/>
                <a:pathLst>
                  <a:path w="8508" h="2664" extrusionOk="0">
                    <a:moveTo>
                      <a:pt x="6648" y="0"/>
                    </a:moveTo>
                    <a:cubicBezTo>
                      <a:pt x="4285" y="0"/>
                      <a:pt x="2028" y="586"/>
                      <a:pt x="1" y="1690"/>
                    </a:cubicBezTo>
                    <a:cubicBezTo>
                      <a:pt x="142" y="2018"/>
                      <a:pt x="292" y="2340"/>
                      <a:pt x="451" y="2664"/>
                    </a:cubicBezTo>
                    <a:cubicBezTo>
                      <a:pt x="2046" y="1739"/>
                      <a:pt x="3873" y="1143"/>
                      <a:pt x="6005" y="1010"/>
                    </a:cubicBezTo>
                    <a:cubicBezTo>
                      <a:pt x="6243" y="997"/>
                      <a:pt x="6479" y="990"/>
                      <a:pt x="6713" y="990"/>
                    </a:cubicBezTo>
                    <a:cubicBezTo>
                      <a:pt x="7271" y="990"/>
                      <a:pt x="7820" y="1029"/>
                      <a:pt x="8356" y="1106"/>
                    </a:cubicBezTo>
                    <a:cubicBezTo>
                      <a:pt x="8411" y="778"/>
                      <a:pt x="8461" y="449"/>
                      <a:pt x="8507" y="121"/>
                    </a:cubicBezTo>
                    <a:cubicBezTo>
                      <a:pt x="8489" y="117"/>
                      <a:pt x="8466" y="117"/>
                      <a:pt x="8448" y="113"/>
                    </a:cubicBezTo>
                    <a:cubicBezTo>
                      <a:pt x="7843" y="38"/>
                      <a:pt x="7242" y="0"/>
                      <a:pt x="66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3" name="Google Shape;663;p32"/>
            <p:cNvGrpSpPr/>
            <p:nvPr/>
          </p:nvGrpSpPr>
          <p:grpSpPr>
            <a:xfrm>
              <a:off x="6090915" y="2317152"/>
              <a:ext cx="203609" cy="177655"/>
              <a:chOff x="1129997" y="1785758"/>
              <a:chExt cx="560442" cy="489002"/>
            </a:xfrm>
          </p:grpSpPr>
          <p:sp>
            <p:nvSpPr>
              <p:cNvPr id="664" name="Google Shape;664;p32"/>
              <p:cNvSpPr/>
              <p:nvPr/>
            </p:nvSpPr>
            <p:spPr>
              <a:xfrm>
                <a:off x="1129997" y="1785758"/>
                <a:ext cx="560442" cy="489002"/>
              </a:xfrm>
              <a:custGeom>
                <a:avLst/>
                <a:gdLst/>
                <a:ahLst/>
                <a:cxnLst/>
                <a:rect l="l" t="t" r="r" b="b"/>
                <a:pathLst>
                  <a:path w="24131" h="21055" extrusionOk="0">
                    <a:moveTo>
                      <a:pt x="16842" y="1259"/>
                    </a:moveTo>
                    <a:cubicBezTo>
                      <a:pt x="17091" y="1259"/>
                      <a:pt x="17360" y="1292"/>
                      <a:pt x="17652" y="1362"/>
                    </a:cubicBezTo>
                    <a:cubicBezTo>
                      <a:pt x="20632" y="2072"/>
                      <a:pt x="22290" y="6533"/>
                      <a:pt x="21178" y="9111"/>
                    </a:cubicBezTo>
                    <a:cubicBezTo>
                      <a:pt x="20294" y="11158"/>
                      <a:pt x="18136" y="11633"/>
                      <a:pt x="16066" y="11633"/>
                    </a:cubicBezTo>
                    <a:cubicBezTo>
                      <a:pt x="15450" y="11633"/>
                      <a:pt x="14841" y="11591"/>
                      <a:pt x="14276" y="11536"/>
                    </a:cubicBezTo>
                    <a:cubicBezTo>
                      <a:pt x="14581" y="11321"/>
                      <a:pt x="14859" y="11075"/>
                      <a:pt x="15128" y="10783"/>
                    </a:cubicBezTo>
                    <a:cubicBezTo>
                      <a:pt x="15551" y="10328"/>
                      <a:pt x="16102" y="9772"/>
                      <a:pt x="16212" y="9134"/>
                    </a:cubicBezTo>
                    <a:cubicBezTo>
                      <a:pt x="16251" y="8915"/>
                      <a:pt x="16092" y="8709"/>
                      <a:pt x="15888" y="8709"/>
                    </a:cubicBezTo>
                    <a:cubicBezTo>
                      <a:pt x="15834" y="8709"/>
                      <a:pt x="15777" y="8723"/>
                      <a:pt x="15720" y="8756"/>
                    </a:cubicBezTo>
                    <a:cubicBezTo>
                      <a:pt x="15187" y="9061"/>
                      <a:pt x="14859" y="9662"/>
                      <a:pt x="14462" y="10118"/>
                    </a:cubicBezTo>
                    <a:cubicBezTo>
                      <a:pt x="14344" y="10255"/>
                      <a:pt x="14221" y="10387"/>
                      <a:pt x="14098" y="10524"/>
                    </a:cubicBezTo>
                    <a:cubicBezTo>
                      <a:pt x="13908" y="7038"/>
                      <a:pt x="13555" y="1259"/>
                      <a:pt x="16842" y="1259"/>
                    </a:cubicBezTo>
                    <a:close/>
                    <a:moveTo>
                      <a:pt x="6501" y="10226"/>
                    </a:moveTo>
                    <a:cubicBezTo>
                      <a:pt x="8234" y="10226"/>
                      <a:pt x="10070" y="11136"/>
                      <a:pt x="11587" y="12105"/>
                    </a:cubicBezTo>
                    <a:cubicBezTo>
                      <a:pt x="11232" y="12274"/>
                      <a:pt x="10914" y="12501"/>
                      <a:pt x="10567" y="12707"/>
                    </a:cubicBezTo>
                    <a:cubicBezTo>
                      <a:pt x="9957" y="13062"/>
                      <a:pt x="9373" y="13399"/>
                      <a:pt x="8799" y="13805"/>
                    </a:cubicBezTo>
                    <a:cubicBezTo>
                      <a:pt x="8624" y="13923"/>
                      <a:pt x="8712" y="14169"/>
                      <a:pt x="8906" y="14169"/>
                    </a:cubicBezTo>
                    <a:cubicBezTo>
                      <a:pt x="8920" y="14169"/>
                      <a:pt x="8934" y="14167"/>
                      <a:pt x="8950" y="14164"/>
                    </a:cubicBezTo>
                    <a:cubicBezTo>
                      <a:pt x="9806" y="13996"/>
                      <a:pt x="11050" y="13740"/>
                      <a:pt x="11797" y="13090"/>
                    </a:cubicBezTo>
                    <a:lnTo>
                      <a:pt x="11797" y="13090"/>
                    </a:lnTo>
                    <a:cubicBezTo>
                      <a:pt x="11570" y="14661"/>
                      <a:pt x="11301" y="16215"/>
                      <a:pt x="10809" y="17741"/>
                    </a:cubicBezTo>
                    <a:cubicBezTo>
                      <a:pt x="10254" y="19460"/>
                      <a:pt x="9158" y="20103"/>
                      <a:pt x="7923" y="20103"/>
                    </a:cubicBezTo>
                    <a:cubicBezTo>
                      <a:pt x="5954" y="20103"/>
                      <a:pt x="3631" y="18468"/>
                      <a:pt x="2584" y="16953"/>
                    </a:cubicBezTo>
                    <a:cubicBezTo>
                      <a:pt x="748" y="14301"/>
                      <a:pt x="2515" y="11157"/>
                      <a:pt x="5337" y="10378"/>
                    </a:cubicBezTo>
                    <a:cubicBezTo>
                      <a:pt x="5716" y="10273"/>
                      <a:pt x="6106" y="10226"/>
                      <a:pt x="6501" y="10226"/>
                    </a:cubicBezTo>
                    <a:close/>
                    <a:moveTo>
                      <a:pt x="16912" y="1"/>
                    </a:moveTo>
                    <a:cubicBezTo>
                      <a:pt x="15526" y="1"/>
                      <a:pt x="14231" y="782"/>
                      <a:pt x="13542" y="2323"/>
                    </a:cubicBezTo>
                    <a:cubicBezTo>
                      <a:pt x="12430" y="4792"/>
                      <a:pt x="12645" y="7740"/>
                      <a:pt x="13095" y="10451"/>
                    </a:cubicBezTo>
                    <a:cubicBezTo>
                      <a:pt x="12658" y="9790"/>
                      <a:pt x="12161" y="9116"/>
                      <a:pt x="11419" y="8861"/>
                    </a:cubicBezTo>
                    <a:cubicBezTo>
                      <a:pt x="11378" y="8847"/>
                      <a:pt x="11332" y="8838"/>
                      <a:pt x="11291" y="8838"/>
                    </a:cubicBezTo>
                    <a:cubicBezTo>
                      <a:pt x="11200" y="8405"/>
                      <a:pt x="11000" y="8018"/>
                      <a:pt x="10794" y="7612"/>
                    </a:cubicBezTo>
                    <a:cubicBezTo>
                      <a:pt x="10435" y="6893"/>
                      <a:pt x="10243" y="6072"/>
                      <a:pt x="9701" y="5457"/>
                    </a:cubicBezTo>
                    <a:cubicBezTo>
                      <a:pt x="9653" y="5404"/>
                      <a:pt x="9598" y="5382"/>
                      <a:pt x="9544" y="5382"/>
                    </a:cubicBezTo>
                    <a:cubicBezTo>
                      <a:pt x="9402" y="5382"/>
                      <a:pt x="9267" y="5536"/>
                      <a:pt x="9301" y="5694"/>
                    </a:cubicBezTo>
                    <a:cubicBezTo>
                      <a:pt x="9410" y="6232"/>
                      <a:pt x="9711" y="6737"/>
                      <a:pt x="9997" y="7206"/>
                    </a:cubicBezTo>
                    <a:cubicBezTo>
                      <a:pt x="10348" y="7776"/>
                      <a:pt x="10826" y="8278"/>
                      <a:pt x="11000" y="8929"/>
                    </a:cubicBezTo>
                    <a:cubicBezTo>
                      <a:pt x="10941" y="8970"/>
                      <a:pt x="10891" y="9029"/>
                      <a:pt x="10849" y="9088"/>
                    </a:cubicBezTo>
                    <a:cubicBezTo>
                      <a:pt x="10489" y="8760"/>
                      <a:pt x="10138" y="8409"/>
                      <a:pt x="9742" y="8127"/>
                    </a:cubicBezTo>
                    <a:cubicBezTo>
                      <a:pt x="9072" y="7644"/>
                      <a:pt x="8166" y="7435"/>
                      <a:pt x="7419" y="7084"/>
                    </a:cubicBezTo>
                    <a:cubicBezTo>
                      <a:pt x="7410" y="7080"/>
                      <a:pt x="7401" y="7078"/>
                      <a:pt x="7393" y="7078"/>
                    </a:cubicBezTo>
                    <a:cubicBezTo>
                      <a:pt x="7340" y="7078"/>
                      <a:pt x="7290" y="7141"/>
                      <a:pt x="7341" y="7185"/>
                    </a:cubicBezTo>
                    <a:cubicBezTo>
                      <a:pt x="7974" y="7722"/>
                      <a:pt x="8626" y="8223"/>
                      <a:pt x="9232" y="8788"/>
                    </a:cubicBezTo>
                    <a:cubicBezTo>
                      <a:pt x="9724" y="9244"/>
                      <a:pt x="10230" y="9645"/>
                      <a:pt x="10804" y="9950"/>
                    </a:cubicBezTo>
                    <a:cubicBezTo>
                      <a:pt x="10849" y="10182"/>
                      <a:pt x="10927" y="10405"/>
                      <a:pt x="11023" y="10619"/>
                    </a:cubicBezTo>
                    <a:cubicBezTo>
                      <a:pt x="9628" y="9737"/>
                      <a:pt x="8029" y="9178"/>
                      <a:pt x="6417" y="9178"/>
                    </a:cubicBezTo>
                    <a:cubicBezTo>
                      <a:pt x="5565" y="9178"/>
                      <a:pt x="4710" y="9334"/>
                      <a:pt x="3878" y="9681"/>
                    </a:cubicBezTo>
                    <a:cubicBezTo>
                      <a:pt x="1190" y="10806"/>
                      <a:pt x="0" y="14347"/>
                      <a:pt x="1400" y="16898"/>
                    </a:cubicBezTo>
                    <a:cubicBezTo>
                      <a:pt x="2729" y="19328"/>
                      <a:pt x="5167" y="21055"/>
                      <a:pt x="7922" y="21055"/>
                    </a:cubicBezTo>
                    <a:cubicBezTo>
                      <a:pt x="8226" y="21055"/>
                      <a:pt x="8534" y="21034"/>
                      <a:pt x="8845" y="20990"/>
                    </a:cubicBezTo>
                    <a:cubicBezTo>
                      <a:pt x="11847" y="20570"/>
                      <a:pt x="12822" y="16069"/>
                      <a:pt x="12882" y="13231"/>
                    </a:cubicBezTo>
                    <a:cubicBezTo>
                      <a:pt x="13519" y="14019"/>
                      <a:pt x="14180" y="14747"/>
                      <a:pt x="15073" y="15313"/>
                    </a:cubicBezTo>
                    <a:cubicBezTo>
                      <a:pt x="15128" y="15376"/>
                      <a:pt x="15173" y="15445"/>
                      <a:pt x="15227" y="15508"/>
                    </a:cubicBezTo>
                    <a:cubicBezTo>
                      <a:pt x="15346" y="15641"/>
                      <a:pt x="15484" y="15697"/>
                      <a:pt x="15619" y="15697"/>
                    </a:cubicBezTo>
                    <a:cubicBezTo>
                      <a:pt x="16062" y="15697"/>
                      <a:pt x="16472" y="15096"/>
                      <a:pt x="16071" y="14665"/>
                    </a:cubicBezTo>
                    <a:cubicBezTo>
                      <a:pt x="15519" y="14078"/>
                      <a:pt x="15027" y="13376"/>
                      <a:pt x="14558" y="12665"/>
                    </a:cubicBezTo>
                    <a:lnTo>
                      <a:pt x="14558" y="12665"/>
                    </a:lnTo>
                    <a:cubicBezTo>
                      <a:pt x="15107" y="12874"/>
                      <a:pt x="15698" y="12969"/>
                      <a:pt x="16304" y="12969"/>
                    </a:cubicBezTo>
                    <a:cubicBezTo>
                      <a:pt x="18447" y="12969"/>
                      <a:pt x="20763" y="11777"/>
                      <a:pt x="21953" y="10228"/>
                    </a:cubicBezTo>
                    <a:cubicBezTo>
                      <a:pt x="24131" y="7389"/>
                      <a:pt x="22122" y="3265"/>
                      <a:pt x="19853" y="1219"/>
                    </a:cubicBezTo>
                    <a:cubicBezTo>
                      <a:pt x="18952" y="404"/>
                      <a:pt x="17908" y="1"/>
                      <a:pt x="1691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32"/>
              <p:cNvSpPr/>
              <p:nvPr/>
            </p:nvSpPr>
            <p:spPr>
              <a:xfrm>
                <a:off x="1585149" y="2103754"/>
                <a:ext cx="43733" cy="48447"/>
              </a:xfrm>
              <a:custGeom>
                <a:avLst/>
                <a:gdLst/>
                <a:ahLst/>
                <a:cxnLst/>
                <a:rect l="l" t="t" r="r" b="b"/>
                <a:pathLst>
                  <a:path w="1883" h="2086" extrusionOk="0">
                    <a:moveTo>
                      <a:pt x="557" y="1969"/>
                    </a:moveTo>
                    <a:cubicBezTo>
                      <a:pt x="557" y="1974"/>
                      <a:pt x="557" y="1974"/>
                      <a:pt x="562" y="1974"/>
                    </a:cubicBezTo>
                    <a:cubicBezTo>
                      <a:pt x="563" y="1974"/>
                      <a:pt x="564" y="1975"/>
                      <a:pt x="565" y="1975"/>
                    </a:cubicBezTo>
                    <a:lnTo>
                      <a:pt x="565" y="1975"/>
                    </a:lnTo>
                    <a:cubicBezTo>
                      <a:pt x="563" y="1973"/>
                      <a:pt x="560" y="1971"/>
                      <a:pt x="557" y="1969"/>
                    </a:cubicBezTo>
                    <a:close/>
                    <a:moveTo>
                      <a:pt x="804" y="1"/>
                    </a:moveTo>
                    <a:cubicBezTo>
                      <a:pt x="672" y="1"/>
                      <a:pt x="540" y="33"/>
                      <a:pt x="415" y="106"/>
                    </a:cubicBezTo>
                    <a:cubicBezTo>
                      <a:pt x="120" y="279"/>
                      <a:pt x="1" y="607"/>
                      <a:pt x="1" y="935"/>
                    </a:cubicBezTo>
                    <a:cubicBezTo>
                      <a:pt x="1" y="1185"/>
                      <a:pt x="110" y="1518"/>
                      <a:pt x="293" y="1728"/>
                    </a:cubicBezTo>
                    <a:cubicBezTo>
                      <a:pt x="356" y="1828"/>
                      <a:pt x="434" y="1905"/>
                      <a:pt x="530" y="1955"/>
                    </a:cubicBezTo>
                    <a:cubicBezTo>
                      <a:pt x="495" y="1932"/>
                      <a:pt x="485" y="1922"/>
                      <a:pt x="488" y="1922"/>
                    </a:cubicBezTo>
                    <a:cubicBezTo>
                      <a:pt x="492" y="1922"/>
                      <a:pt x="507" y="1931"/>
                      <a:pt x="525" y="1947"/>
                    </a:cubicBezTo>
                    <a:cubicBezTo>
                      <a:pt x="530" y="1951"/>
                      <a:pt x="539" y="1955"/>
                      <a:pt x="543" y="1960"/>
                    </a:cubicBezTo>
                    <a:cubicBezTo>
                      <a:pt x="557" y="1969"/>
                      <a:pt x="571" y="1974"/>
                      <a:pt x="585" y="1978"/>
                    </a:cubicBezTo>
                    <a:cubicBezTo>
                      <a:pt x="576" y="1978"/>
                      <a:pt x="572" y="1978"/>
                      <a:pt x="565" y="1975"/>
                    </a:cubicBezTo>
                    <a:lnTo>
                      <a:pt x="565" y="1975"/>
                    </a:lnTo>
                    <a:cubicBezTo>
                      <a:pt x="658" y="2046"/>
                      <a:pt x="781" y="2085"/>
                      <a:pt x="901" y="2085"/>
                    </a:cubicBezTo>
                    <a:cubicBezTo>
                      <a:pt x="1064" y="2085"/>
                      <a:pt x="1223" y="2012"/>
                      <a:pt x="1296" y="1846"/>
                    </a:cubicBezTo>
                    <a:cubicBezTo>
                      <a:pt x="1304" y="1833"/>
                      <a:pt x="1313" y="1814"/>
                      <a:pt x="1317" y="1801"/>
                    </a:cubicBezTo>
                    <a:cubicBezTo>
                      <a:pt x="1327" y="1791"/>
                      <a:pt x="1336" y="1778"/>
                      <a:pt x="1345" y="1764"/>
                    </a:cubicBezTo>
                    <a:cubicBezTo>
                      <a:pt x="1405" y="1741"/>
                      <a:pt x="1460" y="1705"/>
                      <a:pt x="1504" y="1655"/>
                    </a:cubicBezTo>
                    <a:cubicBezTo>
                      <a:pt x="1864" y="1267"/>
                      <a:pt x="1883" y="725"/>
                      <a:pt x="1514" y="329"/>
                    </a:cubicBezTo>
                    <a:cubicBezTo>
                      <a:pt x="1328" y="131"/>
                      <a:pt x="1068" y="1"/>
                      <a:pt x="8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6" name="Google Shape;666;p32"/>
            <p:cNvGrpSpPr/>
            <p:nvPr/>
          </p:nvGrpSpPr>
          <p:grpSpPr>
            <a:xfrm flipH="1">
              <a:off x="7320296" y="1487839"/>
              <a:ext cx="290533" cy="253499"/>
              <a:chOff x="1129997" y="1785758"/>
              <a:chExt cx="560442" cy="489002"/>
            </a:xfrm>
          </p:grpSpPr>
          <p:sp>
            <p:nvSpPr>
              <p:cNvPr id="667" name="Google Shape;667;p32"/>
              <p:cNvSpPr/>
              <p:nvPr/>
            </p:nvSpPr>
            <p:spPr>
              <a:xfrm>
                <a:off x="1129997" y="1785758"/>
                <a:ext cx="560442" cy="489002"/>
              </a:xfrm>
              <a:custGeom>
                <a:avLst/>
                <a:gdLst/>
                <a:ahLst/>
                <a:cxnLst/>
                <a:rect l="l" t="t" r="r" b="b"/>
                <a:pathLst>
                  <a:path w="24131" h="21055" extrusionOk="0">
                    <a:moveTo>
                      <a:pt x="16842" y="1259"/>
                    </a:moveTo>
                    <a:cubicBezTo>
                      <a:pt x="17091" y="1259"/>
                      <a:pt x="17360" y="1292"/>
                      <a:pt x="17652" y="1362"/>
                    </a:cubicBezTo>
                    <a:cubicBezTo>
                      <a:pt x="20632" y="2072"/>
                      <a:pt x="22290" y="6533"/>
                      <a:pt x="21178" y="9111"/>
                    </a:cubicBezTo>
                    <a:cubicBezTo>
                      <a:pt x="20294" y="11158"/>
                      <a:pt x="18136" y="11633"/>
                      <a:pt x="16066" y="11633"/>
                    </a:cubicBezTo>
                    <a:cubicBezTo>
                      <a:pt x="15450" y="11633"/>
                      <a:pt x="14841" y="11591"/>
                      <a:pt x="14276" y="11536"/>
                    </a:cubicBezTo>
                    <a:cubicBezTo>
                      <a:pt x="14581" y="11321"/>
                      <a:pt x="14859" y="11075"/>
                      <a:pt x="15128" y="10783"/>
                    </a:cubicBezTo>
                    <a:cubicBezTo>
                      <a:pt x="15551" y="10328"/>
                      <a:pt x="16102" y="9772"/>
                      <a:pt x="16212" y="9134"/>
                    </a:cubicBezTo>
                    <a:cubicBezTo>
                      <a:pt x="16251" y="8915"/>
                      <a:pt x="16092" y="8709"/>
                      <a:pt x="15888" y="8709"/>
                    </a:cubicBezTo>
                    <a:cubicBezTo>
                      <a:pt x="15834" y="8709"/>
                      <a:pt x="15777" y="8723"/>
                      <a:pt x="15720" y="8756"/>
                    </a:cubicBezTo>
                    <a:cubicBezTo>
                      <a:pt x="15187" y="9061"/>
                      <a:pt x="14859" y="9662"/>
                      <a:pt x="14462" y="10118"/>
                    </a:cubicBezTo>
                    <a:cubicBezTo>
                      <a:pt x="14344" y="10255"/>
                      <a:pt x="14221" y="10387"/>
                      <a:pt x="14098" y="10524"/>
                    </a:cubicBezTo>
                    <a:cubicBezTo>
                      <a:pt x="13908" y="7038"/>
                      <a:pt x="13555" y="1259"/>
                      <a:pt x="16842" y="1259"/>
                    </a:cubicBezTo>
                    <a:close/>
                    <a:moveTo>
                      <a:pt x="6501" y="10226"/>
                    </a:moveTo>
                    <a:cubicBezTo>
                      <a:pt x="8234" y="10226"/>
                      <a:pt x="10070" y="11136"/>
                      <a:pt x="11587" y="12105"/>
                    </a:cubicBezTo>
                    <a:cubicBezTo>
                      <a:pt x="11232" y="12274"/>
                      <a:pt x="10914" y="12501"/>
                      <a:pt x="10567" y="12707"/>
                    </a:cubicBezTo>
                    <a:cubicBezTo>
                      <a:pt x="9957" y="13062"/>
                      <a:pt x="9373" y="13399"/>
                      <a:pt x="8799" y="13805"/>
                    </a:cubicBezTo>
                    <a:cubicBezTo>
                      <a:pt x="8624" y="13923"/>
                      <a:pt x="8712" y="14169"/>
                      <a:pt x="8906" y="14169"/>
                    </a:cubicBezTo>
                    <a:cubicBezTo>
                      <a:pt x="8920" y="14169"/>
                      <a:pt x="8934" y="14167"/>
                      <a:pt x="8950" y="14164"/>
                    </a:cubicBezTo>
                    <a:cubicBezTo>
                      <a:pt x="9806" y="13996"/>
                      <a:pt x="11050" y="13740"/>
                      <a:pt x="11797" y="13090"/>
                    </a:cubicBezTo>
                    <a:lnTo>
                      <a:pt x="11797" y="13090"/>
                    </a:lnTo>
                    <a:cubicBezTo>
                      <a:pt x="11570" y="14661"/>
                      <a:pt x="11301" y="16215"/>
                      <a:pt x="10809" y="17741"/>
                    </a:cubicBezTo>
                    <a:cubicBezTo>
                      <a:pt x="10254" y="19460"/>
                      <a:pt x="9158" y="20103"/>
                      <a:pt x="7923" y="20103"/>
                    </a:cubicBezTo>
                    <a:cubicBezTo>
                      <a:pt x="5954" y="20103"/>
                      <a:pt x="3631" y="18468"/>
                      <a:pt x="2584" y="16953"/>
                    </a:cubicBezTo>
                    <a:cubicBezTo>
                      <a:pt x="748" y="14301"/>
                      <a:pt x="2515" y="11157"/>
                      <a:pt x="5337" y="10378"/>
                    </a:cubicBezTo>
                    <a:cubicBezTo>
                      <a:pt x="5716" y="10273"/>
                      <a:pt x="6106" y="10226"/>
                      <a:pt x="6501" y="10226"/>
                    </a:cubicBezTo>
                    <a:close/>
                    <a:moveTo>
                      <a:pt x="16912" y="1"/>
                    </a:moveTo>
                    <a:cubicBezTo>
                      <a:pt x="15526" y="1"/>
                      <a:pt x="14231" y="782"/>
                      <a:pt x="13542" y="2323"/>
                    </a:cubicBezTo>
                    <a:cubicBezTo>
                      <a:pt x="12430" y="4792"/>
                      <a:pt x="12645" y="7740"/>
                      <a:pt x="13095" y="10451"/>
                    </a:cubicBezTo>
                    <a:cubicBezTo>
                      <a:pt x="12658" y="9790"/>
                      <a:pt x="12161" y="9116"/>
                      <a:pt x="11419" y="8861"/>
                    </a:cubicBezTo>
                    <a:cubicBezTo>
                      <a:pt x="11378" y="8847"/>
                      <a:pt x="11332" y="8838"/>
                      <a:pt x="11291" y="8838"/>
                    </a:cubicBezTo>
                    <a:cubicBezTo>
                      <a:pt x="11200" y="8405"/>
                      <a:pt x="11000" y="8018"/>
                      <a:pt x="10794" y="7612"/>
                    </a:cubicBezTo>
                    <a:cubicBezTo>
                      <a:pt x="10435" y="6893"/>
                      <a:pt x="10243" y="6072"/>
                      <a:pt x="9701" y="5457"/>
                    </a:cubicBezTo>
                    <a:cubicBezTo>
                      <a:pt x="9653" y="5404"/>
                      <a:pt x="9598" y="5382"/>
                      <a:pt x="9544" y="5382"/>
                    </a:cubicBezTo>
                    <a:cubicBezTo>
                      <a:pt x="9402" y="5382"/>
                      <a:pt x="9267" y="5536"/>
                      <a:pt x="9301" y="5694"/>
                    </a:cubicBezTo>
                    <a:cubicBezTo>
                      <a:pt x="9410" y="6232"/>
                      <a:pt x="9711" y="6737"/>
                      <a:pt x="9997" y="7206"/>
                    </a:cubicBezTo>
                    <a:cubicBezTo>
                      <a:pt x="10348" y="7776"/>
                      <a:pt x="10826" y="8278"/>
                      <a:pt x="11000" y="8929"/>
                    </a:cubicBezTo>
                    <a:cubicBezTo>
                      <a:pt x="10941" y="8970"/>
                      <a:pt x="10891" y="9029"/>
                      <a:pt x="10849" y="9088"/>
                    </a:cubicBezTo>
                    <a:cubicBezTo>
                      <a:pt x="10489" y="8760"/>
                      <a:pt x="10138" y="8409"/>
                      <a:pt x="9742" y="8127"/>
                    </a:cubicBezTo>
                    <a:cubicBezTo>
                      <a:pt x="9072" y="7644"/>
                      <a:pt x="8166" y="7435"/>
                      <a:pt x="7419" y="7084"/>
                    </a:cubicBezTo>
                    <a:cubicBezTo>
                      <a:pt x="7410" y="7080"/>
                      <a:pt x="7401" y="7078"/>
                      <a:pt x="7393" y="7078"/>
                    </a:cubicBezTo>
                    <a:cubicBezTo>
                      <a:pt x="7340" y="7078"/>
                      <a:pt x="7290" y="7141"/>
                      <a:pt x="7341" y="7185"/>
                    </a:cubicBezTo>
                    <a:cubicBezTo>
                      <a:pt x="7974" y="7722"/>
                      <a:pt x="8626" y="8223"/>
                      <a:pt x="9232" y="8788"/>
                    </a:cubicBezTo>
                    <a:cubicBezTo>
                      <a:pt x="9724" y="9244"/>
                      <a:pt x="10230" y="9645"/>
                      <a:pt x="10804" y="9950"/>
                    </a:cubicBezTo>
                    <a:cubicBezTo>
                      <a:pt x="10849" y="10182"/>
                      <a:pt x="10927" y="10405"/>
                      <a:pt x="11023" y="10619"/>
                    </a:cubicBezTo>
                    <a:cubicBezTo>
                      <a:pt x="9628" y="9737"/>
                      <a:pt x="8029" y="9178"/>
                      <a:pt x="6417" y="9178"/>
                    </a:cubicBezTo>
                    <a:cubicBezTo>
                      <a:pt x="5565" y="9178"/>
                      <a:pt x="4710" y="9334"/>
                      <a:pt x="3878" y="9681"/>
                    </a:cubicBezTo>
                    <a:cubicBezTo>
                      <a:pt x="1190" y="10806"/>
                      <a:pt x="0" y="14347"/>
                      <a:pt x="1400" y="16898"/>
                    </a:cubicBezTo>
                    <a:cubicBezTo>
                      <a:pt x="2729" y="19328"/>
                      <a:pt x="5167" y="21055"/>
                      <a:pt x="7922" y="21055"/>
                    </a:cubicBezTo>
                    <a:cubicBezTo>
                      <a:pt x="8226" y="21055"/>
                      <a:pt x="8534" y="21034"/>
                      <a:pt x="8845" y="20990"/>
                    </a:cubicBezTo>
                    <a:cubicBezTo>
                      <a:pt x="11847" y="20570"/>
                      <a:pt x="12822" y="16069"/>
                      <a:pt x="12882" y="13231"/>
                    </a:cubicBezTo>
                    <a:cubicBezTo>
                      <a:pt x="13519" y="14019"/>
                      <a:pt x="14180" y="14747"/>
                      <a:pt x="15073" y="15313"/>
                    </a:cubicBezTo>
                    <a:cubicBezTo>
                      <a:pt x="15128" y="15376"/>
                      <a:pt x="15173" y="15445"/>
                      <a:pt x="15227" y="15508"/>
                    </a:cubicBezTo>
                    <a:cubicBezTo>
                      <a:pt x="15346" y="15641"/>
                      <a:pt x="15484" y="15697"/>
                      <a:pt x="15619" y="15697"/>
                    </a:cubicBezTo>
                    <a:cubicBezTo>
                      <a:pt x="16062" y="15697"/>
                      <a:pt x="16472" y="15096"/>
                      <a:pt x="16071" y="14665"/>
                    </a:cubicBezTo>
                    <a:cubicBezTo>
                      <a:pt x="15519" y="14078"/>
                      <a:pt x="15027" y="13376"/>
                      <a:pt x="14558" y="12665"/>
                    </a:cubicBezTo>
                    <a:lnTo>
                      <a:pt x="14558" y="12665"/>
                    </a:lnTo>
                    <a:cubicBezTo>
                      <a:pt x="15107" y="12874"/>
                      <a:pt x="15698" y="12969"/>
                      <a:pt x="16304" y="12969"/>
                    </a:cubicBezTo>
                    <a:cubicBezTo>
                      <a:pt x="18447" y="12969"/>
                      <a:pt x="20763" y="11777"/>
                      <a:pt x="21953" y="10228"/>
                    </a:cubicBezTo>
                    <a:cubicBezTo>
                      <a:pt x="24131" y="7389"/>
                      <a:pt x="22122" y="3265"/>
                      <a:pt x="19853" y="1219"/>
                    </a:cubicBezTo>
                    <a:cubicBezTo>
                      <a:pt x="18952" y="404"/>
                      <a:pt x="17908" y="1"/>
                      <a:pt x="1691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32"/>
              <p:cNvSpPr/>
              <p:nvPr/>
            </p:nvSpPr>
            <p:spPr>
              <a:xfrm>
                <a:off x="1585149" y="2103754"/>
                <a:ext cx="43733" cy="48447"/>
              </a:xfrm>
              <a:custGeom>
                <a:avLst/>
                <a:gdLst/>
                <a:ahLst/>
                <a:cxnLst/>
                <a:rect l="l" t="t" r="r" b="b"/>
                <a:pathLst>
                  <a:path w="1883" h="2086" extrusionOk="0">
                    <a:moveTo>
                      <a:pt x="557" y="1969"/>
                    </a:moveTo>
                    <a:cubicBezTo>
                      <a:pt x="557" y="1974"/>
                      <a:pt x="557" y="1974"/>
                      <a:pt x="562" y="1974"/>
                    </a:cubicBezTo>
                    <a:cubicBezTo>
                      <a:pt x="563" y="1974"/>
                      <a:pt x="564" y="1975"/>
                      <a:pt x="565" y="1975"/>
                    </a:cubicBezTo>
                    <a:lnTo>
                      <a:pt x="565" y="1975"/>
                    </a:lnTo>
                    <a:cubicBezTo>
                      <a:pt x="563" y="1973"/>
                      <a:pt x="560" y="1971"/>
                      <a:pt x="557" y="1969"/>
                    </a:cubicBezTo>
                    <a:close/>
                    <a:moveTo>
                      <a:pt x="804" y="1"/>
                    </a:moveTo>
                    <a:cubicBezTo>
                      <a:pt x="672" y="1"/>
                      <a:pt x="540" y="33"/>
                      <a:pt x="415" y="106"/>
                    </a:cubicBezTo>
                    <a:cubicBezTo>
                      <a:pt x="120" y="279"/>
                      <a:pt x="1" y="607"/>
                      <a:pt x="1" y="935"/>
                    </a:cubicBezTo>
                    <a:cubicBezTo>
                      <a:pt x="1" y="1185"/>
                      <a:pt x="110" y="1518"/>
                      <a:pt x="293" y="1728"/>
                    </a:cubicBezTo>
                    <a:cubicBezTo>
                      <a:pt x="356" y="1828"/>
                      <a:pt x="434" y="1905"/>
                      <a:pt x="530" y="1955"/>
                    </a:cubicBezTo>
                    <a:cubicBezTo>
                      <a:pt x="495" y="1932"/>
                      <a:pt x="485" y="1922"/>
                      <a:pt x="488" y="1922"/>
                    </a:cubicBezTo>
                    <a:cubicBezTo>
                      <a:pt x="492" y="1922"/>
                      <a:pt x="507" y="1931"/>
                      <a:pt x="525" y="1947"/>
                    </a:cubicBezTo>
                    <a:cubicBezTo>
                      <a:pt x="530" y="1951"/>
                      <a:pt x="539" y="1955"/>
                      <a:pt x="543" y="1960"/>
                    </a:cubicBezTo>
                    <a:cubicBezTo>
                      <a:pt x="557" y="1969"/>
                      <a:pt x="571" y="1974"/>
                      <a:pt x="585" y="1978"/>
                    </a:cubicBezTo>
                    <a:cubicBezTo>
                      <a:pt x="576" y="1978"/>
                      <a:pt x="572" y="1978"/>
                      <a:pt x="565" y="1975"/>
                    </a:cubicBezTo>
                    <a:lnTo>
                      <a:pt x="565" y="1975"/>
                    </a:lnTo>
                    <a:cubicBezTo>
                      <a:pt x="658" y="2046"/>
                      <a:pt x="781" y="2085"/>
                      <a:pt x="901" y="2085"/>
                    </a:cubicBezTo>
                    <a:cubicBezTo>
                      <a:pt x="1064" y="2085"/>
                      <a:pt x="1223" y="2012"/>
                      <a:pt x="1296" y="1846"/>
                    </a:cubicBezTo>
                    <a:cubicBezTo>
                      <a:pt x="1304" y="1833"/>
                      <a:pt x="1313" y="1814"/>
                      <a:pt x="1317" y="1801"/>
                    </a:cubicBezTo>
                    <a:cubicBezTo>
                      <a:pt x="1327" y="1791"/>
                      <a:pt x="1336" y="1778"/>
                      <a:pt x="1345" y="1764"/>
                    </a:cubicBezTo>
                    <a:cubicBezTo>
                      <a:pt x="1405" y="1741"/>
                      <a:pt x="1460" y="1705"/>
                      <a:pt x="1504" y="1655"/>
                    </a:cubicBezTo>
                    <a:cubicBezTo>
                      <a:pt x="1864" y="1267"/>
                      <a:pt x="1883" y="725"/>
                      <a:pt x="1514" y="329"/>
                    </a:cubicBezTo>
                    <a:cubicBezTo>
                      <a:pt x="1328" y="131"/>
                      <a:pt x="1068" y="1"/>
                      <a:pt x="8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C54E22C1-39FB-4469-8FFB-19585F5D7E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" y="182894"/>
            <a:ext cx="5394960" cy="13117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5C06129-0F05-4484-B6FB-38898B8C30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" y="1691804"/>
            <a:ext cx="5661660" cy="10879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EB12F0F-271C-4EE2-B617-A8303AF053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40" y="3122015"/>
            <a:ext cx="5981700" cy="110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34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" name="Google Shape;708;p34"/>
          <p:cNvSpPr/>
          <p:nvPr/>
        </p:nvSpPr>
        <p:spPr>
          <a:xfrm flipH="1">
            <a:off x="0" y="46260"/>
            <a:ext cx="794109" cy="658930"/>
          </a:xfrm>
          <a:custGeom>
            <a:avLst/>
            <a:gdLst/>
            <a:ahLst/>
            <a:cxnLst/>
            <a:rect l="l" t="t" r="r" b="b"/>
            <a:pathLst>
              <a:path w="110793" h="91933" extrusionOk="0">
                <a:moveTo>
                  <a:pt x="50743" y="6275"/>
                </a:moveTo>
                <a:cubicBezTo>
                  <a:pt x="53200" y="6275"/>
                  <a:pt x="56857" y="7419"/>
                  <a:pt x="59430" y="8276"/>
                </a:cubicBezTo>
                <a:cubicBezTo>
                  <a:pt x="59393" y="8455"/>
                  <a:pt x="59374" y="8636"/>
                  <a:pt x="59374" y="8815"/>
                </a:cubicBezTo>
                <a:cubicBezTo>
                  <a:pt x="57073" y="8172"/>
                  <a:pt x="54732" y="7731"/>
                  <a:pt x="52420" y="7679"/>
                </a:cubicBezTo>
                <a:cubicBezTo>
                  <a:pt x="52191" y="7535"/>
                  <a:pt x="51975" y="7387"/>
                  <a:pt x="51744" y="7243"/>
                </a:cubicBezTo>
                <a:cubicBezTo>
                  <a:pt x="51131" y="6867"/>
                  <a:pt x="50503" y="6708"/>
                  <a:pt x="49899" y="6708"/>
                </a:cubicBezTo>
                <a:cubicBezTo>
                  <a:pt x="49727" y="6708"/>
                  <a:pt x="49555" y="6719"/>
                  <a:pt x="49387" y="6743"/>
                </a:cubicBezTo>
                <a:cubicBezTo>
                  <a:pt x="49259" y="6667"/>
                  <a:pt x="49139" y="6623"/>
                  <a:pt x="49022" y="6623"/>
                </a:cubicBezTo>
                <a:cubicBezTo>
                  <a:pt x="48943" y="6623"/>
                  <a:pt x="48867" y="6647"/>
                  <a:pt x="48795" y="6691"/>
                </a:cubicBezTo>
                <a:cubicBezTo>
                  <a:pt x="49263" y="6395"/>
                  <a:pt x="49940" y="6275"/>
                  <a:pt x="50743" y="6275"/>
                </a:cubicBezTo>
                <a:close/>
                <a:moveTo>
                  <a:pt x="80740" y="16318"/>
                </a:moveTo>
                <a:lnTo>
                  <a:pt x="80740" y="16318"/>
                </a:lnTo>
                <a:cubicBezTo>
                  <a:pt x="84017" y="17727"/>
                  <a:pt x="87121" y="19182"/>
                  <a:pt x="90214" y="20887"/>
                </a:cubicBezTo>
                <a:cubicBezTo>
                  <a:pt x="92648" y="22231"/>
                  <a:pt x="95072" y="23584"/>
                  <a:pt x="97381" y="25064"/>
                </a:cubicBezTo>
                <a:cubicBezTo>
                  <a:pt x="95116" y="23708"/>
                  <a:pt x="92687" y="22528"/>
                  <a:pt x="90386" y="21443"/>
                </a:cubicBezTo>
                <a:cubicBezTo>
                  <a:pt x="87382" y="20027"/>
                  <a:pt x="84293" y="18730"/>
                  <a:pt x="81188" y="17466"/>
                </a:cubicBezTo>
                <a:cubicBezTo>
                  <a:pt x="81068" y="17066"/>
                  <a:pt x="80916" y="16686"/>
                  <a:pt x="80740" y="16318"/>
                </a:cubicBezTo>
                <a:close/>
                <a:moveTo>
                  <a:pt x="83589" y="25417"/>
                </a:moveTo>
                <a:lnTo>
                  <a:pt x="83589" y="25417"/>
                </a:lnTo>
                <a:cubicBezTo>
                  <a:pt x="86362" y="26565"/>
                  <a:pt x="89878" y="27965"/>
                  <a:pt x="92883" y="29734"/>
                </a:cubicBezTo>
                <a:cubicBezTo>
                  <a:pt x="91459" y="29509"/>
                  <a:pt x="90022" y="29221"/>
                  <a:pt x="88591" y="28874"/>
                </a:cubicBezTo>
                <a:cubicBezTo>
                  <a:pt x="88399" y="28802"/>
                  <a:pt x="88202" y="28726"/>
                  <a:pt x="88006" y="28650"/>
                </a:cubicBezTo>
                <a:cubicBezTo>
                  <a:pt x="86554" y="27553"/>
                  <a:pt x="85081" y="26477"/>
                  <a:pt x="83589" y="25417"/>
                </a:cubicBezTo>
                <a:close/>
                <a:moveTo>
                  <a:pt x="20022" y="28573"/>
                </a:moveTo>
                <a:cubicBezTo>
                  <a:pt x="21687" y="28573"/>
                  <a:pt x="23488" y="29394"/>
                  <a:pt x="25108" y="30374"/>
                </a:cubicBezTo>
                <a:cubicBezTo>
                  <a:pt x="25688" y="31262"/>
                  <a:pt x="26332" y="32135"/>
                  <a:pt x="27017" y="32979"/>
                </a:cubicBezTo>
                <a:cubicBezTo>
                  <a:pt x="26949" y="32942"/>
                  <a:pt x="26873" y="32899"/>
                  <a:pt x="26801" y="32859"/>
                </a:cubicBezTo>
                <a:cubicBezTo>
                  <a:pt x="24384" y="31514"/>
                  <a:pt x="21199" y="30130"/>
                  <a:pt x="17918" y="29322"/>
                </a:cubicBezTo>
                <a:cubicBezTo>
                  <a:pt x="18086" y="29073"/>
                  <a:pt x="18338" y="28885"/>
                  <a:pt x="18683" y="28774"/>
                </a:cubicBezTo>
                <a:cubicBezTo>
                  <a:pt x="19115" y="28634"/>
                  <a:pt x="19562" y="28573"/>
                  <a:pt x="20022" y="28573"/>
                </a:cubicBezTo>
                <a:close/>
                <a:moveTo>
                  <a:pt x="20775" y="36552"/>
                </a:moveTo>
                <a:cubicBezTo>
                  <a:pt x="21299" y="36800"/>
                  <a:pt x="21799" y="37048"/>
                  <a:pt x="22263" y="37288"/>
                </a:cubicBezTo>
                <a:cubicBezTo>
                  <a:pt x="22183" y="37572"/>
                  <a:pt x="22119" y="37856"/>
                  <a:pt x="22063" y="38140"/>
                </a:cubicBezTo>
                <a:cubicBezTo>
                  <a:pt x="21603" y="37604"/>
                  <a:pt x="21175" y="37076"/>
                  <a:pt x="20775" y="36552"/>
                </a:cubicBezTo>
                <a:close/>
                <a:moveTo>
                  <a:pt x="29277" y="41930"/>
                </a:moveTo>
                <a:lnTo>
                  <a:pt x="29277" y="41930"/>
                </a:lnTo>
                <a:cubicBezTo>
                  <a:pt x="30378" y="42705"/>
                  <a:pt x="31414" y="43542"/>
                  <a:pt x="32386" y="44430"/>
                </a:cubicBezTo>
                <a:cubicBezTo>
                  <a:pt x="31710" y="44526"/>
                  <a:pt x="31070" y="44766"/>
                  <a:pt x="30526" y="45106"/>
                </a:cubicBezTo>
                <a:cubicBezTo>
                  <a:pt x="29946" y="44066"/>
                  <a:pt x="29505" y="43001"/>
                  <a:pt x="29277" y="41930"/>
                </a:cubicBezTo>
                <a:close/>
                <a:moveTo>
                  <a:pt x="11292" y="34587"/>
                </a:moveTo>
                <a:cubicBezTo>
                  <a:pt x="12905" y="38401"/>
                  <a:pt x="16042" y="42149"/>
                  <a:pt x="18174" y="44350"/>
                </a:cubicBezTo>
                <a:cubicBezTo>
                  <a:pt x="18270" y="44450"/>
                  <a:pt x="18374" y="44554"/>
                  <a:pt x="18474" y="44658"/>
                </a:cubicBezTo>
                <a:cubicBezTo>
                  <a:pt x="17710" y="44942"/>
                  <a:pt x="17078" y="45466"/>
                  <a:pt x="16733" y="46166"/>
                </a:cubicBezTo>
                <a:cubicBezTo>
                  <a:pt x="16077" y="45618"/>
                  <a:pt x="15337" y="45387"/>
                  <a:pt x="14621" y="45387"/>
                </a:cubicBezTo>
                <a:cubicBezTo>
                  <a:pt x="12788" y="45387"/>
                  <a:pt x="11112" y="46911"/>
                  <a:pt x="11361" y="48635"/>
                </a:cubicBezTo>
                <a:cubicBezTo>
                  <a:pt x="9872" y="45282"/>
                  <a:pt x="9040" y="41753"/>
                  <a:pt x="9195" y="38072"/>
                </a:cubicBezTo>
                <a:cubicBezTo>
                  <a:pt x="9280" y="36111"/>
                  <a:pt x="10088" y="35051"/>
                  <a:pt x="11292" y="34587"/>
                </a:cubicBezTo>
                <a:close/>
                <a:moveTo>
                  <a:pt x="71694" y="42469"/>
                </a:moveTo>
                <a:lnTo>
                  <a:pt x="71694" y="42469"/>
                </a:lnTo>
                <a:cubicBezTo>
                  <a:pt x="72497" y="42633"/>
                  <a:pt x="73310" y="42781"/>
                  <a:pt x="74122" y="42918"/>
                </a:cubicBezTo>
                <a:cubicBezTo>
                  <a:pt x="77167" y="44783"/>
                  <a:pt x="80104" y="46766"/>
                  <a:pt x="82957" y="48859"/>
                </a:cubicBezTo>
                <a:cubicBezTo>
                  <a:pt x="82728" y="48831"/>
                  <a:pt x="82497" y="48807"/>
                  <a:pt x="82272" y="48775"/>
                </a:cubicBezTo>
                <a:cubicBezTo>
                  <a:pt x="81516" y="48679"/>
                  <a:pt x="80760" y="48555"/>
                  <a:pt x="80008" y="48427"/>
                </a:cubicBezTo>
                <a:cubicBezTo>
                  <a:pt x="78911" y="47831"/>
                  <a:pt x="77823" y="47223"/>
                  <a:pt x="76739" y="46611"/>
                </a:cubicBezTo>
                <a:cubicBezTo>
                  <a:pt x="75075" y="45219"/>
                  <a:pt x="73394" y="43834"/>
                  <a:pt x="71694" y="42469"/>
                </a:cubicBezTo>
                <a:close/>
                <a:moveTo>
                  <a:pt x="98873" y="50120"/>
                </a:moveTo>
                <a:cubicBezTo>
                  <a:pt x="99269" y="51124"/>
                  <a:pt x="99529" y="52140"/>
                  <a:pt x="99617" y="53156"/>
                </a:cubicBezTo>
                <a:cubicBezTo>
                  <a:pt x="99053" y="52153"/>
                  <a:pt x="98397" y="51164"/>
                  <a:pt x="97673" y="50192"/>
                </a:cubicBezTo>
                <a:lnTo>
                  <a:pt x="97673" y="50192"/>
                </a:lnTo>
                <a:cubicBezTo>
                  <a:pt x="97780" y="50199"/>
                  <a:pt x="97889" y="50203"/>
                  <a:pt x="97996" y="50203"/>
                </a:cubicBezTo>
                <a:cubicBezTo>
                  <a:pt x="98297" y="50203"/>
                  <a:pt x="98589" y="50175"/>
                  <a:pt x="98873" y="50120"/>
                </a:cubicBezTo>
                <a:close/>
                <a:moveTo>
                  <a:pt x="40269" y="55789"/>
                </a:moveTo>
                <a:cubicBezTo>
                  <a:pt x="41144" y="56349"/>
                  <a:pt x="42025" y="56906"/>
                  <a:pt x="42906" y="57466"/>
                </a:cubicBezTo>
                <a:cubicBezTo>
                  <a:pt x="43946" y="58962"/>
                  <a:pt x="44994" y="60439"/>
                  <a:pt x="46074" y="61859"/>
                </a:cubicBezTo>
                <a:cubicBezTo>
                  <a:pt x="44001" y="59867"/>
                  <a:pt x="41981" y="57830"/>
                  <a:pt x="39957" y="55797"/>
                </a:cubicBezTo>
                <a:cubicBezTo>
                  <a:pt x="40060" y="55797"/>
                  <a:pt x="40164" y="55793"/>
                  <a:pt x="40269" y="55789"/>
                </a:cubicBezTo>
                <a:close/>
                <a:moveTo>
                  <a:pt x="57753" y="48007"/>
                </a:moveTo>
                <a:lnTo>
                  <a:pt x="57753" y="48007"/>
                </a:lnTo>
                <a:cubicBezTo>
                  <a:pt x="59162" y="48567"/>
                  <a:pt x="60602" y="49111"/>
                  <a:pt x="62054" y="49640"/>
                </a:cubicBezTo>
                <a:cubicBezTo>
                  <a:pt x="66556" y="52604"/>
                  <a:pt x="71165" y="55429"/>
                  <a:pt x="75699" y="58046"/>
                </a:cubicBezTo>
                <a:cubicBezTo>
                  <a:pt x="76783" y="58670"/>
                  <a:pt x="78611" y="59623"/>
                  <a:pt x="80784" y="60587"/>
                </a:cubicBezTo>
                <a:cubicBezTo>
                  <a:pt x="82449" y="62083"/>
                  <a:pt x="84265" y="63804"/>
                  <a:pt x="85125" y="65744"/>
                </a:cubicBezTo>
                <a:cubicBezTo>
                  <a:pt x="83757" y="65556"/>
                  <a:pt x="82416" y="65168"/>
                  <a:pt x="81100" y="64672"/>
                </a:cubicBezTo>
                <a:cubicBezTo>
                  <a:pt x="74370" y="60947"/>
                  <a:pt x="68156" y="56474"/>
                  <a:pt x="61879" y="52076"/>
                </a:cubicBezTo>
                <a:cubicBezTo>
                  <a:pt x="60594" y="50676"/>
                  <a:pt x="59206" y="49324"/>
                  <a:pt x="57753" y="48007"/>
                </a:cubicBezTo>
                <a:close/>
                <a:moveTo>
                  <a:pt x="58690" y="67497"/>
                </a:moveTo>
                <a:cubicBezTo>
                  <a:pt x="62311" y="69802"/>
                  <a:pt x="65919" y="72114"/>
                  <a:pt x="69505" y="74455"/>
                </a:cubicBezTo>
                <a:cubicBezTo>
                  <a:pt x="69521" y="74479"/>
                  <a:pt x="69533" y="74503"/>
                  <a:pt x="69548" y="74527"/>
                </a:cubicBezTo>
                <a:cubicBezTo>
                  <a:pt x="68076" y="73630"/>
                  <a:pt x="66648" y="72775"/>
                  <a:pt x="65284" y="72010"/>
                </a:cubicBezTo>
                <a:cubicBezTo>
                  <a:pt x="63587" y="71062"/>
                  <a:pt x="61827" y="70193"/>
                  <a:pt x="60038" y="69353"/>
                </a:cubicBezTo>
                <a:cubicBezTo>
                  <a:pt x="59594" y="68721"/>
                  <a:pt x="59142" y="68101"/>
                  <a:pt x="58690" y="67497"/>
                </a:cubicBezTo>
                <a:close/>
                <a:moveTo>
                  <a:pt x="30729" y="77800"/>
                </a:moveTo>
                <a:cubicBezTo>
                  <a:pt x="34134" y="80208"/>
                  <a:pt x="37656" y="82513"/>
                  <a:pt x="41240" y="84742"/>
                </a:cubicBezTo>
                <a:cubicBezTo>
                  <a:pt x="37235" y="83349"/>
                  <a:pt x="33743" y="80681"/>
                  <a:pt x="30729" y="77800"/>
                </a:cubicBezTo>
                <a:close/>
                <a:moveTo>
                  <a:pt x="50300" y="1"/>
                </a:moveTo>
                <a:cubicBezTo>
                  <a:pt x="47687" y="1"/>
                  <a:pt x="45246" y="557"/>
                  <a:pt x="43441" y="2138"/>
                </a:cubicBezTo>
                <a:cubicBezTo>
                  <a:pt x="40832" y="4418"/>
                  <a:pt x="41004" y="6967"/>
                  <a:pt x="42425" y="9319"/>
                </a:cubicBezTo>
                <a:cubicBezTo>
                  <a:pt x="39384" y="7820"/>
                  <a:pt x="36391" y="6263"/>
                  <a:pt x="33506" y="4590"/>
                </a:cubicBezTo>
                <a:cubicBezTo>
                  <a:pt x="32866" y="4218"/>
                  <a:pt x="32222" y="4058"/>
                  <a:pt x="31614" y="4058"/>
                </a:cubicBezTo>
                <a:cubicBezTo>
                  <a:pt x="28862" y="4058"/>
                  <a:pt x="26849" y="7367"/>
                  <a:pt x="29065" y="9364"/>
                </a:cubicBezTo>
                <a:cubicBezTo>
                  <a:pt x="30686" y="10824"/>
                  <a:pt x="32394" y="12172"/>
                  <a:pt x="34162" y="13445"/>
                </a:cubicBezTo>
                <a:cubicBezTo>
                  <a:pt x="32682" y="14130"/>
                  <a:pt x="32122" y="15482"/>
                  <a:pt x="32394" y="16918"/>
                </a:cubicBezTo>
                <a:cubicBezTo>
                  <a:pt x="32410" y="17002"/>
                  <a:pt x="32439" y="17082"/>
                  <a:pt x="32454" y="17166"/>
                </a:cubicBezTo>
                <a:cubicBezTo>
                  <a:pt x="31482" y="16970"/>
                  <a:pt x="30498" y="16854"/>
                  <a:pt x="29510" y="16854"/>
                </a:cubicBezTo>
                <a:cubicBezTo>
                  <a:pt x="29438" y="16854"/>
                  <a:pt x="29366" y="16854"/>
                  <a:pt x="29294" y="16858"/>
                </a:cubicBezTo>
                <a:cubicBezTo>
                  <a:pt x="25996" y="16914"/>
                  <a:pt x="23900" y="18715"/>
                  <a:pt x="23032" y="20975"/>
                </a:cubicBezTo>
                <a:cubicBezTo>
                  <a:pt x="22347" y="21391"/>
                  <a:pt x="21855" y="21995"/>
                  <a:pt x="21747" y="22736"/>
                </a:cubicBezTo>
                <a:cubicBezTo>
                  <a:pt x="21095" y="22643"/>
                  <a:pt x="20443" y="22595"/>
                  <a:pt x="19795" y="22591"/>
                </a:cubicBezTo>
                <a:cubicBezTo>
                  <a:pt x="17458" y="22591"/>
                  <a:pt x="15154" y="23244"/>
                  <a:pt x="12988" y="24833"/>
                </a:cubicBezTo>
                <a:cubicBezTo>
                  <a:pt x="11472" y="25945"/>
                  <a:pt x="10668" y="27297"/>
                  <a:pt x="10380" y="28781"/>
                </a:cubicBezTo>
                <a:cubicBezTo>
                  <a:pt x="7627" y="29210"/>
                  <a:pt x="5226" y="30518"/>
                  <a:pt x="3690" y="33182"/>
                </a:cubicBezTo>
                <a:cubicBezTo>
                  <a:pt x="0" y="39588"/>
                  <a:pt x="2541" y="47491"/>
                  <a:pt x="6759" y="54305"/>
                </a:cubicBezTo>
                <a:cubicBezTo>
                  <a:pt x="5222" y="54873"/>
                  <a:pt x="4118" y="56369"/>
                  <a:pt x="4711" y="57758"/>
                </a:cubicBezTo>
                <a:cubicBezTo>
                  <a:pt x="7111" y="63375"/>
                  <a:pt x="13573" y="67237"/>
                  <a:pt x="19562" y="70585"/>
                </a:cubicBezTo>
                <a:cubicBezTo>
                  <a:pt x="20967" y="72446"/>
                  <a:pt x="22456" y="74247"/>
                  <a:pt x="23952" y="75963"/>
                </a:cubicBezTo>
                <a:cubicBezTo>
                  <a:pt x="28561" y="81249"/>
                  <a:pt x="34843" y="87395"/>
                  <a:pt x="42877" y="88943"/>
                </a:cubicBezTo>
                <a:cubicBezTo>
                  <a:pt x="43045" y="88975"/>
                  <a:pt x="43221" y="88991"/>
                  <a:pt x="43397" y="88991"/>
                </a:cubicBezTo>
                <a:cubicBezTo>
                  <a:pt x="44354" y="88991"/>
                  <a:pt x="45322" y="88518"/>
                  <a:pt x="45538" y="87687"/>
                </a:cubicBezTo>
                <a:cubicBezTo>
                  <a:pt x="45562" y="87595"/>
                  <a:pt x="45570" y="87499"/>
                  <a:pt x="45589" y="87406"/>
                </a:cubicBezTo>
                <a:cubicBezTo>
                  <a:pt x="47862" y="88775"/>
                  <a:pt x="50143" y="90127"/>
                  <a:pt x="52428" y="91464"/>
                </a:cubicBezTo>
                <a:cubicBezTo>
                  <a:pt x="52980" y="91792"/>
                  <a:pt x="53556" y="91932"/>
                  <a:pt x="54117" y="91932"/>
                </a:cubicBezTo>
                <a:cubicBezTo>
                  <a:pt x="55657" y="91932"/>
                  <a:pt x="57065" y="90856"/>
                  <a:pt x="57513" y="89611"/>
                </a:cubicBezTo>
                <a:cubicBezTo>
                  <a:pt x="58854" y="89940"/>
                  <a:pt x="60242" y="90147"/>
                  <a:pt x="61679" y="90204"/>
                </a:cubicBezTo>
                <a:cubicBezTo>
                  <a:pt x="61718" y="90204"/>
                  <a:pt x="61759" y="90208"/>
                  <a:pt x="61799" y="90208"/>
                </a:cubicBezTo>
                <a:cubicBezTo>
                  <a:pt x="62939" y="90208"/>
                  <a:pt x="64307" y="89587"/>
                  <a:pt x="64795" y="88723"/>
                </a:cubicBezTo>
                <a:cubicBezTo>
                  <a:pt x="64959" y="88435"/>
                  <a:pt x="65099" y="88143"/>
                  <a:pt x="65232" y="87846"/>
                </a:cubicBezTo>
                <a:cubicBezTo>
                  <a:pt x="69225" y="89599"/>
                  <a:pt x="73402" y="91015"/>
                  <a:pt x="77895" y="91800"/>
                </a:cubicBezTo>
                <a:cubicBezTo>
                  <a:pt x="78135" y="91844"/>
                  <a:pt x="78375" y="91864"/>
                  <a:pt x="78615" y="91864"/>
                </a:cubicBezTo>
                <a:cubicBezTo>
                  <a:pt x="80928" y="91864"/>
                  <a:pt x="83093" y="90007"/>
                  <a:pt x="82233" y="88115"/>
                </a:cubicBezTo>
                <a:lnTo>
                  <a:pt x="82233" y="88115"/>
                </a:lnTo>
                <a:cubicBezTo>
                  <a:pt x="86297" y="89748"/>
                  <a:pt x="90527" y="90887"/>
                  <a:pt x="94912" y="91048"/>
                </a:cubicBezTo>
                <a:cubicBezTo>
                  <a:pt x="94960" y="91048"/>
                  <a:pt x="95008" y="91052"/>
                  <a:pt x="95056" y="91052"/>
                </a:cubicBezTo>
                <a:cubicBezTo>
                  <a:pt x="97985" y="91052"/>
                  <a:pt x="99697" y="87678"/>
                  <a:pt x="97425" y="86014"/>
                </a:cubicBezTo>
                <a:cubicBezTo>
                  <a:pt x="95289" y="84450"/>
                  <a:pt x="93123" y="82909"/>
                  <a:pt x="90947" y="81381"/>
                </a:cubicBezTo>
                <a:cubicBezTo>
                  <a:pt x="93392" y="81273"/>
                  <a:pt x="95080" y="78456"/>
                  <a:pt x="93684" y="76716"/>
                </a:cubicBezTo>
                <a:lnTo>
                  <a:pt x="93684" y="76716"/>
                </a:lnTo>
                <a:cubicBezTo>
                  <a:pt x="94824" y="77059"/>
                  <a:pt x="95980" y="77379"/>
                  <a:pt x="97165" y="77667"/>
                </a:cubicBezTo>
                <a:cubicBezTo>
                  <a:pt x="97444" y="77732"/>
                  <a:pt x="97732" y="77763"/>
                  <a:pt x="98020" y="77763"/>
                </a:cubicBezTo>
                <a:cubicBezTo>
                  <a:pt x="100249" y="77763"/>
                  <a:pt x="102582" y="75896"/>
                  <a:pt x="101626" y="73966"/>
                </a:cubicBezTo>
                <a:cubicBezTo>
                  <a:pt x="99845" y="70374"/>
                  <a:pt x="97464" y="67148"/>
                  <a:pt x="94720" y="64151"/>
                </a:cubicBezTo>
                <a:lnTo>
                  <a:pt x="94720" y="64151"/>
                </a:lnTo>
                <a:cubicBezTo>
                  <a:pt x="95841" y="64312"/>
                  <a:pt x="96973" y="64432"/>
                  <a:pt x="98129" y="64476"/>
                </a:cubicBezTo>
                <a:lnTo>
                  <a:pt x="98277" y="64476"/>
                </a:lnTo>
                <a:cubicBezTo>
                  <a:pt x="100277" y="64476"/>
                  <a:pt x="101694" y="62995"/>
                  <a:pt x="101794" y="61435"/>
                </a:cubicBezTo>
                <a:cubicBezTo>
                  <a:pt x="101798" y="61407"/>
                  <a:pt x="101794" y="61383"/>
                  <a:pt x="101798" y="61359"/>
                </a:cubicBezTo>
                <a:cubicBezTo>
                  <a:pt x="103911" y="60707"/>
                  <a:pt x="105659" y="59434"/>
                  <a:pt x="106548" y="57285"/>
                </a:cubicBezTo>
                <a:cubicBezTo>
                  <a:pt x="109000" y="51364"/>
                  <a:pt x="104955" y="45071"/>
                  <a:pt x="100469" y="40009"/>
                </a:cubicBezTo>
                <a:cubicBezTo>
                  <a:pt x="99994" y="39173"/>
                  <a:pt x="99422" y="38373"/>
                  <a:pt x="98761" y="37612"/>
                </a:cubicBezTo>
                <a:lnTo>
                  <a:pt x="98761" y="37612"/>
                </a:lnTo>
                <a:cubicBezTo>
                  <a:pt x="99954" y="37744"/>
                  <a:pt x="101174" y="37828"/>
                  <a:pt x="102419" y="37856"/>
                </a:cubicBezTo>
                <a:cubicBezTo>
                  <a:pt x="102450" y="37856"/>
                  <a:pt x="102478" y="37860"/>
                  <a:pt x="102510" y="37860"/>
                </a:cubicBezTo>
                <a:cubicBezTo>
                  <a:pt x="104327" y="37860"/>
                  <a:pt x="105863" y="36608"/>
                  <a:pt x="106119" y="35175"/>
                </a:cubicBezTo>
                <a:cubicBezTo>
                  <a:pt x="108752" y="33999"/>
                  <a:pt x="110792" y="31699"/>
                  <a:pt x="110400" y="29210"/>
                </a:cubicBezTo>
                <a:cubicBezTo>
                  <a:pt x="109824" y="25540"/>
                  <a:pt x="106020" y="22864"/>
                  <a:pt x="102755" y="20667"/>
                </a:cubicBezTo>
                <a:cubicBezTo>
                  <a:pt x="97269" y="16970"/>
                  <a:pt x="91327" y="13781"/>
                  <a:pt x="85081" y="11068"/>
                </a:cubicBezTo>
                <a:cubicBezTo>
                  <a:pt x="77523" y="7783"/>
                  <a:pt x="69817" y="4678"/>
                  <a:pt x="61794" y="2246"/>
                </a:cubicBezTo>
                <a:cubicBezTo>
                  <a:pt x="58666" y="1293"/>
                  <a:pt x="54280" y="1"/>
                  <a:pt x="50300" y="1"/>
                </a:cubicBezTo>
                <a:close/>
              </a:path>
            </a:pathLst>
          </a:custGeom>
          <a:solidFill>
            <a:srgbClr val="FFFFFF">
              <a:alpha val="165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34"/>
          <p:cNvSpPr/>
          <p:nvPr/>
        </p:nvSpPr>
        <p:spPr>
          <a:xfrm rot="2452205" flipH="1">
            <a:off x="8305562" y="102586"/>
            <a:ext cx="794105" cy="693130"/>
          </a:xfrm>
          <a:custGeom>
            <a:avLst/>
            <a:gdLst/>
            <a:ahLst/>
            <a:cxnLst/>
            <a:rect l="l" t="t" r="r" b="b"/>
            <a:pathLst>
              <a:path w="110793" h="91933" extrusionOk="0">
                <a:moveTo>
                  <a:pt x="50743" y="6275"/>
                </a:moveTo>
                <a:cubicBezTo>
                  <a:pt x="53200" y="6275"/>
                  <a:pt x="56857" y="7419"/>
                  <a:pt x="59430" y="8276"/>
                </a:cubicBezTo>
                <a:cubicBezTo>
                  <a:pt x="59393" y="8455"/>
                  <a:pt x="59374" y="8636"/>
                  <a:pt x="59374" y="8815"/>
                </a:cubicBezTo>
                <a:cubicBezTo>
                  <a:pt x="57073" y="8172"/>
                  <a:pt x="54732" y="7731"/>
                  <a:pt x="52420" y="7679"/>
                </a:cubicBezTo>
                <a:cubicBezTo>
                  <a:pt x="52191" y="7535"/>
                  <a:pt x="51975" y="7387"/>
                  <a:pt x="51744" y="7243"/>
                </a:cubicBezTo>
                <a:cubicBezTo>
                  <a:pt x="51131" y="6867"/>
                  <a:pt x="50503" y="6708"/>
                  <a:pt x="49899" y="6708"/>
                </a:cubicBezTo>
                <a:cubicBezTo>
                  <a:pt x="49727" y="6708"/>
                  <a:pt x="49555" y="6719"/>
                  <a:pt x="49387" y="6743"/>
                </a:cubicBezTo>
                <a:cubicBezTo>
                  <a:pt x="49259" y="6667"/>
                  <a:pt x="49139" y="6623"/>
                  <a:pt x="49022" y="6623"/>
                </a:cubicBezTo>
                <a:cubicBezTo>
                  <a:pt x="48943" y="6623"/>
                  <a:pt x="48867" y="6647"/>
                  <a:pt x="48795" y="6691"/>
                </a:cubicBezTo>
                <a:cubicBezTo>
                  <a:pt x="49263" y="6395"/>
                  <a:pt x="49940" y="6275"/>
                  <a:pt x="50743" y="6275"/>
                </a:cubicBezTo>
                <a:close/>
                <a:moveTo>
                  <a:pt x="80740" y="16318"/>
                </a:moveTo>
                <a:lnTo>
                  <a:pt x="80740" y="16318"/>
                </a:lnTo>
                <a:cubicBezTo>
                  <a:pt x="84017" y="17727"/>
                  <a:pt x="87121" y="19182"/>
                  <a:pt x="90214" y="20887"/>
                </a:cubicBezTo>
                <a:cubicBezTo>
                  <a:pt x="92648" y="22231"/>
                  <a:pt x="95072" y="23584"/>
                  <a:pt x="97381" y="25064"/>
                </a:cubicBezTo>
                <a:cubicBezTo>
                  <a:pt x="95116" y="23708"/>
                  <a:pt x="92687" y="22528"/>
                  <a:pt x="90386" y="21443"/>
                </a:cubicBezTo>
                <a:cubicBezTo>
                  <a:pt x="87382" y="20027"/>
                  <a:pt x="84293" y="18730"/>
                  <a:pt x="81188" y="17466"/>
                </a:cubicBezTo>
                <a:cubicBezTo>
                  <a:pt x="81068" y="17066"/>
                  <a:pt x="80916" y="16686"/>
                  <a:pt x="80740" y="16318"/>
                </a:cubicBezTo>
                <a:close/>
                <a:moveTo>
                  <a:pt x="83589" y="25417"/>
                </a:moveTo>
                <a:lnTo>
                  <a:pt x="83589" y="25417"/>
                </a:lnTo>
                <a:cubicBezTo>
                  <a:pt x="86362" y="26565"/>
                  <a:pt x="89878" y="27965"/>
                  <a:pt x="92883" y="29734"/>
                </a:cubicBezTo>
                <a:cubicBezTo>
                  <a:pt x="91459" y="29509"/>
                  <a:pt x="90022" y="29221"/>
                  <a:pt x="88591" y="28874"/>
                </a:cubicBezTo>
                <a:cubicBezTo>
                  <a:pt x="88399" y="28802"/>
                  <a:pt x="88202" y="28726"/>
                  <a:pt x="88006" y="28650"/>
                </a:cubicBezTo>
                <a:cubicBezTo>
                  <a:pt x="86554" y="27553"/>
                  <a:pt x="85081" y="26477"/>
                  <a:pt x="83589" y="25417"/>
                </a:cubicBezTo>
                <a:close/>
                <a:moveTo>
                  <a:pt x="20022" y="28573"/>
                </a:moveTo>
                <a:cubicBezTo>
                  <a:pt x="21687" y="28573"/>
                  <a:pt x="23488" y="29394"/>
                  <a:pt x="25108" y="30374"/>
                </a:cubicBezTo>
                <a:cubicBezTo>
                  <a:pt x="25688" y="31262"/>
                  <a:pt x="26332" y="32135"/>
                  <a:pt x="27017" y="32979"/>
                </a:cubicBezTo>
                <a:cubicBezTo>
                  <a:pt x="26949" y="32942"/>
                  <a:pt x="26873" y="32899"/>
                  <a:pt x="26801" y="32859"/>
                </a:cubicBezTo>
                <a:cubicBezTo>
                  <a:pt x="24384" y="31514"/>
                  <a:pt x="21199" y="30130"/>
                  <a:pt x="17918" y="29322"/>
                </a:cubicBezTo>
                <a:cubicBezTo>
                  <a:pt x="18086" y="29073"/>
                  <a:pt x="18338" y="28885"/>
                  <a:pt x="18683" y="28774"/>
                </a:cubicBezTo>
                <a:cubicBezTo>
                  <a:pt x="19115" y="28634"/>
                  <a:pt x="19562" y="28573"/>
                  <a:pt x="20022" y="28573"/>
                </a:cubicBezTo>
                <a:close/>
                <a:moveTo>
                  <a:pt x="20775" y="36552"/>
                </a:moveTo>
                <a:cubicBezTo>
                  <a:pt x="21299" y="36800"/>
                  <a:pt x="21799" y="37048"/>
                  <a:pt x="22263" y="37288"/>
                </a:cubicBezTo>
                <a:cubicBezTo>
                  <a:pt x="22183" y="37572"/>
                  <a:pt x="22119" y="37856"/>
                  <a:pt x="22063" y="38140"/>
                </a:cubicBezTo>
                <a:cubicBezTo>
                  <a:pt x="21603" y="37604"/>
                  <a:pt x="21175" y="37076"/>
                  <a:pt x="20775" y="36552"/>
                </a:cubicBezTo>
                <a:close/>
                <a:moveTo>
                  <a:pt x="29277" y="41930"/>
                </a:moveTo>
                <a:lnTo>
                  <a:pt x="29277" y="41930"/>
                </a:lnTo>
                <a:cubicBezTo>
                  <a:pt x="30378" y="42705"/>
                  <a:pt x="31414" y="43542"/>
                  <a:pt x="32386" y="44430"/>
                </a:cubicBezTo>
                <a:cubicBezTo>
                  <a:pt x="31710" y="44526"/>
                  <a:pt x="31070" y="44766"/>
                  <a:pt x="30526" y="45106"/>
                </a:cubicBezTo>
                <a:cubicBezTo>
                  <a:pt x="29946" y="44066"/>
                  <a:pt x="29505" y="43001"/>
                  <a:pt x="29277" y="41930"/>
                </a:cubicBezTo>
                <a:close/>
                <a:moveTo>
                  <a:pt x="11292" y="34587"/>
                </a:moveTo>
                <a:cubicBezTo>
                  <a:pt x="12905" y="38401"/>
                  <a:pt x="16042" y="42149"/>
                  <a:pt x="18174" y="44350"/>
                </a:cubicBezTo>
                <a:cubicBezTo>
                  <a:pt x="18270" y="44450"/>
                  <a:pt x="18374" y="44554"/>
                  <a:pt x="18474" y="44658"/>
                </a:cubicBezTo>
                <a:cubicBezTo>
                  <a:pt x="17710" y="44942"/>
                  <a:pt x="17078" y="45466"/>
                  <a:pt x="16733" y="46166"/>
                </a:cubicBezTo>
                <a:cubicBezTo>
                  <a:pt x="16077" y="45618"/>
                  <a:pt x="15337" y="45387"/>
                  <a:pt x="14621" y="45387"/>
                </a:cubicBezTo>
                <a:cubicBezTo>
                  <a:pt x="12788" y="45387"/>
                  <a:pt x="11112" y="46911"/>
                  <a:pt x="11361" y="48635"/>
                </a:cubicBezTo>
                <a:cubicBezTo>
                  <a:pt x="9872" y="45282"/>
                  <a:pt x="9040" y="41753"/>
                  <a:pt x="9195" y="38072"/>
                </a:cubicBezTo>
                <a:cubicBezTo>
                  <a:pt x="9280" y="36111"/>
                  <a:pt x="10088" y="35051"/>
                  <a:pt x="11292" y="34587"/>
                </a:cubicBezTo>
                <a:close/>
                <a:moveTo>
                  <a:pt x="71694" y="42469"/>
                </a:moveTo>
                <a:lnTo>
                  <a:pt x="71694" y="42469"/>
                </a:lnTo>
                <a:cubicBezTo>
                  <a:pt x="72497" y="42633"/>
                  <a:pt x="73310" y="42781"/>
                  <a:pt x="74122" y="42918"/>
                </a:cubicBezTo>
                <a:cubicBezTo>
                  <a:pt x="77167" y="44783"/>
                  <a:pt x="80104" y="46766"/>
                  <a:pt x="82957" y="48859"/>
                </a:cubicBezTo>
                <a:cubicBezTo>
                  <a:pt x="82728" y="48831"/>
                  <a:pt x="82497" y="48807"/>
                  <a:pt x="82272" y="48775"/>
                </a:cubicBezTo>
                <a:cubicBezTo>
                  <a:pt x="81516" y="48679"/>
                  <a:pt x="80760" y="48555"/>
                  <a:pt x="80008" y="48427"/>
                </a:cubicBezTo>
                <a:cubicBezTo>
                  <a:pt x="78911" y="47831"/>
                  <a:pt x="77823" y="47223"/>
                  <a:pt x="76739" y="46611"/>
                </a:cubicBezTo>
                <a:cubicBezTo>
                  <a:pt x="75075" y="45219"/>
                  <a:pt x="73394" y="43834"/>
                  <a:pt x="71694" y="42469"/>
                </a:cubicBezTo>
                <a:close/>
                <a:moveTo>
                  <a:pt x="98873" y="50120"/>
                </a:moveTo>
                <a:cubicBezTo>
                  <a:pt x="99269" y="51124"/>
                  <a:pt x="99529" y="52140"/>
                  <a:pt x="99617" y="53156"/>
                </a:cubicBezTo>
                <a:cubicBezTo>
                  <a:pt x="99053" y="52153"/>
                  <a:pt x="98397" y="51164"/>
                  <a:pt x="97673" y="50192"/>
                </a:cubicBezTo>
                <a:lnTo>
                  <a:pt x="97673" y="50192"/>
                </a:lnTo>
                <a:cubicBezTo>
                  <a:pt x="97780" y="50199"/>
                  <a:pt x="97889" y="50203"/>
                  <a:pt x="97996" y="50203"/>
                </a:cubicBezTo>
                <a:cubicBezTo>
                  <a:pt x="98297" y="50203"/>
                  <a:pt x="98589" y="50175"/>
                  <a:pt x="98873" y="50120"/>
                </a:cubicBezTo>
                <a:close/>
                <a:moveTo>
                  <a:pt x="40269" y="55789"/>
                </a:moveTo>
                <a:cubicBezTo>
                  <a:pt x="41144" y="56349"/>
                  <a:pt x="42025" y="56906"/>
                  <a:pt x="42906" y="57466"/>
                </a:cubicBezTo>
                <a:cubicBezTo>
                  <a:pt x="43946" y="58962"/>
                  <a:pt x="44994" y="60439"/>
                  <a:pt x="46074" y="61859"/>
                </a:cubicBezTo>
                <a:cubicBezTo>
                  <a:pt x="44001" y="59867"/>
                  <a:pt x="41981" y="57830"/>
                  <a:pt x="39957" y="55797"/>
                </a:cubicBezTo>
                <a:cubicBezTo>
                  <a:pt x="40060" y="55797"/>
                  <a:pt x="40164" y="55793"/>
                  <a:pt x="40269" y="55789"/>
                </a:cubicBezTo>
                <a:close/>
                <a:moveTo>
                  <a:pt x="57753" y="48007"/>
                </a:moveTo>
                <a:lnTo>
                  <a:pt x="57753" y="48007"/>
                </a:lnTo>
                <a:cubicBezTo>
                  <a:pt x="59162" y="48567"/>
                  <a:pt x="60602" y="49111"/>
                  <a:pt x="62054" y="49640"/>
                </a:cubicBezTo>
                <a:cubicBezTo>
                  <a:pt x="66556" y="52604"/>
                  <a:pt x="71165" y="55429"/>
                  <a:pt x="75699" y="58046"/>
                </a:cubicBezTo>
                <a:cubicBezTo>
                  <a:pt x="76783" y="58670"/>
                  <a:pt x="78611" y="59623"/>
                  <a:pt x="80784" y="60587"/>
                </a:cubicBezTo>
                <a:cubicBezTo>
                  <a:pt x="82449" y="62083"/>
                  <a:pt x="84265" y="63804"/>
                  <a:pt x="85125" y="65744"/>
                </a:cubicBezTo>
                <a:cubicBezTo>
                  <a:pt x="83757" y="65556"/>
                  <a:pt x="82416" y="65168"/>
                  <a:pt x="81100" y="64672"/>
                </a:cubicBezTo>
                <a:cubicBezTo>
                  <a:pt x="74370" y="60947"/>
                  <a:pt x="68156" y="56474"/>
                  <a:pt x="61879" y="52076"/>
                </a:cubicBezTo>
                <a:cubicBezTo>
                  <a:pt x="60594" y="50676"/>
                  <a:pt x="59206" y="49324"/>
                  <a:pt x="57753" y="48007"/>
                </a:cubicBezTo>
                <a:close/>
                <a:moveTo>
                  <a:pt x="58690" y="67497"/>
                </a:moveTo>
                <a:cubicBezTo>
                  <a:pt x="62311" y="69802"/>
                  <a:pt x="65919" y="72114"/>
                  <a:pt x="69505" y="74455"/>
                </a:cubicBezTo>
                <a:cubicBezTo>
                  <a:pt x="69521" y="74479"/>
                  <a:pt x="69533" y="74503"/>
                  <a:pt x="69548" y="74527"/>
                </a:cubicBezTo>
                <a:cubicBezTo>
                  <a:pt x="68076" y="73630"/>
                  <a:pt x="66648" y="72775"/>
                  <a:pt x="65284" y="72010"/>
                </a:cubicBezTo>
                <a:cubicBezTo>
                  <a:pt x="63587" y="71062"/>
                  <a:pt x="61827" y="70193"/>
                  <a:pt x="60038" y="69353"/>
                </a:cubicBezTo>
                <a:cubicBezTo>
                  <a:pt x="59594" y="68721"/>
                  <a:pt x="59142" y="68101"/>
                  <a:pt x="58690" y="67497"/>
                </a:cubicBezTo>
                <a:close/>
                <a:moveTo>
                  <a:pt x="30729" y="77800"/>
                </a:moveTo>
                <a:cubicBezTo>
                  <a:pt x="34134" y="80208"/>
                  <a:pt x="37656" y="82513"/>
                  <a:pt x="41240" y="84742"/>
                </a:cubicBezTo>
                <a:cubicBezTo>
                  <a:pt x="37235" y="83349"/>
                  <a:pt x="33743" y="80681"/>
                  <a:pt x="30729" y="77800"/>
                </a:cubicBezTo>
                <a:close/>
                <a:moveTo>
                  <a:pt x="50300" y="1"/>
                </a:moveTo>
                <a:cubicBezTo>
                  <a:pt x="47687" y="1"/>
                  <a:pt x="45246" y="557"/>
                  <a:pt x="43441" y="2138"/>
                </a:cubicBezTo>
                <a:cubicBezTo>
                  <a:pt x="40832" y="4418"/>
                  <a:pt x="41004" y="6967"/>
                  <a:pt x="42425" y="9319"/>
                </a:cubicBezTo>
                <a:cubicBezTo>
                  <a:pt x="39384" y="7820"/>
                  <a:pt x="36391" y="6263"/>
                  <a:pt x="33506" y="4590"/>
                </a:cubicBezTo>
                <a:cubicBezTo>
                  <a:pt x="32866" y="4218"/>
                  <a:pt x="32222" y="4058"/>
                  <a:pt x="31614" y="4058"/>
                </a:cubicBezTo>
                <a:cubicBezTo>
                  <a:pt x="28862" y="4058"/>
                  <a:pt x="26849" y="7367"/>
                  <a:pt x="29065" y="9364"/>
                </a:cubicBezTo>
                <a:cubicBezTo>
                  <a:pt x="30686" y="10824"/>
                  <a:pt x="32394" y="12172"/>
                  <a:pt x="34162" y="13445"/>
                </a:cubicBezTo>
                <a:cubicBezTo>
                  <a:pt x="32682" y="14130"/>
                  <a:pt x="32122" y="15482"/>
                  <a:pt x="32394" y="16918"/>
                </a:cubicBezTo>
                <a:cubicBezTo>
                  <a:pt x="32410" y="17002"/>
                  <a:pt x="32439" y="17082"/>
                  <a:pt x="32454" y="17166"/>
                </a:cubicBezTo>
                <a:cubicBezTo>
                  <a:pt x="31482" y="16970"/>
                  <a:pt x="30498" y="16854"/>
                  <a:pt x="29510" y="16854"/>
                </a:cubicBezTo>
                <a:cubicBezTo>
                  <a:pt x="29438" y="16854"/>
                  <a:pt x="29366" y="16854"/>
                  <a:pt x="29294" y="16858"/>
                </a:cubicBezTo>
                <a:cubicBezTo>
                  <a:pt x="25996" y="16914"/>
                  <a:pt x="23900" y="18715"/>
                  <a:pt x="23032" y="20975"/>
                </a:cubicBezTo>
                <a:cubicBezTo>
                  <a:pt x="22347" y="21391"/>
                  <a:pt x="21855" y="21995"/>
                  <a:pt x="21747" y="22736"/>
                </a:cubicBezTo>
                <a:cubicBezTo>
                  <a:pt x="21095" y="22643"/>
                  <a:pt x="20443" y="22595"/>
                  <a:pt x="19795" y="22591"/>
                </a:cubicBezTo>
                <a:cubicBezTo>
                  <a:pt x="17458" y="22591"/>
                  <a:pt x="15154" y="23244"/>
                  <a:pt x="12988" y="24833"/>
                </a:cubicBezTo>
                <a:cubicBezTo>
                  <a:pt x="11472" y="25945"/>
                  <a:pt x="10668" y="27297"/>
                  <a:pt x="10380" y="28781"/>
                </a:cubicBezTo>
                <a:cubicBezTo>
                  <a:pt x="7627" y="29210"/>
                  <a:pt x="5226" y="30518"/>
                  <a:pt x="3690" y="33182"/>
                </a:cubicBezTo>
                <a:cubicBezTo>
                  <a:pt x="0" y="39588"/>
                  <a:pt x="2541" y="47491"/>
                  <a:pt x="6759" y="54305"/>
                </a:cubicBezTo>
                <a:cubicBezTo>
                  <a:pt x="5222" y="54873"/>
                  <a:pt x="4118" y="56369"/>
                  <a:pt x="4711" y="57758"/>
                </a:cubicBezTo>
                <a:cubicBezTo>
                  <a:pt x="7111" y="63375"/>
                  <a:pt x="13573" y="67237"/>
                  <a:pt x="19562" y="70585"/>
                </a:cubicBezTo>
                <a:cubicBezTo>
                  <a:pt x="20967" y="72446"/>
                  <a:pt x="22456" y="74247"/>
                  <a:pt x="23952" y="75963"/>
                </a:cubicBezTo>
                <a:cubicBezTo>
                  <a:pt x="28561" y="81249"/>
                  <a:pt x="34843" y="87395"/>
                  <a:pt x="42877" y="88943"/>
                </a:cubicBezTo>
                <a:cubicBezTo>
                  <a:pt x="43045" y="88975"/>
                  <a:pt x="43221" y="88991"/>
                  <a:pt x="43397" y="88991"/>
                </a:cubicBezTo>
                <a:cubicBezTo>
                  <a:pt x="44354" y="88991"/>
                  <a:pt x="45322" y="88518"/>
                  <a:pt x="45538" y="87687"/>
                </a:cubicBezTo>
                <a:cubicBezTo>
                  <a:pt x="45562" y="87595"/>
                  <a:pt x="45570" y="87499"/>
                  <a:pt x="45589" y="87406"/>
                </a:cubicBezTo>
                <a:cubicBezTo>
                  <a:pt x="47862" y="88775"/>
                  <a:pt x="50143" y="90127"/>
                  <a:pt x="52428" y="91464"/>
                </a:cubicBezTo>
                <a:cubicBezTo>
                  <a:pt x="52980" y="91792"/>
                  <a:pt x="53556" y="91932"/>
                  <a:pt x="54117" y="91932"/>
                </a:cubicBezTo>
                <a:cubicBezTo>
                  <a:pt x="55657" y="91932"/>
                  <a:pt x="57065" y="90856"/>
                  <a:pt x="57513" y="89611"/>
                </a:cubicBezTo>
                <a:cubicBezTo>
                  <a:pt x="58854" y="89940"/>
                  <a:pt x="60242" y="90147"/>
                  <a:pt x="61679" y="90204"/>
                </a:cubicBezTo>
                <a:cubicBezTo>
                  <a:pt x="61718" y="90204"/>
                  <a:pt x="61759" y="90208"/>
                  <a:pt x="61799" y="90208"/>
                </a:cubicBezTo>
                <a:cubicBezTo>
                  <a:pt x="62939" y="90208"/>
                  <a:pt x="64307" y="89587"/>
                  <a:pt x="64795" y="88723"/>
                </a:cubicBezTo>
                <a:cubicBezTo>
                  <a:pt x="64959" y="88435"/>
                  <a:pt x="65099" y="88143"/>
                  <a:pt x="65232" y="87846"/>
                </a:cubicBezTo>
                <a:cubicBezTo>
                  <a:pt x="69225" y="89599"/>
                  <a:pt x="73402" y="91015"/>
                  <a:pt x="77895" y="91800"/>
                </a:cubicBezTo>
                <a:cubicBezTo>
                  <a:pt x="78135" y="91844"/>
                  <a:pt x="78375" y="91864"/>
                  <a:pt x="78615" y="91864"/>
                </a:cubicBezTo>
                <a:cubicBezTo>
                  <a:pt x="80928" y="91864"/>
                  <a:pt x="83093" y="90007"/>
                  <a:pt x="82233" y="88115"/>
                </a:cubicBezTo>
                <a:lnTo>
                  <a:pt x="82233" y="88115"/>
                </a:lnTo>
                <a:cubicBezTo>
                  <a:pt x="86297" y="89748"/>
                  <a:pt x="90527" y="90887"/>
                  <a:pt x="94912" y="91048"/>
                </a:cubicBezTo>
                <a:cubicBezTo>
                  <a:pt x="94960" y="91048"/>
                  <a:pt x="95008" y="91052"/>
                  <a:pt x="95056" y="91052"/>
                </a:cubicBezTo>
                <a:cubicBezTo>
                  <a:pt x="97985" y="91052"/>
                  <a:pt x="99697" y="87678"/>
                  <a:pt x="97425" y="86014"/>
                </a:cubicBezTo>
                <a:cubicBezTo>
                  <a:pt x="95289" y="84450"/>
                  <a:pt x="93123" y="82909"/>
                  <a:pt x="90947" y="81381"/>
                </a:cubicBezTo>
                <a:cubicBezTo>
                  <a:pt x="93392" y="81273"/>
                  <a:pt x="95080" y="78456"/>
                  <a:pt x="93684" y="76716"/>
                </a:cubicBezTo>
                <a:lnTo>
                  <a:pt x="93684" y="76716"/>
                </a:lnTo>
                <a:cubicBezTo>
                  <a:pt x="94824" y="77059"/>
                  <a:pt x="95980" y="77379"/>
                  <a:pt x="97165" y="77667"/>
                </a:cubicBezTo>
                <a:cubicBezTo>
                  <a:pt x="97444" y="77732"/>
                  <a:pt x="97732" y="77763"/>
                  <a:pt x="98020" y="77763"/>
                </a:cubicBezTo>
                <a:cubicBezTo>
                  <a:pt x="100249" y="77763"/>
                  <a:pt x="102582" y="75896"/>
                  <a:pt x="101626" y="73966"/>
                </a:cubicBezTo>
                <a:cubicBezTo>
                  <a:pt x="99845" y="70374"/>
                  <a:pt x="97464" y="67148"/>
                  <a:pt x="94720" y="64151"/>
                </a:cubicBezTo>
                <a:lnTo>
                  <a:pt x="94720" y="64151"/>
                </a:lnTo>
                <a:cubicBezTo>
                  <a:pt x="95841" y="64312"/>
                  <a:pt x="96973" y="64432"/>
                  <a:pt x="98129" y="64476"/>
                </a:cubicBezTo>
                <a:lnTo>
                  <a:pt x="98277" y="64476"/>
                </a:lnTo>
                <a:cubicBezTo>
                  <a:pt x="100277" y="64476"/>
                  <a:pt x="101694" y="62995"/>
                  <a:pt x="101794" y="61435"/>
                </a:cubicBezTo>
                <a:cubicBezTo>
                  <a:pt x="101798" y="61407"/>
                  <a:pt x="101794" y="61383"/>
                  <a:pt x="101798" y="61359"/>
                </a:cubicBezTo>
                <a:cubicBezTo>
                  <a:pt x="103911" y="60707"/>
                  <a:pt x="105659" y="59434"/>
                  <a:pt x="106548" y="57285"/>
                </a:cubicBezTo>
                <a:cubicBezTo>
                  <a:pt x="109000" y="51364"/>
                  <a:pt x="104955" y="45071"/>
                  <a:pt x="100469" y="40009"/>
                </a:cubicBezTo>
                <a:cubicBezTo>
                  <a:pt x="99994" y="39173"/>
                  <a:pt x="99422" y="38373"/>
                  <a:pt x="98761" y="37612"/>
                </a:cubicBezTo>
                <a:lnTo>
                  <a:pt x="98761" y="37612"/>
                </a:lnTo>
                <a:cubicBezTo>
                  <a:pt x="99954" y="37744"/>
                  <a:pt x="101174" y="37828"/>
                  <a:pt x="102419" y="37856"/>
                </a:cubicBezTo>
                <a:cubicBezTo>
                  <a:pt x="102450" y="37856"/>
                  <a:pt x="102478" y="37860"/>
                  <a:pt x="102510" y="37860"/>
                </a:cubicBezTo>
                <a:cubicBezTo>
                  <a:pt x="104327" y="37860"/>
                  <a:pt x="105863" y="36608"/>
                  <a:pt x="106119" y="35175"/>
                </a:cubicBezTo>
                <a:cubicBezTo>
                  <a:pt x="108752" y="33999"/>
                  <a:pt x="110792" y="31699"/>
                  <a:pt x="110400" y="29210"/>
                </a:cubicBezTo>
                <a:cubicBezTo>
                  <a:pt x="109824" y="25540"/>
                  <a:pt x="106020" y="22864"/>
                  <a:pt x="102755" y="20667"/>
                </a:cubicBezTo>
                <a:cubicBezTo>
                  <a:pt x="97269" y="16970"/>
                  <a:pt x="91327" y="13781"/>
                  <a:pt x="85081" y="11068"/>
                </a:cubicBezTo>
                <a:cubicBezTo>
                  <a:pt x="77523" y="7783"/>
                  <a:pt x="69817" y="4678"/>
                  <a:pt x="61794" y="2246"/>
                </a:cubicBezTo>
                <a:cubicBezTo>
                  <a:pt x="58666" y="1293"/>
                  <a:pt x="54280" y="1"/>
                  <a:pt x="50300" y="1"/>
                </a:cubicBezTo>
                <a:close/>
              </a:path>
            </a:pathLst>
          </a:custGeom>
          <a:solidFill>
            <a:srgbClr val="FFFFFF">
              <a:alpha val="165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19" name="Google Shape;719;p34"/>
          <p:cNvGrpSpPr/>
          <p:nvPr/>
        </p:nvGrpSpPr>
        <p:grpSpPr>
          <a:xfrm>
            <a:off x="207137" y="117864"/>
            <a:ext cx="379835" cy="505895"/>
            <a:chOff x="2272832" y="2945341"/>
            <a:chExt cx="224131" cy="298533"/>
          </a:xfrm>
        </p:grpSpPr>
        <p:sp>
          <p:nvSpPr>
            <p:cNvPr id="720" name="Google Shape;720;p34"/>
            <p:cNvSpPr/>
            <p:nvPr/>
          </p:nvSpPr>
          <p:spPr>
            <a:xfrm>
              <a:off x="2272832" y="2953483"/>
              <a:ext cx="105093" cy="283560"/>
            </a:xfrm>
            <a:custGeom>
              <a:avLst/>
              <a:gdLst/>
              <a:ahLst/>
              <a:cxnLst/>
              <a:rect l="l" t="t" r="r" b="b"/>
              <a:pathLst>
                <a:path w="4092" h="11041" extrusionOk="0">
                  <a:moveTo>
                    <a:pt x="2000" y="218"/>
                  </a:moveTo>
                  <a:cubicBezTo>
                    <a:pt x="2073" y="218"/>
                    <a:pt x="2129" y="312"/>
                    <a:pt x="2166" y="499"/>
                  </a:cubicBezTo>
                  <a:cubicBezTo>
                    <a:pt x="2193" y="529"/>
                    <a:pt x="2217" y="567"/>
                    <a:pt x="2241" y="601"/>
                  </a:cubicBezTo>
                  <a:cubicBezTo>
                    <a:pt x="2056" y="581"/>
                    <a:pt x="1872" y="570"/>
                    <a:pt x="1687" y="570"/>
                  </a:cubicBezTo>
                  <a:cubicBezTo>
                    <a:pt x="1814" y="336"/>
                    <a:pt x="1918" y="218"/>
                    <a:pt x="2000" y="218"/>
                  </a:cubicBezTo>
                  <a:close/>
                  <a:moveTo>
                    <a:pt x="1653" y="632"/>
                  </a:moveTo>
                  <a:cubicBezTo>
                    <a:pt x="1851" y="656"/>
                    <a:pt x="2049" y="669"/>
                    <a:pt x="2251" y="669"/>
                  </a:cubicBezTo>
                  <a:cubicBezTo>
                    <a:pt x="2261" y="669"/>
                    <a:pt x="2271" y="663"/>
                    <a:pt x="2275" y="656"/>
                  </a:cubicBezTo>
                  <a:cubicBezTo>
                    <a:pt x="2480" y="980"/>
                    <a:pt x="2630" y="1445"/>
                    <a:pt x="2760" y="1889"/>
                  </a:cubicBezTo>
                  <a:cubicBezTo>
                    <a:pt x="2753" y="1889"/>
                    <a:pt x="2746" y="1892"/>
                    <a:pt x="2739" y="1895"/>
                  </a:cubicBezTo>
                  <a:cubicBezTo>
                    <a:pt x="2521" y="2047"/>
                    <a:pt x="2275" y="2128"/>
                    <a:pt x="2030" y="2128"/>
                  </a:cubicBezTo>
                  <a:cubicBezTo>
                    <a:pt x="1883" y="2128"/>
                    <a:pt x="1736" y="2099"/>
                    <a:pt x="1595" y="2039"/>
                  </a:cubicBezTo>
                  <a:lnTo>
                    <a:pt x="1595" y="2039"/>
                  </a:lnTo>
                  <a:cubicBezTo>
                    <a:pt x="1776" y="2071"/>
                    <a:pt x="1956" y="2087"/>
                    <a:pt x="2138" y="2087"/>
                  </a:cubicBezTo>
                  <a:cubicBezTo>
                    <a:pt x="2187" y="2087"/>
                    <a:pt x="2236" y="2085"/>
                    <a:pt x="2285" y="2083"/>
                  </a:cubicBezTo>
                  <a:cubicBezTo>
                    <a:pt x="2319" y="2080"/>
                    <a:pt x="2319" y="2025"/>
                    <a:pt x="2285" y="2022"/>
                  </a:cubicBezTo>
                  <a:cubicBezTo>
                    <a:pt x="2008" y="2018"/>
                    <a:pt x="1732" y="1998"/>
                    <a:pt x="1459" y="1964"/>
                  </a:cubicBezTo>
                  <a:lnTo>
                    <a:pt x="1452" y="1964"/>
                  </a:lnTo>
                  <a:cubicBezTo>
                    <a:pt x="1404" y="1936"/>
                    <a:pt x="1360" y="1906"/>
                    <a:pt x="1319" y="1875"/>
                  </a:cubicBezTo>
                  <a:cubicBezTo>
                    <a:pt x="1307" y="1865"/>
                    <a:pt x="1294" y="1861"/>
                    <a:pt x="1282" y="1861"/>
                  </a:cubicBezTo>
                  <a:cubicBezTo>
                    <a:pt x="1241" y="1861"/>
                    <a:pt x="1206" y="1910"/>
                    <a:pt x="1243" y="1950"/>
                  </a:cubicBezTo>
                  <a:cubicBezTo>
                    <a:pt x="1463" y="2175"/>
                    <a:pt x="1766" y="2293"/>
                    <a:pt x="2069" y="2293"/>
                  </a:cubicBezTo>
                  <a:cubicBezTo>
                    <a:pt x="2332" y="2293"/>
                    <a:pt x="2594" y="2204"/>
                    <a:pt x="2801" y="2018"/>
                  </a:cubicBezTo>
                  <a:cubicBezTo>
                    <a:pt x="2876" y="2275"/>
                    <a:pt x="2948" y="2520"/>
                    <a:pt x="3023" y="2718"/>
                  </a:cubicBezTo>
                  <a:cubicBezTo>
                    <a:pt x="3286" y="3405"/>
                    <a:pt x="3542" y="4095"/>
                    <a:pt x="3832" y="4771"/>
                  </a:cubicBezTo>
                  <a:cubicBezTo>
                    <a:pt x="3838" y="4788"/>
                    <a:pt x="3857" y="4800"/>
                    <a:pt x="3875" y="4800"/>
                  </a:cubicBezTo>
                  <a:cubicBezTo>
                    <a:pt x="3879" y="4800"/>
                    <a:pt x="3883" y="4800"/>
                    <a:pt x="3887" y="4798"/>
                  </a:cubicBezTo>
                  <a:lnTo>
                    <a:pt x="3887" y="4798"/>
                  </a:lnTo>
                  <a:cubicBezTo>
                    <a:pt x="3887" y="4843"/>
                    <a:pt x="3887" y="4880"/>
                    <a:pt x="3883" y="4914"/>
                  </a:cubicBezTo>
                  <a:cubicBezTo>
                    <a:pt x="3754" y="4975"/>
                    <a:pt x="3614" y="5005"/>
                    <a:pt x="3475" y="5005"/>
                  </a:cubicBezTo>
                  <a:cubicBezTo>
                    <a:pt x="3324" y="5005"/>
                    <a:pt x="3173" y="4970"/>
                    <a:pt x="3036" y="4901"/>
                  </a:cubicBezTo>
                  <a:cubicBezTo>
                    <a:pt x="3024" y="4877"/>
                    <a:pt x="3001" y="4861"/>
                    <a:pt x="2974" y="4861"/>
                  </a:cubicBezTo>
                  <a:cubicBezTo>
                    <a:pt x="2963" y="4861"/>
                    <a:pt x="2952" y="4864"/>
                    <a:pt x="2941" y="4870"/>
                  </a:cubicBezTo>
                  <a:cubicBezTo>
                    <a:pt x="2937" y="4870"/>
                    <a:pt x="2934" y="4873"/>
                    <a:pt x="2931" y="4877"/>
                  </a:cubicBezTo>
                  <a:lnTo>
                    <a:pt x="2927" y="4877"/>
                  </a:lnTo>
                  <a:cubicBezTo>
                    <a:pt x="2917" y="4884"/>
                    <a:pt x="2910" y="4891"/>
                    <a:pt x="2907" y="4901"/>
                  </a:cubicBezTo>
                  <a:cubicBezTo>
                    <a:pt x="2753" y="5078"/>
                    <a:pt x="2630" y="5246"/>
                    <a:pt x="2384" y="5311"/>
                  </a:cubicBezTo>
                  <a:cubicBezTo>
                    <a:pt x="2321" y="5326"/>
                    <a:pt x="2259" y="5334"/>
                    <a:pt x="2198" y="5334"/>
                  </a:cubicBezTo>
                  <a:cubicBezTo>
                    <a:pt x="1983" y="5334"/>
                    <a:pt x="1781" y="5242"/>
                    <a:pt x="1619" y="5095"/>
                  </a:cubicBezTo>
                  <a:cubicBezTo>
                    <a:pt x="1619" y="5075"/>
                    <a:pt x="1599" y="5058"/>
                    <a:pt x="1578" y="5058"/>
                  </a:cubicBezTo>
                  <a:cubicBezTo>
                    <a:pt x="1576" y="5027"/>
                    <a:pt x="1550" y="5006"/>
                    <a:pt x="1521" y="5006"/>
                  </a:cubicBezTo>
                  <a:cubicBezTo>
                    <a:pt x="1512" y="5006"/>
                    <a:pt x="1502" y="5008"/>
                    <a:pt x="1493" y="5013"/>
                  </a:cubicBezTo>
                  <a:cubicBezTo>
                    <a:pt x="1302" y="5143"/>
                    <a:pt x="1144" y="5283"/>
                    <a:pt x="895" y="5294"/>
                  </a:cubicBezTo>
                  <a:cubicBezTo>
                    <a:pt x="888" y="5294"/>
                    <a:pt x="882" y="5294"/>
                    <a:pt x="875" y="5294"/>
                  </a:cubicBezTo>
                  <a:cubicBezTo>
                    <a:pt x="624" y="5294"/>
                    <a:pt x="406" y="5169"/>
                    <a:pt x="250" y="4979"/>
                  </a:cubicBezTo>
                  <a:cubicBezTo>
                    <a:pt x="246" y="4938"/>
                    <a:pt x="246" y="4901"/>
                    <a:pt x="243" y="4860"/>
                  </a:cubicBezTo>
                  <a:cubicBezTo>
                    <a:pt x="533" y="4064"/>
                    <a:pt x="786" y="3258"/>
                    <a:pt x="1049" y="2452"/>
                  </a:cubicBezTo>
                  <a:lnTo>
                    <a:pt x="1281" y="1735"/>
                  </a:lnTo>
                  <a:cubicBezTo>
                    <a:pt x="1501" y="1740"/>
                    <a:pt x="1721" y="1745"/>
                    <a:pt x="1941" y="1745"/>
                  </a:cubicBezTo>
                  <a:cubicBezTo>
                    <a:pt x="2033" y="1745"/>
                    <a:pt x="2125" y="1744"/>
                    <a:pt x="2217" y="1742"/>
                  </a:cubicBezTo>
                  <a:cubicBezTo>
                    <a:pt x="2261" y="1742"/>
                    <a:pt x="2261" y="1673"/>
                    <a:pt x="2217" y="1673"/>
                  </a:cubicBezTo>
                  <a:cubicBezTo>
                    <a:pt x="2121" y="1671"/>
                    <a:pt x="2026" y="1671"/>
                    <a:pt x="1932" y="1671"/>
                  </a:cubicBezTo>
                  <a:cubicBezTo>
                    <a:pt x="1721" y="1671"/>
                    <a:pt x="1510" y="1675"/>
                    <a:pt x="1298" y="1677"/>
                  </a:cubicBezTo>
                  <a:lnTo>
                    <a:pt x="1387" y="1407"/>
                  </a:lnTo>
                  <a:lnTo>
                    <a:pt x="1424" y="1291"/>
                  </a:lnTo>
                  <a:cubicBezTo>
                    <a:pt x="1701" y="1305"/>
                    <a:pt x="1974" y="1322"/>
                    <a:pt x="2251" y="1325"/>
                  </a:cubicBezTo>
                  <a:cubicBezTo>
                    <a:pt x="2292" y="1318"/>
                    <a:pt x="2292" y="1264"/>
                    <a:pt x="2251" y="1257"/>
                  </a:cubicBezTo>
                  <a:cubicBezTo>
                    <a:pt x="1985" y="1240"/>
                    <a:pt x="1715" y="1236"/>
                    <a:pt x="1445" y="1229"/>
                  </a:cubicBezTo>
                  <a:lnTo>
                    <a:pt x="1541" y="943"/>
                  </a:lnTo>
                  <a:cubicBezTo>
                    <a:pt x="1742" y="967"/>
                    <a:pt x="1944" y="1008"/>
                    <a:pt x="2148" y="1014"/>
                  </a:cubicBezTo>
                  <a:cubicBezTo>
                    <a:pt x="2186" y="1014"/>
                    <a:pt x="2193" y="960"/>
                    <a:pt x="2155" y="946"/>
                  </a:cubicBezTo>
                  <a:cubicBezTo>
                    <a:pt x="1961" y="908"/>
                    <a:pt x="1759" y="898"/>
                    <a:pt x="1558" y="878"/>
                  </a:cubicBezTo>
                  <a:lnTo>
                    <a:pt x="1612" y="710"/>
                  </a:lnTo>
                  <a:cubicBezTo>
                    <a:pt x="1626" y="683"/>
                    <a:pt x="1640" y="656"/>
                    <a:pt x="1653" y="632"/>
                  </a:cubicBezTo>
                  <a:close/>
                  <a:moveTo>
                    <a:pt x="3013" y="5020"/>
                  </a:moveTo>
                  <a:cubicBezTo>
                    <a:pt x="2954" y="5492"/>
                    <a:pt x="2907" y="5970"/>
                    <a:pt x="2866" y="6448"/>
                  </a:cubicBezTo>
                  <a:cubicBezTo>
                    <a:pt x="2503" y="6462"/>
                    <a:pt x="2138" y="6484"/>
                    <a:pt x="1769" y="6484"/>
                  </a:cubicBezTo>
                  <a:cubicBezTo>
                    <a:pt x="1703" y="6484"/>
                    <a:pt x="1637" y="6484"/>
                    <a:pt x="1571" y="6482"/>
                  </a:cubicBezTo>
                  <a:cubicBezTo>
                    <a:pt x="1585" y="6069"/>
                    <a:pt x="1599" y="5659"/>
                    <a:pt x="1616" y="5246"/>
                  </a:cubicBezTo>
                  <a:cubicBezTo>
                    <a:pt x="1796" y="5398"/>
                    <a:pt x="2045" y="5483"/>
                    <a:pt x="2286" y="5483"/>
                  </a:cubicBezTo>
                  <a:cubicBezTo>
                    <a:pt x="2596" y="5483"/>
                    <a:pt x="2892" y="5342"/>
                    <a:pt x="3009" y="5020"/>
                  </a:cubicBezTo>
                  <a:close/>
                  <a:moveTo>
                    <a:pt x="263" y="5188"/>
                  </a:moveTo>
                  <a:lnTo>
                    <a:pt x="263" y="5188"/>
                  </a:lnTo>
                  <a:cubicBezTo>
                    <a:pt x="444" y="5358"/>
                    <a:pt x="704" y="5463"/>
                    <a:pt x="951" y="5463"/>
                  </a:cubicBezTo>
                  <a:cubicBezTo>
                    <a:pt x="1170" y="5463"/>
                    <a:pt x="1378" y="5380"/>
                    <a:pt x="1513" y="5188"/>
                  </a:cubicBezTo>
                  <a:lnTo>
                    <a:pt x="1513" y="5188"/>
                  </a:lnTo>
                  <a:cubicBezTo>
                    <a:pt x="1291" y="7063"/>
                    <a:pt x="1226" y="8951"/>
                    <a:pt x="1319" y="10836"/>
                  </a:cubicBezTo>
                  <a:cubicBezTo>
                    <a:pt x="974" y="10826"/>
                    <a:pt x="629" y="10806"/>
                    <a:pt x="280" y="10778"/>
                  </a:cubicBezTo>
                  <a:cubicBezTo>
                    <a:pt x="267" y="8927"/>
                    <a:pt x="373" y="7035"/>
                    <a:pt x="263" y="5188"/>
                  </a:cubicBezTo>
                  <a:close/>
                  <a:moveTo>
                    <a:pt x="3112" y="5072"/>
                  </a:moveTo>
                  <a:cubicBezTo>
                    <a:pt x="3240" y="5132"/>
                    <a:pt x="3378" y="5163"/>
                    <a:pt x="3518" y="5163"/>
                  </a:cubicBezTo>
                  <a:cubicBezTo>
                    <a:pt x="3638" y="5163"/>
                    <a:pt x="3759" y="5140"/>
                    <a:pt x="3873" y="5092"/>
                  </a:cubicBezTo>
                  <a:lnTo>
                    <a:pt x="3873" y="5092"/>
                  </a:lnTo>
                  <a:cubicBezTo>
                    <a:pt x="3760" y="6967"/>
                    <a:pt x="3798" y="8869"/>
                    <a:pt x="3757" y="10744"/>
                  </a:cubicBezTo>
                  <a:cubicBezTo>
                    <a:pt x="3757" y="10751"/>
                    <a:pt x="3757" y="10758"/>
                    <a:pt x="3760" y="10768"/>
                  </a:cubicBezTo>
                  <a:cubicBezTo>
                    <a:pt x="3470" y="10802"/>
                    <a:pt x="3183" y="10823"/>
                    <a:pt x="2900" y="10836"/>
                  </a:cubicBezTo>
                  <a:cubicBezTo>
                    <a:pt x="2924" y="8907"/>
                    <a:pt x="2989" y="6998"/>
                    <a:pt x="3112" y="5072"/>
                  </a:cubicBezTo>
                  <a:close/>
                  <a:moveTo>
                    <a:pt x="2866" y="6530"/>
                  </a:moveTo>
                  <a:lnTo>
                    <a:pt x="2866" y="6530"/>
                  </a:lnTo>
                  <a:cubicBezTo>
                    <a:pt x="2746" y="7964"/>
                    <a:pt x="2715" y="9402"/>
                    <a:pt x="2770" y="10843"/>
                  </a:cubicBezTo>
                  <a:lnTo>
                    <a:pt x="2773" y="10843"/>
                  </a:lnTo>
                  <a:cubicBezTo>
                    <a:pt x="2550" y="10852"/>
                    <a:pt x="2326" y="10856"/>
                    <a:pt x="2102" y="10856"/>
                  </a:cubicBezTo>
                  <a:cubicBezTo>
                    <a:pt x="1879" y="10856"/>
                    <a:pt x="1655" y="10852"/>
                    <a:pt x="1431" y="10843"/>
                  </a:cubicBezTo>
                  <a:cubicBezTo>
                    <a:pt x="1435" y="10765"/>
                    <a:pt x="1435" y="10686"/>
                    <a:pt x="1438" y="10607"/>
                  </a:cubicBezTo>
                  <a:cubicBezTo>
                    <a:pt x="1567" y="10615"/>
                    <a:pt x="1696" y="10619"/>
                    <a:pt x="1826" y="10619"/>
                  </a:cubicBezTo>
                  <a:cubicBezTo>
                    <a:pt x="2050" y="10619"/>
                    <a:pt x="2274" y="10607"/>
                    <a:pt x="2497" y="10584"/>
                  </a:cubicBezTo>
                  <a:cubicBezTo>
                    <a:pt x="2537" y="10577"/>
                    <a:pt x="2544" y="10512"/>
                    <a:pt x="2500" y="10512"/>
                  </a:cubicBezTo>
                  <a:cubicBezTo>
                    <a:pt x="2499" y="10512"/>
                    <a:pt x="2498" y="10512"/>
                    <a:pt x="2497" y="10512"/>
                  </a:cubicBezTo>
                  <a:cubicBezTo>
                    <a:pt x="2212" y="10517"/>
                    <a:pt x="1928" y="10527"/>
                    <a:pt x="1643" y="10527"/>
                  </a:cubicBezTo>
                  <a:cubicBezTo>
                    <a:pt x="1576" y="10527"/>
                    <a:pt x="1509" y="10527"/>
                    <a:pt x="1442" y="10526"/>
                  </a:cubicBezTo>
                  <a:cubicBezTo>
                    <a:pt x="1448" y="10273"/>
                    <a:pt x="1455" y="10020"/>
                    <a:pt x="1465" y="9767"/>
                  </a:cubicBezTo>
                  <a:cubicBezTo>
                    <a:pt x="1617" y="9769"/>
                    <a:pt x="1769" y="9771"/>
                    <a:pt x="1921" y="9771"/>
                  </a:cubicBezTo>
                  <a:cubicBezTo>
                    <a:pt x="2032" y="9771"/>
                    <a:pt x="2143" y="9770"/>
                    <a:pt x="2254" y="9767"/>
                  </a:cubicBezTo>
                  <a:cubicBezTo>
                    <a:pt x="2295" y="9767"/>
                    <a:pt x="2295" y="9702"/>
                    <a:pt x="2254" y="9702"/>
                  </a:cubicBezTo>
                  <a:cubicBezTo>
                    <a:pt x="2167" y="9700"/>
                    <a:pt x="2079" y="9699"/>
                    <a:pt x="1991" y="9699"/>
                  </a:cubicBezTo>
                  <a:cubicBezTo>
                    <a:pt x="1816" y="9699"/>
                    <a:pt x="1641" y="9702"/>
                    <a:pt x="1465" y="9702"/>
                  </a:cubicBezTo>
                  <a:cubicBezTo>
                    <a:pt x="1469" y="9549"/>
                    <a:pt x="1476" y="9395"/>
                    <a:pt x="1479" y="9241"/>
                  </a:cubicBezTo>
                  <a:cubicBezTo>
                    <a:pt x="1537" y="9246"/>
                    <a:pt x="1594" y="9249"/>
                    <a:pt x="1652" y="9249"/>
                  </a:cubicBezTo>
                  <a:cubicBezTo>
                    <a:pt x="1798" y="9249"/>
                    <a:pt x="1942" y="9233"/>
                    <a:pt x="2087" y="9204"/>
                  </a:cubicBezTo>
                  <a:cubicBezTo>
                    <a:pt x="2110" y="9197"/>
                    <a:pt x="2108" y="9159"/>
                    <a:pt x="2083" y="9159"/>
                  </a:cubicBezTo>
                  <a:cubicBezTo>
                    <a:pt x="2082" y="9159"/>
                    <a:pt x="2081" y="9159"/>
                    <a:pt x="2080" y="9159"/>
                  </a:cubicBezTo>
                  <a:cubicBezTo>
                    <a:pt x="1879" y="9173"/>
                    <a:pt x="1681" y="9190"/>
                    <a:pt x="1483" y="9190"/>
                  </a:cubicBezTo>
                  <a:lnTo>
                    <a:pt x="1496" y="8791"/>
                  </a:lnTo>
                  <a:cubicBezTo>
                    <a:pt x="1763" y="8753"/>
                    <a:pt x="2032" y="8715"/>
                    <a:pt x="2295" y="8661"/>
                  </a:cubicBezTo>
                  <a:cubicBezTo>
                    <a:pt x="2328" y="8654"/>
                    <a:pt x="2323" y="8603"/>
                    <a:pt x="2292" y="8603"/>
                  </a:cubicBezTo>
                  <a:cubicBezTo>
                    <a:pt x="2291" y="8603"/>
                    <a:pt x="2290" y="8603"/>
                    <a:pt x="2288" y="8603"/>
                  </a:cubicBezTo>
                  <a:cubicBezTo>
                    <a:pt x="2022" y="8634"/>
                    <a:pt x="1759" y="8685"/>
                    <a:pt x="1496" y="8733"/>
                  </a:cubicBezTo>
                  <a:cubicBezTo>
                    <a:pt x="1506" y="8360"/>
                    <a:pt x="1520" y="7988"/>
                    <a:pt x="1534" y="7616"/>
                  </a:cubicBezTo>
                  <a:cubicBezTo>
                    <a:pt x="1601" y="7620"/>
                    <a:pt x="1669" y="7623"/>
                    <a:pt x="1737" y="7623"/>
                  </a:cubicBezTo>
                  <a:cubicBezTo>
                    <a:pt x="1877" y="7623"/>
                    <a:pt x="2018" y="7613"/>
                    <a:pt x="2159" y="7592"/>
                  </a:cubicBezTo>
                  <a:cubicBezTo>
                    <a:pt x="2189" y="7589"/>
                    <a:pt x="2183" y="7534"/>
                    <a:pt x="2151" y="7534"/>
                  </a:cubicBezTo>
                  <a:cubicBezTo>
                    <a:pt x="2150" y="7534"/>
                    <a:pt x="2149" y="7534"/>
                    <a:pt x="2148" y="7534"/>
                  </a:cubicBezTo>
                  <a:cubicBezTo>
                    <a:pt x="1997" y="7549"/>
                    <a:pt x="1842" y="7557"/>
                    <a:pt x="1688" y="7557"/>
                  </a:cubicBezTo>
                  <a:cubicBezTo>
                    <a:pt x="1636" y="7557"/>
                    <a:pt x="1585" y="7556"/>
                    <a:pt x="1534" y="7554"/>
                  </a:cubicBezTo>
                  <a:cubicBezTo>
                    <a:pt x="1537" y="7428"/>
                    <a:pt x="1544" y="7295"/>
                    <a:pt x="1547" y="7165"/>
                  </a:cubicBezTo>
                  <a:cubicBezTo>
                    <a:pt x="1632" y="7171"/>
                    <a:pt x="1718" y="7174"/>
                    <a:pt x="1803" y="7174"/>
                  </a:cubicBezTo>
                  <a:cubicBezTo>
                    <a:pt x="1968" y="7174"/>
                    <a:pt x="2133" y="7162"/>
                    <a:pt x="2295" y="7138"/>
                  </a:cubicBezTo>
                  <a:cubicBezTo>
                    <a:pt x="2325" y="7134"/>
                    <a:pt x="2320" y="7083"/>
                    <a:pt x="2291" y="7083"/>
                  </a:cubicBezTo>
                  <a:cubicBezTo>
                    <a:pt x="2290" y="7083"/>
                    <a:pt x="2289" y="7083"/>
                    <a:pt x="2288" y="7083"/>
                  </a:cubicBezTo>
                  <a:cubicBezTo>
                    <a:pt x="2104" y="7098"/>
                    <a:pt x="1920" y="7106"/>
                    <a:pt x="1735" y="7106"/>
                  </a:cubicBezTo>
                  <a:cubicBezTo>
                    <a:pt x="1674" y="7106"/>
                    <a:pt x="1612" y="7105"/>
                    <a:pt x="1551" y="7104"/>
                  </a:cubicBezTo>
                  <a:cubicBezTo>
                    <a:pt x="1558" y="6919"/>
                    <a:pt x="1564" y="6735"/>
                    <a:pt x="1571" y="6547"/>
                  </a:cubicBezTo>
                  <a:cubicBezTo>
                    <a:pt x="1774" y="6555"/>
                    <a:pt x="1978" y="6561"/>
                    <a:pt x="2182" y="6561"/>
                  </a:cubicBezTo>
                  <a:cubicBezTo>
                    <a:pt x="2410" y="6561"/>
                    <a:pt x="2638" y="6553"/>
                    <a:pt x="2866" y="6530"/>
                  </a:cubicBezTo>
                  <a:close/>
                  <a:moveTo>
                    <a:pt x="1937" y="0"/>
                  </a:moveTo>
                  <a:cubicBezTo>
                    <a:pt x="1936" y="0"/>
                    <a:pt x="1934" y="0"/>
                    <a:pt x="1933" y="0"/>
                  </a:cubicBezTo>
                  <a:cubicBezTo>
                    <a:pt x="1517" y="7"/>
                    <a:pt x="1394" y="963"/>
                    <a:pt x="1315" y="1199"/>
                  </a:cubicBezTo>
                  <a:cubicBezTo>
                    <a:pt x="919" y="2415"/>
                    <a:pt x="496" y="3630"/>
                    <a:pt x="144" y="4860"/>
                  </a:cubicBezTo>
                  <a:cubicBezTo>
                    <a:pt x="137" y="4880"/>
                    <a:pt x="147" y="4901"/>
                    <a:pt x="164" y="4911"/>
                  </a:cubicBezTo>
                  <a:cubicBezTo>
                    <a:pt x="163" y="4911"/>
                    <a:pt x="161" y="4911"/>
                    <a:pt x="160" y="4911"/>
                  </a:cubicBezTo>
                  <a:cubicBezTo>
                    <a:pt x="118" y="4911"/>
                    <a:pt x="90" y="4960"/>
                    <a:pt x="113" y="4996"/>
                  </a:cubicBezTo>
                  <a:cubicBezTo>
                    <a:pt x="127" y="5024"/>
                    <a:pt x="144" y="5048"/>
                    <a:pt x="164" y="5072"/>
                  </a:cubicBezTo>
                  <a:cubicBezTo>
                    <a:pt x="0" y="6950"/>
                    <a:pt x="103" y="8896"/>
                    <a:pt x="130" y="10775"/>
                  </a:cubicBezTo>
                  <a:cubicBezTo>
                    <a:pt x="130" y="10809"/>
                    <a:pt x="154" y="10840"/>
                    <a:pt x="188" y="10843"/>
                  </a:cubicBezTo>
                  <a:cubicBezTo>
                    <a:pt x="192" y="10864"/>
                    <a:pt x="205" y="10881"/>
                    <a:pt x="226" y="10888"/>
                  </a:cubicBezTo>
                  <a:cubicBezTo>
                    <a:pt x="828" y="10995"/>
                    <a:pt x="1436" y="11041"/>
                    <a:pt x="2043" y="11041"/>
                  </a:cubicBezTo>
                  <a:cubicBezTo>
                    <a:pt x="2634" y="11041"/>
                    <a:pt x="3224" y="10997"/>
                    <a:pt x="3812" y="10925"/>
                  </a:cubicBezTo>
                  <a:cubicBezTo>
                    <a:pt x="3873" y="10915"/>
                    <a:pt x="3907" y="10853"/>
                    <a:pt x="3883" y="10795"/>
                  </a:cubicBezTo>
                  <a:cubicBezTo>
                    <a:pt x="3897" y="10782"/>
                    <a:pt x="3907" y="10761"/>
                    <a:pt x="3911" y="10741"/>
                  </a:cubicBezTo>
                  <a:cubicBezTo>
                    <a:pt x="3986" y="8862"/>
                    <a:pt x="4092" y="6926"/>
                    <a:pt x="3986" y="5041"/>
                  </a:cubicBezTo>
                  <a:lnTo>
                    <a:pt x="3993" y="5037"/>
                  </a:lnTo>
                  <a:cubicBezTo>
                    <a:pt x="4047" y="5003"/>
                    <a:pt x="4037" y="4921"/>
                    <a:pt x="3979" y="4901"/>
                  </a:cubicBezTo>
                  <a:cubicBezTo>
                    <a:pt x="3976" y="4853"/>
                    <a:pt x="3972" y="4805"/>
                    <a:pt x="3969" y="4754"/>
                  </a:cubicBezTo>
                  <a:cubicBezTo>
                    <a:pt x="3969" y="4740"/>
                    <a:pt x="3959" y="4727"/>
                    <a:pt x="3945" y="4723"/>
                  </a:cubicBezTo>
                  <a:cubicBezTo>
                    <a:pt x="3552" y="3576"/>
                    <a:pt x="3084" y="2452"/>
                    <a:pt x="2644" y="1322"/>
                  </a:cubicBezTo>
                  <a:cubicBezTo>
                    <a:pt x="2552" y="1087"/>
                    <a:pt x="2297" y="0"/>
                    <a:pt x="1937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34"/>
            <p:cNvSpPr/>
            <p:nvPr/>
          </p:nvSpPr>
          <p:spPr>
            <a:xfrm>
              <a:off x="2365982" y="2945341"/>
              <a:ext cx="130981" cy="298533"/>
            </a:xfrm>
            <a:custGeom>
              <a:avLst/>
              <a:gdLst/>
              <a:ahLst/>
              <a:cxnLst/>
              <a:rect l="l" t="t" r="r" b="b"/>
              <a:pathLst>
                <a:path w="5100" h="11624" extrusionOk="0">
                  <a:moveTo>
                    <a:pt x="2746" y="204"/>
                  </a:moveTo>
                  <a:cubicBezTo>
                    <a:pt x="2900" y="1690"/>
                    <a:pt x="5099" y="3223"/>
                    <a:pt x="3692" y="4665"/>
                  </a:cubicBezTo>
                  <a:cubicBezTo>
                    <a:pt x="3412" y="4957"/>
                    <a:pt x="3035" y="5103"/>
                    <a:pt x="2660" y="5103"/>
                  </a:cubicBezTo>
                  <a:cubicBezTo>
                    <a:pt x="2334" y="5103"/>
                    <a:pt x="2009" y="4993"/>
                    <a:pt x="1752" y="4774"/>
                  </a:cubicBezTo>
                  <a:lnTo>
                    <a:pt x="1752" y="4770"/>
                  </a:lnTo>
                  <a:cubicBezTo>
                    <a:pt x="2049" y="4798"/>
                    <a:pt x="2343" y="4822"/>
                    <a:pt x="2640" y="4828"/>
                  </a:cubicBezTo>
                  <a:cubicBezTo>
                    <a:pt x="2691" y="4828"/>
                    <a:pt x="2691" y="4753"/>
                    <a:pt x="2640" y="4750"/>
                  </a:cubicBezTo>
                  <a:cubicBezTo>
                    <a:pt x="2316" y="4716"/>
                    <a:pt x="1991" y="4702"/>
                    <a:pt x="1667" y="4692"/>
                  </a:cubicBezTo>
                  <a:cubicBezTo>
                    <a:pt x="1489" y="4518"/>
                    <a:pt x="1366" y="4296"/>
                    <a:pt x="1312" y="4053"/>
                  </a:cubicBezTo>
                  <a:lnTo>
                    <a:pt x="1312" y="4053"/>
                  </a:lnTo>
                  <a:cubicBezTo>
                    <a:pt x="1559" y="4093"/>
                    <a:pt x="1810" y="4112"/>
                    <a:pt x="2061" y="4112"/>
                  </a:cubicBezTo>
                  <a:cubicBezTo>
                    <a:pt x="2173" y="4112"/>
                    <a:pt x="2286" y="4108"/>
                    <a:pt x="2398" y="4101"/>
                  </a:cubicBezTo>
                  <a:cubicBezTo>
                    <a:pt x="2446" y="4098"/>
                    <a:pt x="2446" y="4026"/>
                    <a:pt x="2398" y="4026"/>
                  </a:cubicBezTo>
                  <a:cubicBezTo>
                    <a:pt x="2329" y="4028"/>
                    <a:pt x="2259" y="4029"/>
                    <a:pt x="2191" y="4029"/>
                  </a:cubicBezTo>
                  <a:cubicBezTo>
                    <a:pt x="1892" y="4029"/>
                    <a:pt x="1595" y="4011"/>
                    <a:pt x="1298" y="3975"/>
                  </a:cubicBezTo>
                  <a:cubicBezTo>
                    <a:pt x="1251" y="3734"/>
                    <a:pt x="1237" y="3487"/>
                    <a:pt x="1260" y="3242"/>
                  </a:cubicBezTo>
                  <a:lnTo>
                    <a:pt x="1260" y="3242"/>
                  </a:lnTo>
                  <a:cubicBezTo>
                    <a:pt x="1260" y="3257"/>
                    <a:pt x="1273" y="3268"/>
                    <a:pt x="1291" y="3268"/>
                  </a:cubicBezTo>
                  <a:cubicBezTo>
                    <a:pt x="1691" y="3302"/>
                    <a:pt x="2097" y="3339"/>
                    <a:pt x="2500" y="3350"/>
                  </a:cubicBezTo>
                  <a:cubicBezTo>
                    <a:pt x="2558" y="3350"/>
                    <a:pt x="2555" y="3268"/>
                    <a:pt x="2500" y="3264"/>
                  </a:cubicBezTo>
                  <a:cubicBezTo>
                    <a:pt x="2101" y="3227"/>
                    <a:pt x="1694" y="3220"/>
                    <a:pt x="1291" y="3206"/>
                  </a:cubicBezTo>
                  <a:cubicBezTo>
                    <a:pt x="1289" y="3206"/>
                    <a:pt x="1287" y="3206"/>
                    <a:pt x="1285" y="3206"/>
                  </a:cubicBezTo>
                  <a:cubicBezTo>
                    <a:pt x="1273" y="3206"/>
                    <a:pt x="1265" y="3212"/>
                    <a:pt x="1261" y="3220"/>
                  </a:cubicBezTo>
                  <a:lnTo>
                    <a:pt x="1261" y="3220"/>
                  </a:lnTo>
                  <a:cubicBezTo>
                    <a:pt x="1279" y="2979"/>
                    <a:pt x="1320" y="2737"/>
                    <a:pt x="1377" y="2499"/>
                  </a:cubicBezTo>
                  <a:cubicBezTo>
                    <a:pt x="1387" y="2458"/>
                    <a:pt x="1400" y="2414"/>
                    <a:pt x="1411" y="2373"/>
                  </a:cubicBezTo>
                  <a:cubicBezTo>
                    <a:pt x="1628" y="2398"/>
                    <a:pt x="1844" y="2409"/>
                    <a:pt x="2063" y="2409"/>
                  </a:cubicBezTo>
                  <a:cubicBezTo>
                    <a:pt x="2116" y="2409"/>
                    <a:pt x="2170" y="2408"/>
                    <a:pt x="2224" y="2407"/>
                  </a:cubicBezTo>
                  <a:cubicBezTo>
                    <a:pt x="2275" y="2407"/>
                    <a:pt x="2275" y="2329"/>
                    <a:pt x="2224" y="2329"/>
                  </a:cubicBezTo>
                  <a:cubicBezTo>
                    <a:pt x="1957" y="2325"/>
                    <a:pt x="1694" y="2322"/>
                    <a:pt x="1431" y="2305"/>
                  </a:cubicBezTo>
                  <a:cubicBezTo>
                    <a:pt x="1476" y="2151"/>
                    <a:pt x="1530" y="2004"/>
                    <a:pt x="1592" y="1857"/>
                  </a:cubicBezTo>
                  <a:cubicBezTo>
                    <a:pt x="1848" y="1888"/>
                    <a:pt x="2104" y="1926"/>
                    <a:pt x="2360" y="1929"/>
                  </a:cubicBezTo>
                  <a:cubicBezTo>
                    <a:pt x="2405" y="1929"/>
                    <a:pt x="2418" y="1854"/>
                    <a:pt x="2370" y="1847"/>
                  </a:cubicBezTo>
                  <a:cubicBezTo>
                    <a:pt x="2124" y="1803"/>
                    <a:pt x="1875" y="1792"/>
                    <a:pt x="1626" y="1775"/>
                  </a:cubicBezTo>
                  <a:cubicBezTo>
                    <a:pt x="1704" y="1605"/>
                    <a:pt x="1790" y="1441"/>
                    <a:pt x="1889" y="1284"/>
                  </a:cubicBezTo>
                  <a:cubicBezTo>
                    <a:pt x="1896" y="1287"/>
                    <a:pt x="1902" y="1290"/>
                    <a:pt x="1909" y="1290"/>
                  </a:cubicBezTo>
                  <a:cubicBezTo>
                    <a:pt x="2138" y="1309"/>
                    <a:pt x="2369" y="1336"/>
                    <a:pt x="2597" y="1336"/>
                  </a:cubicBezTo>
                  <a:cubicBezTo>
                    <a:pt x="2622" y="1336"/>
                    <a:pt x="2646" y="1335"/>
                    <a:pt x="2671" y="1335"/>
                  </a:cubicBezTo>
                  <a:cubicBezTo>
                    <a:pt x="2729" y="1335"/>
                    <a:pt x="2729" y="1249"/>
                    <a:pt x="2671" y="1249"/>
                  </a:cubicBezTo>
                  <a:cubicBezTo>
                    <a:pt x="2464" y="1229"/>
                    <a:pt x="2257" y="1221"/>
                    <a:pt x="2048" y="1221"/>
                  </a:cubicBezTo>
                  <a:cubicBezTo>
                    <a:pt x="2009" y="1221"/>
                    <a:pt x="1969" y="1222"/>
                    <a:pt x="1930" y="1222"/>
                  </a:cubicBezTo>
                  <a:cubicBezTo>
                    <a:pt x="2025" y="1068"/>
                    <a:pt x="2131" y="922"/>
                    <a:pt x="2244" y="782"/>
                  </a:cubicBezTo>
                  <a:cubicBezTo>
                    <a:pt x="2247" y="782"/>
                    <a:pt x="2251" y="788"/>
                    <a:pt x="2254" y="788"/>
                  </a:cubicBezTo>
                  <a:cubicBezTo>
                    <a:pt x="2425" y="809"/>
                    <a:pt x="2603" y="840"/>
                    <a:pt x="2777" y="850"/>
                  </a:cubicBezTo>
                  <a:cubicBezTo>
                    <a:pt x="2778" y="850"/>
                    <a:pt x="2779" y="850"/>
                    <a:pt x="2780" y="850"/>
                  </a:cubicBezTo>
                  <a:cubicBezTo>
                    <a:pt x="2822" y="850"/>
                    <a:pt x="2834" y="775"/>
                    <a:pt x="2787" y="768"/>
                  </a:cubicBezTo>
                  <a:cubicBezTo>
                    <a:pt x="2623" y="741"/>
                    <a:pt x="2459" y="730"/>
                    <a:pt x="2295" y="713"/>
                  </a:cubicBezTo>
                  <a:cubicBezTo>
                    <a:pt x="2435" y="536"/>
                    <a:pt x="2586" y="365"/>
                    <a:pt x="2746" y="204"/>
                  </a:cubicBezTo>
                  <a:close/>
                  <a:moveTo>
                    <a:pt x="3316" y="5136"/>
                  </a:moveTo>
                  <a:cubicBezTo>
                    <a:pt x="3904" y="7164"/>
                    <a:pt x="4215" y="9149"/>
                    <a:pt x="4044" y="11263"/>
                  </a:cubicBezTo>
                  <a:lnTo>
                    <a:pt x="4044" y="11259"/>
                  </a:lnTo>
                  <a:lnTo>
                    <a:pt x="4037" y="11259"/>
                  </a:lnTo>
                  <a:cubicBezTo>
                    <a:pt x="3588" y="11383"/>
                    <a:pt x="3153" y="11447"/>
                    <a:pt x="2718" y="11447"/>
                  </a:cubicBezTo>
                  <a:cubicBezTo>
                    <a:pt x="2325" y="11447"/>
                    <a:pt x="1932" y="11395"/>
                    <a:pt x="1527" y="11286"/>
                  </a:cubicBezTo>
                  <a:lnTo>
                    <a:pt x="1527" y="10938"/>
                  </a:lnTo>
                  <a:cubicBezTo>
                    <a:pt x="1943" y="10976"/>
                    <a:pt x="2364" y="11003"/>
                    <a:pt x="2780" y="11024"/>
                  </a:cubicBezTo>
                  <a:cubicBezTo>
                    <a:pt x="2821" y="11024"/>
                    <a:pt x="2821" y="10955"/>
                    <a:pt x="2780" y="10955"/>
                  </a:cubicBezTo>
                  <a:cubicBezTo>
                    <a:pt x="2364" y="10928"/>
                    <a:pt x="1943" y="10904"/>
                    <a:pt x="1527" y="10897"/>
                  </a:cubicBezTo>
                  <a:lnTo>
                    <a:pt x="1527" y="10559"/>
                  </a:lnTo>
                  <a:cubicBezTo>
                    <a:pt x="1527" y="10559"/>
                    <a:pt x="1530" y="10562"/>
                    <a:pt x="1534" y="10562"/>
                  </a:cubicBezTo>
                  <a:cubicBezTo>
                    <a:pt x="1554" y="10562"/>
                    <a:pt x="1574" y="10562"/>
                    <a:pt x="1594" y="10562"/>
                  </a:cubicBezTo>
                  <a:cubicBezTo>
                    <a:pt x="1895" y="10562"/>
                    <a:pt x="2195" y="10586"/>
                    <a:pt x="2493" y="10638"/>
                  </a:cubicBezTo>
                  <a:cubicBezTo>
                    <a:pt x="2495" y="10638"/>
                    <a:pt x="2497" y="10638"/>
                    <a:pt x="2499" y="10638"/>
                  </a:cubicBezTo>
                  <a:cubicBezTo>
                    <a:pt x="2533" y="10638"/>
                    <a:pt x="2546" y="10586"/>
                    <a:pt x="2510" y="10580"/>
                  </a:cubicBezTo>
                  <a:cubicBezTo>
                    <a:pt x="2260" y="10535"/>
                    <a:pt x="2007" y="10512"/>
                    <a:pt x="1755" y="10512"/>
                  </a:cubicBezTo>
                  <a:cubicBezTo>
                    <a:pt x="1681" y="10512"/>
                    <a:pt x="1607" y="10514"/>
                    <a:pt x="1534" y="10518"/>
                  </a:cubicBezTo>
                  <a:cubicBezTo>
                    <a:pt x="1530" y="10518"/>
                    <a:pt x="1530" y="10518"/>
                    <a:pt x="1527" y="10521"/>
                  </a:cubicBezTo>
                  <a:cubicBezTo>
                    <a:pt x="1527" y="10351"/>
                    <a:pt x="1530" y="10183"/>
                    <a:pt x="1534" y="10013"/>
                  </a:cubicBezTo>
                  <a:cubicBezTo>
                    <a:pt x="1709" y="10023"/>
                    <a:pt x="1888" y="10026"/>
                    <a:pt x="2065" y="10026"/>
                  </a:cubicBezTo>
                  <a:cubicBezTo>
                    <a:pt x="2188" y="10026"/>
                    <a:pt x="2311" y="10024"/>
                    <a:pt x="2432" y="10023"/>
                  </a:cubicBezTo>
                  <a:cubicBezTo>
                    <a:pt x="2476" y="10019"/>
                    <a:pt x="2476" y="9955"/>
                    <a:pt x="2432" y="9951"/>
                  </a:cubicBezTo>
                  <a:cubicBezTo>
                    <a:pt x="2309" y="9948"/>
                    <a:pt x="2185" y="9947"/>
                    <a:pt x="2061" y="9947"/>
                  </a:cubicBezTo>
                  <a:cubicBezTo>
                    <a:pt x="1886" y="9947"/>
                    <a:pt x="1711" y="9950"/>
                    <a:pt x="1537" y="9958"/>
                  </a:cubicBezTo>
                  <a:cubicBezTo>
                    <a:pt x="1537" y="9791"/>
                    <a:pt x="1544" y="9623"/>
                    <a:pt x="1547" y="9456"/>
                  </a:cubicBezTo>
                  <a:cubicBezTo>
                    <a:pt x="2019" y="9463"/>
                    <a:pt x="2486" y="9480"/>
                    <a:pt x="2954" y="9483"/>
                  </a:cubicBezTo>
                  <a:cubicBezTo>
                    <a:pt x="3016" y="9483"/>
                    <a:pt x="3016" y="9391"/>
                    <a:pt x="2954" y="9391"/>
                  </a:cubicBezTo>
                  <a:cubicBezTo>
                    <a:pt x="2731" y="9378"/>
                    <a:pt x="2507" y="9374"/>
                    <a:pt x="2284" y="9374"/>
                  </a:cubicBezTo>
                  <a:cubicBezTo>
                    <a:pt x="2039" y="9374"/>
                    <a:pt x="1795" y="9379"/>
                    <a:pt x="1551" y="9384"/>
                  </a:cubicBezTo>
                  <a:cubicBezTo>
                    <a:pt x="1558" y="9193"/>
                    <a:pt x="1564" y="9002"/>
                    <a:pt x="1575" y="8811"/>
                  </a:cubicBezTo>
                  <a:cubicBezTo>
                    <a:pt x="1715" y="8848"/>
                    <a:pt x="1860" y="8867"/>
                    <a:pt x="2006" y="8867"/>
                  </a:cubicBezTo>
                  <a:cubicBezTo>
                    <a:pt x="2083" y="8867"/>
                    <a:pt x="2160" y="8862"/>
                    <a:pt x="2237" y="8851"/>
                  </a:cubicBezTo>
                  <a:cubicBezTo>
                    <a:pt x="2274" y="8848"/>
                    <a:pt x="2268" y="8783"/>
                    <a:pt x="2230" y="8783"/>
                  </a:cubicBezTo>
                  <a:cubicBezTo>
                    <a:pt x="2229" y="8783"/>
                    <a:pt x="2228" y="8783"/>
                    <a:pt x="2227" y="8783"/>
                  </a:cubicBezTo>
                  <a:cubicBezTo>
                    <a:pt x="2155" y="8790"/>
                    <a:pt x="2083" y="8793"/>
                    <a:pt x="2011" y="8793"/>
                  </a:cubicBezTo>
                  <a:cubicBezTo>
                    <a:pt x="1866" y="8793"/>
                    <a:pt x="1721" y="8780"/>
                    <a:pt x="1578" y="8752"/>
                  </a:cubicBezTo>
                  <a:cubicBezTo>
                    <a:pt x="1588" y="8595"/>
                    <a:pt x="1602" y="8438"/>
                    <a:pt x="1612" y="8281"/>
                  </a:cubicBezTo>
                  <a:cubicBezTo>
                    <a:pt x="1747" y="8293"/>
                    <a:pt x="1883" y="8297"/>
                    <a:pt x="2018" y="8297"/>
                  </a:cubicBezTo>
                  <a:cubicBezTo>
                    <a:pt x="2122" y="8297"/>
                    <a:pt x="2226" y="8294"/>
                    <a:pt x="2329" y="8291"/>
                  </a:cubicBezTo>
                  <a:cubicBezTo>
                    <a:pt x="2381" y="8291"/>
                    <a:pt x="2381" y="8216"/>
                    <a:pt x="2329" y="8216"/>
                  </a:cubicBezTo>
                  <a:cubicBezTo>
                    <a:pt x="2238" y="8214"/>
                    <a:pt x="2146" y="8212"/>
                    <a:pt x="2053" y="8212"/>
                  </a:cubicBezTo>
                  <a:cubicBezTo>
                    <a:pt x="1907" y="8212"/>
                    <a:pt x="1760" y="8216"/>
                    <a:pt x="1616" y="8227"/>
                  </a:cubicBezTo>
                  <a:cubicBezTo>
                    <a:pt x="1653" y="7738"/>
                    <a:pt x="1701" y="7250"/>
                    <a:pt x="1762" y="6761"/>
                  </a:cubicBezTo>
                  <a:cubicBezTo>
                    <a:pt x="1864" y="6770"/>
                    <a:pt x="1967" y="6775"/>
                    <a:pt x="2069" y="6775"/>
                  </a:cubicBezTo>
                  <a:cubicBezTo>
                    <a:pt x="2241" y="6775"/>
                    <a:pt x="2413" y="6762"/>
                    <a:pt x="2582" y="6734"/>
                  </a:cubicBezTo>
                  <a:cubicBezTo>
                    <a:pt x="2625" y="6727"/>
                    <a:pt x="2617" y="6659"/>
                    <a:pt x="2575" y="6659"/>
                  </a:cubicBezTo>
                  <a:cubicBezTo>
                    <a:pt x="2574" y="6659"/>
                    <a:pt x="2573" y="6659"/>
                    <a:pt x="2572" y="6659"/>
                  </a:cubicBezTo>
                  <a:cubicBezTo>
                    <a:pt x="2305" y="6679"/>
                    <a:pt x="2039" y="6697"/>
                    <a:pt x="1769" y="6700"/>
                  </a:cubicBezTo>
                  <a:cubicBezTo>
                    <a:pt x="1793" y="6539"/>
                    <a:pt x="1821" y="6376"/>
                    <a:pt x="1844" y="6212"/>
                  </a:cubicBezTo>
                  <a:cubicBezTo>
                    <a:pt x="2097" y="6246"/>
                    <a:pt x="2350" y="6259"/>
                    <a:pt x="2606" y="6259"/>
                  </a:cubicBezTo>
                  <a:cubicBezTo>
                    <a:pt x="2644" y="6259"/>
                    <a:pt x="2657" y="6195"/>
                    <a:pt x="2616" y="6191"/>
                  </a:cubicBezTo>
                  <a:cubicBezTo>
                    <a:pt x="2364" y="6160"/>
                    <a:pt x="2107" y="6143"/>
                    <a:pt x="1855" y="6143"/>
                  </a:cubicBezTo>
                  <a:cubicBezTo>
                    <a:pt x="1872" y="6031"/>
                    <a:pt x="1892" y="5914"/>
                    <a:pt x="1913" y="5802"/>
                  </a:cubicBezTo>
                  <a:cubicBezTo>
                    <a:pt x="1936" y="5801"/>
                    <a:pt x="1959" y="5801"/>
                    <a:pt x="1982" y="5801"/>
                  </a:cubicBezTo>
                  <a:cubicBezTo>
                    <a:pt x="2191" y="5801"/>
                    <a:pt x="2397" y="5815"/>
                    <a:pt x="2606" y="5843"/>
                  </a:cubicBezTo>
                  <a:cubicBezTo>
                    <a:pt x="2608" y="5843"/>
                    <a:pt x="2610" y="5843"/>
                    <a:pt x="2612" y="5843"/>
                  </a:cubicBezTo>
                  <a:cubicBezTo>
                    <a:pt x="2658" y="5843"/>
                    <a:pt x="2669" y="5760"/>
                    <a:pt x="2616" y="5751"/>
                  </a:cubicBezTo>
                  <a:cubicBezTo>
                    <a:pt x="2464" y="5723"/>
                    <a:pt x="2310" y="5710"/>
                    <a:pt x="2155" y="5710"/>
                  </a:cubicBezTo>
                  <a:cubicBezTo>
                    <a:pt x="2078" y="5710"/>
                    <a:pt x="2000" y="5713"/>
                    <a:pt x="1923" y="5720"/>
                  </a:cubicBezTo>
                  <a:cubicBezTo>
                    <a:pt x="1957" y="5532"/>
                    <a:pt x="1991" y="5344"/>
                    <a:pt x="2032" y="5156"/>
                  </a:cubicBezTo>
                  <a:cubicBezTo>
                    <a:pt x="2148" y="5201"/>
                    <a:pt x="2264" y="5231"/>
                    <a:pt x="2384" y="5252"/>
                  </a:cubicBezTo>
                  <a:cubicBezTo>
                    <a:pt x="2478" y="5269"/>
                    <a:pt x="2573" y="5278"/>
                    <a:pt x="2667" y="5278"/>
                  </a:cubicBezTo>
                  <a:cubicBezTo>
                    <a:pt x="2891" y="5278"/>
                    <a:pt x="3112" y="5230"/>
                    <a:pt x="3316" y="5136"/>
                  </a:cubicBezTo>
                  <a:close/>
                  <a:moveTo>
                    <a:pt x="2839" y="1"/>
                  </a:moveTo>
                  <a:cubicBezTo>
                    <a:pt x="2831" y="1"/>
                    <a:pt x="2822" y="3"/>
                    <a:pt x="2814" y="10"/>
                  </a:cubicBezTo>
                  <a:cubicBezTo>
                    <a:pt x="1612" y="891"/>
                    <a:pt x="0" y="4326"/>
                    <a:pt x="1957" y="5132"/>
                  </a:cubicBezTo>
                  <a:cubicBezTo>
                    <a:pt x="1254" y="7076"/>
                    <a:pt x="1339" y="9272"/>
                    <a:pt x="1380" y="11307"/>
                  </a:cubicBezTo>
                  <a:cubicBezTo>
                    <a:pt x="1383" y="11349"/>
                    <a:pt x="1417" y="11377"/>
                    <a:pt x="1453" y="11377"/>
                  </a:cubicBezTo>
                  <a:cubicBezTo>
                    <a:pt x="1464" y="11377"/>
                    <a:pt x="1475" y="11374"/>
                    <a:pt x="1486" y="11368"/>
                  </a:cubicBezTo>
                  <a:cubicBezTo>
                    <a:pt x="1929" y="11535"/>
                    <a:pt x="2396" y="11623"/>
                    <a:pt x="2863" y="11623"/>
                  </a:cubicBezTo>
                  <a:cubicBezTo>
                    <a:pt x="3275" y="11623"/>
                    <a:pt x="3686" y="11555"/>
                    <a:pt x="4081" y="11413"/>
                  </a:cubicBezTo>
                  <a:cubicBezTo>
                    <a:pt x="4081" y="11413"/>
                    <a:pt x="4085" y="11413"/>
                    <a:pt x="4085" y="11409"/>
                  </a:cubicBezTo>
                  <a:cubicBezTo>
                    <a:pt x="4094" y="11412"/>
                    <a:pt x="4104" y="11414"/>
                    <a:pt x="4113" y="11414"/>
                  </a:cubicBezTo>
                  <a:cubicBezTo>
                    <a:pt x="4157" y="11414"/>
                    <a:pt x="4195" y="11382"/>
                    <a:pt x="4201" y="11334"/>
                  </a:cubicBezTo>
                  <a:cubicBezTo>
                    <a:pt x="4396" y="9237"/>
                    <a:pt x="4194" y="7062"/>
                    <a:pt x="3395" y="5098"/>
                  </a:cubicBezTo>
                  <a:cubicBezTo>
                    <a:pt x="3887" y="4832"/>
                    <a:pt x="4221" y="4350"/>
                    <a:pt x="4307" y="3800"/>
                  </a:cubicBezTo>
                  <a:cubicBezTo>
                    <a:pt x="4525" y="2380"/>
                    <a:pt x="2999" y="1502"/>
                    <a:pt x="2889" y="150"/>
                  </a:cubicBezTo>
                  <a:cubicBezTo>
                    <a:pt x="2889" y="129"/>
                    <a:pt x="2879" y="109"/>
                    <a:pt x="2862" y="95"/>
                  </a:cubicBezTo>
                  <a:lnTo>
                    <a:pt x="2872" y="85"/>
                  </a:lnTo>
                  <a:cubicBezTo>
                    <a:pt x="2903" y="54"/>
                    <a:pt x="2875" y="1"/>
                    <a:pt x="2839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34"/>
            <p:cNvSpPr/>
            <p:nvPr/>
          </p:nvSpPr>
          <p:spPr>
            <a:xfrm>
              <a:off x="2311253" y="3213544"/>
              <a:ext cx="24013" cy="3185"/>
            </a:xfrm>
            <a:custGeom>
              <a:avLst/>
              <a:gdLst/>
              <a:ahLst/>
              <a:cxnLst/>
              <a:rect l="l" t="t" r="r" b="b"/>
              <a:pathLst>
                <a:path w="935" h="124" extrusionOk="0">
                  <a:moveTo>
                    <a:pt x="271" y="1"/>
                  </a:moveTo>
                  <a:cubicBezTo>
                    <a:pt x="189" y="1"/>
                    <a:pt x="108" y="3"/>
                    <a:pt x="28" y="7"/>
                  </a:cubicBezTo>
                  <a:cubicBezTo>
                    <a:pt x="4" y="7"/>
                    <a:pt x="0" y="51"/>
                    <a:pt x="28" y="51"/>
                  </a:cubicBezTo>
                  <a:cubicBezTo>
                    <a:pt x="49" y="51"/>
                    <a:pt x="71" y="50"/>
                    <a:pt x="93" y="50"/>
                  </a:cubicBezTo>
                  <a:cubicBezTo>
                    <a:pt x="362" y="50"/>
                    <a:pt x="619" y="88"/>
                    <a:pt x="888" y="123"/>
                  </a:cubicBezTo>
                  <a:cubicBezTo>
                    <a:pt x="889" y="123"/>
                    <a:pt x="890" y="123"/>
                    <a:pt x="891" y="123"/>
                  </a:cubicBezTo>
                  <a:cubicBezTo>
                    <a:pt x="920" y="123"/>
                    <a:pt x="935" y="82"/>
                    <a:pt x="902" y="72"/>
                  </a:cubicBezTo>
                  <a:cubicBezTo>
                    <a:pt x="699" y="17"/>
                    <a:pt x="484" y="1"/>
                    <a:pt x="271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34"/>
            <p:cNvSpPr/>
            <p:nvPr/>
          </p:nvSpPr>
          <p:spPr>
            <a:xfrm>
              <a:off x="2311766" y="3162744"/>
              <a:ext cx="27223" cy="2671"/>
            </a:xfrm>
            <a:custGeom>
              <a:avLst/>
              <a:gdLst/>
              <a:ahLst/>
              <a:cxnLst/>
              <a:rect l="l" t="t" r="r" b="b"/>
              <a:pathLst>
                <a:path w="1060" h="104" extrusionOk="0">
                  <a:moveTo>
                    <a:pt x="1012" y="1"/>
                  </a:moveTo>
                  <a:cubicBezTo>
                    <a:pt x="691" y="1"/>
                    <a:pt x="366" y="21"/>
                    <a:pt x="45" y="35"/>
                  </a:cubicBezTo>
                  <a:cubicBezTo>
                    <a:pt x="2" y="35"/>
                    <a:pt x="1" y="103"/>
                    <a:pt x="42" y="103"/>
                  </a:cubicBezTo>
                  <a:cubicBezTo>
                    <a:pt x="43" y="103"/>
                    <a:pt x="44" y="103"/>
                    <a:pt x="45" y="103"/>
                  </a:cubicBezTo>
                  <a:cubicBezTo>
                    <a:pt x="366" y="96"/>
                    <a:pt x="691" y="93"/>
                    <a:pt x="1012" y="72"/>
                  </a:cubicBezTo>
                  <a:cubicBezTo>
                    <a:pt x="1059" y="72"/>
                    <a:pt x="1059" y="1"/>
                    <a:pt x="1012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34"/>
            <p:cNvSpPr/>
            <p:nvPr/>
          </p:nvSpPr>
          <p:spPr>
            <a:xfrm>
              <a:off x="2314129" y="3103263"/>
              <a:ext cx="23371" cy="3108"/>
            </a:xfrm>
            <a:custGeom>
              <a:avLst/>
              <a:gdLst/>
              <a:ahLst/>
              <a:cxnLst/>
              <a:rect l="l" t="t" r="r" b="b"/>
              <a:pathLst>
                <a:path w="910" h="121" extrusionOk="0">
                  <a:moveTo>
                    <a:pt x="49" y="1"/>
                  </a:moveTo>
                  <a:cubicBezTo>
                    <a:pt x="1" y="1"/>
                    <a:pt x="3" y="77"/>
                    <a:pt x="56" y="86"/>
                  </a:cubicBezTo>
                  <a:cubicBezTo>
                    <a:pt x="216" y="109"/>
                    <a:pt x="378" y="121"/>
                    <a:pt x="541" y="121"/>
                  </a:cubicBezTo>
                  <a:cubicBezTo>
                    <a:pt x="644" y="121"/>
                    <a:pt x="748" y="116"/>
                    <a:pt x="851" y="107"/>
                  </a:cubicBezTo>
                  <a:cubicBezTo>
                    <a:pt x="906" y="97"/>
                    <a:pt x="909" y="18"/>
                    <a:pt x="851" y="18"/>
                  </a:cubicBezTo>
                  <a:cubicBezTo>
                    <a:pt x="771" y="20"/>
                    <a:pt x="690" y="21"/>
                    <a:pt x="609" y="21"/>
                  </a:cubicBezTo>
                  <a:cubicBezTo>
                    <a:pt x="424" y="21"/>
                    <a:pt x="239" y="15"/>
                    <a:pt x="56" y="1"/>
                  </a:cubicBezTo>
                  <a:cubicBezTo>
                    <a:pt x="53" y="1"/>
                    <a:pt x="51" y="1"/>
                    <a:pt x="49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34"/>
            <p:cNvSpPr/>
            <p:nvPr/>
          </p:nvSpPr>
          <p:spPr>
            <a:xfrm>
              <a:off x="2411055" y="3136958"/>
              <a:ext cx="32129" cy="3878"/>
            </a:xfrm>
            <a:custGeom>
              <a:avLst/>
              <a:gdLst/>
              <a:ahLst/>
              <a:cxnLst/>
              <a:rect l="l" t="t" r="r" b="b"/>
              <a:pathLst>
                <a:path w="1251" h="151" extrusionOk="0">
                  <a:moveTo>
                    <a:pt x="55" y="1"/>
                  </a:moveTo>
                  <a:cubicBezTo>
                    <a:pt x="1" y="1"/>
                    <a:pt x="1" y="79"/>
                    <a:pt x="55" y="82"/>
                  </a:cubicBezTo>
                  <a:cubicBezTo>
                    <a:pt x="420" y="109"/>
                    <a:pt x="789" y="151"/>
                    <a:pt x="1154" y="151"/>
                  </a:cubicBezTo>
                  <a:cubicBezTo>
                    <a:pt x="1168" y="151"/>
                    <a:pt x="1182" y="151"/>
                    <a:pt x="1196" y="151"/>
                  </a:cubicBezTo>
                  <a:cubicBezTo>
                    <a:pt x="1251" y="151"/>
                    <a:pt x="1247" y="72"/>
                    <a:pt x="1196" y="65"/>
                  </a:cubicBezTo>
                  <a:cubicBezTo>
                    <a:pt x="817" y="21"/>
                    <a:pt x="434" y="18"/>
                    <a:pt x="55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6" name="Google Shape;726;p34"/>
          <p:cNvGrpSpPr/>
          <p:nvPr/>
        </p:nvGrpSpPr>
        <p:grpSpPr>
          <a:xfrm>
            <a:off x="8417423" y="172433"/>
            <a:ext cx="570384" cy="587541"/>
            <a:chOff x="4750988" y="2321488"/>
            <a:chExt cx="336569" cy="346714"/>
          </a:xfrm>
        </p:grpSpPr>
        <p:sp>
          <p:nvSpPr>
            <p:cNvPr id="727" name="Google Shape;727;p34"/>
            <p:cNvSpPr/>
            <p:nvPr/>
          </p:nvSpPr>
          <p:spPr>
            <a:xfrm>
              <a:off x="4822899" y="2321488"/>
              <a:ext cx="264658" cy="265917"/>
            </a:xfrm>
            <a:custGeom>
              <a:avLst/>
              <a:gdLst/>
              <a:ahLst/>
              <a:cxnLst/>
              <a:rect l="l" t="t" r="r" b="b"/>
              <a:pathLst>
                <a:path w="10305" h="10354" extrusionOk="0">
                  <a:moveTo>
                    <a:pt x="462" y="265"/>
                  </a:moveTo>
                  <a:lnTo>
                    <a:pt x="462" y="265"/>
                  </a:lnTo>
                  <a:cubicBezTo>
                    <a:pt x="1179" y="777"/>
                    <a:pt x="1807" y="1392"/>
                    <a:pt x="2395" y="2048"/>
                  </a:cubicBezTo>
                  <a:cubicBezTo>
                    <a:pt x="2371" y="2143"/>
                    <a:pt x="2350" y="2239"/>
                    <a:pt x="2326" y="2334"/>
                  </a:cubicBezTo>
                  <a:cubicBezTo>
                    <a:pt x="2322" y="2359"/>
                    <a:pt x="2342" y="2375"/>
                    <a:pt x="2361" y="2375"/>
                  </a:cubicBezTo>
                  <a:cubicBezTo>
                    <a:pt x="2373" y="2375"/>
                    <a:pt x="2386" y="2368"/>
                    <a:pt x="2391" y="2352"/>
                  </a:cubicBezTo>
                  <a:cubicBezTo>
                    <a:pt x="2412" y="2273"/>
                    <a:pt x="2439" y="2198"/>
                    <a:pt x="2460" y="2119"/>
                  </a:cubicBezTo>
                  <a:cubicBezTo>
                    <a:pt x="3481" y="3270"/>
                    <a:pt x="4386" y="4544"/>
                    <a:pt x="5445" y="5644"/>
                  </a:cubicBezTo>
                  <a:cubicBezTo>
                    <a:pt x="6230" y="6463"/>
                    <a:pt x="7046" y="7252"/>
                    <a:pt x="7856" y="8045"/>
                  </a:cubicBezTo>
                  <a:cubicBezTo>
                    <a:pt x="7746" y="8072"/>
                    <a:pt x="7634" y="8109"/>
                    <a:pt x="7528" y="8133"/>
                  </a:cubicBezTo>
                  <a:cubicBezTo>
                    <a:pt x="7489" y="8143"/>
                    <a:pt x="7502" y="8192"/>
                    <a:pt x="7535" y="8192"/>
                  </a:cubicBezTo>
                  <a:cubicBezTo>
                    <a:pt x="7537" y="8192"/>
                    <a:pt x="7539" y="8192"/>
                    <a:pt x="7541" y="8191"/>
                  </a:cubicBezTo>
                  <a:cubicBezTo>
                    <a:pt x="7671" y="8171"/>
                    <a:pt x="7815" y="8161"/>
                    <a:pt x="7951" y="8137"/>
                  </a:cubicBezTo>
                  <a:lnTo>
                    <a:pt x="8262" y="8441"/>
                  </a:lnTo>
                  <a:cubicBezTo>
                    <a:pt x="8573" y="8745"/>
                    <a:pt x="9522" y="9411"/>
                    <a:pt x="9662" y="9814"/>
                  </a:cubicBezTo>
                  <a:cubicBezTo>
                    <a:pt x="9733" y="10023"/>
                    <a:pt x="9751" y="10046"/>
                    <a:pt x="9660" y="10046"/>
                  </a:cubicBezTo>
                  <a:cubicBezTo>
                    <a:pt x="9634" y="10046"/>
                    <a:pt x="9599" y="10044"/>
                    <a:pt x="9555" y="10044"/>
                  </a:cubicBezTo>
                  <a:cubicBezTo>
                    <a:pt x="9500" y="10044"/>
                    <a:pt x="9431" y="10047"/>
                    <a:pt x="9345" y="10060"/>
                  </a:cubicBezTo>
                  <a:cubicBezTo>
                    <a:pt x="9153" y="10087"/>
                    <a:pt x="8945" y="10093"/>
                    <a:pt x="8736" y="10093"/>
                  </a:cubicBezTo>
                  <a:cubicBezTo>
                    <a:pt x="8573" y="10093"/>
                    <a:pt x="8410" y="10089"/>
                    <a:pt x="8254" y="10089"/>
                  </a:cubicBezTo>
                  <a:cubicBezTo>
                    <a:pt x="8209" y="10089"/>
                    <a:pt x="8165" y="10090"/>
                    <a:pt x="8122" y="10090"/>
                  </a:cubicBezTo>
                  <a:cubicBezTo>
                    <a:pt x="7767" y="10101"/>
                    <a:pt x="7415" y="10104"/>
                    <a:pt x="7060" y="10107"/>
                  </a:cubicBezTo>
                  <a:lnTo>
                    <a:pt x="7060" y="10094"/>
                  </a:lnTo>
                  <a:cubicBezTo>
                    <a:pt x="6988" y="9950"/>
                    <a:pt x="6951" y="9786"/>
                    <a:pt x="6954" y="9626"/>
                  </a:cubicBezTo>
                  <a:cubicBezTo>
                    <a:pt x="6957" y="9472"/>
                    <a:pt x="7009" y="9342"/>
                    <a:pt x="7039" y="9196"/>
                  </a:cubicBezTo>
                  <a:cubicBezTo>
                    <a:pt x="7042" y="9168"/>
                    <a:pt x="7019" y="9141"/>
                    <a:pt x="6995" y="9141"/>
                  </a:cubicBezTo>
                  <a:cubicBezTo>
                    <a:pt x="6986" y="9141"/>
                    <a:pt x="6976" y="9145"/>
                    <a:pt x="6968" y="9155"/>
                  </a:cubicBezTo>
                  <a:cubicBezTo>
                    <a:pt x="6759" y="9414"/>
                    <a:pt x="6817" y="9827"/>
                    <a:pt x="6957" y="10111"/>
                  </a:cubicBezTo>
                  <a:cubicBezTo>
                    <a:pt x="6113" y="10126"/>
                    <a:pt x="5268" y="10135"/>
                    <a:pt x="4424" y="10135"/>
                  </a:cubicBezTo>
                  <a:cubicBezTo>
                    <a:pt x="4298" y="10135"/>
                    <a:pt x="4173" y="10135"/>
                    <a:pt x="4048" y="10135"/>
                  </a:cubicBezTo>
                  <a:cubicBezTo>
                    <a:pt x="3300" y="10135"/>
                    <a:pt x="2552" y="10128"/>
                    <a:pt x="1804" y="10118"/>
                  </a:cubicBezTo>
                  <a:cubicBezTo>
                    <a:pt x="1800" y="10118"/>
                    <a:pt x="1797" y="10118"/>
                    <a:pt x="1793" y="10118"/>
                  </a:cubicBezTo>
                  <a:cubicBezTo>
                    <a:pt x="1646" y="10118"/>
                    <a:pt x="1362" y="10159"/>
                    <a:pt x="1122" y="10159"/>
                  </a:cubicBezTo>
                  <a:cubicBezTo>
                    <a:pt x="983" y="10159"/>
                    <a:pt x="859" y="10145"/>
                    <a:pt x="786" y="10101"/>
                  </a:cubicBezTo>
                  <a:cubicBezTo>
                    <a:pt x="462" y="9899"/>
                    <a:pt x="407" y="9544"/>
                    <a:pt x="404" y="9202"/>
                  </a:cubicBezTo>
                  <a:lnTo>
                    <a:pt x="404" y="9202"/>
                  </a:lnTo>
                  <a:cubicBezTo>
                    <a:pt x="793" y="9233"/>
                    <a:pt x="1182" y="9254"/>
                    <a:pt x="1568" y="9264"/>
                  </a:cubicBezTo>
                  <a:cubicBezTo>
                    <a:pt x="1609" y="9264"/>
                    <a:pt x="1606" y="9206"/>
                    <a:pt x="1568" y="9202"/>
                  </a:cubicBezTo>
                  <a:cubicBezTo>
                    <a:pt x="1182" y="9168"/>
                    <a:pt x="793" y="9148"/>
                    <a:pt x="407" y="9137"/>
                  </a:cubicBezTo>
                  <a:cubicBezTo>
                    <a:pt x="407" y="9004"/>
                    <a:pt x="414" y="8874"/>
                    <a:pt x="414" y="8758"/>
                  </a:cubicBezTo>
                  <a:cubicBezTo>
                    <a:pt x="414" y="8663"/>
                    <a:pt x="417" y="8571"/>
                    <a:pt x="417" y="8475"/>
                  </a:cubicBezTo>
                  <a:cubicBezTo>
                    <a:pt x="584" y="8477"/>
                    <a:pt x="749" y="8480"/>
                    <a:pt x="915" y="8480"/>
                  </a:cubicBezTo>
                  <a:cubicBezTo>
                    <a:pt x="983" y="8480"/>
                    <a:pt x="1052" y="8479"/>
                    <a:pt x="1121" y="8478"/>
                  </a:cubicBezTo>
                  <a:cubicBezTo>
                    <a:pt x="1176" y="8478"/>
                    <a:pt x="1176" y="8393"/>
                    <a:pt x="1121" y="8393"/>
                  </a:cubicBezTo>
                  <a:cubicBezTo>
                    <a:pt x="1052" y="8392"/>
                    <a:pt x="983" y="8392"/>
                    <a:pt x="915" y="8392"/>
                  </a:cubicBezTo>
                  <a:cubicBezTo>
                    <a:pt x="749" y="8392"/>
                    <a:pt x="585" y="8394"/>
                    <a:pt x="421" y="8396"/>
                  </a:cubicBezTo>
                  <a:cubicBezTo>
                    <a:pt x="421" y="8215"/>
                    <a:pt x="424" y="8034"/>
                    <a:pt x="428" y="7850"/>
                  </a:cubicBezTo>
                  <a:cubicBezTo>
                    <a:pt x="536" y="7792"/>
                    <a:pt x="657" y="7763"/>
                    <a:pt x="778" y="7763"/>
                  </a:cubicBezTo>
                  <a:cubicBezTo>
                    <a:pt x="844" y="7763"/>
                    <a:pt x="910" y="7772"/>
                    <a:pt x="974" y="7788"/>
                  </a:cubicBezTo>
                  <a:cubicBezTo>
                    <a:pt x="978" y="7790"/>
                    <a:pt x="982" y="7790"/>
                    <a:pt x="986" y="7790"/>
                  </a:cubicBezTo>
                  <a:cubicBezTo>
                    <a:pt x="1028" y="7790"/>
                    <a:pt x="1042" y="7726"/>
                    <a:pt x="995" y="7713"/>
                  </a:cubicBezTo>
                  <a:cubicBezTo>
                    <a:pt x="921" y="7687"/>
                    <a:pt x="845" y="7674"/>
                    <a:pt x="769" y="7674"/>
                  </a:cubicBezTo>
                  <a:cubicBezTo>
                    <a:pt x="650" y="7674"/>
                    <a:pt x="532" y="7706"/>
                    <a:pt x="428" y="7768"/>
                  </a:cubicBezTo>
                  <a:cubicBezTo>
                    <a:pt x="431" y="7515"/>
                    <a:pt x="434" y="7263"/>
                    <a:pt x="438" y="7013"/>
                  </a:cubicBezTo>
                  <a:cubicBezTo>
                    <a:pt x="1046" y="7013"/>
                    <a:pt x="1654" y="7030"/>
                    <a:pt x="2262" y="7054"/>
                  </a:cubicBezTo>
                  <a:cubicBezTo>
                    <a:pt x="2309" y="7054"/>
                    <a:pt x="2309" y="6983"/>
                    <a:pt x="2262" y="6979"/>
                  </a:cubicBezTo>
                  <a:cubicBezTo>
                    <a:pt x="1861" y="6954"/>
                    <a:pt x="1463" y="6944"/>
                    <a:pt x="1063" y="6944"/>
                  </a:cubicBezTo>
                  <a:cubicBezTo>
                    <a:pt x="856" y="6944"/>
                    <a:pt x="649" y="6947"/>
                    <a:pt x="441" y="6952"/>
                  </a:cubicBezTo>
                  <a:cubicBezTo>
                    <a:pt x="441" y="6767"/>
                    <a:pt x="445" y="6583"/>
                    <a:pt x="448" y="6399"/>
                  </a:cubicBezTo>
                  <a:cubicBezTo>
                    <a:pt x="824" y="6412"/>
                    <a:pt x="1196" y="6429"/>
                    <a:pt x="1568" y="6433"/>
                  </a:cubicBezTo>
                  <a:cubicBezTo>
                    <a:pt x="1620" y="6433"/>
                    <a:pt x="1620" y="6354"/>
                    <a:pt x="1568" y="6354"/>
                  </a:cubicBezTo>
                  <a:cubicBezTo>
                    <a:pt x="1196" y="6337"/>
                    <a:pt x="824" y="6330"/>
                    <a:pt x="452" y="6323"/>
                  </a:cubicBezTo>
                  <a:cubicBezTo>
                    <a:pt x="458" y="5811"/>
                    <a:pt x="465" y="5299"/>
                    <a:pt x="475" y="4787"/>
                  </a:cubicBezTo>
                  <a:cubicBezTo>
                    <a:pt x="827" y="4810"/>
                    <a:pt x="1182" y="4828"/>
                    <a:pt x="1534" y="4841"/>
                  </a:cubicBezTo>
                  <a:cubicBezTo>
                    <a:pt x="1592" y="4841"/>
                    <a:pt x="1589" y="4759"/>
                    <a:pt x="1534" y="4756"/>
                  </a:cubicBezTo>
                  <a:cubicBezTo>
                    <a:pt x="1182" y="4725"/>
                    <a:pt x="827" y="4708"/>
                    <a:pt x="475" y="4691"/>
                  </a:cubicBezTo>
                  <a:cubicBezTo>
                    <a:pt x="479" y="4520"/>
                    <a:pt x="479" y="4346"/>
                    <a:pt x="479" y="4172"/>
                  </a:cubicBezTo>
                  <a:cubicBezTo>
                    <a:pt x="518" y="4170"/>
                    <a:pt x="556" y="4169"/>
                    <a:pt x="595" y="4169"/>
                  </a:cubicBezTo>
                  <a:cubicBezTo>
                    <a:pt x="756" y="4169"/>
                    <a:pt x="916" y="4186"/>
                    <a:pt x="1073" y="4216"/>
                  </a:cubicBezTo>
                  <a:cubicBezTo>
                    <a:pt x="1118" y="4216"/>
                    <a:pt x="1131" y="4162"/>
                    <a:pt x="1097" y="4138"/>
                  </a:cubicBezTo>
                  <a:cubicBezTo>
                    <a:pt x="951" y="4101"/>
                    <a:pt x="802" y="4081"/>
                    <a:pt x="653" y="4081"/>
                  </a:cubicBezTo>
                  <a:cubicBezTo>
                    <a:pt x="596" y="4081"/>
                    <a:pt x="539" y="4084"/>
                    <a:pt x="482" y="4090"/>
                  </a:cubicBezTo>
                  <a:cubicBezTo>
                    <a:pt x="486" y="3578"/>
                    <a:pt x="489" y="3065"/>
                    <a:pt x="489" y="2553"/>
                  </a:cubicBezTo>
                  <a:cubicBezTo>
                    <a:pt x="629" y="2563"/>
                    <a:pt x="773" y="2574"/>
                    <a:pt x="913" y="2580"/>
                  </a:cubicBezTo>
                  <a:cubicBezTo>
                    <a:pt x="950" y="2580"/>
                    <a:pt x="947" y="2529"/>
                    <a:pt x="913" y="2526"/>
                  </a:cubicBezTo>
                  <a:cubicBezTo>
                    <a:pt x="773" y="2512"/>
                    <a:pt x="629" y="2502"/>
                    <a:pt x="489" y="2492"/>
                  </a:cubicBezTo>
                  <a:cubicBezTo>
                    <a:pt x="489" y="2113"/>
                    <a:pt x="486" y="1730"/>
                    <a:pt x="482" y="1351"/>
                  </a:cubicBezTo>
                  <a:lnTo>
                    <a:pt x="482" y="1351"/>
                  </a:lnTo>
                  <a:cubicBezTo>
                    <a:pt x="615" y="1361"/>
                    <a:pt x="745" y="1371"/>
                    <a:pt x="878" y="1378"/>
                  </a:cubicBezTo>
                  <a:cubicBezTo>
                    <a:pt x="880" y="1378"/>
                    <a:pt x="881" y="1378"/>
                    <a:pt x="882" y="1378"/>
                  </a:cubicBezTo>
                  <a:cubicBezTo>
                    <a:pt x="933" y="1378"/>
                    <a:pt x="932" y="1300"/>
                    <a:pt x="878" y="1293"/>
                  </a:cubicBezTo>
                  <a:cubicBezTo>
                    <a:pt x="745" y="1279"/>
                    <a:pt x="612" y="1269"/>
                    <a:pt x="479" y="1262"/>
                  </a:cubicBezTo>
                  <a:cubicBezTo>
                    <a:pt x="475" y="927"/>
                    <a:pt x="469" y="596"/>
                    <a:pt x="462" y="265"/>
                  </a:cubicBezTo>
                  <a:close/>
                  <a:moveTo>
                    <a:pt x="429" y="0"/>
                  </a:moveTo>
                  <a:cubicBezTo>
                    <a:pt x="363" y="0"/>
                    <a:pt x="317" y="77"/>
                    <a:pt x="335" y="142"/>
                  </a:cubicBezTo>
                  <a:cubicBezTo>
                    <a:pt x="335" y="149"/>
                    <a:pt x="332" y="149"/>
                    <a:pt x="332" y="156"/>
                  </a:cubicBezTo>
                  <a:cubicBezTo>
                    <a:pt x="257" y="1665"/>
                    <a:pt x="250" y="3178"/>
                    <a:pt x="240" y="4688"/>
                  </a:cubicBezTo>
                  <a:cubicBezTo>
                    <a:pt x="209" y="4705"/>
                    <a:pt x="209" y="4746"/>
                    <a:pt x="240" y="4763"/>
                  </a:cubicBezTo>
                  <a:cubicBezTo>
                    <a:pt x="236" y="5094"/>
                    <a:pt x="233" y="5425"/>
                    <a:pt x="230" y="5756"/>
                  </a:cubicBezTo>
                  <a:lnTo>
                    <a:pt x="199" y="8553"/>
                  </a:lnTo>
                  <a:cubicBezTo>
                    <a:pt x="195" y="8874"/>
                    <a:pt x="1" y="9841"/>
                    <a:pt x="281" y="10135"/>
                  </a:cubicBezTo>
                  <a:cubicBezTo>
                    <a:pt x="450" y="10313"/>
                    <a:pt x="719" y="10352"/>
                    <a:pt x="989" y="10352"/>
                  </a:cubicBezTo>
                  <a:cubicBezTo>
                    <a:pt x="1198" y="10352"/>
                    <a:pt x="1407" y="10329"/>
                    <a:pt x="1573" y="10329"/>
                  </a:cubicBezTo>
                  <a:cubicBezTo>
                    <a:pt x="1583" y="10329"/>
                    <a:pt x="1593" y="10329"/>
                    <a:pt x="1602" y="10329"/>
                  </a:cubicBezTo>
                  <a:cubicBezTo>
                    <a:pt x="2555" y="10346"/>
                    <a:pt x="3505" y="10353"/>
                    <a:pt x="4458" y="10353"/>
                  </a:cubicBezTo>
                  <a:cubicBezTo>
                    <a:pt x="6360" y="10353"/>
                    <a:pt x="8262" y="10319"/>
                    <a:pt x="10164" y="10254"/>
                  </a:cubicBezTo>
                  <a:cubicBezTo>
                    <a:pt x="10260" y="10247"/>
                    <a:pt x="10304" y="10135"/>
                    <a:pt x="10243" y="10066"/>
                  </a:cubicBezTo>
                  <a:cubicBezTo>
                    <a:pt x="9560" y="9394"/>
                    <a:pt x="8870" y="8731"/>
                    <a:pt x="8180" y="8065"/>
                  </a:cubicBezTo>
                  <a:cubicBezTo>
                    <a:pt x="8201" y="8038"/>
                    <a:pt x="8194" y="7993"/>
                    <a:pt x="8153" y="7993"/>
                  </a:cubicBezTo>
                  <a:cubicBezTo>
                    <a:pt x="8139" y="7993"/>
                    <a:pt x="8125" y="7997"/>
                    <a:pt x="8115" y="8000"/>
                  </a:cubicBezTo>
                  <a:cubicBezTo>
                    <a:pt x="6998" y="6918"/>
                    <a:pt x="5895" y="5825"/>
                    <a:pt x="4861" y="4670"/>
                  </a:cubicBezTo>
                  <a:cubicBezTo>
                    <a:pt x="3433" y="3082"/>
                    <a:pt x="2292" y="1221"/>
                    <a:pt x="486" y="19"/>
                  </a:cubicBezTo>
                  <a:cubicBezTo>
                    <a:pt x="466" y="6"/>
                    <a:pt x="447" y="0"/>
                    <a:pt x="429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34"/>
            <p:cNvSpPr/>
            <p:nvPr/>
          </p:nvSpPr>
          <p:spPr>
            <a:xfrm>
              <a:off x="4865146" y="2527359"/>
              <a:ext cx="16719" cy="15050"/>
            </a:xfrm>
            <a:custGeom>
              <a:avLst/>
              <a:gdLst/>
              <a:ahLst/>
              <a:cxnLst/>
              <a:rect l="l" t="t" r="r" b="b"/>
              <a:pathLst>
                <a:path w="651" h="586" extrusionOk="0">
                  <a:moveTo>
                    <a:pt x="47" y="0"/>
                  </a:moveTo>
                  <a:cubicBezTo>
                    <a:pt x="24" y="0"/>
                    <a:pt x="1" y="19"/>
                    <a:pt x="9" y="49"/>
                  </a:cubicBezTo>
                  <a:cubicBezTo>
                    <a:pt x="84" y="302"/>
                    <a:pt x="313" y="568"/>
                    <a:pt x="589" y="585"/>
                  </a:cubicBezTo>
                  <a:cubicBezTo>
                    <a:pt x="592" y="586"/>
                    <a:pt x="594" y="586"/>
                    <a:pt x="596" y="586"/>
                  </a:cubicBezTo>
                  <a:cubicBezTo>
                    <a:pt x="651" y="586"/>
                    <a:pt x="649" y="509"/>
                    <a:pt x="603" y="490"/>
                  </a:cubicBezTo>
                  <a:cubicBezTo>
                    <a:pt x="490" y="445"/>
                    <a:pt x="381" y="408"/>
                    <a:pt x="285" y="326"/>
                  </a:cubicBezTo>
                  <a:cubicBezTo>
                    <a:pt x="193" y="247"/>
                    <a:pt x="125" y="141"/>
                    <a:pt x="87" y="29"/>
                  </a:cubicBezTo>
                  <a:cubicBezTo>
                    <a:pt x="80" y="9"/>
                    <a:pt x="64" y="0"/>
                    <a:pt x="47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34"/>
            <p:cNvSpPr/>
            <p:nvPr/>
          </p:nvSpPr>
          <p:spPr>
            <a:xfrm>
              <a:off x="4889981" y="2556226"/>
              <a:ext cx="5650" cy="15949"/>
            </a:xfrm>
            <a:custGeom>
              <a:avLst/>
              <a:gdLst/>
              <a:ahLst/>
              <a:cxnLst/>
              <a:rect l="l" t="t" r="r" b="b"/>
              <a:pathLst>
                <a:path w="220" h="621" extrusionOk="0">
                  <a:moveTo>
                    <a:pt x="55" y="0"/>
                  </a:moveTo>
                  <a:cubicBezTo>
                    <a:pt x="29" y="0"/>
                    <a:pt x="1" y="24"/>
                    <a:pt x="5" y="59"/>
                  </a:cubicBezTo>
                  <a:cubicBezTo>
                    <a:pt x="18" y="155"/>
                    <a:pt x="36" y="247"/>
                    <a:pt x="49" y="342"/>
                  </a:cubicBezTo>
                  <a:cubicBezTo>
                    <a:pt x="56" y="428"/>
                    <a:pt x="76" y="513"/>
                    <a:pt x="107" y="592"/>
                  </a:cubicBezTo>
                  <a:cubicBezTo>
                    <a:pt x="117" y="612"/>
                    <a:pt x="134" y="621"/>
                    <a:pt x="152" y="621"/>
                  </a:cubicBezTo>
                  <a:cubicBezTo>
                    <a:pt x="181" y="621"/>
                    <a:pt x="211" y="596"/>
                    <a:pt x="213" y="564"/>
                  </a:cubicBezTo>
                  <a:cubicBezTo>
                    <a:pt x="220" y="479"/>
                    <a:pt x="189" y="394"/>
                    <a:pt x="169" y="308"/>
                  </a:cubicBezTo>
                  <a:cubicBezTo>
                    <a:pt x="145" y="219"/>
                    <a:pt x="124" y="127"/>
                    <a:pt x="97" y="35"/>
                  </a:cubicBezTo>
                  <a:cubicBezTo>
                    <a:pt x="90" y="11"/>
                    <a:pt x="73" y="0"/>
                    <a:pt x="55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34"/>
            <p:cNvSpPr/>
            <p:nvPr/>
          </p:nvSpPr>
          <p:spPr>
            <a:xfrm>
              <a:off x="4835688" y="2401052"/>
              <a:ext cx="20289" cy="5958"/>
            </a:xfrm>
            <a:custGeom>
              <a:avLst/>
              <a:gdLst/>
              <a:ahLst/>
              <a:cxnLst/>
              <a:rect l="l" t="t" r="r" b="b"/>
              <a:pathLst>
                <a:path w="790" h="232" extrusionOk="0">
                  <a:moveTo>
                    <a:pt x="89" y="1"/>
                  </a:moveTo>
                  <a:cubicBezTo>
                    <a:pt x="41" y="1"/>
                    <a:pt x="0" y="59"/>
                    <a:pt x="46" y="97"/>
                  </a:cubicBezTo>
                  <a:cubicBezTo>
                    <a:pt x="151" y="186"/>
                    <a:pt x="282" y="232"/>
                    <a:pt x="414" y="232"/>
                  </a:cubicBezTo>
                  <a:cubicBezTo>
                    <a:pt x="526" y="232"/>
                    <a:pt x="638" y="199"/>
                    <a:pt x="736" y="131"/>
                  </a:cubicBezTo>
                  <a:cubicBezTo>
                    <a:pt x="789" y="95"/>
                    <a:pt x="754" y="14"/>
                    <a:pt x="704" y="14"/>
                  </a:cubicBezTo>
                  <a:cubicBezTo>
                    <a:pt x="693" y="14"/>
                    <a:pt x="682" y="17"/>
                    <a:pt x="671" y="25"/>
                  </a:cubicBezTo>
                  <a:cubicBezTo>
                    <a:pt x="591" y="83"/>
                    <a:pt x="498" y="113"/>
                    <a:pt x="405" y="113"/>
                  </a:cubicBezTo>
                  <a:cubicBezTo>
                    <a:pt x="306" y="113"/>
                    <a:pt x="208" y="80"/>
                    <a:pt x="128" y="15"/>
                  </a:cubicBezTo>
                  <a:cubicBezTo>
                    <a:pt x="115" y="5"/>
                    <a:pt x="102" y="1"/>
                    <a:pt x="89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34"/>
            <p:cNvSpPr/>
            <p:nvPr/>
          </p:nvSpPr>
          <p:spPr>
            <a:xfrm>
              <a:off x="4868074" y="2388570"/>
              <a:ext cx="13689" cy="9913"/>
            </a:xfrm>
            <a:custGeom>
              <a:avLst/>
              <a:gdLst/>
              <a:ahLst/>
              <a:cxnLst/>
              <a:rect l="l" t="t" r="r" b="b"/>
              <a:pathLst>
                <a:path w="533" h="386" extrusionOk="0">
                  <a:moveTo>
                    <a:pt x="482" y="0"/>
                  </a:moveTo>
                  <a:cubicBezTo>
                    <a:pt x="470" y="0"/>
                    <a:pt x="458" y="6"/>
                    <a:pt x="451" y="20"/>
                  </a:cubicBezTo>
                  <a:cubicBezTo>
                    <a:pt x="369" y="177"/>
                    <a:pt x="240" y="289"/>
                    <a:pt x="59" y="300"/>
                  </a:cubicBezTo>
                  <a:cubicBezTo>
                    <a:pt x="1" y="300"/>
                    <a:pt x="1" y="385"/>
                    <a:pt x="59" y="385"/>
                  </a:cubicBezTo>
                  <a:cubicBezTo>
                    <a:pt x="264" y="382"/>
                    <a:pt x="465" y="255"/>
                    <a:pt x="523" y="54"/>
                  </a:cubicBezTo>
                  <a:cubicBezTo>
                    <a:pt x="532" y="24"/>
                    <a:pt x="506" y="0"/>
                    <a:pt x="482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34"/>
            <p:cNvSpPr/>
            <p:nvPr/>
          </p:nvSpPr>
          <p:spPr>
            <a:xfrm>
              <a:off x="5001315" y="2532238"/>
              <a:ext cx="11223" cy="15538"/>
            </a:xfrm>
            <a:custGeom>
              <a:avLst/>
              <a:gdLst/>
              <a:ahLst/>
              <a:cxnLst/>
              <a:rect l="l" t="t" r="r" b="b"/>
              <a:pathLst>
                <a:path w="437" h="605" extrusionOk="0">
                  <a:moveTo>
                    <a:pt x="373" y="1"/>
                  </a:moveTo>
                  <a:cubicBezTo>
                    <a:pt x="368" y="1"/>
                    <a:pt x="364" y="1"/>
                    <a:pt x="359" y="3"/>
                  </a:cubicBezTo>
                  <a:cubicBezTo>
                    <a:pt x="127" y="61"/>
                    <a:pt x="0" y="347"/>
                    <a:pt x="24" y="569"/>
                  </a:cubicBezTo>
                  <a:cubicBezTo>
                    <a:pt x="26" y="592"/>
                    <a:pt x="45" y="604"/>
                    <a:pt x="64" y="604"/>
                  </a:cubicBezTo>
                  <a:cubicBezTo>
                    <a:pt x="82" y="604"/>
                    <a:pt x="99" y="593"/>
                    <a:pt x="99" y="569"/>
                  </a:cubicBezTo>
                  <a:cubicBezTo>
                    <a:pt x="92" y="341"/>
                    <a:pt x="222" y="207"/>
                    <a:pt x="396" y="88"/>
                  </a:cubicBezTo>
                  <a:cubicBezTo>
                    <a:pt x="437" y="60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34"/>
            <p:cNvSpPr/>
            <p:nvPr/>
          </p:nvSpPr>
          <p:spPr>
            <a:xfrm>
              <a:off x="4750988" y="2444430"/>
              <a:ext cx="60200" cy="44225"/>
            </a:xfrm>
            <a:custGeom>
              <a:avLst/>
              <a:gdLst/>
              <a:ahLst/>
              <a:cxnLst/>
              <a:rect l="l" t="t" r="r" b="b"/>
              <a:pathLst>
                <a:path w="2344" h="1722" extrusionOk="0">
                  <a:moveTo>
                    <a:pt x="1056" y="0"/>
                  </a:moveTo>
                  <a:cubicBezTo>
                    <a:pt x="1050" y="0"/>
                    <a:pt x="1045" y="1"/>
                    <a:pt x="1039" y="3"/>
                  </a:cubicBezTo>
                  <a:cubicBezTo>
                    <a:pt x="485" y="174"/>
                    <a:pt x="0" y="898"/>
                    <a:pt x="297" y="1475"/>
                  </a:cubicBezTo>
                  <a:cubicBezTo>
                    <a:pt x="367" y="1610"/>
                    <a:pt x="474" y="1673"/>
                    <a:pt x="591" y="1673"/>
                  </a:cubicBezTo>
                  <a:cubicBezTo>
                    <a:pt x="674" y="1673"/>
                    <a:pt x="763" y="1641"/>
                    <a:pt x="847" y="1581"/>
                  </a:cubicBezTo>
                  <a:cubicBezTo>
                    <a:pt x="1049" y="1437"/>
                    <a:pt x="1168" y="1212"/>
                    <a:pt x="1230" y="973"/>
                  </a:cubicBezTo>
                  <a:cubicBezTo>
                    <a:pt x="1431" y="1355"/>
                    <a:pt x="1783" y="1666"/>
                    <a:pt x="2217" y="1721"/>
                  </a:cubicBezTo>
                  <a:cubicBezTo>
                    <a:pt x="2220" y="1721"/>
                    <a:pt x="2223" y="1721"/>
                    <a:pt x="2226" y="1721"/>
                  </a:cubicBezTo>
                  <a:cubicBezTo>
                    <a:pt x="2311" y="1721"/>
                    <a:pt x="2344" y="1586"/>
                    <a:pt x="2268" y="1550"/>
                  </a:cubicBezTo>
                  <a:cubicBezTo>
                    <a:pt x="1793" y="1342"/>
                    <a:pt x="1431" y="1086"/>
                    <a:pt x="1291" y="556"/>
                  </a:cubicBezTo>
                  <a:cubicBezTo>
                    <a:pt x="1278" y="507"/>
                    <a:pt x="1238" y="484"/>
                    <a:pt x="1197" y="484"/>
                  </a:cubicBezTo>
                  <a:cubicBezTo>
                    <a:pt x="1145" y="484"/>
                    <a:pt x="1092" y="520"/>
                    <a:pt x="1090" y="584"/>
                  </a:cubicBezTo>
                  <a:cubicBezTo>
                    <a:pt x="1086" y="802"/>
                    <a:pt x="1028" y="1014"/>
                    <a:pt x="919" y="1202"/>
                  </a:cubicBezTo>
                  <a:lnTo>
                    <a:pt x="789" y="1369"/>
                  </a:lnTo>
                  <a:lnTo>
                    <a:pt x="427" y="1277"/>
                  </a:lnTo>
                  <a:cubicBezTo>
                    <a:pt x="373" y="1212"/>
                    <a:pt x="410" y="1000"/>
                    <a:pt x="420" y="925"/>
                  </a:cubicBezTo>
                  <a:cubicBezTo>
                    <a:pt x="485" y="546"/>
                    <a:pt x="738" y="256"/>
                    <a:pt x="1083" y="99"/>
                  </a:cubicBezTo>
                  <a:cubicBezTo>
                    <a:pt x="1132" y="77"/>
                    <a:pt x="1107" y="0"/>
                    <a:pt x="1056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34"/>
            <p:cNvSpPr/>
            <p:nvPr/>
          </p:nvSpPr>
          <p:spPr>
            <a:xfrm>
              <a:off x="4909526" y="2614628"/>
              <a:ext cx="49464" cy="53574"/>
            </a:xfrm>
            <a:custGeom>
              <a:avLst/>
              <a:gdLst/>
              <a:ahLst/>
              <a:cxnLst/>
              <a:rect l="l" t="t" r="r" b="b"/>
              <a:pathLst>
                <a:path w="1926" h="2086" extrusionOk="0">
                  <a:moveTo>
                    <a:pt x="1172" y="886"/>
                  </a:moveTo>
                  <a:cubicBezTo>
                    <a:pt x="1196" y="886"/>
                    <a:pt x="1222" y="888"/>
                    <a:pt x="1248" y="893"/>
                  </a:cubicBezTo>
                  <a:cubicBezTo>
                    <a:pt x="1266" y="888"/>
                    <a:pt x="1283" y="886"/>
                    <a:pt x="1299" y="886"/>
                  </a:cubicBezTo>
                  <a:cubicBezTo>
                    <a:pt x="1380" y="886"/>
                    <a:pt x="1425" y="947"/>
                    <a:pt x="1436" y="1070"/>
                  </a:cubicBezTo>
                  <a:cubicBezTo>
                    <a:pt x="1542" y="1156"/>
                    <a:pt x="1559" y="1241"/>
                    <a:pt x="1491" y="1333"/>
                  </a:cubicBezTo>
                  <a:lnTo>
                    <a:pt x="1491" y="1330"/>
                  </a:lnTo>
                  <a:cubicBezTo>
                    <a:pt x="1467" y="1456"/>
                    <a:pt x="1348" y="1572"/>
                    <a:pt x="1255" y="1658"/>
                  </a:cubicBezTo>
                  <a:cubicBezTo>
                    <a:pt x="1158" y="1748"/>
                    <a:pt x="1004" y="1856"/>
                    <a:pt x="864" y="1856"/>
                  </a:cubicBezTo>
                  <a:cubicBezTo>
                    <a:pt x="797" y="1856"/>
                    <a:pt x="734" y="1831"/>
                    <a:pt x="682" y="1767"/>
                  </a:cubicBezTo>
                  <a:cubicBezTo>
                    <a:pt x="668" y="1753"/>
                    <a:pt x="651" y="1743"/>
                    <a:pt x="634" y="1743"/>
                  </a:cubicBezTo>
                  <a:cubicBezTo>
                    <a:pt x="685" y="1423"/>
                    <a:pt x="799" y="886"/>
                    <a:pt x="1172" y="886"/>
                  </a:cubicBezTo>
                  <a:close/>
                  <a:moveTo>
                    <a:pt x="80" y="1"/>
                  </a:moveTo>
                  <a:cubicBezTo>
                    <a:pt x="42" y="1"/>
                    <a:pt x="1" y="34"/>
                    <a:pt x="9" y="83"/>
                  </a:cubicBezTo>
                  <a:cubicBezTo>
                    <a:pt x="94" y="674"/>
                    <a:pt x="261" y="1244"/>
                    <a:pt x="429" y="1815"/>
                  </a:cubicBezTo>
                  <a:cubicBezTo>
                    <a:pt x="444" y="1861"/>
                    <a:pt x="484" y="1888"/>
                    <a:pt x="529" y="1888"/>
                  </a:cubicBezTo>
                  <a:cubicBezTo>
                    <a:pt x="535" y="1888"/>
                    <a:pt x="540" y="1887"/>
                    <a:pt x="545" y="1887"/>
                  </a:cubicBezTo>
                  <a:cubicBezTo>
                    <a:pt x="610" y="2027"/>
                    <a:pt x="718" y="2085"/>
                    <a:pt x="845" y="2085"/>
                  </a:cubicBezTo>
                  <a:cubicBezTo>
                    <a:pt x="1280" y="2085"/>
                    <a:pt x="1925" y="1394"/>
                    <a:pt x="1716" y="947"/>
                  </a:cubicBezTo>
                  <a:cubicBezTo>
                    <a:pt x="1627" y="757"/>
                    <a:pt x="1440" y="673"/>
                    <a:pt x="1247" y="673"/>
                  </a:cubicBezTo>
                  <a:cubicBezTo>
                    <a:pt x="1159" y="673"/>
                    <a:pt x="1071" y="690"/>
                    <a:pt x="989" y="722"/>
                  </a:cubicBezTo>
                  <a:cubicBezTo>
                    <a:pt x="692" y="838"/>
                    <a:pt x="562" y="1118"/>
                    <a:pt x="490" y="1412"/>
                  </a:cubicBezTo>
                  <a:cubicBezTo>
                    <a:pt x="343" y="964"/>
                    <a:pt x="224" y="510"/>
                    <a:pt x="135" y="49"/>
                  </a:cubicBezTo>
                  <a:cubicBezTo>
                    <a:pt x="128" y="15"/>
                    <a:pt x="105" y="1"/>
                    <a:pt x="80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34"/>
            <p:cNvSpPr/>
            <p:nvPr/>
          </p:nvSpPr>
          <p:spPr>
            <a:xfrm>
              <a:off x="4986137" y="2423961"/>
              <a:ext cx="43609" cy="33336"/>
            </a:xfrm>
            <a:custGeom>
              <a:avLst/>
              <a:gdLst/>
              <a:ahLst/>
              <a:cxnLst/>
              <a:rect l="l" t="t" r="r" b="b"/>
              <a:pathLst>
                <a:path w="1698" h="1298" extrusionOk="0">
                  <a:moveTo>
                    <a:pt x="759" y="1"/>
                  </a:moveTo>
                  <a:cubicBezTo>
                    <a:pt x="164" y="32"/>
                    <a:pt x="0" y="797"/>
                    <a:pt x="438" y="1145"/>
                  </a:cubicBezTo>
                  <a:cubicBezTo>
                    <a:pt x="571" y="1250"/>
                    <a:pt x="734" y="1298"/>
                    <a:pt x="896" y="1298"/>
                  </a:cubicBezTo>
                  <a:cubicBezTo>
                    <a:pt x="1289" y="1298"/>
                    <a:pt x="1686" y="1018"/>
                    <a:pt x="1698" y="588"/>
                  </a:cubicBezTo>
                  <a:cubicBezTo>
                    <a:pt x="1698" y="538"/>
                    <a:pt x="1651" y="504"/>
                    <a:pt x="1606" y="504"/>
                  </a:cubicBezTo>
                  <a:cubicBezTo>
                    <a:pt x="1579" y="504"/>
                    <a:pt x="1552" y="517"/>
                    <a:pt x="1537" y="547"/>
                  </a:cubicBezTo>
                  <a:cubicBezTo>
                    <a:pt x="1403" y="819"/>
                    <a:pt x="1208" y="1109"/>
                    <a:pt x="910" y="1109"/>
                  </a:cubicBezTo>
                  <a:cubicBezTo>
                    <a:pt x="838" y="1109"/>
                    <a:pt x="759" y="1092"/>
                    <a:pt x="673" y="1053"/>
                  </a:cubicBezTo>
                  <a:cubicBezTo>
                    <a:pt x="212" y="848"/>
                    <a:pt x="284" y="223"/>
                    <a:pt x="772" y="110"/>
                  </a:cubicBezTo>
                  <a:cubicBezTo>
                    <a:pt x="834" y="93"/>
                    <a:pt x="820" y="1"/>
                    <a:pt x="759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34"/>
            <p:cNvSpPr/>
            <p:nvPr/>
          </p:nvSpPr>
          <p:spPr>
            <a:xfrm>
              <a:off x="4831939" y="2566756"/>
              <a:ext cx="21342" cy="3878"/>
            </a:xfrm>
            <a:custGeom>
              <a:avLst/>
              <a:gdLst/>
              <a:ahLst/>
              <a:cxnLst/>
              <a:rect l="l" t="t" r="r" b="b"/>
              <a:pathLst>
                <a:path w="831" h="151" extrusionOk="0">
                  <a:moveTo>
                    <a:pt x="38" y="1"/>
                  </a:moveTo>
                  <a:cubicBezTo>
                    <a:pt x="1" y="1"/>
                    <a:pt x="4" y="49"/>
                    <a:pt x="38" y="52"/>
                  </a:cubicBezTo>
                  <a:lnTo>
                    <a:pt x="192" y="66"/>
                  </a:lnTo>
                  <a:cubicBezTo>
                    <a:pt x="192" y="72"/>
                    <a:pt x="199" y="76"/>
                    <a:pt x="205" y="76"/>
                  </a:cubicBezTo>
                  <a:cubicBezTo>
                    <a:pt x="400" y="103"/>
                    <a:pt x="598" y="137"/>
                    <a:pt x="796" y="151"/>
                  </a:cubicBezTo>
                  <a:cubicBezTo>
                    <a:pt x="824" y="151"/>
                    <a:pt x="830" y="110"/>
                    <a:pt x="807" y="107"/>
                  </a:cubicBezTo>
                  <a:cubicBezTo>
                    <a:pt x="742" y="96"/>
                    <a:pt x="680" y="89"/>
                    <a:pt x="615" y="79"/>
                  </a:cubicBezTo>
                  <a:cubicBezTo>
                    <a:pt x="629" y="59"/>
                    <a:pt x="615" y="31"/>
                    <a:pt x="591" y="28"/>
                  </a:cubicBezTo>
                  <a:cubicBezTo>
                    <a:pt x="407" y="11"/>
                    <a:pt x="223" y="8"/>
                    <a:pt x="38" y="1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34"/>
            <p:cNvSpPr/>
            <p:nvPr/>
          </p:nvSpPr>
          <p:spPr>
            <a:xfrm>
              <a:off x="4836331" y="2463358"/>
              <a:ext cx="25528" cy="4417"/>
            </a:xfrm>
            <a:custGeom>
              <a:avLst/>
              <a:gdLst/>
              <a:ahLst/>
              <a:cxnLst/>
              <a:rect l="l" t="t" r="r" b="b"/>
              <a:pathLst>
                <a:path w="994" h="172" extrusionOk="0">
                  <a:moveTo>
                    <a:pt x="38" y="0"/>
                  </a:moveTo>
                  <a:cubicBezTo>
                    <a:pt x="0" y="0"/>
                    <a:pt x="1" y="58"/>
                    <a:pt x="41" y="62"/>
                  </a:cubicBezTo>
                  <a:cubicBezTo>
                    <a:pt x="338" y="99"/>
                    <a:pt x="639" y="147"/>
                    <a:pt x="939" y="171"/>
                  </a:cubicBezTo>
                  <a:cubicBezTo>
                    <a:pt x="940" y="171"/>
                    <a:pt x="941" y="171"/>
                    <a:pt x="942" y="171"/>
                  </a:cubicBezTo>
                  <a:cubicBezTo>
                    <a:pt x="984" y="171"/>
                    <a:pt x="993" y="103"/>
                    <a:pt x="950" y="96"/>
                  </a:cubicBezTo>
                  <a:cubicBezTo>
                    <a:pt x="649" y="55"/>
                    <a:pt x="345" y="31"/>
                    <a:pt x="41" y="0"/>
                  </a:cubicBezTo>
                  <a:cubicBezTo>
                    <a:pt x="40" y="0"/>
                    <a:pt x="39" y="0"/>
                    <a:pt x="38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34"/>
            <p:cNvSpPr/>
            <p:nvPr/>
          </p:nvSpPr>
          <p:spPr>
            <a:xfrm>
              <a:off x="4836947" y="2370361"/>
              <a:ext cx="17284" cy="3108"/>
            </a:xfrm>
            <a:custGeom>
              <a:avLst/>
              <a:gdLst/>
              <a:ahLst/>
              <a:cxnLst/>
              <a:rect l="l" t="t" r="r" b="b"/>
              <a:pathLst>
                <a:path w="673" h="121" extrusionOk="0">
                  <a:moveTo>
                    <a:pt x="49" y="0"/>
                  </a:moveTo>
                  <a:cubicBezTo>
                    <a:pt x="12" y="0"/>
                    <a:pt x="0" y="57"/>
                    <a:pt x="41" y="66"/>
                  </a:cubicBezTo>
                  <a:cubicBezTo>
                    <a:pt x="199" y="102"/>
                    <a:pt x="362" y="120"/>
                    <a:pt x="526" y="120"/>
                  </a:cubicBezTo>
                  <a:cubicBezTo>
                    <a:pt x="563" y="120"/>
                    <a:pt x="601" y="119"/>
                    <a:pt x="639" y="117"/>
                  </a:cubicBezTo>
                  <a:cubicBezTo>
                    <a:pt x="670" y="117"/>
                    <a:pt x="673" y="69"/>
                    <a:pt x="639" y="69"/>
                  </a:cubicBezTo>
                  <a:cubicBezTo>
                    <a:pt x="444" y="63"/>
                    <a:pt x="249" y="42"/>
                    <a:pt x="58" y="1"/>
                  </a:cubicBezTo>
                  <a:cubicBezTo>
                    <a:pt x="55" y="0"/>
                    <a:pt x="52" y="0"/>
                    <a:pt x="49" y="0"/>
                  </a:cubicBez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1A027CD5-0F5F-42F8-8DE5-372FE721B248}"/>
              </a:ext>
            </a:extLst>
          </p:cNvPr>
          <p:cNvSpPr txBox="1"/>
          <p:nvPr/>
        </p:nvSpPr>
        <p:spPr>
          <a:xfrm>
            <a:off x="920750" y="152400"/>
            <a:ext cx="7689850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err="1">
                <a:solidFill>
                  <a:srgbClr val="00B0F0"/>
                </a:solidFill>
              </a:rPr>
              <a:t>Luyện</a:t>
            </a:r>
            <a:r>
              <a:rPr lang="en-US" sz="2400" b="1" dirty="0">
                <a:solidFill>
                  <a:srgbClr val="00B0F0"/>
                </a:solidFill>
              </a:rPr>
              <a:t> </a:t>
            </a:r>
            <a:r>
              <a:rPr lang="en-US" sz="2400" b="1" dirty="0" err="1">
                <a:solidFill>
                  <a:srgbClr val="00B0F0"/>
                </a:solidFill>
              </a:rPr>
              <a:t>tập</a:t>
            </a:r>
            <a:r>
              <a:rPr lang="en-US" sz="2400" b="1" dirty="0">
                <a:solidFill>
                  <a:srgbClr val="00B0F0"/>
                </a:solidFill>
              </a:rPr>
              <a:t> 2.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c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iế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ế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quả</a:t>
            </a:r>
            <a:r>
              <a:rPr lang="en-US" sz="2400" dirty="0">
                <a:solidFill>
                  <a:schemeClr val="bg1"/>
                </a:solidFill>
              </a:rPr>
              <a:t> ở </a:t>
            </a:r>
            <a:r>
              <a:rPr lang="en-US" sz="2400" dirty="0" err="1">
                <a:solidFill>
                  <a:schemeClr val="bg1"/>
                </a:solidFill>
              </a:rPr>
              <a:t>dạ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ố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ản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endParaRPr lang="vi-VN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91F5555-F59A-44EA-81A2-97801884613D}"/>
                  </a:ext>
                </a:extLst>
              </p:cNvPr>
              <p:cNvSpPr txBox="1"/>
              <p:nvPr/>
            </p:nvSpPr>
            <p:spPr>
              <a:xfrm>
                <a:off x="1206499" y="1077649"/>
                <a:ext cx="2108200" cy="633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5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91F5555-F59A-44EA-81A2-9780188461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499" y="1077649"/>
                <a:ext cx="2108200" cy="633379"/>
              </a:xfrm>
              <a:prstGeom prst="rect">
                <a:avLst/>
              </a:prstGeom>
              <a:blipFill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1F74D33-71A4-4A28-A305-ADD887AB370D}"/>
                  </a:ext>
                </a:extLst>
              </p:cNvPr>
              <p:cNvSpPr txBox="1"/>
              <p:nvPr/>
            </p:nvSpPr>
            <p:spPr>
              <a:xfrm>
                <a:off x="5829301" y="1262724"/>
                <a:ext cx="21082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.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−14)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91F74D33-71A4-4A28-A305-ADD887AB37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301" y="1262724"/>
                <a:ext cx="2108200" cy="619913"/>
              </a:xfrm>
              <a:prstGeom prst="rect">
                <a:avLst/>
              </a:prstGeom>
              <a:blipFill>
                <a:blip r:embed="rId5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0D781C95-D5F9-4974-8EA9-A623C54BE046}"/>
              </a:ext>
            </a:extLst>
          </p:cNvPr>
          <p:cNvCxnSpPr/>
          <p:nvPr/>
        </p:nvCxnSpPr>
        <p:spPr>
          <a:xfrm>
            <a:off x="4470400" y="2217420"/>
            <a:ext cx="0" cy="29260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6440D3CF-D25C-4CFE-949B-DBC73448674C}"/>
              </a:ext>
            </a:extLst>
          </p:cNvPr>
          <p:cNvSpPr txBox="1"/>
          <p:nvPr/>
        </p:nvSpPr>
        <p:spPr>
          <a:xfrm>
            <a:off x="4089400" y="1703461"/>
            <a:ext cx="96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</a:rPr>
              <a:t>Giải</a:t>
            </a:r>
            <a:r>
              <a:rPr lang="en-US" sz="2400" u="sng" dirty="0">
                <a:solidFill>
                  <a:schemeClr val="bg1"/>
                </a:solidFill>
              </a:rPr>
              <a:t>:</a:t>
            </a:r>
            <a:endParaRPr lang="vi-VN" sz="2400" u="sng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4C9FFB2-678B-412E-8E0D-BAEB34D1FC0D}"/>
                  </a:ext>
                </a:extLst>
              </p:cNvPr>
              <p:cNvSpPr txBox="1"/>
              <p:nvPr/>
            </p:nvSpPr>
            <p:spPr>
              <a:xfrm>
                <a:off x="1015999" y="2217420"/>
                <a:ext cx="2832099" cy="25328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</a:rPr>
                  <a:t>a) </a:t>
                </a:r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8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)</m:t>
                        </m:r>
                      </m:num>
                      <m:den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solidFill>
                    <a:schemeClr val="bg1"/>
                  </a:solidFill>
                  <a:effectLst/>
                  <a:latin typeface="+mn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.(−5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40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0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4C9FFB2-678B-412E-8E0D-BAEB34D1F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999" y="2217420"/>
                <a:ext cx="2832099" cy="2532873"/>
              </a:xfrm>
              <a:prstGeom prst="rect">
                <a:avLst/>
              </a:prstGeom>
              <a:blipFill>
                <a:blip r:embed="rId6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5648E0F-C467-4E61-8072-504836F1948B}"/>
                  </a:ext>
                </a:extLst>
              </p:cNvPr>
              <p:cNvSpPr txBox="1"/>
              <p:nvPr/>
            </p:nvSpPr>
            <p:spPr>
              <a:xfrm>
                <a:off x="5295902" y="2227615"/>
                <a:ext cx="2832099" cy="25252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. (−14)</m:t>
                    </m:r>
                  </m:oMath>
                </a14:m>
                <a:endParaRPr lang="en-US" sz="2400" i="1" dirty="0">
                  <a:solidFill>
                    <a:schemeClr val="bg1"/>
                  </a:solidFill>
                  <a:effectLst/>
                  <a:latin typeface="+mn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.(−14)</m:t>
                        </m:r>
                      </m:num>
                      <m:den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i="1" dirty="0"/>
                  <a:t>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0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5648E0F-C467-4E61-8072-504836F19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902" y="2227615"/>
                <a:ext cx="2832099" cy="2525243"/>
              </a:xfrm>
              <a:prstGeom prst="rect">
                <a:avLst/>
              </a:prstGeom>
              <a:blipFill>
                <a:blip r:embed="rId7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8" grpId="0"/>
      <p:bldP spid="59" grpId="0" build="allAtOnce"/>
      <p:bldP spid="60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" name="Google Shape;746;p35"/>
          <p:cNvSpPr/>
          <p:nvPr/>
        </p:nvSpPr>
        <p:spPr>
          <a:xfrm rot="-2122318" flipH="1">
            <a:off x="7230410" y="-307095"/>
            <a:ext cx="1561834" cy="1713316"/>
          </a:xfrm>
          <a:custGeom>
            <a:avLst/>
            <a:gdLst/>
            <a:ahLst/>
            <a:cxnLst/>
            <a:rect l="l" t="t" r="r" b="b"/>
            <a:pathLst>
              <a:path w="11722" h="12859" extrusionOk="0">
                <a:moveTo>
                  <a:pt x="11308" y="1"/>
                </a:moveTo>
                <a:cubicBezTo>
                  <a:pt x="11297" y="1"/>
                  <a:pt x="11286" y="2"/>
                  <a:pt x="11275" y="6"/>
                </a:cubicBezTo>
                <a:cubicBezTo>
                  <a:pt x="11196" y="32"/>
                  <a:pt x="11166" y="98"/>
                  <a:pt x="11176" y="174"/>
                </a:cubicBezTo>
                <a:cubicBezTo>
                  <a:pt x="11215" y="412"/>
                  <a:pt x="11278" y="644"/>
                  <a:pt x="11368" y="869"/>
                </a:cubicBezTo>
                <a:cubicBezTo>
                  <a:pt x="11026" y="741"/>
                  <a:pt x="10671" y="679"/>
                  <a:pt x="10319" y="679"/>
                </a:cubicBezTo>
                <a:cubicBezTo>
                  <a:pt x="9377" y="679"/>
                  <a:pt x="8458" y="1124"/>
                  <a:pt x="7887" y="1938"/>
                </a:cubicBezTo>
                <a:cubicBezTo>
                  <a:pt x="6954" y="3268"/>
                  <a:pt x="7414" y="4956"/>
                  <a:pt x="7788" y="6392"/>
                </a:cubicBezTo>
                <a:cubicBezTo>
                  <a:pt x="7996" y="7202"/>
                  <a:pt x="8185" y="8036"/>
                  <a:pt x="8089" y="8877"/>
                </a:cubicBezTo>
                <a:cubicBezTo>
                  <a:pt x="8002" y="9589"/>
                  <a:pt x="7731" y="10274"/>
                  <a:pt x="7314" y="10856"/>
                </a:cubicBezTo>
                <a:cubicBezTo>
                  <a:pt x="6536" y="11943"/>
                  <a:pt x="5235" y="12582"/>
                  <a:pt x="3909" y="12582"/>
                </a:cubicBezTo>
                <a:cubicBezTo>
                  <a:pt x="3758" y="12582"/>
                  <a:pt x="3607" y="12574"/>
                  <a:pt x="3455" y="12557"/>
                </a:cubicBezTo>
                <a:cubicBezTo>
                  <a:pt x="1990" y="12395"/>
                  <a:pt x="607" y="11329"/>
                  <a:pt x="289" y="9853"/>
                </a:cubicBezTo>
                <a:cubicBezTo>
                  <a:pt x="273" y="9785"/>
                  <a:pt x="222" y="9755"/>
                  <a:pt x="168" y="9755"/>
                </a:cubicBezTo>
                <a:cubicBezTo>
                  <a:pt x="87" y="9755"/>
                  <a:pt x="1" y="9823"/>
                  <a:pt x="25" y="9927"/>
                </a:cubicBezTo>
                <a:cubicBezTo>
                  <a:pt x="299" y="11210"/>
                  <a:pt x="1338" y="12210"/>
                  <a:pt x="2559" y="12633"/>
                </a:cubicBezTo>
                <a:cubicBezTo>
                  <a:pt x="2994" y="12785"/>
                  <a:pt x="3453" y="12858"/>
                  <a:pt x="3912" y="12858"/>
                </a:cubicBezTo>
                <a:cubicBezTo>
                  <a:pt x="4881" y="12858"/>
                  <a:pt x="5853" y="12535"/>
                  <a:pt x="6623" y="11952"/>
                </a:cubicBezTo>
                <a:cubicBezTo>
                  <a:pt x="7777" y="11081"/>
                  <a:pt x="8443" y="9649"/>
                  <a:pt x="8383" y="8206"/>
                </a:cubicBezTo>
                <a:cubicBezTo>
                  <a:pt x="8317" y="6544"/>
                  <a:pt x="7391" y="4963"/>
                  <a:pt x="7652" y="3278"/>
                </a:cubicBezTo>
                <a:cubicBezTo>
                  <a:pt x="7781" y="2448"/>
                  <a:pt x="8254" y="1713"/>
                  <a:pt x="8985" y="1290"/>
                </a:cubicBezTo>
                <a:cubicBezTo>
                  <a:pt x="9390" y="1059"/>
                  <a:pt x="9844" y="945"/>
                  <a:pt x="10300" y="945"/>
                </a:cubicBezTo>
                <a:cubicBezTo>
                  <a:pt x="10598" y="945"/>
                  <a:pt x="10897" y="994"/>
                  <a:pt x="11183" y="1091"/>
                </a:cubicBezTo>
                <a:cubicBezTo>
                  <a:pt x="11090" y="1180"/>
                  <a:pt x="10997" y="1266"/>
                  <a:pt x="10901" y="1349"/>
                </a:cubicBezTo>
                <a:cubicBezTo>
                  <a:pt x="10845" y="1399"/>
                  <a:pt x="10786" y="1449"/>
                  <a:pt x="10726" y="1498"/>
                </a:cubicBezTo>
                <a:cubicBezTo>
                  <a:pt x="10706" y="1511"/>
                  <a:pt x="10690" y="1524"/>
                  <a:pt x="10670" y="1541"/>
                </a:cubicBezTo>
                <a:cubicBezTo>
                  <a:pt x="10620" y="1577"/>
                  <a:pt x="10571" y="1617"/>
                  <a:pt x="10517" y="1657"/>
                </a:cubicBezTo>
                <a:cubicBezTo>
                  <a:pt x="10464" y="1696"/>
                  <a:pt x="10471" y="1786"/>
                  <a:pt x="10508" y="1835"/>
                </a:cubicBezTo>
                <a:cubicBezTo>
                  <a:pt x="10532" y="1869"/>
                  <a:pt x="10576" y="1893"/>
                  <a:pt x="10620" y="1893"/>
                </a:cubicBezTo>
                <a:cubicBezTo>
                  <a:pt x="10642" y="1893"/>
                  <a:pt x="10664" y="1886"/>
                  <a:pt x="10683" y="1872"/>
                </a:cubicBezTo>
                <a:cubicBezTo>
                  <a:pt x="10693" y="1866"/>
                  <a:pt x="10702" y="1858"/>
                  <a:pt x="10710" y="1852"/>
                </a:cubicBezTo>
                <a:lnTo>
                  <a:pt x="10713" y="1852"/>
                </a:lnTo>
                <a:cubicBezTo>
                  <a:pt x="10964" y="1657"/>
                  <a:pt x="11219" y="1464"/>
                  <a:pt x="11470" y="1270"/>
                </a:cubicBezTo>
                <a:cubicBezTo>
                  <a:pt x="11487" y="1256"/>
                  <a:pt x="11497" y="1240"/>
                  <a:pt x="11504" y="1223"/>
                </a:cubicBezTo>
                <a:cubicBezTo>
                  <a:pt x="11523" y="1231"/>
                  <a:pt x="11541" y="1235"/>
                  <a:pt x="11559" y="1235"/>
                </a:cubicBezTo>
                <a:cubicBezTo>
                  <a:pt x="11652" y="1235"/>
                  <a:pt x="11721" y="1136"/>
                  <a:pt x="11699" y="1058"/>
                </a:cubicBezTo>
                <a:cubicBezTo>
                  <a:pt x="11712" y="1018"/>
                  <a:pt x="11712" y="978"/>
                  <a:pt x="11695" y="936"/>
                </a:cubicBezTo>
                <a:cubicBezTo>
                  <a:pt x="11573" y="681"/>
                  <a:pt x="11487" y="392"/>
                  <a:pt x="11444" y="105"/>
                </a:cubicBezTo>
                <a:cubicBezTo>
                  <a:pt x="11433" y="43"/>
                  <a:pt x="11368" y="1"/>
                  <a:pt x="113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2B6A7F8-72D4-4D82-9F18-9D3D3C61A292}"/>
              </a:ext>
            </a:extLst>
          </p:cNvPr>
          <p:cNvSpPr txBox="1"/>
          <p:nvPr/>
        </p:nvSpPr>
        <p:spPr>
          <a:xfrm>
            <a:off x="660400" y="384463"/>
            <a:ext cx="6332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</a:rPr>
              <a:t>2. </a:t>
            </a:r>
            <a:r>
              <a:rPr lang="en-US" sz="2800" b="1" dirty="0" err="1">
                <a:solidFill>
                  <a:srgbClr val="00B0F0"/>
                </a:solidFill>
              </a:rPr>
              <a:t>Tính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chất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của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phép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nhâ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phâ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số</a:t>
            </a:r>
            <a:endParaRPr lang="vi-VN" sz="2800" b="1" dirty="0">
              <a:solidFill>
                <a:srgbClr val="00B0F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CF6A48-5381-4963-91B5-FB85716945EB}"/>
              </a:ext>
            </a:extLst>
          </p:cNvPr>
          <p:cNvSpPr txBox="1"/>
          <p:nvPr/>
        </p:nvSpPr>
        <p:spPr>
          <a:xfrm>
            <a:off x="951884" y="1083117"/>
            <a:ext cx="8039716" cy="49475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Em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hãy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nêu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lại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tính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chất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của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phép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nhân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tự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nhiên</a:t>
            </a:r>
            <a:r>
              <a:rPr lang="en-GB" sz="2400" dirty="0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.</a:t>
            </a:r>
            <a:endParaRPr lang="vi-VN" sz="240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9A2B84F-0647-46CB-B4D9-7C9EB693215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7800" y="956216"/>
            <a:ext cx="740468" cy="7282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9B4EFB0-8AD7-478C-A0FC-5CFA2222EAC0}"/>
              </a:ext>
            </a:extLst>
          </p:cNvPr>
          <p:cNvSpPr txBox="1"/>
          <p:nvPr/>
        </p:nvSpPr>
        <p:spPr>
          <a:xfrm>
            <a:off x="806450" y="939588"/>
            <a:ext cx="7531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chemeClr val="bg1"/>
                </a:solidFill>
                <a:latin typeface="+mn-lt"/>
              </a:rPr>
              <a:t>Giống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nhâ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nhâ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cũng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chất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: </a:t>
            </a:r>
            <a:r>
              <a:rPr lang="en-US" sz="2400" i="1" dirty="0" err="1">
                <a:solidFill>
                  <a:schemeClr val="bg1"/>
                </a:solidFill>
                <a:latin typeface="+mn-lt"/>
              </a:rPr>
              <a:t>giao</a:t>
            </a:r>
            <a:r>
              <a:rPr lang="en-US" sz="24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+mn-lt"/>
              </a:rPr>
              <a:t>hoá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+mn-lt"/>
              </a:rPr>
              <a:t>kết</a:t>
            </a:r>
            <a:r>
              <a:rPr lang="en-US" sz="24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+mn-lt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+mn-lt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+mn-lt"/>
              </a:rPr>
              <a:t>với</a:t>
            </a:r>
            <a:r>
              <a:rPr lang="en-US" sz="24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+mn-lt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phối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nhâ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đối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trừ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.</a:t>
            </a:r>
            <a:endParaRPr lang="vi-VN" sz="24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5CAD04-352D-4DCE-8AA2-828FBA10F509}"/>
              </a:ext>
            </a:extLst>
          </p:cNvPr>
          <p:cNvSpPr txBox="1"/>
          <p:nvPr/>
        </p:nvSpPr>
        <p:spPr>
          <a:xfrm>
            <a:off x="806450" y="2452113"/>
            <a:ext cx="7722216" cy="467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400" i="1" u="sng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a) Tính giao hoán </a:t>
            </a:r>
            <a:endParaRPr lang="en-US" sz="2400" i="1" u="sng" dirty="0">
              <a:solidFill>
                <a:schemeClr val="bg1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891DC5-F588-4C3C-B5B9-034B65ADEC73}"/>
                  </a:ext>
                </a:extLst>
              </p:cNvPr>
              <p:cNvSpPr txBox="1"/>
              <p:nvPr/>
            </p:nvSpPr>
            <p:spPr>
              <a:xfrm>
                <a:off x="2778357" y="3090393"/>
                <a:ext cx="3778402" cy="870944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den>
                      </m:f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𝒄</m:t>
                          </m:r>
                        </m:num>
                        <m:den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𝒅</m:t>
                          </m:r>
                        </m:den>
                      </m:f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𝒄</m:t>
                          </m:r>
                        </m:num>
                        <m:den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𝒅</m:t>
                          </m:r>
                        </m:den>
                      </m:f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den>
                      </m:f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(</m:t>
                      </m:r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𝒃</m:t>
                      </m:r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≠</m:t>
                      </m:r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𝒅</m:t>
                      </m:r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≠</m:t>
                      </m:r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  <m:r>
                        <a:rPr lang="nl-NL" sz="2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891DC5-F588-4C3C-B5B9-034B65ADEC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357" y="3090393"/>
                <a:ext cx="3778402" cy="8709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4" grpId="1" animBg="1"/>
      <p:bldP spid="10" grpId="0"/>
      <p:bldP spid="19" grpId="0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1613557-B225-4751-BCD7-17C304BBEB2B}"/>
              </a:ext>
            </a:extLst>
          </p:cNvPr>
          <p:cNvSpPr txBox="1"/>
          <p:nvPr/>
        </p:nvSpPr>
        <p:spPr>
          <a:xfrm>
            <a:off x="448368" y="0"/>
            <a:ext cx="7722216" cy="467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400" i="1" u="sng" dirty="0">
                <a:solidFill>
                  <a:schemeClr val="bg1"/>
                </a:solidFill>
                <a:ea typeface="Calibri" panose="020F0502020204030204" pitchFamily="34" charset="0"/>
              </a:rPr>
              <a:t>b) Tính chất kết hợp </a:t>
            </a:r>
            <a:endParaRPr lang="en-US" sz="2400" i="1" u="sng" dirty="0">
              <a:solidFill>
                <a:schemeClr val="bg1"/>
              </a:solidFill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B9E75D-CB35-4933-8EC0-4778A86D7619}"/>
                  </a:ext>
                </a:extLst>
              </p:cNvPr>
              <p:cNvSpPr txBox="1"/>
              <p:nvPr/>
            </p:nvSpPr>
            <p:spPr>
              <a:xfrm>
                <a:off x="1485900" y="666674"/>
                <a:ext cx="6896100" cy="1082091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nl-NL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den>
                          </m:f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𝒄</m:t>
                              </m:r>
                            </m:num>
                            <m:den>
                              <m:r>
                                <a:rPr lang="nl-NL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𝒅</m:t>
                              </m:r>
                            </m:den>
                          </m:f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a:rPr lang="nl-NL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𝒑</m:t>
                          </m:r>
                        </m:num>
                        <m:den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𝒒</m:t>
                          </m:r>
                        </m:den>
                      </m:f>
                      <m:r>
                        <a:rPr lang="nl-NL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den>
                      </m:f>
                      <m:r>
                        <a:rPr lang="nl-NL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𝒄</m:t>
                              </m:r>
                            </m:num>
                            <m:den>
                              <m:r>
                                <a:rPr lang="nl-NL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𝒅</m:t>
                              </m:r>
                            </m:den>
                          </m:f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nl-NL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𝒒</m:t>
                              </m:r>
                            </m:den>
                          </m:f>
                          <m:r>
                            <a:rPr lang="nl-NL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≠ 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;  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≠ 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≠ </m:t>
                      </m:r>
                      <m:r>
                        <m:rPr>
                          <m:nor/>
                        </m:rPr>
                        <a:rPr lang="nl-NL" sz="2400" b="1" dirty="0">
                          <a:solidFill>
                            <a:schemeClr val="bg1"/>
                          </a:solidFill>
                          <a:latin typeface="+mn-lt"/>
                          <a:ea typeface="Calibri" panose="020F0502020204030204" pitchFamily="34" charset="0"/>
                        </a:rPr>
                        <m:t>0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B9E75D-CB35-4933-8EC0-4778A86D7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" y="666674"/>
                <a:ext cx="6896100" cy="10820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384B74F-79C1-4990-85F5-6D6672205268}"/>
              </a:ext>
            </a:extLst>
          </p:cNvPr>
          <p:cNvSpPr txBox="1"/>
          <p:nvPr/>
        </p:nvSpPr>
        <p:spPr>
          <a:xfrm>
            <a:off x="448368" y="1786265"/>
            <a:ext cx="7722216" cy="467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400" i="1" u="sng" dirty="0">
                <a:solidFill>
                  <a:schemeClr val="bg1"/>
                </a:solidFill>
                <a:ea typeface="Calibri" panose="020F0502020204030204" pitchFamily="34" charset="0"/>
              </a:rPr>
              <a:t>c) Nhân với 1</a:t>
            </a:r>
            <a:endParaRPr lang="en-US" sz="2400" i="1" u="sng" dirty="0">
              <a:solidFill>
                <a:schemeClr val="bg1"/>
              </a:solidFill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968F2D9-552A-4AB0-8282-401F6B8C99D8}"/>
                  </a:ext>
                </a:extLst>
              </p:cNvPr>
              <p:cNvSpPr txBox="1"/>
              <p:nvPr/>
            </p:nvSpPr>
            <p:spPr>
              <a:xfrm>
                <a:off x="2324100" y="2383836"/>
                <a:ext cx="4495800" cy="724814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smtClean="0">
                          <a:solidFill>
                            <a:schemeClr val="bg1"/>
                          </a:solidFill>
                        </a:rPr>
                        <m:t>1 </m:t>
                      </m:r>
                      <m:r>
                        <m:rPr>
                          <m:nor/>
                        </m:rPr>
                        <a:rPr lang="en-US" sz="2400" smtClean="0">
                          <a:solidFill>
                            <a:schemeClr val="bg1"/>
                          </a:solidFill>
                        </a:rPr>
                        <m:t>.  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 =  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.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ớ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i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bg1"/>
                          </a:solidFill>
                        </a:rPr>
                        <m:t>0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968F2D9-552A-4AB0-8282-401F6B8C9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100" y="2383836"/>
                <a:ext cx="4495800" cy="7248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4D8A4719-1171-403F-ABA2-E2E46ABCC1A6}"/>
              </a:ext>
            </a:extLst>
          </p:cNvPr>
          <p:cNvSpPr txBox="1"/>
          <p:nvPr/>
        </p:nvSpPr>
        <p:spPr>
          <a:xfrm>
            <a:off x="448368" y="3239170"/>
            <a:ext cx="7722216" cy="873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400" i="1" u="sng" dirty="0">
                <a:solidFill>
                  <a:schemeClr val="bg1"/>
                </a:solidFill>
                <a:ea typeface="Calibri" panose="020F0502020204030204" pitchFamily="34" charset="0"/>
              </a:rPr>
              <a:t>d) </a:t>
            </a:r>
            <a:r>
              <a:rPr lang="nl-NL" sz="2400" i="1" u="sng" dirty="0">
                <a:solidFill>
                  <a:schemeClr val="bg1"/>
                </a:solidFill>
              </a:rPr>
              <a:t>Tính chất phân phối của phép nhân đối với phép cộng :</a:t>
            </a:r>
            <a:endParaRPr lang="en-US" sz="2400" i="1" u="sng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503AFE1-BB70-47DA-86AB-F286868E40D0}"/>
                  </a:ext>
                </a:extLst>
              </p:cNvPr>
              <p:cNvSpPr txBox="1"/>
              <p:nvPr/>
            </p:nvSpPr>
            <p:spPr>
              <a:xfrm>
                <a:off x="2324100" y="4094504"/>
                <a:ext cx="4279900" cy="922176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nl-NL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nl-NL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l-NL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nl-NL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nl-NL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nl-NL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nl-NL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nl-NL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nl-NL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503AFE1-BB70-47DA-86AB-F286868E40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100" y="4094504"/>
                <a:ext cx="4279900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691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6" name="Google Shape;636;p32"/>
          <p:cNvGrpSpPr/>
          <p:nvPr/>
        </p:nvGrpSpPr>
        <p:grpSpPr>
          <a:xfrm>
            <a:off x="6789415" y="3218191"/>
            <a:ext cx="2354585" cy="1925309"/>
            <a:chOff x="6090915" y="1487839"/>
            <a:chExt cx="3033408" cy="2480373"/>
          </a:xfrm>
        </p:grpSpPr>
        <p:grpSp>
          <p:nvGrpSpPr>
            <p:cNvPr id="637" name="Google Shape;637;p32"/>
            <p:cNvGrpSpPr/>
            <p:nvPr/>
          </p:nvGrpSpPr>
          <p:grpSpPr>
            <a:xfrm>
              <a:off x="6749502" y="2208845"/>
              <a:ext cx="2374821" cy="1759367"/>
              <a:chOff x="6749502" y="2208845"/>
              <a:chExt cx="2374821" cy="1759367"/>
            </a:xfrm>
          </p:grpSpPr>
          <p:sp>
            <p:nvSpPr>
              <p:cNvPr id="638" name="Google Shape;638;p32"/>
              <p:cNvSpPr/>
              <p:nvPr/>
            </p:nvSpPr>
            <p:spPr>
              <a:xfrm>
                <a:off x="6813788" y="2246274"/>
                <a:ext cx="631126" cy="650993"/>
              </a:xfrm>
              <a:custGeom>
                <a:avLst/>
                <a:gdLst/>
                <a:ahLst/>
                <a:cxnLst/>
                <a:rect l="l" t="t" r="r" b="b"/>
                <a:pathLst>
                  <a:path w="19379" h="19408" extrusionOk="0">
                    <a:moveTo>
                      <a:pt x="8356" y="1"/>
                    </a:moveTo>
                    <a:cubicBezTo>
                      <a:pt x="8333" y="1"/>
                      <a:pt x="8316" y="12"/>
                      <a:pt x="8298" y="25"/>
                    </a:cubicBezTo>
                    <a:cubicBezTo>
                      <a:pt x="8209" y="94"/>
                      <a:pt x="8209" y="94"/>
                      <a:pt x="8898" y="1113"/>
                    </a:cubicBezTo>
                    <a:cubicBezTo>
                      <a:pt x="12498" y="6432"/>
                      <a:pt x="15023" y="10170"/>
                      <a:pt x="16458" y="12302"/>
                    </a:cubicBezTo>
                    <a:cubicBezTo>
                      <a:pt x="14674" y="9973"/>
                      <a:pt x="11788" y="6096"/>
                      <a:pt x="9961" y="3646"/>
                    </a:cubicBezTo>
                    <a:cubicBezTo>
                      <a:pt x="9296" y="2752"/>
                      <a:pt x="8724" y="1986"/>
                      <a:pt x="8319" y="1442"/>
                    </a:cubicBezTo>
                    <a:cubicBezTo>
                      <a:pt x="7756" y="688"/>
                      <a:pt x="7637" y="531"/>
                      <a:pt x="7561" y="531"/>
                    </a:cubicBezTo>
                    <a:cubicBezTo>
                      <a:pt x="7541" y="531"/>
                      <a:pt x="7524" y="542"/>
                      <a:pt x="7502" y="556"/>
                    </a:cubicBezTo>
                    <a:cubicBezTo>
                      <a:pt x="7473" y="573"/>
                      <a:pt x="7456" y="604"/>
                      <a:pt x="7449" y="635"/>
                    </a:cubicBezTo>
                    <a:cubicBezTo>
                      <a:pt x="7449" y="646"/>
                      <a:pt x="7446" y="656"/>
                      <a:pt x="7491" y="739"/>
                    </a:cubicBezTo>
                    <a:lnTo>
                      <a:pt x="7484" y="743"/>
                    </a:lnTo>
                    <a:cubicBezTo>
                      <a:pt x="7491" y="746"/>
                      <a:pt x="7498" y="756"/>
                      <a:pt x="7508" y="770"/>
                    </a:cubicBezTo>
                    <a:cubicBezTo>
                      <a:pt x="7764" y="1214"/>
                      <a:pt x="9061" y="3203"/>
                      <a:pt x="15564" y="12748"/>
                    </a:cubicBezTo>
                    <a:cubicBezTo>
                      <a:pt x="14483" y="11304"/>
                      <a:pt x="13076" y="9374"/>
                      <a:pt x="11832" y="7669"/>
                    </a:cubicBezTo>
                    <a:cubicBezTo>
                      <a:pt x="7359" y="1535"/>
                      <a:pt x="6798" y="830"/>
                      <a:pt x="6607" y="830"/>
                    </a:cubicBezTo>
                    <a:cubicBezTo>
                      <a:pt x="6581" y="830"/>
                      <a:pt x="6562" y="843"/>
                      <a:pt x="6541" y="857"/>
                    </a:cubicBezTo>
                    <a:cubicBezTo>
                      <a:pt x="6514" y="874"/>
                      <a:pt x="6496" y="902"/>
                      <a:pt x="6490" y="933"/>
                    </a:cubicBezTo>
                    <a:cubicBezTo>
                      <a:pt x="6483" y="967"/>
                      <a:pt x="6490" y="999"/>
                      <a:pt x="6507" y="1027"/>
                    </a:cubicBezTo>
                    <a:lnTo>
                      <a:pt x="13281" y="11068"/>
                    </a:lnTo>
                    <a:cubicBezTo>
                      <a:pt x="12637" y="10198"/>
                      <a:pt x="11946" y="9273"/>
                      <a:pt x="11257" y="8348"/>
                    </a:cubicBezTo>
                    <a:cubicBezTo>
                      <a:pt x="7238" y="2963"/>
                      <a:pt x="6171" y="1612"/>
                      <a:pt x="5831" y="1314"/>
                    </a:cubicBezTo>
                    <a:lnTo>
                      <a:pt x="5814" y="1290"/>
                    </a:lnTo>
                    <a:lnTo>
                      <a:pt x="5807" y="1293"/>
                    </a:lnTo>
                    <a:cubicBezTo>
                      <a:pt x="5755" y="1251"/>
                      <a:pt x="5722" y="1237"/>
                      <a:pt x="5698" y="1237"/>
                    </a:cubicBezTo>
                    <a:cubicBezTo>
                      <a:pt x="5677" y="1237"/>
                      <a:pt x="5662" y="1247"/>
                      <a:pt x="5647" y="1259"/>
                    </a:cubicBezTo>
                    <a:cubicBezTo>
                      <a:pt x="5592" y="1293"/>
                      <a:pt x="5578" y="1370"/>
                      <a:pt x="5613" y="1425"/>
                    </a:cubicBezTo>
                    <a:lnTo>
                      <a:pt x="13118" y="12551"/>
                    </a:lnTo>
                    <a:cubicBezTo>
                      <a:pt x="12293" y="11453"/>
                      <a:pt x="11368" y="10215"/>
                      <a:pt x="10440" y="8982"/>
                    </a:cubicBezTo>
                    <a:cubicBezTo>
                      <a:pt x="9040" y="7114"/>
                      <a:pt x="7640" y="5250"/>
                      <a:pt x="6587" y="3854"/>
                    </a:cubicBezTo>
                    <a:cubicBezTo>
                      <a:pt x="5460" y="2365"/>
                      <a:pt x="5031" y="1792"/>
                      <a:pt x="4837" y="1588"/>
                    </a:cubicBezTo>
                    <a:cubicBezTo>
                      <a:pt x="4837" y="1585"/>
                      <a:pt x="4833" y="1581"/>
                      <a:pt x="4833" y="1578"/>
                    </a:cubicBezTo>
                    <a:lnTo>
                      <a:pt x="4830" y="1578"/>
                    </a:lnTo>
                    <a:cubicBezTo>
                      <a:pt x="4763" y="1509"/>
                      <a:pt x="4727" y="1488"/>
                      <a:pt x="4699" y="1488"/>
                    </a:cubicBezTo>
                    <a:cubicBezTo>
                      <a:pt x="4681" y="1488"/>
                      <a:pt x="4666" y="1497"/>
                      <a:pt x="4649" y="1508"/>
                    </a:cubicBezTo>
                    <a:cubicBezTo>
                      <a:pt x="4625" y="1525"/>
                      <a:pt x="4605" y="1554"/>
                      <a:pt x="4598" y="1585"/>
                    </a:cubicBezTo>
                    <a:cubicBezTo>
                      <a:pt x="4598" y="1599"/>
                      <a:pt x="4595" y="1609"/>
                      <a:pt x="4639" y="1692"/>
                    </a:cubicBezTo>
                    <a:lnTo>
                      <a:pt x="4636" y="1695"/>
                    </a:lnTo>
                    <a:cubicBezTo>
                      <a:pt x="4639" y="1695"/>
                      <a:pt x="4639" y="1699"/>
                      <a:pt x="4643" y="1703"/>
                    </a:cubicBezTo>
                    <a:cubicBezTo>
                      <a:pt x="4862" y="2111"/>
                      <a:pt x="6101" y="4055"/>
                      <a:pt x="13000" y="14148"/>
                    </a:cubicBezTo>
                    <a:cubicBezTo>
                      <a:pt x="10308" y="10579"/>
                      <a:pt x="6036" y="4810"/>
                      <a:pt x="3995" y="2042"/>
                    </a:cubicBezTo>
                    <a:cubicBezTo>
                      <a:pt x="3972" y="2010"/>
                      <a:pt x="3936" y="1994"/>
                      <a:pt x="3899" y="1994"/>
                    </a:cubicBezTo>
                    <a:cubicBezTo>
                      <a:pt x="3875" y="1994"/>
                      <a:pt x="3850" y="2001"/>
                      <a:pt x="3829" y="2014"/>
                    </a:cubicBezTo>
                    <a:cubicBezTo>
                      <a:pt x="3776" y="2053"/>
                      <a:pt x="3749" y="2069"/>
                      <a:pt x="3808" y="2181"/>
                    </a:cubicBezTo>
                    <a:lnTo>
                      <a:pt x="3801" y="2187"/>
                    </a:lnTo>
                    <a:cubicBezTo>
                      <a:pt x="3801" y="2187"/>
                      <a:pt x="3815" y="2205"/>
                      <a:pt x="3835" y="2232"/>
                    </a:cubicBezTo>
                    <a:cubicBezTo>
                      <a:pt x="3901" y="2347"/>
                      <a:pt x="4026" y="2534"/>
                      <a:pt x="4238" y="2856"/>
                    </a:cubicBezTo>
                    <a:cubicBezTo>
                      <a:pt x="4521" y="3283"/>
                      <a:pt x="4931" y="3889"/>
                      <a:pt x="5423" y="4616"/>
                    </a:cubicBezTo>
                    <a:cubicBezTo>
                      <a:pt x="6403" y="6075"/>
                      <a:pt x="7713" y="8015"/>
                      <a:pt x="9026" y="9956"/>
                    </a:cubicBezTo>
                    <a:cubicBezTo>
                      <a:pt x="9934" y="11300"/>
                      <a:pt x="10841" y="12641"/>
                      <a:pt x="11639" y="13823"/>
                    </a:cubicBezTo>
                    <a:lnTo>
                      <a:pt x="3479" y="3005"/>
                    </a:lnTo>
                    <a:cubicBezTo>
                      <a:pt x="3455" y="2973"/>
                      <a:pt x="3419" y="2956"/>
                      <a:pt x="3382" y="2956"/>
                    </a:cubicBezTo>
                    <a:cubicBezTo>
                      <a:pt x="3359" y="2956"/>
                      <a:pt x="3336" y="2963"/>
                      <a:pt x="3316" y="2977"/>
                    </a:cubicBezTo>
                    <a:cubicBezTo>
                      <a:pt x="3288" y="2995"/>
                      <a:pt x="3267" y="3022"/>
                      <a:pt x="3264" y="3054"/>
                    </a:cubicBezTo>
                    <a:cubicBezTo>
                      <a:pt x="3261" y="3075"/>
                      <a:pt x="3257" y="3088"/>
                      <a:pt x="3285" y="3150"/>
                    </a:cubicBezTo>
                    <a:lnTo>
                      <a:pt x="3288" y="3150"/>
                    </a:lnTo>
                    <a:cubicBezTo>
                      <a:pt x="3413" y="3400"/>
                      <a:pt x="4075" y="4381"/>
                      <a:pt x="7356" y="9166"/>
                    </a:cubicBezTo>
                    <a:cubicBezTo>
                      <a:pt x="8936" y="11466"/>
                      <a:pt x="10755" y="14117"/>
                      <a:pt x="11940" y="15881"/>
                    </a:cubicBezTo>
                    <a:cubicBezTo>
                      <a:pt x="9542" y="12738"/>
                      <a:pt x="4812" y="6411"/>
                      <a:pt x="2675" y="3539"/>
                    </a:cubicBezTo>
                    <a:cubicBezTo>
                      <a:pt x="2652" y="3507"/>
                      <a:pt x="2615" y="3489"/>
                      <a:pt x="2578" y="3489"/>
                    </a:cubicBezTo>
                    <a:cubicBezTo>
                      <a:pt x="2554" y="3489"/>
                      <a:pt x="2530" y="3496"/>
                      <a:pt x="2508" y="3511"/>
                    </a:cubicBezTo>
                    <a:cubicBezTo>
                      <a:pt x="2484" y="3529"/>
                      <a:pt x="2460" y="3563"/>
                      <a:pt x="2453" y="3598"/>
                    </a:cubicBezTo>
                    <a:cubicBezTo>
                      <a:pt x="2388" y="3951"/>
                      <a:pt x="7300" y="11075"/>
                      <a:pt x="10637" y="15860"/>
                    </a:cubicBezTo>
                    <a:cubicBezTo>
                      <a:pt x="8437" y="13001"/>
                      <a:pt x="4695" y="7943"/>
                      <a:pt x="1951" y="4194"/>
                    </a:cubicBezTo>
                    <a:cubicBezTo>
                      <a:pt x="1927" y="4160"/>
                      <a:pt x="1891" y="4142"/>
                      <a:pt x="1854" y="4142"/>
                    </a:cubicBezTo>
                    <a:cubicBezTo>
                      <a:pt x="1831" y="4142"/>
                      <a:pt x="1808" y="4149"/>
                      <a:pt x="1788" y="4162"/>
                    </a:cubicBezTo>
                    <a:cubicBezTo>
                      <a:pt x="1760" y="4183"/>
                      <a:pt x="1736" y="4218"/>
                      <a:pt x="1732" y="4249"/>
                    </a:cubicBezTo>
                    <a:cubicBezTo>
                      <a:pt x="1670" y="4585"/>
                      <a:pt x="5914" y="10770"/>
                      <a:pt x="9206" y="15503"/>
                    </a:cubicBezTo>
                    <a:cubicBezTo>
                      <a:pt x="6819" y="12371"/>
                      <a:pt x="3406" y="7825"/>
                      <a:pt x="1718" y="5569"/>
                    </a:cubicBezTo>
                    <a:cubicBezTo>
                      <a:pt x="1694" y="5538"/>
                      <a:pt x="1658" y="5522"/>
                      <a:pt x="1622" y="5522"/>
                    </a:cubicBezTo>
                    <a:cubicBezTo>
                      <a:pt x="1597" y="5522"/>
                      <a:pt x="1571" y="5530"/>
                      <a:pt x="1549" y="5545"/>
                    </a:cubicBezTo>
                    <a:cubicBezTo>
                      <a:pt x="1497" y="5583"/>
                      <a:pt x="1483" y="5656"/>
                      <a:pt x="1521" y="5712"/>
                    </a:cubicBezTo>
                    <a:cubicBezTo>
                      <a:pt x="3496" y="8625"/>
                      <a:pt x="6604" y="13220"/>
                      <a:pt x="8641" y="16241"/>
                    </a:cubicBezTo>
                    <a:cubicBezTo>
                      <a:pt x="6413" y="13324"/>
                      <a:pt x="3021" y="8864"/>
                      <a:pt x="866" y="6033"/>
                    </a:cubicBezTo>
                    <a:cubicBezTo>
                      <a:pt x="844" y="6003"/>
                      <a:pt x="808" y="5985"/>
                      <a:pt x="770" y="5985"/>
                    </a:cubicBezTo>
                    <a:cubicBezTo>
                      <a:pt x="760" y="5985"/>
                      <a:pt x="751" y="5986"/>
                      <a:pt x="741" y="5988"/>
                    </a:cubicBezTo>
                    <a:cubicBezTo>
                      <a:pt x="696" y="6003"/>
                      <a:pt x="662" y="6037"/>
                      <a:pt x="651" y="6086"/>
                    </a:cubicBezTo>
                    <a:cubicBezTo>
                      <a:pt x="648" y="6102"/>
                      <a:pt x="645" y="6116"/>
                      <a:pt x="679" y="6179"/>
                    </a:cubicBezTo>
                    <a:lnTo>
                      <a:pt x="672" y="6179"/>
                    </a:lnTo>
                    <a:cubicBezTo>
                      <a:pt x="672" y="6179"/>
                      <a:pt x="683" y="6190"/>
                      <a:pt x="696" y="6210"/>
                    </a:cubicBezTo>
                    <a:cubicBezTo>
                      <a:pt x="838" y="6460"/>
                      <a:pt x="1417" y="7305"/>
                      <a:pt x="3627" y="10538"/>
                    </a:cubicBezTo>
                    <a:cubicBezTo>
                      <a:pt x="4886" y="12377"/>
                      <a:pt x="6400" y="14595"/>
                      <a:pt x="7523" y="16255"/>
                    </a:cubicBezTo>
                    <a:lnTo>
                      <a:pt x="482" y="7191"/>
                    </a:lnTo>
                    <a:cubicBezTo>
                      <a:pt x="461" y="7162"/>
                      <a:pt x="427" y="7144"/>
                      <a:pt x="392" y="7144"/>
                    </a:cubicBezTo>
                    <a:cubicBezTo>
                      <a:pt x="381" y="7144"/>
                      <a:pt x="371" y="7146"/>
                      <a:pt x="360" y="7149"/>
                    </a:cubicBezTo>
                    <a:cubicBezTo>
                      <a:pt x="312" y="7159"/>
                      <a:pt x="277" y="7194"/>
                      <a:pt x="267" y="7242"/>
                    </a:cubicBezTo>
                    <a:cubicBezTo>
                      <a:pt x="267" y="7257"/>
                      <a:pt x="263" y="7267"/>
                      <a:pt x="301" y="7333"/>
                    </a:cubicBezTo>
                    <a:lnTo>
                      <a:pt x="291" y="7340"/>
                    </a:lnTo>
                    <a:lnTo>
                      <a:pt x="354" y="7420"/>
                    </a:lnTo>
                    <a:cubicBezTo>
                      <a:pt x="562" y="7749"/>
                      <a:pt x="1237" y="8750"/>
                      <a:pt x="3420" y="11972"/>
                    </a:cubicBezTo>
                    <a:cubicBezTo>
                      <a:pt x="4470" y="13524"/>
                      <a:pt x="5647" y="15264"/>
                      <a:pt x="6594" y="16663"/>
                    </a:cubicBezTo>
                    <a:lnTo>
                      <a:pt x="232" y="8545"/>
                    </a:lnTo>
                    <a:cubicBezTo>
                      <a:pt x="208" y="8514"/>
                      <a:pt x="172" y="8498"/>
                      <a:pt x="136" y="8498"/>
                    </a:cubicBezTo>
                    <a:cubicBezTo>
                      <a:pt x="111" y="8498"/>
                      <a:pt x="87" y="8506"/>
                      <a:pt x="66" y="8521"/>
                    </a:cubicBezTo>
                    <a:cubicBezTo>
                      <a:pt x="14" y="8560"/>
                      <a:pt x="0" y="8632"/>
                      <a:pt x="34" y="8684"/>
                    </a:cubicBezTo>
                    <a:lnTo>
                      <a:pt x="5634" y="16982"/>
                    </a:lnTo>
                    <a:cubicBezTo>
                      <a:pt x="4633" y="15769"/>
                      <a:pt x="3257" y="14061"/>
                      <a:pt x="2276" y="12845"/>
                    </a:cubicBezTo>
                    <a:cubicBezTo>
                      <a:pt x="1771" y="12222"/>
                      <a:pt x="1327" y="11667"/>
                      <a:pt x="1005" y="11275"/>
                    </a:cubicBezTo>
                    <a:cubicBezTo>
                      <a:pt x="738" y="10946"/>
                      <a:pt x="592" y="10767"/>
                      <a:pt x="506" y="10676"/>
                    </a:cubicBezTo>
                    <a:cubicBezTo>
                      <a:pt x="499" y="10669"/>
                      <a:pt x="496" y="10663"/>
                      <a:pt x="488" y="10652"/>
                    </a:cubicBezTo>
                    <a:lnTo>
                      <a:pt x="485" y="10655"/>
                    </a:lnTo>
                    <a:cubicBezTo>
                      <a:pt x="438" y="10610"/>
                      <a:pt x="409" y="10593"/>
                      <a:pt x="385" y="10593"/>
                    </a:cubicBezTo>
                    <a:cubicBezTo>
                      <a:pt x="364" y="10593"/>
                      <a:pt x="346" y="10605"/>
                      <a:pt x="322" y="10621"/>
                    </a:cubicBezTo>
                    <a:cubicBezTo>
                      <a:pt x="295" y="10639"/>
                      <a:pt x="277" y="10666"/>
                      <a:pt x="270" y="10701"/>
                    </a:cubicBezTo>
                    <a:cubicBezTo>
                      <a:pt x="267" y="10732"/>
                      <a:pt x="274" y="10763"/>
                      <a:pt x="291" y="10791"/>
                    </a:cubicBezTo>
                    <a:cubicBezTo>
                      <a:pt x="1625" y="12734"/>
                      <a:pt x="3437" y="15385"/>
                      <a:pt x="4435" y="16879"/>
                    </a:cubicBezTo>
                    <a:cubicBezTo>
                      <a:pt x="2359" y="14630"/>
                      <a:pt x="1681" y="13951"/>
                      <a:pt x="1427" y="13767"/>
                    </a:cubicBezTo>
                    <a:cubicBezTo>
                      <a:pt x="1424" y="13764"/>
                      <a:pt x="1421" y="13760"/>
                      <a:pt x="1417" y="13757"/>
                    </a:cubicBezTo>
                    <a:lnTo>
                      <a:pt x="1414" y="13760"/>
                    </a:lnTo>
                    <a:cubicBezTo>
                      <a:pt x="1357" y="13720"/>
                      <a:pt x="1323" y="13707"/>
                      <a:pt x="1298" y="13707"/>
                    </a:cubicBezTo>
                    <a:cubicBezTo>
                      <a:pt x="1278" y="13707"/>
                      <a:pt x="1265" y="13716"/>
                      <a:pt x="1251" y="13725"/>
                    </a:cubicBezTo>
                    <a:cubicBezTo>
                      <a:pt x="1227" y="13743"/>
                      <a:pt x="1206" y="13770"/>
                      <a:pt x="1203" y="13802"/>
                    </a:cubicBezTo>
                    <a:cubicBezTo>
                      <a:pt x="1195" y="13833"/>
                      <a:pt x="1203" y="13867"/>
                      <a:pt x="1219" y="13895"/>
                    </a:cubicBezTo>
                    <a:cubicBezTo>
                      <a:pt x="1653" y="14519"/>
                      <a:pt x="2353" y="15541"/>
                      <a:pt x="2425" y="15673"/>
                    </a:cubicBezTo>
                    <a:cubicBezTo>
                      <a:pt x="2429" y="15683"/>
                      <a:pt x="2436" y="15694"/>
                      <a:pt x="2443" y="15704"/>
                    </a:cubicBezTo>
                    <a:cubicBezTo>
                      <a:pt x="2467" y="15739"/>
                      <a:pt x="2505" y="15757"/>
                      <a:pt x="2544" y="15757"/>
                    </a:cubicBezTo>
                    <a:cubicBezTo>
                      <a:pt x="2566" y="15757"/>
                      <a:pt x="2589" y="15751"/>
                      <a:pt x="2609" y="15738"/>
                    </a:cubicBezTo>
                    <a:cubicBezTo>
                      <a:pt x="2637" y="15718"/>
                      <a:pt x="2654" y="15690"/>
                      <a:pt x="2661" y="15659"/>
                    </a:cubicBezTo>
                    <a:cubicBezTo>
                      <a:pt x="2671" y="15610"/>
                      <a:pt x="2675" y="15586"/>
                      <a:pt x="2100" y="14744"/>
                    </a:cubicBezTo>
                    <a:lnTo>
                      <a:pt x="2100" y="14744"/>
                    </a:lnTo>
                    <a:cubicBezTo>
                      <a:pt x="2938" y="15617"/>
                      <a:pt x="4238" y="17017"/>
                      <a:pt x="5197" y="18063"/>
                    </a:cubicBezTo>
                    <a:cubicBezTo>
                      <a:pt x="5222" y="18088"/>
                      <a:pt x="5255" y="18102"/>
                      <a:pt x="5288" y="18102"/>
                    </a:cubicBezTo>
                    <a:cubicBezTo>
                      <a:pt x="5310" y="18102"/>
                      <a:pt x="5333" y="18095"/>
                      <a:pt x="5353" y="18081"/>
                    </a:cubicBezTo>
                    <a:cubicBezTo>
                      <a:pt x="5381" y="18063"/>
                      <a:pt x="5398" y="18035"/>
                      <a:pt x="5405" y="18001"/>
                    </a:cubicBezTo>
                    <a:cubicBezTo>
                      <a:pt x="5409" y="17990"/>
                      <a:pt x="5412" y="17977"/>
                      <a:pt x="5374" y="17901"/>
                    </a:cubicBezTo>
                    <a:cubicBezTo>
                      <a:pt x="5374" y="17897"/>
                      <a:pt x="5370" y="17894"/>
                      <a:pt x="5367" y="17890"/>
                    </a:cubicBezTo>
                    <a:cubicBezTo>
                      <a:pt x="5225" y="17627"/>
                      <a:pt x="4625" y="16695"/>
                      <a:pt x="2151" y="13077"/>
                    </a:cubicBezTo>
                    <a:lnTo>
                      <a:pt x="2151" y="13077"/>
                    </a:lnTo>
                    <a:cubicBezTo>
                      <a:pt x="5530" y="17266"/>
                      <a:pt x="6445" y="18379"/>
                      <a:pt x="6746" y="18635"/>
                    </a:cubicBezTo>
                    <a:lnTo>
                      <a:pt x="6757" y="18652"/>
                    </a:lnTo>
                    <a:lnTo>
                      <a:pt x="6763" y="18649"/>
                    </a:lnTo>
                    <a:cubicBezTo>
                      <a:pt x="6815" y="18692"/>
                      <a:pt x="6847" y="18706"/>
                      <a:pt x="6872" y="18706"/>
                    </a:cubicBezTo>
                    <a:cubicBezTo>
                      <a:pt x="6893" y="18706"/>
                      <a:pt x="6908" y="18695"/>
                      <a:pt x="6926" y="18684"/>
                    </a:cubicBezTo>
                    <a:cubicBezTo>
                      <a:pt x="6950" y="18666"/>
                      <a:pt x="6968" y="18638"/>
                      <a:pt x="6975" y="18607"/>
                    </a:cubicBezTo>
                    <a:cubicBezTo>
                      <a:pt x="6982" y="18576"/>
                      <a:pt x="6975" y="18542"/>
                      <a:pt x="6957" y="18518"/>
                    </a:cubicBezTo>
                    <a:lnTo>
                      <a:pt x="2127" y="11355"/>
                    </a:lnTo>
                    <a:lnTo>
                      <a:pt x="8399" y="19359"/>
                    </a:lnTo>
                    <a:cubicBezTo>
                      <a:pt x="8423" y="19391"/>
                      <a:pt x="8458" y="19407"/>
                      <a:pt x="8495" y="19407"/>
                    </a:cubicBezTo>
                    <a:cubicBezTo>
                      <a:pt x="8506" y="19407"/>
                      <a:pt x="8513" y="19404"/>
                      <a:pt x="8524" y="19404"/>
                    </a:cubicBezTo>
                    <a:cubicBezTo>
                      <a:pt x="8569" y="19394"/>
                      <a:pt x="8604" y="19356"/>
                      <a:pt x="8614" y="19311"/>
                    </a:cubicBezTo>
                    <a:cubicBezTo>
                      <a:pt x="8617" y="19293"/>
                      <a:pt x="8620" y="19283"/>
                      <a:pt x="8583" y="19217"/>
                    </a:cubicBezTo>
                    <a:lnTo>
                      <a:pt x="8589" y="19214"/>
                    </a:lnTo>
                    <a:lnTo>
                      <a:pt x="8548" y="19158"/>
                    </a:lnTo>
                    <a:cubicBezTo>
                      <a:pt x="8326" y="18791"/>
                      <a:pt x="7398" y="17419"/>
                      <a:pt x="3618" y="11837"/>
                    </a:cubicBezTo>
                    <a:cubicBezTo>
                      <a:pt x="3233" y="11266"/>
                      <a:pt x="2852" y="10701"/>
                      <a:pt x="2495" y="10177"/>
                    </a:cubicBezTo>
                    <a:lnTo>
                      <a:pt x="2495" y="10177"/>
                    </a:lnTo>
                    <a:lnTo>
                      <a:pt x="9144" y="18735"/>
                    </a:lnTo>
                    <a:cubicBezTo>
                      <a:pt x="9167" y="18767"/>
                      <a:pt x="9203" y="18783"/>
                      <a:pt x="9239" y="18783"/>
                    </a:cubicBezTo>
                    <a:cubicBezTo>
                      <a:pt x="9262" y="18783"/>
                      <a:pt x="9286" y="18777"/>
                      <a:pt x="9306" y="18763"/>
                    </a:cubicBezTo>
                    <a:cubicBezTo>
                      <a:pt x="9334" y="18746"/>
                      <a:pt x="9352" y="18715"/>
                      <a:pt x="9359" y="18684"/>
                    </a:cubicBezTo>
                    <a:cubicBezTo>
                      <a:pt x="9376" y="18583"/>
                      <a:pt x="9386" y="18538"/>
                      <a:pt x="3825" y="10402"/>
                    </a:cubicBezTo>
                    <a:cubicBezTo>
                      <a:pt x="3645" y="10140"/>
                      <a:pt x="3469" y="9879"/>
                      <a:pt x="3295" y="9623"/>
                    </a:cubicBezTo>
                    <a:lnTo>
                      <a:pt x="3295" y="9623"/>
                    </a:lnTo>
                    <a:cubicBezTo>
                      <a:pt x="4026" y="10586"/>
                      <a:pt x="4847" y="11664"/>
                      <a:pt x="5672" y="12745"/>
                    </a:cubicBezTo>
                    <a:cubicBezTo>
                      <a:pt x="6923" y="14384"/>
                      <a:pt x="8174" y="16026"/>
                      <a:pt x="9112" y="17256"/>
                    </a:cubicBezTo>
                    <a:cubicBezTo>
                      <a:pt x="9581" y="17869"/>
                      <a:pt x="9976" y="18382"/>
                      <a:pt x="10249" y="18739"/>
                    </a:cubicBezTo>
                    <a:cubicBezTo>
                      <a:pt x="10464" y="19020"/>
                      <a:pt x="10588" y="19179"/>
                      <a:pt x="10665" y="19266"/>
                    </a:cubicBezTo>
                    <a:cubicBezTo>
                      <a:pt x="10668" y="19269"/>
                      <a:pt x="10672" y="19276"/>
                      <a:pt x="10675" y="19276"/>
                    </a:cubicBezTo>
                    <a:cubicBezTo>
                      <a:pt x="10729" y="19332"/>
                      <a:pt x="10761" y="19352"/>
                      <a:pt x="10787" y="19352"/>
                    </a:cubicBezTo>
                    <a:cubicBezTo>
                      <a:pt x="10808" y="19352"/>
                      <a:pt x="10826" y="19340"/>
                      <a:pt x="10849" y="19324"/>
                    </a:cubicBezTo>
                    <a:cubicBezTo>
                      <a:pt x="10876" y="19307"/>
                      <a:pt x="10894" y="19279"/>
                      <a:pt x="10900" y="19248"/>
                    </a:cubicBezTo>
                    <a:cubicBezTo>
                      <a:pt x="10904" y="19234"/>
                      <a:pt x="10904" y="19224"/>
                      <a:pt x="10859" y="19148"/>
                    </a:cubicBezTo>
                    <a:lnTo>
                      <a:pt x="10870" y="19141"/>
                    </a:lnTo>
                    <a:cubicBezTo>
                      <a:pt x="10862" y="19134"/>
                      <a:pt x="10845" y="19116"/>
                      <a:pt x="10824" y="19085"/>
                    </a:cubicBezTo>
                    <a:cubicBezTo>
                      <a:pt x="10558" y="18649"/>
                      <a:pt x="9403" y="16923"/>
                      <a:pt x="4501" y="9678"/>
                    </a:cubicBezTo>
                    <a:lnTo>
                      <a:pt x="4501" y="9678"/>
                    </a:lnTo>
                    <a:cubicBezTo>
                      <a:pt x="5142" y="10535"/>
                      <a:pt x="5839" y="11459"/>
                      <a:pt x="6535" y="12377"/>
                    </a:cubicBezTo>
                    <a:cubicBezTo>
                      <a:pt x="10204" y="17235"/>
                      <a:pt x="11247" y="18583"/>
                      <a:pt x="11593" y="18922"/>
                    </a:cubicBezTo>
                    <a:cubicBezTo>
                      <a:pt x="11607" y="18940"/>
                      <a:pt x="11621" y="18957"/>
                      <a:pt x="11631" y="18975"/>
                    </a:cubicBezTo>
                    <a:lnTo>
                      <a:pt x="11645" y="18967"/>
                    </a:lnTo>
                    <a:cubicBezTo>
                      <a:pt x="11697" y="19011"/>
                      <a:pt x="11728" y="19026"/>
                      <a:pt x="11752" y="19026"/>
                    </a:cubicBezTo>
                    <a:cubicBezTo>
                      <a:pt x="11770" y="19026"/>
                      <a:pt x="11784" y="19016"/>
                      <a:pt x="11798" y="19006"/>
                    </a:cubicBezTo>
                    <a:cubicBezTo>
                      <a:pt x="11826" y="18988"/>
                      <a:pt x="11842" y="18961"/>
                      <a:pt x="11850" y="18929"/>
                    </a:cubicBezTo>
                    <a:cubicBezTo>
                      <a:pt x="11857" y="18898"/>
                      <a:pt x="11850" y="18863"/>
                      <a:pt x="11829" y="18836"/>
                    </a:cubicBezTo>
                    <a:cubicBezTo>
                      <a:pt x="9071" y="14900"/>
                      <a:pt x="5340" y="9512"/>
                      <a:pt x="3351" y="6508"/>
                    </a:cubicBezTo>
                    <a:lnTo>
                      <a:pt x="3351" y="6508"/>
                    </a:lnTo>
                    <a:cubicBezTo>
                      <a:pt x="4324" y="7832"/>
                      <a:pt x="5631" y="9599"/>
                      <a:pt x="6936" y="11352"/>
                    </a:cubicBezTo>
                    <a:cubicBezTo>
                      <a:pt x="11608" y="17629"/>
                      <a:pt x="12228" y="18294"/>
                      <a:pt x="12410" y="18294"/>
                    </a:cubicBezTo>
                    <a:cubicBezTo>
                      <a:pt x="12433" y="18294"/>
                      <a:pt x="12450" y="18283"/>
                      <a:pt x="12466" y="18271"/>
                    </a:cubicBezTo>
                    <a:cubicBezTo>
                      <a:pt x="12494" y="18254"/>
                      <a:pt x="12512" y="18226"/>
                      <a:pt x="12518" y="18195"/>
                    </a:cubicBezTo>
                    <a:cubicBezTo>
                      <a:pt x="12525" y="18160"/>
                      <a:pt x="12515" y="18129"/>
                      <a:pt x="12498" y="18102"/>
                    </a:cubicBezTo>
                    <a:cubicBezTo>
                      <a:pt x="9680" y="14079"/>
                      <a:pt x="5845" y="8535"/>
                      <a:pt x="3912" y="5600"/>
                    </a:cubicBezTo>
                    <a:lnTo>
                      <a:pt x="3912" y="5600"/>
                    </a:lnTo>
                    <a:cubicBezTo>
                      <a:pt x="4934" y="6969"/>
                      <a:pt x="6375" y="8899"/>
                      <a:pt x="7809" y="10811"/>
                    </a:cubicBezTo>
                    <a:cubicBezTo>
                      <a:pt x="9362" y="12880"/>
                      <a:pt x="10606" y="14522"/>
                      <a:pt x="11500" y="15700"/>
                    </a:cubicBezTo>
                    <a:cubicBezTo>
                      <a:pt x="12971" y="17627"/>
                      <a:pt x="13213" y="17940"/>
                      <a:pt x="13328" y="17940"/>
                    </a:cubicBezTo>
                    <a:cubicBezTo>
                      <a:pt x="13350" y="17940"/>
                      <a:pt x="13368" y="17929"/>
                      <a:pt x="13388" y="17915"/>
                    </a:cubicBezTo>
                    <a:cubicBezTo>
                      <a:pt x="13416" y="17897"/>
                      <a:pt x="13437" y="17866"/>
                      <a:pt x="13440" y="17835"/>
                    </a:cubicBezTo>
                    <a:cubicBezTo>
                      <a:pt x="13468" y="17699"/>
                      <a:pt x="12990" y="16948"/>
                      <a:pt x="7557" y="9027"/>
                    </a:cubicBezTo>
                    <a:cubicBezTo>
                      <a:pt x="6999" y="8216"/>
                      <a:pt x="6434" y="7395"/>
                      <a:pt x="5914" y="6633"/>
                    </a:cubicBezTo>
                    <a:lnTo>
                      <a:pt x="5914" y="6633"/>
                    </a:lnTo>
                    <a:lnTo>
                      <a:pt x="14279" y="17720"/>
                    </a:lnTo>
                    <a:cubicBezTo>
                      <a:pt x="14301" y="17751"/>
                      <a:pt x="14337" y="17767"/>
                      <a:pt x="14374" y="17767"/>
                    </a:cubicBezTo>
                    <a:cubicBezTo>
                      <a:pt x="14399" y="17767"/>
                      <a:pt x="14424" y="17760"/>
                      <a:pt x="14445" y="17744"/>
                    </a:cubicBezTo>
                    <a:cubicBezTo>
                      <a:pt x="14497" y="17707"/>
                      <a:pt x="14511" y="17634"/>
                      <a:pt x="14473" y="17582"/>
                    </a:cubicBezTo>
                    <a:cubicBezTo>
                      <a:pt x="12383" y="14491"/>
                      <a:pt x="9186" y="9765"/>
                      <a:pt x="6874" y="6339"/>
                    </a:cubicBezTo>
                    <a:lnTo>
                      <a:pt x="6874" y="6339"/>
                    </a:lnTo>
                    <a:cubicBezTo>
                      <a:pt x="7675" y="7423"/>
                      <a:pt x="8565" y="8622"/>
                      <a:pt x="9456" y="9814"/>
                    </a:cubicBezTo>
                    <a:cubicBezTo>
                      <a:pt x="13630" y="15420"/>
                      <a:pt x="14788" y="16938"/>
                      <a:pt x="15162" y="17308"/>
                    </a:cubicBezTo>
                    <a:cubicBezTo>
                      <a:pt x="15176" y="17328"/>
                      <a:pt x="15189" y="17349"/>
                      <a:pt x="15204" y="17370"/>
                    </a:cubicBezTo>
                    <a:lnTo>
                      <a:pt x="15218" y="17360"/>
                    </a:lnTo>
                    <a:cubicBezTo>
                      <a:pt x="15269" y="17406"/>
                      <a:pt x="15301" y="17420"/>
                      <a:pt x="15325" y="17420"/>
                    </a:cubicBezTo>
                    <a:cubicBezTo>
                      <a:pt x="15344" y="17420"/>
                      <a:pt x="15358" y="17411"/>
                      <a:pt x="15373" y="17402"/>
                    </a:cubicBezTo>
                    <a:cubicBezTo>
                      <a:pt x="15397" y="17384"/>
                      <a:pt x="15418" y="17357"/>
                      <a:pt x="15422" y="17325"/>
                    </a:cubicBezTo>
                    <a:cubicBezTo>
                      <a:pt x="15429" y="17294"/>
                      <a:pt x="15422" y="17259"/>
                      <a:pt x="15405" y="17235"/>
                    </a:cubicBezTo>
                    <a:cubicBezTo>
                      <a:pt x="13353" y="14238"/>
                      <a:pt x="8953" y="7797"/>
                      <a:pt x="6525" y="4173"/>
                    </a:cubicBezTo>
                    <a:lnTo>
                      <a:pt x="6525" y="4173"/>
                    </a:lnTo>
                    <a:cubicBezTo>
                      <a:pt x="8970" y="7420"/>
                      <a:pt x="13229" y="13098"/>
                      <a:pt x="15845" y="16591"/>
                    </a:cubicBezTo>
                    <a:cubicBezTo>
                      <a:pt x="15868" y="16622"/>
                      <a:pt x="15904" y="16640"/>
                      <a:pt x="15942" y="16640"/>
                    </a:cubicBezTo>
                    <a:cubicBezTo>
                      <a:pt x="15965" y="16640"/>
                      <a:pt x="15990" y="16633"/>
                      <a:pt x="16011" y="16618"/>
                    </a:cubicBezTo>
                    <a:cubicBezTo>
                      <a:pt x="16063" y="16580"/>
                      <a:pt x="16077" y="16508"/>
                      <a:pt x="16042" y="16452"/>
                    </a:cubicBezTo>
                    <a:lnTo>
                      <a:pt x="7339" y="3549"/>
                    </a:lnTo>
                    <a:lnTo>
                      <a:pt x="7339" y="3549"/>
                    </a:lnTo>
                    <a:cubicBezTo>
                      <a:pt x="9552" y="6439"/>
                      <a:pt x="13492" y="11740"/>
                      <a:pt x="16371" y="15649"/>
                    </a:cubicBezTo>
                    <a:cubicBezTo>
                      <a:pt x="16396" y="15682"/>
                      <a:pt x="16433" y="15699"/>
                      <a:pt x="16469" y="15699"/>
                    </a:cubicBezTo>
                    <a:cubicBezTo>
                      <a:pt x="16493" y="15699"/>
                      <a:pt x="16517" y="15691"/>
                      <a:pt x="16537" y="15676"/>
                    </a:cubicBezTo>
                    <a:cubicBezTo>
                      <a:pt x="16593" y="15638"/>
                      <a:pt x="16607" y="15565"/>
                      <a:pt x="16569" y="15510"/>
                    </a:cubicBezTo>
                    <a:lnTo>
                      <a:pt x="8381" y="3369"/>
                    </a:lnTo>
                    <a:lnTo>
                      <a:pt x="8381" y="3369"/>
                    </a:lnTo>
                    <a:cubicBezTo>
                      <a:pt x="9331" y="4644"/>
                      <a:pt x="10519" y="6279"/>
                      <a:pt x="11639" y="7811"/>
                    </a:cubicBezTo>
                    <a:cubicBezTo>
                      <a:pt x="16474" y="14448"/>
                      <a:pt x="17084" y="15194"/>
                      <a:pt x="17287" y="15194"/>
                    </a:cubicBezTo>
                    <a:cubicBezTo>
                      <a:pt x="17314" y="15194"/>
                      <a:pt x="17334" y="15181"/>
                      <a:pt x="17356" y="15166"/>
                    </a:cubicBezTo>
                    <a:cubicBezTo>
                      <a:pt x="17383" y="15150"/>
                      <a:pt x="17401" y="15121"/>
                      <a:pt x="17407" y="15087"/>
                    </a:cubicBezTo>
                    <a:cubicBezTo>
                      <a:pt x="17414" y="15056"/>
                      <a:pt x="17407" y="15025"/>
                      <a:pt x="17386" y="14997"/>
                    </a:cubicBezTo>
                    <a:cubicBezTo>
                      <a:pt x="15318" y="11962"/>
                      <a:pt x="12068" y="7180"/>
                      <a:pt x="9906" y="3972"/>
                    </a:cubicBezTo>
                    <a:lnTo>
                      <a:pt x="9906" y="3972"/>
                    </a:lnTo>
                    <a:cubicBezTo>
                      <a:pt x="16070" y="12249"/>
                      <a:pt x="17470" y="14058"/>
                      <a:pt x="17861" y="14405"/>
                    </a:cubicBezTo>
                    <a:cubicBezTo>
                      <a:pt x="17865" y="14405"/>
                      <a:pt x="17865" y="14408"/>
                      <a:pt x="17865" y="14408"/>
                    </a:cubicBezTo>
                    <a:lnTo>
                      <a:pt x="17868" y="14408"/>
                    </a:lnTo>
                    <a:cubicBezTo>
                      <a:pt x="17928" y="14460"/>
                      <a:pt x="17965" y="14477"/>
                      <a:pt x="17991" y="14477"/>
                    </a:cubicBezTo>
                    <a:cubicBezTo>
                      <a:pt x="18012" y="14477"/>
                      <a:pt x="18026" y="14467"/>
                      <a:pt x="18042" y="14456"/>
                    </a:cubicBezTo>
                    <a:cubicBezTo>
                      <a:pt x="18069" y="14439"/>
                      <a:pt x="18087" y="14411"/>
                      <a:pt x="18093" y="14381"/>
                    </a:cubicBezTo>
                    <a:cubicBezTo>
                      <a:pt x="18107" y="14307"/>
                      <a:pt x="18107" y="14290"/>
                      <a:pt x="9729" y="1910"/>
                    </a:cubicBezTo>
                    <a:lnTo>
                      <a:pt x="9729" y="1910"/>
                    </a:lnTo>
                    <a:cubicBezTo>
                      <a:pt x="11770" y="4527"/>
                      <a:pt x="15589" y="9654"/>
                      <a:pt x="18346" y="13399"/>
                    </a:cubicBezTo>
                    <a:cubicBezTo>
                      <a:pt x="18370" y="13432"/>
                      <a:pt x="18409" y="13450"/>
                      <a:pt x="18451" y="13450"/>
                    </a:cubicBezTo>
                    <a:cubicBezTo>
                      <a:pt x="18457" y="13450"/>
                      <a:pt x="18464" y="13449"/>
                      <a:pt x="18471" y="13448"/>
                    </a:cubicBezTo>
                    <a:cubicBezTo>
                      <a:pt x="18516" y="13438"/>
                      <a:pt x="18554" y="13399"/>
                      <a:pt x="18565" y="13351"/>
                    </a:cubicBezTo>
                    <a:cubicBezTo>
                      <a:pt x="18568" y="13330"/>
                      <a:pt x="18568" y="13320"/>
                      <a:pt x="18536" y="13261"/>
                    </a:cubicBezTo>
                    <a:lnTo>
                      <a:pt x="18541" y="13258"/>
                    </a:lnTo>
                    <a:cubicBezTo>
                      <a:pt x="18541" y="13254"/>
                      <a:pt x="18523" y="13230"/>
                      <a:pt x="18488" y="13185"/>
                    </a:cubicBezTo>
                    <a:cubicBezTo>
                      <a:pt x="18419" y="13081"/>
                      <a:pt x="18294" y="12897"/>
                      <a:pt x="18062" y="12564"/>
                    </a:cubicBezTo>
                    <a:cubicBezTo>
                      <a:pt x="13596" y="6117"/>
                      <a:pt x="11479" y="2988"/>
                      <a:pt x="10558" y="1564"/>
                    </a:cubicBezTo>
                    <a:lnTo>
                      <a:pt x="10558" y="1564"/>
                    </a:lnTo>
                    <a:cubicBezTo>
                      <a:pt x="11881" y="3227"/>
                      <a:pt x="14535" y="6737"/>
                      <a:pt x="16295" y="9062"/>
                    </a:cubicBezTo>
                    <a:cubicBezTo>
                      <a:pt x="16991" y="9983"/>
                      <a:pt x="17605" y="10794"/>
                      <a:pt x="18045" y="11373"/>
                    </a:cubicBezTo>
                    <a:cubicBezTo>
                      <a:pt x="18661" y="12181"/>
                      <a:pt x="18790" y="12348"/>
                      <a:pt x="18869" y="12348"/>
                    </a:cubicBezTo>
                    <a:cubicBezTo>
                      <a:pt x="18889" y="12348"/>
                      <a:pt x="18907" y="12337"/>
                      <a:pt x="18928" y="12322"/>
                    </a:cubicBezTo>
                    <a:cubicBezTo>
                      <a:pt x="18956" y="12305"/>
                      <a:pt x="18977" y="12273"/>
                      <a:pt x="18981" y="12243"/>
                    </a:cubicBezTo>
                    <a:cubicBezTo>
                      <a:pt x="18990" y="12190"/>
                      <a:pt x="19019" y="12041"/>
                      <a:pt x="13689" y="4263"/>
                    </a:cubicBezTo>
                    <a:lnTo>
                      <a:pt x="13689" y="4263"/>
                    </a:lnTo>
                    <a:cubicBezTo>
                      <a:pt x="18445" y="10499"/>
                      <a:pt x="19055" y="11160"/>
                      <a:pt x="19236" y="11160"/>
                    </a:cubicBezTo>
                    <a:cubicBezTo>
                      <a:pt x="19259" y="11160"/>
                      <a:pt x="19275" y="11149"/>
                      <a:pt x="19292" y="11137"/>
                    </a:cubicBezTo>
                    <a:cubicBezTo>
                      <a:pt x="19320" y="11117"/>
                      <a:pt x="19341" y="11088"/>
                      <a:pt x="19344" y="11058"/>
                    </a:cubicBezTo>
                    <a:cubicBezTo>
                      <a:pt x="19355" y="11002"/>
                      <a:pt x="19379" y="10877"/>
                      <a:pt x="14251" y="3390"/>
                    </a:cubicBezTo>
                    <a:lnTo>
                      <a:pt x="14251" y="3390"/>
                    </a:lnTo>
                    <a:cubicBezTo>
                      <a:pt x="14646" y="3889"/>
                      <a:pt x="15065" y="4415"/>
                      <a:pt x="15480" y="4938"/>
                    </a:cubicBezTo>
                    <a:cubicBezTo>
                      <a:pt x="18024" y="8126"/>
                      <a:pt x="18769" y="9024"/>
                      <a:pt x="19035" y="9241"/>
                    </a:cubicBezTo>
                    <a:lnTo>
                      <a:pt x="19043" y="9252"/>
                    </a:lnTo>
                    <a:lnTo>
                      <a:pt x="19043" y="9249"/>
                    </a:lnTo>
                    <a:cubicBezTo>
                      <a:pt x="19096" y="9292"/>
                      <a:pt x="19129" y="9305"/>
                      <a:pt x="19154" y="9305"/>
                    </a:cubicBezTo>
                    <a:cubicBezTo>
                      <a:pt x="19176" y="9305"/>
                      <a:pt x="19191" y="9295"/>
                      <a:pt x="19209" y="9283"/>
                    </a:cubicBezTo>
                    <a:cubicBezTo>
                      <a:pt x="19264" y="9246"/>
                      <a:pt x="19278" y="9172"/>
                      <a:pt x="19240" y="9117"/>
                    </a:cubicBezTo>
                    <a:lnTo>
                      <a:pt x="15031" y="2870"/>
                    </a:lnTo>
                    <a:lnTo>
                      <a:pt x="18523" y="6754"/>
                    </a:lnTo>
                    <a:cubicBezTo>
                      <a:pt x="18546" y="6781"/>
                      <a:pt x="18579" y="6795"/>
                      <a:pt x="18612" y="6795"/>
                    </a:cubicBezTo>
                    <a:cubicBezTo>
                      <a:pt x="18638" y="6795"/>
                      <a:pt x="18664" y="6786"/>
                      <a:pt x="18686" y="6768"/>
                    </a:cubicBezTo>
                    <a:cubicBezTo>
                      <a:pt x="18738" y="6730"/>
                      <a:pt x="18749" y="6660"/>
                      <a:pt x="18710" y="6605"/>
                    </a:cubicBezTo>
                    <a:cubicBezTo>
                      <a:pt x="17612" y="5001"/>
                      <a:pt x="15955" y="2572"/>
                      <a:pt x="15841" y="2360"/>
                    </a:cubicBezTo>
                    <a:cubicBezTo>
                      <a:pt x="15838" y="2347"/>
                      <a:pt x="15831" y="2336"/>
                      <a:pt x="15824" y="2326"/>
                    </a:cubicBezTo>
                    <a:cubicBezTo>
                      <a:pt x="15802" y="2292"/>
                      <a:pt x="15765" y="2273"/>
                      <a:pt x="15726" y="2273"/>
                    </a:cubicBezTo>
                    <a:cubicBezTo>
                      <a:pt x="15703" y="2273"/>
                      <a:pt x="15679" y="2280"/>
                      <a:pt x="15658" y="2295"/>
                    </a:cubicBezTo>
                    <a:cubicBezTo>
                      <a:pt x="15630" y="2312"/>
                      <a:pt x="15613" y="2340"/>
                      <a:pt x="15605" y="2374"/>
                    </a:cubicBezTo>
                    <a:cubicBezTo>
                      <a:pt x="15595" y="2430"/>
                      <a:pt x="15589" y="2468"/>
                      <a:pt x="17484" y="5240"/>
                    </a:cubicBezTo>
                    <a:lnTo>
                      <a:pt x="14050" y="1425"/>
                    </a:lnTo>
                    <a:cubicBezTo>
                      <a:pt x="14027" y="1397"/>
                      <a:pt x="13993" y="1384"/>
                      <a:pt x="13959" y="1384"/>
                    </a:cubicBezTo>
                    <a:cubicBezTo>
                      <a:pt x="13934" y="1384"/>
                      <a:pt x="13908" y="1392"/>
                      <a:pt x="13887" y="1408"/>
                    </a:cubicBezTo>
                    <a:cubicBezTo>
                      <a:pt x="13838" y="1450"/>
                      <a:pt x="13825" y="1519"/>
                      <a:pt x="13863" y="1570"/>
                    </a:cubicBezTo>
                    <a:lnTo>
                      <a:pt x="17906" y="7568"/>
                    </a:lnTo>
                    <a:cubicBezTo>
                      <a:pt x="16427" y="5756"/>
                      <a:pt x="13995" y="2690"/>
                      <a:pt x="12203" y="406"/>
                    </a:cubicBezTo>
                    <a:cubicBezTo>
                      <a:pt x="12179" y="376"/>
                      <a:pt x="12144" y="360"/>
                      <a:pt x="12109" y="360"/>
                    </a:cubicBezTo>
                    <a:cubicBezTo>
                      <a:pt x="12084" y="360"/>
                      <a:pt x="12058" y="368"/>
                      <a:pt x="12037" y="385"/>
                    </a:cubicBezTo>
                    <a:cubicBezTo>
                      <a:pt x="11985" y="424"/>
                      <a:pt x="11971" y="497"/>
                      <a:pt x="12009" y="548"/>
                    </a:cubicBezTo>
                    <a:cubicBezTo>
                      <a:pt x="14123" y="3625"/>
                      <a:pt x="17050" y="7908"/>
                      <a:pt x="18391" y="9932"/>
                    </a:cubicBezTo>
                    <a:cubicBezTo>
                      <a:pt x="16853" y="8036"/>
                      <a:pt x="13734" y="3927"/>
                      <a:pt x="12200" y="1903"/>
                    </a:cubicBezTo>
                    <a:cubicBezTo>
                      <a:pt x="11815" y="1397"/>
                      <a:pt x="11493" y="975"/>
                      <a:pt x="11268" y="681"/>
                    </a:cubicBezTo>
                    <a:cubicBezTo>
                      <a:pt x="11105" y="465"/>
                      <a:pt x="11004" y="334"/>
                      <a:pt x="10939" y="257"/>
                    </a:cubicBezTo>
                    <a:cubicBezTo>
                      <a:pt x="10928" y="247"/>
                      <a:pt x="10921" y="233"/>
                      <a:pt x="10914" y="223"/>
                    </a:cubicBezTo>
                    <a:lnTo>
                      <a:pt x="10911" y="227"/>
                    </a:lnTo>
                    <a:cubicBezTo>
                      <a:pt x="10864" y="179"/>
                      <a:pt x="10836" y="162"/>
                      <a:pt x="10811" y="162"/>
                    </a:cubicBezTo>
                    <a:cubicBezTo>
                      <a:pt x="10791" y="162"/>
                      <a:pt x="10773" y="174"/>
                      <a:pt x="10748" y="192"/>
                    </a:cubicBezTo>
                    <a:cubicBezTo>
                      <a:pt x="10720" y="209"/>
                      <a:pt x="10703" y="237"/>
                      <a:pt x="10696" y="268"/>
                    </a:cubicBezTo>
                    <a:cubicBezTo>
                      <a:pt x="10689" y="302"/>
                      <a:pt x="10696" y="334"/>
                      <a:pt x="10717" y="361"/>
                    </a:cubicBezTo>
                    <a:cubicBezTo>
                      <a:pt x="12771" y="3345"/>
                      <a:pt x="15501" y="7329"/>
                      <a:pt x="17189" y="9844"/>
                    </a:cubicBezTo>
                    <a:cubicBezTo>
                      <a:pt x="16967" y="9550"/>
                      <a:pt x="16728" y="9238"/>
                      <a:pt x="16486" y="8916"/>
                    </a:cubicBezTo>
                    <a:cubicBezTo>
                      <a:pt x="10626" y="1166"/>
                      <a:pt x="9982" y="403"/>
                      <a:pt x="9796" y="403"/>
                    </a:cubicBezTo>
                    <a:cubicBezTo>
                      <a:pt x="9774" y="403"/>
                      <a:pt x="9759" y="413"/>
                      <a:pt x="9743" y="424"/>
                    </a:cubicBezTo>
                    <a:cubicBezTo>
                      <a:pt x="9715" y="444"/>
                      <a:pt x="9695" y="476"/>
                      <a:pt x="9688" y="507"/>
                    </a:cubicBezTo>
                    <a:cubicBezTo>
                      <a:pt x="9670" y="604"/>
                      <a:pt x="9643" y="753"/>
                      <a:pt x="14330" y="7586"/>
                    </a:cubicBezTo>
                    <a:cubicBezTo>
                      <a:pt x="14088" y="7257"/>
                      <a:pt x="13838" y="6924"/>
                      <a:pt x="13593" y="6595"/>
                    </a:cubicBezTo>
                    <a:cubicBezTo>
                      <a:pt x="9784" y="1515"/>
                      <a:pt x="8794" y="302"/>
                      <a:pt x="8475" y="57"/>
                    </a:cubicBezTo>
                    <a:cubicBezTo>
                      <a:pt x="8471" y="57"/>
                      <a:pt x="8471" y="53"/>
                      <a:pt x="8471" y="53"/>
                    </a:cubicBezTo>
                    <a:lnTo>
                      <a:pt x="8471" y="57"/>
                    </a:lnTo>
                    <a:cubicBezTo>
                      <a:pt x="8417" y="15"/>
                      <a:pt x="8382" y="1"/>
                      <a:pt x="835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639" name="Google Shape;639;p32"/>
              <p:cNvGrpSpPr/>
              <p:nvPr/>
            </p:nvGrpSpPr>
            <p:grpSpPr>
              <a:xfrm>
                <a:off x="6749502" y="2208845"/>
                <a:ext cx="759700" cy="725803"/>
                <a:chOff x="4279125" y="2463925"/>
                <a:chExt cx="543225" cy="518950"/>
              </a:xfrm>
            </p:grpSpPr>
            <p:sp>
              <p:nvSpPr>
                <p:cNvPr id="640" name="Google Shape;640;p32"/>
                <p:cNvSpPr/>
                <p:nvPr/>
              </p:nvSpPr>
              <p:spPr>
                <a:xfrm>
                  <a:off x="4279125" y="2463925"/>
                  <a:ext cx="543225" cy="51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729" h="20758" extrusionOk="0">
                      <a:moveTo>
                        <a:pt x="4602" y="18661"/>
                      </a:moveTo>
                      <a:cubicBezTo>
                        <a:pt x="6126" y="19726"/>
                        <a:pt x="7848" y="20324"/>
                        <a:pt x="9692" y="20623"/>
                      </a:cubicBezTo>
                      <a:cubicBezTo>
                        <a:pt x="9813" y="20640"/>
                        <a:pt x="9934" y="20661"/>
                        <a:pt x="10055" y="20665"/>
                      </a:cubicBezTo>
                      <a:cubicBezTo>
                        <a:pt x="11091" y="20699"/>
                        <a:pt x="12131" y="20758"/>
                        <a:pt x="13160" y="20567"/>
                      </a:cubicBezTo>
                      <a:cubicBezTo>
                        <a:pt x="13814" y="20446"/>
                        <a:pt x="14466" y="20311"/>
                        <a:pt x="15107" y="20131"/>
                      </a:cubicBezTo>
                      <a:cubicBezTo>
                        <a:pt x="15609" y="19992"/>
                        <a:pt x="16095" y="19781"/>
                        <a:pt x="16583" y="19594"/>
                      </a:cubicBezTo>
                      <a:cubicBezTo>
                        <a:pt x="16732" y="19539"/>
                        <a:pt x="16870" y="19469"/>
                        <a:pt x="17013" y="19400"/>
                      </a:cubicBezTo>
                      <a:cubicBezTo>
                        <a:pt x="17553" y="19144"/>
                        <a:pt x="17996" y="18752"/>
                        <a:pt x="18478" y="18416"/>
                      </a:cubicBezTo>
                      <a:cubicBezTo>
                        <a:pt x="19947" y="17383"/>
                        <a:pt x="20720" y="15931"/>
                        <a:pt x="21170" y="14292"/>
                      </a:cubicBezTo>
                      <a:cubicBezTo>
                        <a:pt x="21330" y="13704"/>
                        <a:pt x="21413" y="13097"/>
                        <a:pt x="21530" y="12501"/>
                      </a:cubicBezTo>
                      <a:cubicBezTo>
                        <a:pt x="21569" y="12300"/>
                        <a:pt x="21614" y="12103"/>
                        <a:pt x="21642" y="11902"/>
                      </a:cubicBezTo>
                      <a:cubicBezTo>
                        <a:pt x="21721" y="11348"/>
                        <a:pt x="21725" y="10790"/>
                        <a:pt x="21725" y="10232"/>
                      </a:cubicBezTo>
                      <a:cubicBezTo>
                        <a:pt x="21728" y="9854"/>
                        <a:pt x="21659" y="9498"/>
                        <a:pt x="21538" y="9137"/>
                      </a:cubicBezTo>
                      <a:cubicBezTo>
                        <a:pt x="21430" y="8818"/>
                        <a:pt x="21337" y="8489"/>
                        <a:pt x="21284" y="8156"/>
                      </a:cubicBezTo>
                      <a:cubicBezTo>
                        <a:pt x="21185" y="7553"/>
                        <a:pt x="21007" y="6971"/>
                        <a:pt x="20785" y="6403"/>
                      </a:cubicBezTo>
                      <a:cubicBezTo>
                        <a:pt x="20633" y="6018"/>
                        <a:pt x="20415" y="5672"/>
                        <a:pt x="20096" y="5395"/>
                      </a:cubicBezTo>
                      <a:cubicBezTo>
                        <a:pt x="19979" y="5294"/>
                        <a:pt x="19850" y="5180"/>
                        <a:pt x="19677" y="5270"/>
                      </a:cubicBezTo>
                      <a:cubicBezTo>
                        <a:pt x="19556" y="5329"/>
                        <a:pt x="19576" y="5544"/>
                        <a:pt x="19746" y="5717"/>
                      </a:cubicBezTo>
                      <a:cubicBezTo>
                        <a:pt x="20162" y="6133"/>
                        <a:pt x="20387" y="6639"/>
                        <a:pt x="20529" y="7197"/>
                      </a:cubicBezTo>
                      <a:cubicBezTo>
                        <a:pt x="20193" y="7581"/>
                        <a:pt x="20193" y="8059"/>
                        <a:pt x="20155" y="8527"/>
                      </a:cubicBezTo>
                      <a:cubicBezTo>
                        <a:pt x="20148" y="8638"/>
                        <a:pt x="20187" y="8759"/>
                        <a:pt x="20366" y="8791"/>
                      </a:cubicBezTo>
                      <a:cubicBezTo>
                        <a:pt x="20651" y="8575"/>
                        <a:pt x="20505" y="8205"/>
                        <a:pt x="20681" y="7859"/>
                      </a:cubicBezTo>
                      <a:cubicBezTo>
                        <a:pt x="20817" y="8288"/>
                        <a:pt x="20859" y="8649"/>
                        <a:pt x="20935" y="9015"/>
                      </a:cubicBezTo>
                      <a:cubicBezTo>
                        <a:pt x="20640" y="9175"/>
                        <a:pt x="20339" y="9261"/>
                        <a:pt x="20027" y="9303"/>
                      </a:cubicBezTo>
                      <a:cubicBezTo>
                        <a:pt x="19698" y="9345"/>
                        <a:pt x="19400" y="9293"/>
                        <a:pt x="19171" y="9026"/>
                      </a:cubicBezTo>
                      <a:cubicBezTo>
                        <a:pt x="19095" y="8940"/>
                        <a:pt x="18988" y="8870"/>
                        <a:pt x="18919" y="8807"/>
                      </a:cubicBezTo>
                      <a:cubicBezTo>
                        <a:pt x="18911" y="8721"/>
                        <a:pt x="18901" y="8669"/>
                        <a:pt x="18908" y="8620"/>
                      </a:cubicBezTo>
                      <a:cubicBezTo>
                        <a:pt x="18984" y="7948"/>
                        <a:pt x="19064" y="7277"/>
                        <a:pt x="19136" y="6604"/>
                      </a:cubicBezTo>
                      <a:cubicBezTo>
                        <a:pt x="19154" y="6455"/>
                        <a:pt x="19157" y="6299"/>
                        <a:pt x="19143" y="6151"/>
                      </a:cubicBezTo>
                      <a:cubicBezTo>
                        <a:pt x="19140" y="6098"/>
                        <a:pt x="19074" y="6053"/>
                        <a:pt x="19036" y="6005"/>
                      </a:cubicBezTo>
                      <a:cubicBezTo>
                        <a:pt x="18953" y="6053"/>
                        <a:pt x="18894" y="6088"/>
                        <a:pt x="18831" y="6126"/>
                      </a:cubicBezTo>
                      <a:cubicBezTo>
                        <a:pt x="18707" y="5977"/>
                        <a:pt x="18839" y="5724"/>
                        <a:pt x="18575" y="5593"/>
                      </a:cubicBezTo>
                      <a:cubicBezTo>
                        <a:pt x="18499" y="5939"/>
                        <a:pt x="18426" y="6268"/>
                        <a:pt x="18353" y="6597"/>
                      </a:cubicBezTo>
                      <a:cubicBezTo>
                        <a:pt x="18253" y="7061"/>
                        <a:pt x="18156" y="7523"/>
                        <a:pt x="18052" y="7987"/>
                      </a:cubicBezTo>
                      <a:cubicBezTo>
                        <a:pt x="18038" y="8056"/>
                        <a:pt x="17986" y="8111"/>
                        <a:pt x="17903" y="8073"/>
                      </a:cubicBezTo>
                      <a:cubicBezTo>
                        <a:pt x="17865" y="8056"/>
                        <a:pt x="17823" y="8001"/>
                        <a:pt x="17823" y="7963"/>
                      </a:cubicBezTo>
                      <a:cubicBezTo>
                        <a:pt x="17817" y="7862"/>
                        <a:pt x="17830" y="7761"/>
                        <a:pt x="17844" y="7661"/>
                      </a:cubicBezTo>
                      <a:cubicBezTo>
                        <a:pt x="17937" y="7075"/>
                        <a:pt x="18035" y="6490"/>
                        <a:pt x="18124" y="5904"/>
                      </a:cubicBezTo>
                      <a:cubicBezTo>
                        <a:pt x="18149" y="5741"/>
                        <a:pt x="18153" y="5572"/>
                        <a:pt x="18153" y="5402"/>
                      </a:cubicBezTo>
                      <a:cubicBezTo>
                        <a:pt x="18153" y="5364"/>
                        <a:pt x="18100" y="5294"/>
                        <a:pt x="18073" y="5294"/>
                      </a:cubicBezTo>
                      <a:cubicBezTo>
                        <a:pt x="18011" y="5291"/>
                        <a:pt x="17910" y="5308"/>
                        <a:pt x="17892" y="5343"/>
                      </a:cubicBezTo>
                      <a:cubicBezTo>
                        <a:pt x="17823" y="5499"/>
                        <a:pt x="17775" y="5658"/>
                        <a:pt x="17734" y="5821"/>
                      </a:cubicBezTo>
                      <a:cubicBezTo>
                        <a:pt x="17695" y="5970"/>
                        <a:pt x="17685" y="6122"/>
                        <a:pt x="17650" y="6271"/>
                      </a:cubicBezTo>
                      <a:cubicBezTo>
                        <a:pt x="17619" y="6400"/>
                        <a:pt x="17654" y="6549"/>
                        <a:pt x="17532" y="6715"/>
                      </a:cubicBezTo>
                      <a:cubicBezTo>
                        <a:pt x="17463" y="6255"/>
                        <a:pt x="17508" y="5849"/>
                        <a:pt x="17532" y="5447"/>
                      </a:cubicBezTo>
                      <a:cubicBezTo>
                        <a:pt x="17547" y="5222"/>
                        <a:pt x="17622" y="5166"/>
                        <a:pt x="17865" y="5139"/>
                      </a:cubicBezTo>
                      <a:cubicBezTo>
                        <a:pt x="18249" y="5097"/>
                        <a:pt x="18631" y="5055"/>
                        <a:pt x="19015" y="5014"/>
                      </a:cubicBezTo>
                      <a:cubicBezTo>
                        <a:pt x="19050" y="5011"/>
                        <a:pt x="19085" y="5020"/>
                        <a:pt x="19098" y="5024"/>
                      </a:cubicBezTo>
                      <a:cubicBezTo>
                        <a:pt x="19234" y="5097"/>
                        <a:pt x="19348" y="5163"/>
                        <a:pt x="19487" y="5239"/>
                      </a:cubicBezTo>
                      <a:cubicBezTo>
                        <a:pt x="19590" y="4931"/>
                        <a:pt x="19448" y="4709"/>
                        <a:pt x="19299" y="4508"/>
                      </a:cubicBezTo>
                      <a:cubicBezTo>
                        <a:pt x="19018" y="4141"/>
                        <a:pt x="18759" y="3760"/>
                        <a:pt x="18399" y="3451"/>
                      </a:cubicBezTo>
                      <a:cubicBezTo>
                        <a:pt x="18108" y="3209"/>
                        <a:pt x="17841" y="2935"/>
                        <a:pt x="17595" y="2647"/>
                      </a:cubicBezTo>
                      <a:cubicBezTo>
                        <a:pt x="17241" y="2231"/>
                        <a:pt x="16791" y="1944"/>
                        <a:pt x="16295" y="1718"/>
                      </a:cubicBezTo>
                      <a:cubicBezTo>
                        <a:pt x="15582" y="1393"/>
                        <a:pt x="14840" y="1123"/>
                        <a:pt x="14081" y="908"/>
                      </a:cubicBezTo>
                      <a:cubicBezTo>
                        <a:pt x="13592" y="770"/>
                        <a:pt x="13108" y="621"/>
                        <a:pt x="12615" y="492"/>
                      </a:cubicBezTo>
                      <a:cubicBezTo>
                        <a:pt x="12279" y="405"/>
                        <a:pt x="11929" y="346"/>
                        <a:pt x="11587" y="284"/>
                      </a:cubicBezTo>
                      <a:cubicBezTo>
                        <a:pt x="11365" y="242"/>
                        <a:pt x="11136" y="208"/>
                        <a:pt x="10911" y="177"/>
                      </a:cubicBezTo>
                      <a:cubicBezTo>
                        <a:pt x="10464" y="114"/>
                        <a:pt x="10028" y="0"/>
                        <a:pt x="9567" y="45"/>
                      </a:cubicBezTo>
                      <a:cubicBezTo>
                        <a:pt x="9345" y="66"/>
                        <a:pt x="9113" y="28"/>
                        <a:pt x="8888" y="18"/>
                      </a:cubicBezTo>
                      <a:cubicBezTo>
                        <a:pt x="8818" y="14"/>
                        <a:pt x="8749" y="18"/>
                        <a:pt x="8680" y="24"/>
                      </a:cubicBezTo>
                      <a:cubicBezTo>
                        <a:pt x="7512" y="153"/>
                        <a:pt x="6434" y="554"/>
                        <a:pt x="5381" y="1026"/>
                      </a:cubicBezTo>
                      <a:cubicBezTo>
                        <a:pt x="5288" y="1067"/>
                        <a:pt x="5198" y="1130"/>
                        <a:pt x="5115" y="1192"/>
                      </a:cubicBezTo>
                      <a:cubicBezTo>
                        <a:pt x="4661" y="1539"/>
                        <a:pt x="4203" y="1878"/>
                        <a:pt x="3759" y="2238"/>
                      </a:cubicBezTo>
                      <a:cubicBezTo>
                        <a:pt x="2578" y="3191"/>
                        <a:pt x="1701" y="4363"/>
                        <a:pt x="1130" y="5738"/>
                      </a:cubicBezTo>
                      <a:cubicBezTo>
                        <a:pt x="828" y="6458"/>
                        <a:pt x="554" y="7190"/>
                        <a:pt x="378" y="7952"/>
                      </a:cubicBezTo>
                      <a:cubicBezTo>
                        <a:pt x="14" y="9504"/>
                        <a:pt x="1" y="11039"/>
                        <a:pt x="638" y="12536"/>
                      </a:cubicBezTo>
                      <a:cubicBezTo>
                        <a:pt x="1123" y="13676"/>
                        <a:pt x="1611" y="14820"/>
                        <a:pt x="2124" y="15949"/>
                      </a:cubicBezTo>
                      <a:cubicBezTo>
                        <a:pt x="2283" y="16302"/>
                        <a:pt x="2505" y="16638"/>
                        <a:pt x="2748" y="16947"/>
                      </a:cubicBezTo>
                      <a:cubicBezTo>
                        <a:pt x="3268" y="17609"/>
                        <a:pt x="3901" y="18170"/>
                        <a:pt x="4602" y="18661"/>
                      </a:cubicBezTo>
                      <a:close/>
                      <a:moveTo>
                        <a:pt x="8493" y="18159"/>
                      </a:moveTo>
                      <a:cubicBezTo>
                        <a:pt x="8295" y="18156"/>
                        <a:pt x="8261" y="18017"/>
                        <a:pt x="8243" y="17903"/>
                      </a:cubicBezTo>
                      <a:cubicBezTo>
                        <a:pt x="8208" y="17681"/>
                        <a:pt x="8389" y="17605"/>
                        <a:pt x="8582" y="17473"/>
                      </a:cubicBezTo>
                      <a:cubicBezTo>
                        <a:pt x="8611" y="17740"/>
                        <a:pt x="8541" y="17938"/>
                        <a:pt x="8493" y="18159"/>
                      </a:cubicBezTo>
                      <a:close/>
                      <a:moveTo>
                        <a:pt x="8915" y="19646"/>
                      </a:moveTo>
                      <a:cubicBezTo>
                        <a:pt x="8732" y="19209"/>
                        <a:pt x="8659" y="18845"/>
                        <a:pt x="8728" y="18447"/>
                      </a:cubicBezTo>
                      <a:cubicBezTo>
                        <a:pt x="8787" y="18114"/>
                        <a:pt x="8808" y="17778"/>
                        <a:pt x="8822" y="17442"/>
                      </a:cubicBezTo>
                      <a:cubicBezTo>
                        <a:pt x="8836" y="17127"/>
                        <a:pt x="9019" y="16933"/>
                        <a:pt x="9258" y="16721"/>
                      </a:cubicBezTo>
                      <a:cubicBezTo>
                        <a:pt x="9335" y="17203"/>
                        <a:pt x="9127" y="18994"/>
                        <a:pt x="8915" y="19646"/>
                      </a:cubicBezTo>
                      <a:close/>
                      <a:moveTo>
                        <a:pt x="10183" y="20145"/>
                      </a:moveTo>
                      <a:cubicBezTo>
                        <a:pt x="9871" y="20193"/>
                        <a:pt x="9626" y="20113"/>
                        <a:pt x="9352" y="20041"/>
                      </a:cubicBezTo>
                      <a:cubicBezTo>
                        <a:pt x="9352" y="19937"/>
                        <a:pt x="9342" y="19840"/>
                        <a:pt x="9352" y="19747"/>
                      </a:cubicBezTo>
                      <a:cubicBezTo>
                        <a:pt x="9439" y="18991"/>
                        <a:pt x="9543" y="18236"/>
                        <a:pt x="9615" y="17481"/>
                      </a:cubicBezTo>
                      <a:cubicBezTo>
                        <a:pt x="9650" y="17130"/>
                        <a:pt x="9622" y="16774"/>
                        <a:pt x="9622" y="16416"/>
                      </a:cubicBezTo>
                      <a:cubicBezTo>
                        <a:pt x="10007" y="16088"/>
                        <a:pt x="10384" y="15762"/>
                        <a:pt x="10765" y="15432"/>
                      </a:cubicBezTo>
                      <a:cubicBezTo>
                        <a:pt x="10994" y="15571"/>
                        <a:pt x="11534" y="16094"/>
                        <a:pt x="11628" y="16316"/>
                      </a:cubicBezTo>
                      <a:cubicBezTo>
                        <a:pt x="11677" y="16434"/>
                        <a:pt x="11691" y="16579"/>
                        <a:pt x="11670" y="16704"/>
                      </a:cubicBezTo>
                      <a:cubicBezTo>
                        <a:pt x="11608" y="17051"/>
                        <a:pt x="11521" y="17393"/>
                        <a:pt x="11414" y="17737"/>
                      </a:cubicBezTo>
                      <a:lnTo>
                        <a:pt x="11414" y="17244"/>
                      </a:lnTo>
                      <a:cubicBezTo>
                        <a:pt x="11417" y="17096"/>
                        <a:pt x="11424" y="16943"/>
                        <a:pt x="11420" y="16790"/>
                      </a:cubicBezTo>
                      <a:cubicBezTo>
                        <a:pt x="11417" y="16632"/>
                        <a:pt x="11448" y="16465"/>
                        <a:pt x="11376" y="16296"/>
                      </a:cubicBezTo>
                      <a:cubicBezTo>
                        <a:pt x="11171" y="16406"/>
                        <a:pt x="11268" y="16628"/>
                        <a:pt x="11094" y="16763"/>
                      </a:cubicBezTo>
                      <a:cubicBezTo>
                        <a:pt x="11081" y="16579"/>
                        <a:pt x="11077" y="16416"/>
                        <a:pt x="11060" y="16257"/>
                      </a:cubicBezTo>
                      <a:cubicBezTo>
                        <a:pt x="11043" y="16108"/>
                        <a:pt x="11032" y="15955"/>
                        <a:pt x="10991" y="15810"/>
                      </a:cubicBezTo>
                      <a:cubicBezTo>
                        <a:pt x="10973" y="15741"/>
                        <a:pt x="10894" y="15685"/>
                        <a:pt x="10814" y="15592"/>
                      </a:cubicBezTo>
                      <a:cubicBezTo>
                        <a:pt x="10769" y="15689"/>
                        <a:pt x="10728" y="15741"/>
                        <a:pt x="10720" y="15800"/>
                      </a:cubicBezTo>
                      <a:cubicBezTo>
                        <a:pt x="10699" y="15952"/>
                        <a:pt x="10682" y="16104"/>
                        <a:pt x="10686" y="16254"/>
                      </a:cubicBezTo>
                      <a:cubicBezTo>
                        <a:pt x="10699" y="17002"/>
                        <a:pt x="10613" y="17737"/>
                        <a:pt x="10464" y="18468"/>
                      </a:cubicBezTo>
                      <a:cubicBezTo>
                        <a:pt x="10354" y="19015"/>
                        <a:pt x="10277" y="19566"/>
                        <a:pt x="10183" y="20145"/>
                      </a:cubicBezTo>
                      <a:close/>
                      <a:moveTo>
                        <a:pt x="11355" y="18232"/>
                      </a:moveTo>
                      <a:lnTo>
                        <a:pt x="11355" y="18384"/>
                      </a:lnTo>
                      <a:lnTo>
                        <a:pt x="11344" y="18384"/>
                      </a:lnTo>
                      <a:lnTo>
                        <a:pt x="11344" y="18236"/>
                      </a:lnTo>
                      <a:cubicBezTo>
                        <a:pt x="11347" y="18236"/>
                        <a:pt x="11351" y="18232"/>
                        <a:pt x="11355" y="18232"/>
                      </a:cubicBezTo>
                      <a:close/>
                      <a:moveTo>
                        <a:pt x="11254" y="19085"/>
                      </a:moveTo>
                      <a:cubicBezTo>
                        <a:pt x="11254" y="19091"/>
                        <a:pt x="11240" y="19102"/>
                        <a:pt x="11233" y="19109"/>
                      </a:cubicBezTo>
                      <a:cubicBezTo>
                        <a:pt x="11230" y="19077"/>
                        <a:pt x="11227" y="19050"/>
                        <a:pt x="11227" y="19019"/>
                      </a:cubicBezTo>
                      <a:cubicBezTo>
                        <a:pt x="11227" y="19011"/>
                        <a:pt x="11240" y="19005"/>
                        <a:pt x="11247" y="18998"/>
                      </a:cubicBezTo>
                      <a:cubicBezTo>
                        <a:pt x="11251" y="19026"/>
                        <a:pt x="11254" y="19056"/>
                        <a:pt x="11254" y="19085"/>
                      </a:cubicBezTo>
                      <a:close/>
                      <a:moveTo>
                        <a:pt x="16957" y="13683"/>
                      </a:moveTo>
                      <a:cubicBezTo>
                        <a:pt x="17387" y="13506"/>
                        <a:pt x="17788" y="13312"/>
                        <a:pt x="18260" y="13298"/>
                      </a:cubicBezTo>
                      <a:cubicBezTo>
                        <a:pt x="18270" y="13371"/>
                        <a:pt x="18287" y="13419"/>
                        <a:pt x="18284" y="13464"/>
                      </a:cubicBezTo>
                      <a:cubicBezTo>
                        <a:pt x="18236" y="13988"/>
                        <a:pt x="18212" y="14511"/>
                        <a:pt x="18132" y="15027"/>
                      </a:cubicBezTo>
                      <a:cubicBezTo>
                        <a:pt x="18017" y="15744"/>
                        <a:pt x="17868" y="16451"/>
                        <a:pt x="17729" y="17165"/>
                      </a:cubicBezTo>
                      <a:cubicBezTo>
                        <a:pt x="17729" y="17175"/>
                        <a:pt x="17705" y="17182"/>
                        <a:pt x="17667" y="17206"/>
                      </a:cubicBezTo>
                      <a:cubicBezTo>
                        <a:pt x="17200" y="16839"/>
                        <a:pt x="16770" y="16424"/>
                        <a:pt x="16410" y="15945"/>
                      </a:cubicBezTo>
                      <a:cubicBezTo>
                        <a:pt x="16330" y="15842"/>
                        <a:pt x="16292" y="15696"/>
                        <a:pt x="16282" y="15564"/>
                      </a:cubicBezTo>
                      <a:cubicBezTo>
                        <a:pt x="16247" y="15041"/>
                        <a:pt x="16226" y="14518"/>
                        <a:pt x="16216" y="13995"/>
                      </a:cubicBezTo>
                      <a:cubicBezTo>
                        <a:pt x="16209" y="13808"/>
                        <a:pt x="16250" y="13793"/>
                        <a:pt x="16541" y="13825"/>
                      </a:cubicBezTo>
                      <a:cubicBezTo>
                        <a:pt x="16569" y="14514"/>
                        <a:pt x="16594" y="15204"/>
                        <a:pt x="16624" y="15893"/>
                      </a:cubicBezTo>
                      <a:cubicBezTo>
                        <a:pt x="16628" y="15931"/>
                        <a:pt x="16687" y="15970"/>
                        <a:pt x="16739" y="16035"/>
                      </a:cubicBezTo>
                      <a:cubicBezTo>
                        <a:pt x="16801" y="15976"/>
                        <a:pt x="16885" y="15928"/>
                        <a:pt x="16902" y="15862"/>
                      </a:cubicBezTo>
                      <a:cubicBezTo>
                        <a:pt x="16939" y="15720"/>
                        <a:pt x="16954" y="15564"/>
                        <a:pt x="16957" y="15415"/>
                      </a:cubicBezTo>
                      <a:cubicBezTo>
                        <a:pt x="16960" y="14975"/>
                        <a:pt x="16957" y="14535"/>
                        <a:pt x="16957" y="14095"/>
                      </a:cubicBezTo>
                      <a:close/>
                      <a:moveTo>
                        <a:pt x="20037" y="14708"/>
                      </a:moveTo>
                      <a:cubicBezTo>
                        <a:pt x="19971" y="14986"/>
                        <a:pt x="19912" y="15269"/>
                        <a:pt x="19808" y="15536"/>
                      </a:cubicBezTo>
                      <a:cubicBezTo>
                        <a:pt x="19725" y="15758"/>
                        <a:pt x="19698" y="15955"/>
                        <a:pt x="19850" y="16153"/>
                      </a:cubicBezTo>
                      <a:cubicBezTo>
                        <a:pt x="19739" y="16358"/>
                        <a:pt x="19670" y="16566"/>
                        <a:pt x="19431" y="16711"/>
                      </a:cubicBezTo>
                      <a:cubicBezTo>
                        <a:pt x="19386" y="16312"/>
                        <a:pt x="19552" y="15984"/>
                        <a:pt x="19587" y="15637"/>
                      </a:cubicBezTo>
                      <a:cubicBezTo>
                        <a:pt x="19621" y="15311"/>
                        <a:pt x="19743" y="14986"/>
                        <a:pt x="19621" y="14642"/>
                      </a:cubicBezTo>
                      <a:cubicBezTo>
                        <a:pt x="19355" y="15090"/>
                        <a:pt x="19226" y="15575"/>
                        <a:pt x="19112" y="16063"/>
                      </a:cubicBezTo>
                      <a:cubicBezTo>
                        <a:pt x="19074" y="16226"/>
                        <a:pt x="19043" y="16392"/>
                        <a:pt x="19018" y="16558"/>
                      </a:cubicBezTo>
                      <a:cubicBezTo>
                        <a:pt x="18988" y="16780"/>
                        <a:pt x="18994" y="16795"/>
                        <a:pt x="19189" y="17086"/>
                      </a:cubicBezTo>
                      <a:cubicBezTo>
                        <a:pt x="18988" y="17352"/>
                        <a:pt x="18731" y="17577"/>
                        <a:pt x="18440" y="17809"/>
                      </a:cubicBezTo>
                      <a:cubicBezTo>
                        <a:pt x="18239" y="17647"/>
                        <a:pt x="18118" y="17473"/>
                        <a:pt x="18163" y="17210"/>
                      </a:cubicBezTo>
                      <a:cubicBezTo>
                        <a:pt x="18249" y="16711"/>
                        <a:pt x="18322" y="16212"/>
                        <a:pt x="18402" y="15713"/>
                      </a:cubicBezTo>
                      <a:cubicBezTo>
                        <a:pt x="18468" y="15280"/>
                        <a:pt x="18540" y="14847"/>
                        <a:pt x="18599" y="14414"/>
                      </a:cubicBezTo>
                      <a:cubicBezTo>
                        <a:pt x="18652" y="14025"/>
                        <a:pt x="18644" y="13641"/>
                        <a:pt x="18499" y="13253"/>
                      </a:cubicBezTo>
                      <a:cubicBezTo>
                        <a:pt x="18690" y="13142"/>
                        <a:pt x="18890" y="13115"/>
                        <a:pt x="19136" y="13125"/>
                      </a:cubicBezTo>
                      <a:cubicBezTo>
                        <a:pt x="19210" y="13222"/>
                        <a:pt x="19293" y="13326"/>
                        <a:pt x="19365" y="13437"/>
                      </a:cubicBezTo>
                      <a:cubicBezTo>
                        <a:pt x="19566" y="13731"/>
                        <a:pt x="19757" y="14033"/>
                        <a:pt x="19965" y="14324"/>
                      </a:cubicBezTo>
                      <a:cubicBezTo>
                        <a:pt x="20054" y="14449"/>
                        <a:pt x="20072" y="14573"/>
                        <a:pt x="20037" y="14708"/>
                      </a:cubicBezTo>
                      <a:close/>
                      <a:moveTo>
                        <a:pt x="18607" y="7467"/>
                      </a:moveTo>
                      <a:cubicBezTo>
                        <a:pt x="18648" y="7945"/>
                        <a:pt x="18593" y="8250"/>
                        <a:pt x="18371" y="8358"/>
                      </a:cubicBezTo>
                      <a:cubicBezTo>
                        <a:pt x="18447" y="8070"/>
                        <a:pt x="18524" y="7782"/>
                        <a:pt x="18607" y="7467"/>
                      </a:cubicBezTo>
                      <a:close/>
                      <a:moveTo>
                        <a:pt x="9439" y="509"/>
                      </a:moveTo>
                      <a:cubicBezTo>
                        <a:pt x="9580" y="503"/>
                        <a:pt x="9681" y="499"/>
                        <a:pt x="9761" y="496"/>
                      </a:cubicBezTo>
                      <a:cubicBezTo>
                        <a:pt x="9906" y="645"/>
                        <a:pt x="9702" y="1826"/>
                        <a:pt x="9439" y="2443"/>
                      </a:cubicBezTo>
                      <a:close/>
                      <a:moveTo>
                        <a:pt x="9712" y="2727"/>
                      </a:moveTo>
                      <a:cubicBezTo>
                        <a:pt x="9861" y="2003"/>
                        <a:pt x="9986" y="1272"/>
                        <a:pt x="10128" y="506"/>
                      </a:cubicBezTo>
                      <a:cubicBezTo>
                        <a:pt x="10266" y="541"/>
                        <a:pt x="10374" y="568"/>
                        <a:pt x="10478" y="596"/>
                      </a:cubicBezTo>
                      <a:cubicBezTo>
                        <a:pt x="10492" y="1320"/>
                        <a:pt x="10322" y="1996"/>
                        <a:pt x="10194" y="2675"/>
                      </a:cubicBezTo>
                      <a:cubicBezTo>
                        <a:pt x="10090" y="3223"/>
                        <a:pt x="9962" y="3766"/>
                        <a:pt x="9847" y="4314"/>
                      </a:cubicBezTo>
                      <a:cubicBezTo>
                        <a:pt x="9788" y="4581"/>
                        <a:pt x="9826" y="4768"/>
                        <a:pt x="9944" y="4758"/>
                      </a:cubicBezTo>
                      <a:cubicBezTo>
                        <a:pt x="10149" y="4744"/>
                        <a:pt x="10176" y="4560"/>
                        <a:pt x="10211" y="4425"/>
                      </a:cubicBezTo>
                      <a:cubicBezTo>
                        <a:pt x="10339" y="3933"/>
                        <a:pt x="10447" y="3437"/>
                        <a:pt x="10551" y="2938"/>
                      </a:cubicBezTo>
                      <a:cubicBezTo>
                        <a:pt x="10640" y="2508"/>
                        <a:pt x="10714" y="2076"/>
                        <a:pt x="10814" y="1542"/>
                      </a:cubicBezTo>
                      <a:cubicBezTo>
                        <a:pt x="10925" y="1653"/>
                        <a:pt x="10987" y="1688"/>
                        <a:pt x="11005" y="1739"/>
                      </a:cubicBezTo>
                      <a:cubicBezTo>
                        <a:pt x="11025" y="1798"/>
                        <a:pt x="11022" y="1871"/>
                        <a:pt x="11008" y="1937"/>
                      </a:cubicBezTo>
                      <a:cubicBezTo>
                        <a:pt x="10866" y="2751"/>
                        <a:pt x="10749" y="3576"/>
                        <a:pt x="10464" y="4363"/>
                      </a:cubicBezTo>
                      <a:cubicBezTo>
                        <a:pt x="10416" y="4504"/>
                        <a:pt x="10398" y="4660"/>
                        <a:pt x="10349" y="4803"/>
                      </a:cubicBezTo>
                      <a:cubicBezTo>
                        <a:pt x="10312" y="4910"/>
                        <a:pt x="10250" y="5011"/>
                        <a:pt x="10187" y="5128"/>
                      </a:cubicBezTo>
                      <a:cubicBezTo>
                        <a:pt x="9813" y="5049"/>
                        <a:pt x="9435" y="5073"/>
                        <a:pt x="9081" y="4862"/>
                      </a:cubicBezTo>
                      <a:cubicBezTo>
                        <a:pt x="9359" y="4165"/>
                        <a:pt x="9564" y="3455"/>
                        <a:pt x="9712" y="2727"/>
                      </a:cubicBezTo>
                      <a:close/>
                      <a:moveTo>
                        <a:pt x="6781" y="1002"/>
                      </a:moveTo>
                      <a:cubicBezTo>
                        <a:pt x="6781" y="1254"/>
                        <a:pt x="6781" y="1504"/>
                        <a:pt x="6778" y="1753"/>
                      </a:cubicBezTo>
                      <a:cubicBezTo>
                        <a:pt x="6778" y="1999"/>
                        <a:pt x="6743" y="2249"/>
                        <a:pt x="6826" y="2481"/>
                      </a:cubicBezTo>
                      <a:cubicBezTo>
                        <a:pt x="6961" y="2516"/>
                        <a:pt x="6972" y="2425"/>
                        <a:pt x="6978" y="2370"/>
                      </a:cubicBezTo>
                      <a:cubicBezTo>
                        <a:pt x="7017" y="2138"/>
                        <a:pt x="7048" y="1905"/>
                        <a:pt x="7069" y="1670"/>
                      </a:cubicBezTo>
                      <a:cubicBezTo>
                        <a:pt x="7086" y="1438"/>
                        <a:pt x="7082" y="1199"/>
                        <a:pt x="7100" y="967"/>
                      </a:cubicBezTo>
                      <a:cubicBezTo>
                        <a:pt x="7110" y="811"/>
                        <a:pt x="7131" y="804"/>
                        <a:pt x="7387" y="797"/>
                      </a:cubicBezTo>
                      <a:lnTo>
                        <a:pt x="7387" y="787"/>
                      </a:lnTo>
                      <a:cubicBezTo>
                        <a:pt x="7394" y="790"/>
                        <a:pt x="7397" y="794"/>
                        <a:pt x="7402" y="794"/>
                      </a:cubicBezTo>
                      <a:cubicBezTo>
                        <a:pt x="7713" y="600"/>
                        <a:pt x="8070" y="568"/>
                        <a:pt x="8454" y="509"/>
                      </a:cubicBezTo>
                      <a:cubicBezTo>
                        <a:pt x="8462" y="637"/>
                        <a:pt x="8475" y="738"/>
                        <a:pt x="8468" y="835"/>
                      </a:cubicBezTo>
                      <a:cubicBezTo>
                        <a:pt x="8399" y="1473"/>
                        <a:pt x="8323" y="2110"/>
                        <a:pt x="8261" y="2751"/>
                      </a:cubicBezTo>
                      <a:cubicBezTo>
                        <a:pt x="8233" y="3011"/>
                        <a:pt x="8129" y="3278"/>
                        <a:pt x="8270" y="3531"/>
                      </a:cubicBezTo>
                      <a:cubicBezTo>
                        <a:pt x="8423" y="3552"/>
                        <a:pt x="8478" y="3448"/>
                        <a:pt x="8507" y="3361"/>
                      </a:cubicBezTo>
                      <a:cubicBezTo>
                        <a:pt x="8572" y="3149"/>
                        <a:pt x="8631" y="2935"/>
                        <a:pt x="8655" y="2720"/>
                      </a:cubicBezTo>
                      <a:cubicBezTo>
                        <a:pt x="8735" y="2065"/>
                        <a:pt x="8798" y="1407"/>
                        <a:pt x="8867" y="752"/>
                      </a:cubicBezTo>
                      <a:cubicBezTo>
                        <a:pt x="8878" y="658"/>
                        <a:pt x="8860" y="544"/>
                        <a:pt x="9023" y="517"/>
                      </a:cubicBezTo>
                      <a:cubicBezTo>
                        <a:pt x="9140" y="589"/>
                        <a:pt x="9110" y="714"/>
                        <a:pt x="9106" y="821"/>
                      </a:cubicBezTo>
                      <a:cubicBezTo>
                        <a:pt x="9099" y="1619"/>
                        <a:pt x="9065" y="2412"/>
                        <a:pt x="8957" y="3199"/>
                      </a:cubicBezTo>
                      <a:cubicBezTo>
                        <a:pt x="8919" y="3469"/>
                        <a:pt x="8873" y="3735"/>
                        <a:pt x="9033" y="3989"/>
                      </a:cubicBezTo>
                      <a:cubicBezTo>
                        <a:pt x="9050" y="4016"/>
                        <a:pt x="9068" y="4054"/>
                        <a:pt x="9060" y="4082"/>
                      </a:cubicBezTo>
                      <a:cubicBezTo>
                        <a:pt x="9006" y="4307"/>
                        <a:pt x="8995" y="4546"/>
                        <a:pt x="8846" y="4774"/>
                      </a:cubicBezTo>
                      <a:cubicBezTo>
                        <a:pt x="8472" y="4646"/>
                        <a:pt x="8118" y="4518"/>
                        <a:pt x="7803" y="4307"/>
                      </a:cubicBezTo>
                      <a:lnTo>
                        <a:pt x="7810" y="4307"/>
                      </a:lnTo>
                      <a:cubicBezTo>
                        <a:pt x="7806" y="4304"/>
                        <a:pt x="7806" y="4300"/>
                        <a:pt x="7803" y="4296"/>
                      </a:cubicBezTo>
                      <a:cubicBezTo>
                        <a:pt x="7803" y="4300"/>
                        <a:pt x="7800" y="4304"/>
                        <a:pt x="7800" y="4304"/>
                      </a:cubicBezTo>
                      <a:cubicBezTo>
                        <a:pt x="7637" y="4275"/>
                        <a:pt x="7467" y="4259"/>
                        <a:pt x="7335" y="4137"/>
                      </a:cubicBezTo>
                      <a:cubicBezTo>
                        <a:pt x="7408" y="3500"/>
                        <a:pt x="7491" y="2869"/>
                        <a:pt x="7557" y="2242"/>
                      </a:cubicBezTo>
                      <a:cubicBezTo>
                        <a:pt x="7592" y="1875"/>
                        <a:pt x="7602" y="1507"/>
                        <a:pt x="7623" y="1140"/>
                      </a:cubicBezTo>
                      <a:cubicBezTo>
                        <a:pt x="7630" y="974"/>
                        <a:pt x="7557" y="859"/>
                        <a:pt x="7402" y="794"/>
                      </a:cubicBezTo>
                      <a:cubicBezTo>
                        <a:pt x="7402" y="797"/>
                        <a:pt x="7402" y="797"/>
                        <a:pt x="7397" y="797"/>
                      </a:cubicBezTo>
                      <a:lnTo>
                        <a:pt x="7387" y="797"/>
                      </a:lnTo>
                      <a:cubicBezTo>
                        <a:pt x="7301" y="1667"/>
                        <a:pt x="7214" y="2533"/>
                        <a:pt x="7135" y="3402"/>
                      </a:cubicBezTo>
                      <a:cubicBezTo>
                        <a:pt x="7114" y="3618"/>
                        <a:pt x="7131" y="3836"/>
                        <a:pt x="7131" y="4051"/>
                      </a:cubicBezTo>
                      <a:cubicBezTo>
                        <a:pt x="6850" y="4096"/>
                        <a:pt x="6743" y="4064"/>
                        <a:pt x="6660" y="3888"/>
                      </a:cubicBezTo>
                      <a:cubicBezTo>
                        <a:pt x="6615" y="3781"/>
                        <a:pt x="6573" y="3663"/>
                        <a:pt x="6566" y="3548"/>
                      </a:cubicBezTo>
                      <a:cubicBezTo>
                        <a:pt x="6508" y="2745"/>
                        <a:pt x="6455" y="1937"/>
                        <a:pt x="6404" y="1150"/>
                      </a:cubicBezTo>
                      <a:cubicBezTo>
                        <a:pt x="6514" y="1022"/>
                        <a:pt x="6618" y="943"/>
                        <a:pt x="6781" y="1002"/>
                      </a:cubicBezTo>
                      <a:close/>
                      <a:moveTo>
                        <a:pt x="1698" y="13887"/>
                      </a:moveTo>
                      <a:cubicBezTo>
                        <a:pt x="1660" y="13801"/>
                        <a:pt x="1653" y="13689"/>
                        <a:pt x="1532" y="13651"/>
                      </a:cubicBezTo>
                      <a:lnTo>
                        <a:pt x="1532" y="13651"/>
                      </a:lnTo>
                      <a:lnTo>
                        <a:pt x="1532" y="13651"/>
                      </a:lnTo>
                      <a:lnTo>
                        <a:pt x="1532" y="13651"/>
                      </a:lnTo>
                      <a:cubicBezTo>
                        <a:pt x="1463" y="13447"/>
                        <a:pt x="1386" y="13246"/>
                        <a:pt x="1324" y="13038"/>
                      </a:cubicBezTo>
                      <a:cubicBezTo>
                        <a:pt x="1265" y="12855"/>
                        <a:pt x="1133" y="12685"/>
                        <a:pt x="1168" y="12474"/>
                      </a:cubicBezTo>
                      <a:cubicBezTo>
                        <a:pt x="1165" y="12474"/>
                        <a:pt x="1161" y="12477"/>
                        <a:pt x="1157" y="12477"/>
                      </a:cubicBezTo>
                      <a:lnTo>
                        <a:pt x="1157" y="12445"/>
                      </a:lnTo>
                      <a:cubicBezTo>
                        <a:pt x="1095" y="12359"/>
                        <a:pt x="1019" y="12272"/>
                        <a:pt x="984" y="12175"/>
                      </a:cubicBezTo>
                      <a:cubicBezTo>
                        <a:pt x="749" y="11559"/>
                        <a:pt x="586" y="10925"/>
                        <a:pt x="604" y="10259"/>
                      </a:cubicBezTo>
                      <a:cubicBezTo>
                        <a:pt x="610" y="9989"/>
                        <a:pt x="604" y="9722"/>
                        <a:pt x="604" y="9459"/>
                      </a:cubicBezTo>
                      <a:cubicBezTo>
                        <a:pt x="770" y="9303"/>
                        <a:pt x="932" y="9192"/>
                        <a:pt x="1157" y="9140"/>
                      </a:cubicBezTo>
                      <a:cubicBezTo>
                        <a:pt x="1237" y="9528"/>
                        <a:pt x="1165" y="9896"/>
                        <a:pt x="1168" y="10259"/>
                      </a:cubicBezTo>
                      <a:cubicBezTo>
                        <a:pt x="1168" y="10630"/>
                        <a:pt x="1154" y="10998"/>
                        <a:pt x="1154" y="11369"/>
                      </a:cubicBezTo>
                      <a:cubicBezTo>
                        <a:pt x="1151" y="11729"/>
                        <a:pt x="1154" y="12089"/>
                        <a:pt x="1157" y="12445"/>
                      </a:cubicBezTo>
                      <a:cubicBezTo>
                        <a:pt x="1161" y="12453"/>
                        <a:pt x="1165" y="12460"/>
                        <a:pt x="1171" y="12466"/>
                      </a:cubicBezTo>
                      <a:cubicBezTo>
                        <a:pt x="1168" y="12470"/>
                        <a:pt x="1171" y="12470"/>
                        <a:pt x="1168" y="12474"/>
                      </a:cubicBezTo>
                      <a:cubicBezTo>
                        <a:pt x="1269" y="12456"/>
                        <a:pt x="1373" y="12439"/>
                        <a:pt x="1386" y="12314"/>
                      </a:cubicBezTo>
                      <a:cubicBezTo>
                        <a:pt x="1403" y="12148"/>
                        <a:pt x="1424" y="11978"/>
                        <a:pt x="1421" y="11808"/>
                      </a:cubicBezTo>
                      <a:cubicBezTo>
                        <a:pt x="1418" y="11049"/>
                        <a:pt x="1403" y="10291"/>
                        <a:pt x="1397" y="9528"/>
                      </a:cubicBezTo>
                      <a:cubicBezTo>
                        <a:pt x="1394" y="9394"/>
                        <a:pt x="1383" y="9258"/>
                        <a:pt x="1389" y="9123"/>
                      </a:cubicBezTo>
                      <a:cubicBezTo>
                        <a:pt x="1397" y="8919"/>
                        <a:pt x="1410" y="8911"/>
                        <a:pt x="1726" y="8822"/>
                      </a:cubicBezTo>
                      <a:cubicBezTo>
                        <a:pt x="1743" y="8866"/>
                        <a:pt x="1774" y="8911"/>
                        <a:pt x="1774" y="8953"/>
                      </a:cubicBezTo>
                      <a:cubicBezTo>
                        <a:pt x="1750" y="9951"/>
                        <a:pt x="1726" y="10949"/>
                        <a:pt x="1695" y="11943"/>
                      </a:cubicBezTo>
                      <a:cubicBezTo>
                        <a:pt x="1685" y="12349"/>
                        <a:pt x="1660" y="12754"/>
                        <a:pt x="1629" y="13156"/>
                      </a:cubicBezTo>
                      <a:cubicBezTo>
                        <a:pt x="1615" y="13323"/>
                        <a:pt x="1563" y="13489"/>
                        <a:pt x="1532" y="13651"/>
                      </a:cubicBezTo>
                      <a:lnTo>
                        <a:pt x="1532" y="13651"/>
                      </a:lnTo>
                      <a:cubicBezTo>
                        <a:pt x="1650" y="13665"/>
                        <a:pt x="1764" y="13676"/>
                        <a:pt x="1909" y="13689"/>
                      </a:cubicBezTo>
                      <a:cubicBezTo>
                        <a:pt x="1941" y="13555"/>
                        <a:pt x="1986" y="13443"/>
                        <a:pt x="1996" y="13333"/>
                      </a:cubicBezTo>
                      <a:cubicBezTo>
                        <a:pt x="2110" y="11947"/>
                        <a:pt x="2083" y="10561"/>
                        <a:pt x="2000" y="9175"/>
                      </a:cubicBezTo>
                      <a:cubicBezTo>
                        <a:pt x="1989" y="9009"/>
                        <a:pt x="1951" y="8842"/>
                        <a:pt x="1920" y="8655"/>
                      </a:cubicBezTo>
                      <a:cubicBezTo>
                        <a:pt x="2155" y="8451"/>
                        <a:pt x="2440" y="8319"/>
                        <a:pt x="2717" y="8180"/>
                      </a:cubicBezTo>
                      <a:cubicBezTo>
                        <a:pt x="2849" y="8115"/>
                        <a:pt x="2990" y="8108"/>
                        <a:pt x="3126" y="8167"/>
                      </a:cubicBezTo>
                      <a:cubicBezTo>
                        <a:pt x="3250" y="8222"/>
                        <a:pt x="3368" y="8292"/>
                        <a:pt x="3514" y="8364"/>
                      </a:cubicBezTo>
                      <a:cubicBezTo>
                        <a:pt x="3497" y="8659"/>
                        <a:pt x="3479" y="8946"/>
                        <a:pt x="3455" y="9231"/>
                      </a:cubicBezTo>
                      <a:cubicBezTo>
                        <a:pt x="3447" y="9348"/>
                        <a:pt x="3420" y="9463"/>
                        <a:pt x="3410" y="9581"/>
                      </a:cubicBezTo>
                      <a:cubicBezTo>
                        <a:pt x="3344" y="10526"/>
                        <a:pt x="3278" y="11473"/>
                        <a:pt x="3215" y="12415"/>
                      </a:cubicBezTo>
                      <a:cubicBezTo>
                        <a:pt x="3198" y="12667"/>
                        <a:pt x="3198" y="12924"/>
                        <a:pt x="3205" y="13177"/>
                      </a:cubicBezTo>
                      <a:cubicBezTo>
                        <a:pt x="3205" y="13253"/>
                        <a:pt x="3250" y="13336"/>
                        <a:pt x="3292" y="13406"/>
                      </a:cubicBezTo>
                      <a:cubicBezTo>
                        <a:pt x="3334" y="13472"/>
                        <a:pt x="3486" y="13457"/>
                        <a:pt x="3517" y="13385"/>
                      </a:cubicBezTo>
                      <a:cubicBezTo>
                        <a:pt x="3548" y="13309"/>
                        <a:pt x="3576" y="13229"/>
                        <a:pt x="3583" y="13146"/>
                      </a:cubicBezTo>
                      <a:cubicBezTo>
                        <a:pt x="3631" y="12287"/>
                        <a:pt x="3694" y="11427"/>
                        <a:pt x="3711" y="10564"/>
                      </a:cubicBezTo>
                      <a:cubicBezTo>
                        <a:pt x="3722" y="9941"/>
                        <a:pt x="3663" y="9314"/>
                        <a:pt x="3639" y="8690"/>
                      </a:cubicBezTo>
                      <a:cubicBezTo>
                        <a:pt x="3635" y="8628"/>
                        <a:pt x="3635" y="8562"/>
                        <a:pt x="3635" y="8468"/>
                      </a:cubicBezTo>
                      <a:cubicBezTo>
                        <a:pt x="4044" y="8516"/>
                        <a:pt x="4314" y="8762"/>
                        <a:pt x="4643" y="8974"/>
                      </a:cubicBezTo>
                      <a:cubicBezTo>
                        <a:pt x="4643" y="9300"/>
                        <a:pt x="4653" y="9636"/>
                        <a:pt x="4640" y="9976"/>
                      </a:cubicBezTo>
                      <a:cubicBezTo>
                        <a:pt x="4605" y="10852"/>
                        <a:pt x="4553" y="11732"/>
                        <a:pt x="4515" y="12608"/>
                      </a:cubicBezTo>
                      <a:cubicBezTo>
                        <a:pt x="4501" y="12941"/>
                        <a:pt x="4574" y="13107"/>
                        <a:pt x="4699" y="13066"/>
                      </a:cubicBezTo>
                      <a:cubicBezTo>
                        <a:pt x="4923" y="12986"/>
                        <a:pt x="4851" y="12786"/>
                        <a:pt x="4865" y="12629"/>
                      </a:cubicBezTo>
                      <a:cubicBezTo>
                        <a:pt x="4944" y="11701"/>
                        <a:pt x="4990" y="10772"/>
                        <a:pt x="4882" y="9844"/>
                      </a:cubicBezTo>
                      <a:cubicBezTo>
                        <a:pt x="4854" y="9608"/>
                        <a:pt x="4830" y="9376"/>
                        <a:pt x="4803" y="9133"/>
                      </a:cubicBezTo>
                      <a:cubicBezTo>
                        <a:pt x="4889" y="9057"/>
                        <a:pt x="4958" y="9137"/>
                        <a:pt x="5021" y="9182"/>
                      </a:cubicBezTo>
                      <a:cubicBezTo>
                        <a:pt x="5506" y="9514"/>
                        <a:pt x="5988" y="9851"/>
                        <a:pt x="6490" y="10197"/>
                      </a:cubicBezTo>
                      <a:cubicBezTo>
                        <a:pt x="6490" y="10308"/>
                        <a:pt x="6511" y="10426"/>
                        <a:pt x="6483" y="10533"/>
                      </a:cubicBezTo>
                      <a:cubicBezTo>
                        <a:pt x="6438" y="10731"/>
                        <a:pt x="6375" y="10928"/>
                        <a:pt x="6292" y="11115"/>
                      </a:cubicBezTo>
                      <a:cubicBezTo>
                        <a:pt x="5942" y="11905"/>
                        <a:pt x="5662" y="12727"/>
                        <a:pt x="5205" y="13475"/>
                      </a:cubicBezTo>
                      <a:cubicBezTo>
                        <a:pt x="5170" y="13534"/>
                        <a:pt x="5136" y="13593"/>
                        <a:pt x="5104" y="13655"/>
                      </a:cubicBezTo>
                      <a:cubicBezTo>
                        <a:pt x="5042" y="13790"/>
                        <a:pt x="4934" y="13863"/>
                        <a:pt x="4775" y="13856"/>
                      </a:cubicBezTo>
                      <a:cubicBezTo>
                        <a:pt x="4075" y="13835"/>
                        <a:pt x="3372" y="13918"/>
                        <a:pt x="2672" y="13783"/>
                      </a:cubicBezTo>
                      <a:cubicBezTo>
                        <a:pt x="2436" y="13739"/>
                        <a:pt x="2187" y="13689"/>
                        <a:pt x="1951" y="13814"/>
                      </a:cubicBezTo>
                      <a:cubicBezTo>
                        <a:pt x="1947" y="14054"/>
                        <a:pt x="1958" y="14088"/>
                        <a:pt x="2117" y="14116"/>
                      </a:cubicBezTo>
                      <a:cubicBezTo>
                        <a:pt x="2481" y="14175"/>
                        <a:pt x="2845" y="14251"/>
                        <a:pt x="3209" y="14268"/>
                      </a:cubicBezTo>
                      <a:cubicBezTo>
                        <a:pt x="3753" y="14292"/>
                        <a:pt x="4300" y="14265"/>
                        <a:pt x="4844" y="14279"/>
                      </a:cubicBezTo>
                      <a:cubicBezTo>
                        <a:pt x="5170" y="14286"/>
                        <a:pt x="5357" y="14150"/>
                        <a:pt x="5502" y="13877"/>
                      </a:cubicBezTo>
                      <a:cubicBezTo>
                        <a:pt x="5811" y="13288"/>
                        <a:pt x="6129" y="12706"/>
                        <a:pt x="6365" y="12082"/>
                      </a:cubicBezTo>
                      <a:cubicBezTo>
                        <a:pt x="6508" y="11701"/>
                        <a:pt x="6677" y="11330"/>
                        <a:pt x="6829" y="10953"/>
                      </a:cubicBezTo>
                      <a:cubicBezTo>
                        <a:pt x="6923" y="10713"/>
                        <a:pt x="6968" y="10464"/>
                        <a:pt x="6951" y="10204"/>
                      </a:cubicBezTo>
                      <a:cubicBezTo>
                        <a:pt x="6944" y="10062"/>
                        <a:pt x="6892" y="9937"/>
                        <a:pt x="6767" y="9858"/>
                      </a:cubicBezTo>
                      <a:cubicBezTo>
                        <a:pt x="5950" y="9335"/>
                        <a:pt x="5194" y="8721"/>
                        <a:pt x="4317" y="8281"/>
                      </a:cubicBezTo>
                      <a:cubicBezTo>
                        <a:pt x="4037" y="8139"/>
                        <a:pt x="3749" y="8014"/>
                        <a:pt x="3468" y="7876"/>
                      </a:cubicBezTo>
                      <a:cubicBezTo>
                        <a:pt x="3094" y="7692"/>
                        <a:pt x="2727" y="7696"/>
                        <a:pt x="2363" y="7907"/>
                      </a:cubicBezTo>
                      <a:cubicBezTo>
                        <a:pt x="1899" y="8180"/>
                        <a:pt x="1431" y="8447"/>
                        <a:pt x="964" y="8718"/>
                      </a:cubicBezTo>
                      <a:cubicBezTo>
                        <a:pt x="890" y="8759"/>
                        <a:pt x="818" y="8794"/>
                        <a:pt x="721" y="8846"/>
                      </a:cubicBezTo>
                      <a:cubicBezTo>
                        <a:pt x="703" y="8766"/>
                        <a:pt x="676" y="8718"/>
                        <a:pt x="683" y="8679"/>
                      </a:cubicBezTo>
                      <a:cubicBezTo>
                        <a:pt x="1023" y="7040"/>
                        <a:pt x="1573" y="5481"/>
                        <a:pt x="2568" y="4088"/>
                      </a:cubicBezTo>
                      <a:cubicBezTo>
                        <a:pt x="2932" y="3583"/>
                        <a:pt x="3375" y="3149"/>
                        <a:pt x="3847" y="2745"/>
                      </a:cubicBezTo>
                      <a:cubicBezTo>
                        <a:pt x="4346" y="2318"/>
                        <a:pt x="4875" y="1926"/>
                        <a:pt x="5398" y="1528"/>
                      </a:cubicBezTo>
                      <a:cubicBezTo>
                        <a:pt x="5575" y="1393"/>
                        <a:pt x="5769" y="1278"/>
                        <a:pt x="6054" y="1286"/>
                      </a:cubicBezTo>
                      <a:cubicBezTo>
                        <a:pt x="6064" y="1376"/>
                        <a:pt x="6081" y="1452"/>
                        <a:pt x="6084" y="1531"/>
                      </a:cubicBezTo>
                      <a:cubicBezTo>
                        <a:pt x="6105" y="2155"/>
                        <a:pt x="6119" y="2783"/>
                        <a:pt x="6147" y="3406"/>
                      </a:cubicBezTo>
                      <a:cubicBezTo>
                        <a:pt x="6158" y="3607"/>
                        <a:pt x="6196" y="3811"/>
                        <a:pt x="6254" y="4005"/>
                      </a:cubicBezTo>
                      <a:cubicBezTo>
                        <a:pt x="6327" y="4245"/>
                        <a:pt x="6493" y="4418"/>
                        <a:pt x="6760" y="4470"/>
                      </a:cubicBezTo>
                      <a:cubicBezTo>
                        <a:pt x="7387" y="4598"/>
                        <a:pt x="7955" y="4865"/>
                        <a:pt x="8527" y="5124"/>
                      </a:cubicBezTo>
                      <a:cubicBezTo>
                        <a:pt x="8943" y="5315"/>
                        <a:pt x="9376" y="5447"/>
                        <a:pt x="9837" y="5492"/>
                      </a:cubicBezTo>
                      <a:cubicBezTo>
                        <a:pt x="9924" y="5499"/>
                        <a:pt x="10038" y="5530"/>
                        <a:pt x="10090" y="5489"/>
                      </a:cubicBezTo>
                      <a:cubicBezTo>
                        <a:pt x="10360" y="5284"/>
                        <a:pt x="10703" y="5180"/>
                        <a:pt x="10880" y="4854"/>
                      </a:cubicBezTo>
                      <a:cubicBezTo>
                        <a:pt x="11206" y="4255"/>
                        <a:pt x="11559" y="3673"/>
                        <a:pt x="11902" y="3080"/>
                      </a:cubicBezTo>
                      <a:cubicBezTo>
                        <a:pt x="11937" y="3021"/>
                        <a:pt x="11958" y="2956"/>
                        <a:pt x="11982" y="2893"/>
                      </a:cubicBezTo>
                      <a:cubicBezTo>
                        <a:pt x="12121" y="2571"/>
                        <a:pt x="12110" y="2270"/>
                        <a:pt x="11850" y="1999"/>
                      </a:cubicBezTo>
                      <a:cubicBezTo>
                        <a:pt x="11590" y="1726"/>
                        <a:pt x="11337" y="1441"/>
                        <a:pt x="11084" y="1161"/>
                      </a:cubicBezTo>
                      <a:cubicBezTo>
                        <a:pt x="10966" y="1032"/>
                        <a:pt x="10862" y="901"/>
                        <a:pt x="10946" y="690"/>
                      </a:cubicBezTo>
                      <a:cubicBezTo>
                        <a:pt x="11029" y="683"/>
                        <a:pt x="11115" y="669"/>
                        <a:pt x="11198" y="676"/>
                      </a:cubicBezTo>
                      <a:cubicBezTo>
                        <a:pt x="11673" y="711"/>
                        <a:pt x="12137" y="797"/>
                        <a:pt x="12591" y="939"/>
                      </a:cubicBezTo>
                      <a:cubicBezTo>
                        <a:pt x="12924" y="1043"/>
                        <a:pt x="13260" y="1140"/>
                        <a:pt x="13597" y="1237"/>
                      </a:cubicBezTo>
                      <a:cubicBezTo>
                        <a:pt x="13766" y="1282"/>
                        <a:pt x="13912" y="1352"/>
                        <a:pt x="14057" y="1459"/>
                      </a:cubicBezTo>
                      <a:cubicBezTo>
                        <a:pt x="14171" y="1539"/>
                        <a:pt x="14400" y="1452"/>
                        <a:pt x="14553" y="1504"/>
                      </a:cubicBezTo>
                      <a:cubicBezTo>
                        <a:pt x="15315" y="1757"/>
                        <a:pt x="16091" y="1993"/>
                        <a:pt x="16760" y="2450"/>
                      </a:cubicBezTo>
                      <a:cubicBezTo>
                        <a:pt x="16888" y="2537"/>
                        <a:pt x="17009" y="2633"/>
                        <a:pt x="17120" y="2741"/>
                      </a:cubicBezTo>
                      <a:cubicBezTo>
                        <a:pt x="17529" y="3136"/>
                        <a:pt x="17927" y="3541"/>
                        <a:pt x="18340" y="3936"/>
                      </a:cubicBezTo>
                      <a:cubicBezTo>
                        <a:pt x="18540" y="4130"/>
                        <a:pt x="18693" y="4352"/>
                        <a:pt x="18852" y="4612"/>
                      </a:cubicBezTo>
                      <a:cubicBezTo>
                        <a:pt x="18450" y="4806"/>
                        <a:pt x="18070" y="4782"/>
                        <a:pt x="17681" y="4664"/>
                      </a:cubicBezTo>
                      <a:cubicBezTo>
                        <a:pt x="17650" y="4675"/>
                        <a:pt x="17612" y="4678"/>
                        <a:pt x="17588" y="4695"/>
                      </a:cubicBezTo>
                      <a:cubicBezTo>
                        <a:pt x="17147" y="5049"/>
                        <a:pt x="17147" y="5052"/>
                        <a:pt x="17113" y="5585"/>
                      </a:cubicBezTo>
                      <a:cubicBezTo>
                        <a:pt x="17096" y="5855"/>
                        <a:pt x="17099" y="6126"/>
                        <a:pt x="17078" y="6396"/>
                      </a:cubicBezTo>
                      <a:cubicBezTo>
                        <a:pt x="17051" y="6832"/>
                        <a:pt x="17009" y="7266"/>
                        <a:pt x="16974" y="7685"/>
                      </a:cubicBezTo>
                      <a:cubicBezTo>
                        <a:pt x="16836" y="7747"/>
                        <a:pt x="16777" y="7671"/>
                        <a:pt x="16725" y="7612"/>
                      </a:cubicBezTo>
                      <a:cubicBezTo>
                        <a:pt x="16451" y="7311"/>
                        <a:pt x="16108" y="7107"/>
                        <a:pt x="15741" y="6944"/>
                      </a:cubicBezTo>
                      <a:cubicBezTo>
                        <a:pt x="15083" y="6656"/>
                        <a:pt x="14431" y="6362"/>
                        <a:pt x="13766" y="6095"/>
                      </a:cubicBezTo>
                      <a:cubicBezTo>
                        <a:pt x="13496" y="5988"/>
                        <a:pt x="13257" y="5825"/>
                        <a:pt x="12959" y="5762"/>
                      </a:cubicBezTo>
                      <a:cubicBezTo>
                        <a:pt x="12689" y="5703"/>
                        <a:pt x="12418" y="5599"/>
                        <a:pt x="12179" y="5460"/>
                      </a:cubicBezTo>
                      <a:cubicBezTo>
                        <a:pt x="11933" y="5322"/>
                        <a:pt x="11677" y="5243"/>
                        <a:pt x="11410" y="5190"/>
                      </a:cubicBezTo>
                      <a:cubicBezTo>
                        <a:pt x="11275" y="5166"/>
                        <a:pt x="11129" y="5169"/>
                        <a:pt x="10991" y="5183"/>
                      </a:cubicBezTo>
                      <a:cubicBezTo>
                        <a:pt x="10859" y="5194"/>
                        <a:pt x="10762" y="5284"/>
                        <a:pt x="10731" y="5402"/>
                      </a:cubicBezTo>
                      <a:cubicBezTo>
                        <a:pt x="10714" y="5475"/>
                        <a:pt x="10734" y="5568"/>
                        <a:pt x="10776" y="5631"/>
                      </a:cubicBezTo>
                      <a:cubicBezTo>
                        <a:pt x="10800" y="5672"/>
                        <a:pt x="10915" y="5700"/>
                        <a:pt x="10956" y="5679"/>
                      </a:cubicBezTo>
                      <a:cubicBezTo>
                        <a:pt x="11213" y="5534"/>
                        <a:pt x="11424" y="5627"/>
                        <a:pt x="11656" y="5790"/>
                      </a:cubicBezTo>
                      <a:cubicBezTo>
                        <a:pt x="11593" y="6407"/>
                        <a:pt x="11548" y="7027"/>
                        <a:pt x="11465" y="7643"/>
                      </a:cubicBezTo>
                      <a:cubicBezTo>
                        <a:pt x="11334" y="8652"/>
                        <a:pt x="11171" y="9653"/>
                        <a:pt x="11032" y="10662"/>
                      </a:cubicBezTo>
                      <a:cubicBezTo>
                        <a:pt x="10960" y="11195"/>
                        <a:pt x="10915" y="11735"/>
                        <a:pt x="10859" y="12272"/>
                      </a:cubicBezTo>
                      <a:cubicBezTo>
                        <a:pt x="10842" y="12439"/>
                        <a:pt x="10828" y="12608"/>
                        <a:pt x="10915" y="12761"/>
                      </a:cubicBezTo>
                      <a:cubicBezTo>
                        <a:pt x="11035" y="12789"/>
                        <a:pt x="11088" y="12709"/>
                        <a:pt x="11109" y="12629"/>
                      </a:cubicBezTo>
                      <a:cubicBezTo>
                        <a:pt x="11171" y="12383"/>
                        <a:pt x="11240" y="12138"/>
                        <a:pt x="11275" y="11888"/>
                      </a:cubicBezTo>
                      <a:cubicBezTo>
                        <a:pt x="11441" y="10699"/>
                        <a:pt x="11601" y="9508"/>
                        <a:pt x="11753" y="8319"/>
                      </a:cubicBezTo>
                      <a:cubicBezTo>
                        <a:pt x="11830" y="7747"/>
                        <a:pt x="11881" y="7176"/>
                        <a:pt x="11940" y="6604"/>
                      </a:cubicBezTo>
                      <a:cubicBezTo>
                        <a:pt x="11964" y="6389"/>
                        <a:pt x="11958" y="6167"/>
                        <a:pt x="12023" y="5970"/>
                      </a:cubicBezTo>
                      <a:cubicBezTo>
                        <a:pt x="12162" y="5932"/>
                        <a:pt x="12214" y="5988"/>
                        <a:pt x="12231" y="6077"/>
                      </a:cubicBezTo>
                      <a:cubicBezTo>
                        <a:pt x="12241" y="6130"/>
                        <a:pt x="12245" y="6185"/>
                        <a:pt x="12235" y="6230"/>
                      </a:cubicBezTo>
                      <a:cubicBezTo>
                        <a:pt x="12116" y="6645"/>
                        <a:pt x="12165" y="7072"/>
                        <a:pt x="12127" y="7491"/>
                      </a:cubicBezTo>
                      <a:cubicBezTo>
                        <a:pt x="12058" y="8246"/>
                        <a:pt x="11978" y="9005"/>
                        <a:pt x="11871" y="9757"/>
                      </a:cubicBezTo>
                      <a:cubicBezTo>
                        <a:pt x="11736" y="10662"/>
                        <a:pt x="11566" y="11562"/>
                        <a:pt x="11420" y="12463"/>
                      </a:cubicBezTo>
                      <a:cubicBezTo>
                        <a:pt x="11376" y="12744"/>
                        <a:pt x="11285" y="13028"/>
                        <a:pt x="11448" y="13329"/>
                      </a:cubicBezTo>
                      <a:cubicBezTo>
                        <a:pt x="11632" y="13198"/>
                        <a:pt x="11687" y="13007"/>
                        <a:pt x="11726" y="12816"/>
                      </a:cubicBezTo>
                      <a:cubicBezTo>
                        <a:pt x="11812" y="12404"/>
                        <a:pt x="11909" y="11988"/>
                        <a:pt x="11971" y="11572"/>
                      </a:cubicBezTo>
                      <a:cubicBezTo>
                        <a:pt x="12145" y="10401"/>
                        <a:pt x="12314" y="9227"/>
                        <a:pt x="12463" y="8052"/>
                      </a:cubicBezTo>
                      <a:cubicBezTo>
                        <a:pt x="12532" y="7515"/>
                        <a:pt x="12522" y="6975"/>
                        <a:pt x="12460" y="6434"/>
                      </a:cubicBezTo>
                      <a:cubicBezTo>
                        <a:pt x="12449" y="6334"/>
                        <a:pt x="12460" y="6234"/>
                        <a:pt x="12460" y="6116"/>
                      </a:cubicBezTo>
                      <a:cubicBezTo>
                        <a:pt x="12682" y="6088"/>
                        <a:pt x="12827" y="6209"/>
                        <a:pt x="13018" y="6303"/>
                      </a:cubicBezTo>
                      <a:cubicBezTo>
                        <a:pt x="13028" y="6431"/>
                        <a:pt x="13056" y="6562"/>
                        <a:pt x="13049" y="6694"/>
                      </a:cubicBezTo>
                      <a:cubicBezTo>
                        <a:pt x="12986" y="7758"/>
                        <a:pt x="12931" y="8822"/>
                        <a:pt x="12844" y="9882"/>
                      </a:cubicBezTo>
                      <a:cubicBezTo>
                        <a:pt x="12772" y="10758"/>
                        <a:pt x="12661" y="11631"/>
                        <a:pt x="12564" y="12508"/>
                      </a:cubicBezTo>
                      <a:cubicBezTo>
                        <a:pt x="12532" y="12792"/>
                        <a:pt x="12487" y="13077"/>
                        <a:pt x="12449" y="13360"/>
                      </a:cubicBezTo>
                      <a:cubicBezTo>
                        <a:pt x="12428" y="13517"/>
                        <a:pt x="12516" y="13603"/>
                        <a:pt x="12644" y="13665"/>
                      </a:cubicBezTo>
                      <a:cubicBezTo>
                        <a:pt x="12647" y="13665"/>
                        <a:pt x="12647" y="13665"/>
                        <a:pt x="12647" y="13662"/>
                      </a:cubicBezTo>
                      <a:cubicBezTo>
                        <a:pt x="12654" y="13662"/>
                        <a:pt x="12661" y="13665"/>
                        <a:pt x="12664" y="13665"/>
                      </a:cubicBezTo>
                      <a:cubicBezTo>
                        <a:pt x="12890" y="13291"/>
                        <a:pt x="12927" y="12869"/>
                        <a:pt x="12969" y="12456"/>
                      </a:cubicBezTo>
                      <a:cubicBezTo>
                        <a:pt x="13111" y="11143"/>
                        <a:pt x="13243" y="9830"/>
                        <a:pt x="13360" y="8516"/>
                      </a:cubicBezTo>
                      <a:cubicBezTo>
                        <a:pt x="13405" y="8046"/>
                        <a:pt x="13402" y="7571"/>
                        <a:pt x="13413" y="7099"/>
                      </a:cubicBezTo>
                      <a:cubicBezTo>
                        <a:pt x="13419" y="6912"/>
                        <a:pt x="13416" y="6729"/>
                        <a:pt x="13416" y="6504"/>
                      </a:cubicBezTo>
                      <a:cubicBezTo>
                        <a:pt x="13538" y="6525"/>
                        <a:pt x="13642" y="6521"/>
                        <a:pt x="13725" y="6556"/>
                      </a:cubicBezTo>
                      <a:cubicBezTo>
                        <a:pt x="14382" y="6837"/>
                        <a:pt x="15038" y="7123"/>
                        <a:pt x="15692" y="7411"/>
                      </a:cubicBezTo>
                      <a:cubicBezTo>
                        <a:pt x="16174" y="7619"/>
                        <a:pt x="16500" y="7993"/>
                        <a:pt x="16794" y="8385"/>
                      </a:cubicBezTo>
                      <a:cubicBezTo>
                        <a:pt x="16739" y="8815"/>
                        <a:pt x="16736" y="8825"/>
                        <a:pt x="16472" y="9234"/>
                      </a:cubicBezTo>
                      <a:cubicBezTo>
                        <a:pt x="16469" y="8936"/>
                        <a:pt x="16475" y="8693"/>
                        <a:pt x="16461" y="8447"/>
                      </a:cubicBezTo>
                      <a:cubicBezTo>
                        <a:pt x="16455" y="8333"/>
                        <a:pt x="16420" y="8222"/>
                        <a:pt x="16386" y="8108"/>
                      </a:cubicBezTo>
                      <a:cubicBezTo>
                        <a:pt x="16378" y="8084"/>
                        <a:pt x="16330" y="8049"/>
                        <a:pt x="16309" y="8052"/>
                      </a:cubicBezTo>
                      <a:cubicBezTo>
                        <a:pt x="16261" y="8059"/>
                        <a:pt x="16188" y="8084"/>
                        <a:pt x="16178" y="8115"/>
                      </a:cubicBezTo>
                      <a:cubicBezTo>
                        <a:pt x="16136" y="8225"/>
                        <a:pt x="16098" y="8343"/>
                        <a:pt x="16098" y="8458"/>
                      </a:cubicBezTo>
                      <a:cubicBezTo>
                        <a:pt x="16080" y="9397"/>
                        <a:pt x="15842" y="10294"/>
                        <a:pt x="15543" y="11185"/>
                      </a:cubicBezTo>
                      <a:cubicBezTo>
                        <a:pt x="15495" y="11327"/>
                        <a:pt x="15447" y="11476"/>
                        <a:pt x="15429" y="11625"/>
                      </a:cubicBezTo>
                      <a:cubicBezTo>
                        <a:pt x="15422" y="11715"/>
                        <a:pt x="15474" y="11808"/>
                        <a:pt x="15505" y="11916"/>
                      </a:cubicBezTo>
                      <a:cubicBezTo>
                        <a:pt x="15637" y="11863"/>
                        <a:pt x="15738" y="11822"/>
                        <a:pt x="15838" y="11780"/>
                      </a:cubicBezTo>
                      <a:cubicBezTo>
                        <a:pt x="15838" y="11774"/>
                        <a:pt x="15838" y="11770"/>
                        <a:pt x="15842" y="11764"/>
                      </a:cubicBezTo>
                      <a:cubicBezTo>
                        <a:pt x="15845" y="11756"/>
                        <a:pt x="15845" y="11753"/>
                        <a:pt x="15848" y="11746"/>
                      </a:cubicBezTo>
                      <a:cubicBezTo>
                        <a:pt x="15845" y="11711"/>
                        <a:pt x="15842" y="11673"/>
                        <a:pt x="15845" y="11639"/>
                      </a:cubicBezTo>
                      <a:cubicBezTo>
                        <a:pt x="15845" y="11625"/>
                        <a:pt x="15883" y="11614"/>
                        <a:pt x="15904" y="11604"/>
                      </a:cubicBezTo>
                      <a:cubicBezTo>
                        <a:pt x="15908" y="11618"/>
                        <a:pt x="15914" y="11635"/>
                        <a:pt x="15911" y="11649"/>
                      </a:cubicBezTo>
                      <a:cubicBezTo>
                        <a:pt x="15893" y="11680"/>
                        <a:pt x="15869" y="11715"/>
                        <a:pt x="15848" y="11746"/>
                      </a:cubicBezTo>
                      <a:cubicBezTo>
                        <a:pt x="15852" y="11756"/>
                        <a:pt x="15852" y="11767"/>
                        <a:pt x="15852" y="11774"/>
                      </a:cubicBezTo>
                      <a:cubicBezTo>
                        <a:pt x="15848" y="11777"/>
                        <a:pt x="15842" y="11780"/>
                        <a:pt x="15838" y="11780"/>
                      </a:cubicBezTo>
                      <a:cubicBezTo>
                        <a:pt x="15824" y="12117"/>
                        <a:pt x="15689" y="12418"/>
                        <a:pt x="15533" y="12712"/>
                      </a:cubicBezTo>
                      <a:cubicBezTo>
                        <a:pt x="15481" y="12806"/>
                        <a:pt x="15384" y="12903"/>
                        <a:pt x="15284" y="12949"/>
                      </a:cubicBezTo>
                      <a:cubicBezTo>
                        <a:pt x="14521" y="13281"/>
                        <a:pt x="13721" y="13506"/>
                        <a:pt x="12903" y="13672"/>
                      </a:cubicBezTo>
                      <a:cubicBezTo>
                        <a:pt x="12831" y="13686"/>
                        <a:pt x="12744" y="13669"/>
                        <a:pt x="12664" y="13665"/>
                      </a:cubicBezTo>
                      <a:cubicBezTo>
                        <a:pt x="12664" y="13669"/>
                        <a:pt x="12661" y="13672"/>
                        <a:pt x="12661" y="13676"/>
                      </a:cubicBezTo>
                      <a:cubicBezTo>
                        <a:pt x="12654" y="13672"/>
                        <a:pt x="12650" y="13669"/>
                        <a:pt x="12644" y="13665"/>
                      </a:cubicBezTo>
                      <a:cubicBezTo>
                        <a:pt x="12620" y="13689"/>
                        <a:pt x="12599" y="13721"/>
                        <a:pt x="12570" y="13728"/>
                      </a:cubicBezTo>
                      <a:cubicBezTo>
                        <a:pt x="12186" y="13846"/>
                        <a:pt x="11801" y="13956"/>
                        <a:pt x="11396" y="14074"/>
                      </a:cubicBezTo>
                      <a:cubicBezTo>
                        <a:pt x="11323" y="14012"/>
                        <a:pt x="11243" y="13950"/>
                        <a:pt x="11178" y="13877"/>
                      </a:cubicBezTo>
                      <a:cubicBezTo>
                        <a:pt x="10665" y="13305"/>
                        <a:pt x="10090" y="12778"/>
                        <a:pt x="9643" y="12148"/>
                      </a:cubicBezTo>
                      <a:cubicBezTo>
                        <a:pt x="9369" y="11756"/>
                        <a:pt x="9081" y="11375"/>
                        <a:pt x="8801" y="10987"/>
                      </a:cubicBezTo>
                      <a:cubicBezTo>
                        <a:pt x="8593" y="10703"/>
                        <a:pt x="8562" y="10440"/>
                        <a:pt x="8728" y="10096"/>
                      </a:cubicBezTo>
                      <a:cubicBezTo>
                        <a:pt x="9130" y="9276"/>
                        <a:pt x="9476" y="8427"/>
                        <a:pt x="9844" y="7588"/>
                      </a:cubicBezTo>
                      <a:cubicBezTo>
                        <a:pt x="9865" y="7550"/>
                        <a:pt x="9896" y="7515"/>
                        <a:pt x="9924" y="7481"/>
                      </a:cubicBezTo>
                      <a:lnTo>
                        <a:pt x="9938" y="7481"/>
                      </a:lnTo>
                      <a:lnTo>
                        <a:pt x="9938" y="7467"/>
                      </a:lnTo>
                      <a:lnTo>
                        <a:pt x="9934" y="7467"/>
                      </a:lnTo>
                      <a:lnTo>
                        <a:pt x="9938" y="7467"/>
                      </a:lnTo>
                      <a:lnTo>
                        <a:pt x="9924" y="7481"/>
                      </a:lnTo>
                      <a:cubicBezTo>
                        <a:pt x="10114" y="7086"/>
                        <a:pt x="10304" y="6687"/>
                        <a:pt x="10499" y="6292"/>
                      </a:cubicBezTo>
                      <a:cubicBezTo>
                        <a:pt x="10536" y="6216"/>
                        <a:pt x="10599" y="6146"/>
                        <a:pt x="10616" y="6067"/>
                      </a:cubicBezTo>
                      <a:cubicBezTo>
                        <a:pt x="10627" y="6012"/>
                        <a:pt x="10599" y="5925"/>
                        <a:pt x="10554" y="5897"/>
                      </a:cubicBezTo>
                      <a:cubicBezTo>
                        <a:pt x="10509" y="5866"/>
                        <a:pt x="10402" y="5860"/>
                        <a:pt x="10364" y="5890"/>
                      </a:cubicBezTo>
                      <a:cubicBezTo>
                        <a:pt x="10263" y="5980"/>
                        <a:pt x="10162" y="6084"/>
                        <a:pt x="10100" y="6199"/>
                      </a:cubicBezTo>
                      <a:cubicBezTo>
                        <a:pt x="9892" y="6590"/>
                        <a:pt x="9681" y="6982"/>
                        <a:pt x="9501" y="7384"/>
                      </a:cubicBezTo>
                      <a:cubicBezTo>
                        <a:pt x="9092" y="8281"/>
                        <a:pt x="8718" y="9192"/>
                        <a:pt x="8302" y="10086"/>
                      </a:cubicBezTo>
                      <a:cubicBezTo>
                        <a:pt x="8160" y="10398"/>
                        <a:pt x="8157" y="10678"/>
                        <a:pt x="8326" y="10956"/>
                      </a:cubicBezTo>
                      <a:cubicBezTo>
                        <a:pt x="8572" y="11348"/>
                        <a:pt x="8839" y="11725"/>
                        <a:pt x="9095" y="12110"/>
                      </a:cubicBezTo>
                      <a:cubicBezTo>
                        <a:pt x="9626" y="12914"/>
                        <a:pt x="10333" y="13579"/>
                        <a:pt x="10960" y="14310"/>
                      </a:cubicBezTo>
                      <a:cubicBezTo>
                        <a:pt x="11109" y="14483"/>
                        <a:pt x="11292" y="14532"/>
                        <a:pt x="11524" y="14469"/>
                      </a:cubicBezTo>
                      <a:cubicBezTo>
                        <a:pt x="12318" y="14262"/>
                        <a:pt x="13122" y="14081"/>
                        <a:pt x="13915" y="13859"/>
                      </a:cubicBezTo>
                      <a:cubicBezTo>
                        <a:pt x="14452" y="13710"/>
                        <a:pt x="14975" y="13510"/>
                        <a:pt x="15505" y="13329"/>
                      </a:cubicBezTo>
                      <a:cubicBezTo>
                        <a:pt x="15679" y="13270"/>
                        <a:pt x="15814" y="13163"/>
                        <a:pt x="15890" y="13000"/>
                      </a:cubicBezTo>
                      <a:cubicBezTo>
                        <a:pt x="15983" y="12803"/>
                        <a:pt x="16091" y="12602"/>
                        <a:pt x="16154" y="12394"/>
                      </a:cubicBezTo>
                      <a:cubicBezTo>
                        <a:pt x="16365" y="11680"/>
                        <a:pt x="16555" y="10959"/>
                        <a:pt x="16760" y="10242"/>
                      </a:cubicBezTo>
                      <a:cubicBezTo>
                        <a:pt x="16936" y="9626"/>
                        <a:pt x="17120" y="9009"/>
                        <a:pt x="17300" y="8388"/>
                      </a:cubicBezTo>
                      <a:cubicBezTo>
                        <a:pt x="17588" y="8451"/>
                        <a:pt x="17841" y="8503"/>
                        <a:pt x="17969" y="8759"/>
                      </a:cubicBezTo>
                      <a:cubicBezTo>
                        <a:pt x="17979" y="8787"/>
                        <a:pt x="18025" y="8812"/>
                        <a:pt x="18052" y="8815"/>
                      </a:cubicBezTo>
                      <a:cubicBezTo>
                        <a:pt x="18395" y="8856"/>
                        <a:pt x="18620" y="9088"/>
                        <a:pt x="18828" y="9306"/>
                      </a:cubicBezTo>
                      <a:cubicBezTo>
                        <a:pt x="19289" y="9781"/>
                        <a:pt x="19843" y="9789"/>
                        <a:pt x="20432" y="9656"/>
                      </a:cubicBezTo>
                      <a:cubicBezTo>
                        <a:pt x="20637" y="9612"/>
                        <a:pt x="20834" y="9542"/>
                        <a:pt x="21025" y="9487"/>
                      </a:cubicBezTo>
                      <a:cubicBezTo>
                        <a:pt x="21180" y="9542"/>
                        <a:pt x="21201" y="9664"/>
                        <a:pt x="21201" y="9781"/>
                      </a:cubicBezTo>
                      <a:cubicBezTo>
                        <a:pt x="21222" y="10609"/>
                        <a:pt x="21257" y="11438"/>
                        <a:pt x="21073" y="12255"/>
                      </a:cubicBezTo>
                      <a:cubicBezTo>
                        <a:pt x="20928" y="12917"/>
                        <a:pt x="20796" y="13582"/>
                        <a:pt x="20647" y="14282"/>
                      </a:cubicBezTo>
                      <a:cubicBezTo>
                        <a:pt x="20561" y="14237"/>
                        <a:pt x="20474" y="14220"/>
                        <a:pt x="20432" y="14168"/>
                      </a:cubicBezTo>
                      <a:cubicBezTo>
                        <a:pt x="20245" y="13942"/>
                        <a:pt x="20072" y="13710"/>
                        <a:pt x="19902" y="13475"/>
                      </a:cubicBezTo>
                      <a:cubicBezTo>
                        <a:pt x="19795" y="13323"/>
                        <a:pt x="19698" y="13160"/>
                        <a:pt x="19605" y="12997"/>
                      </a:cubicBezTo>
                      <a:cubicBezTo>
                        <a:pt x="19480" y="12771"/>
                        <a:pt x="19279" y="12702"/>
                        <a:pt x="19032" y="12716"/>
                      </a:cubicBezTo>
                      <a:cubicBezTo>
                        <a:pt x="18925" y="12720"/>
                        <a:pt x="18818" y="12727"/>
                        <a:pt x="18717" y="12751"/>
                      </a:cubicBezTo>
                      <a:cubicBezTo>
                        <a:pt x="18191" y="12882"/>
                        <a:pt x="17664" y="13011"/>
                        <a:pt x="17144" y="13163"/>
                      </a:cubicBezTo>
                      <a:cubicBezTo>
                        <a:pt x="16760" y="13274"/>
                        <a:pt x="16386" y="13423"/>
                        <a:pt x="16046" y="13541"/>
                      </a:cubicBezTo>
                      <a:cubicBezTo>
                        <a:pt x="15817" y="13901"/>
                        <a:pt x="15807" y="14251"/>
                        <a:pt x="15821" y="14608"/>
                      </a:cubicBezTo>
                      <a:cubicBezTo>
                        <a:pt x="15834" y="14913"/>
                        <a:pt x="15831" y="15218"/>
                        <a:pt x="15845" y="15519"/>
                      </a:cubicBezTo>
                      <a:cubicBezTo>
                        <a:pt x="15858" y="15848"/>
                        <a:pt x="15962" y="16139"/>
                        <a:pt x="16191" y="16403"/>
                      </a:cubicBezTo>
                      <a:cubicBezTo>
                        <a:pt x="16576" y="16843"/>
                        <a:pt x="16999" y="17248"/>
                        <a:pt x="17449" y="17626"/>
                      </a:cubicBezTo>
                      <a:cubicBezTo>
                        <a:pt x="17630" y="17778"/>
                        <a:pt x="17844" y="17896"/>
                        <a:pt x="18070" y="18045"/>
                      </a:cubicBezTo>
                      <a:cubicBezTo>
                        <a:pt x="17972" y="18211"/>
                        <a:pt x="17785" y="18284"/>
                        <a:pt x="17643" y="18402"/>
                      </a:cubicBezTo>
                      <a:cubicBezTo>
                        <a:pt x="17497" y="18523"/>
                        <a:pt x="17345" y="18637"/>
                        <a:pt x="17182" y="18735"/>
                      </a:cubicBezTo>
                      <a:cubicBezTo>
                        <a:pt x="16840" y="18939"/>
                        <a:pt x="16486" y="19126"/>
                        <a:pt x="16095" y="19243"/>
                      </a:cubicBezTo>
                      <a:cubicBezTo>
                        <a:pt x="15745" y="19352"/>
                        <a:pt x="15405" y="19497"/>
                        <a:pt x="15062" y="19622"/>
                      </a:cubicBezTo>
                      <a:cubicBezTo>
                        <a:pt x="14996" y="19646"/>
                        <a:pt x="14934" y="19680"/>
                        <a:pt x="14865" y="19697"/>
                      </a:cubicBezTo>
                      <a:cubicBezTo>
                        <a:pt x="13859" y="19944"/>
                        <a:pt x="12855" y="20190"/>
                        <a:pt x="11809" y="20200"/>
                      </a:cubicBezTo>
                      <a:cubicBezTo>
                        <a:pt x="11459" y="20200"/>
                        <a:pt x="11105" y="20193"/>
                        <a:pt x="10755" y="20190"/>
                      </a:cubicBezTo>
                      <a:cubicBezTo>
                        <a:pt x="10724" y="20186"/>
                        <a:pt x="10693" y="20162"/>
                        <a:pt x="10630" y="20134"/>
                      </a:cubicBezTo>
                      <a:cubicBezTo>
                        <a:pt x="10645" y="19985"/>
                        <a:pt x="10661" y="19822"/>
                        <a:pt x="10679" y="19628"/>
                      </a:cubicBezTo>
                      <a:cubicBezTo>
                        <a:pt x="10765" y="19715"/>
                        <a:pt x="10824" y="19774"/>
                        <a:pt x="10877" y="19830"/>
                      </a:cubicBezTo>
                      <a:cubicBezTo>
                        <a:pt x="11064" y="19822"/>
                        <a:pt x="11035" y="19625"/>
                        <a:pt x="11150" y="19563"/>
                      </a:cubicBezTo>
                      <a:cubicBezTo>
                        <a:pt x="11181" y="19687"/>
                        <a:pt x="11209" y="19812"/>
                        <a:pt x="11247" y="19975"/>
                      </a:cubicBezTo>
                      <a:cubicBezTo>
                        <a:pt x="11455" y="19926"/>
                        <a:pt x="11635" y="19885"/>
                        <a:pt x="11819" y="19843"/>
                      </a:cubicBezTo>
                      <a:cubicBezTo>
                        <a:pt x="11874" y="19736"/>
                        <a:pt x="11926" y="19635"/>
                        <a:pt x="11985" y="19525"/>
                      </a:cubicBezTo>
                      <a:cubicBezTo>
                        <a:pt x="12044" y="19601"/>
                        <a:pt x="12096" y="19667"/>
                        <a:pt x="12148" y="19729"/>
                      </a:cubicBezTo>
                      <a:cubicBezTo>
                        <a:pt x="12328" y="19670"/>
                        <a:pt x="12474" y="19622"/>
                        <a:pt x="12636" y="19569"/>
                      </a:cubicBezTo>
                      <a:cubicBezTo>
                        <a:pt x="12674" y="19451"/>
                        <a:pt x="12730" y="19344"/>
                        <a:pt x="12737" y="19230"/>
                      </a:cubicBezTo>
                      <a:cubicBezTo>
                        <a:pt x="12775" y="18589"/>
                        <a:pt x="12802" y="17948"/>
                        <a:pt x="12827" y="17307"/>
                      </a:cubicBezTo>
                      <a:cubicBezTo>
                        <a:pt x="12837" y="17096"/>
                        <a:pt x="12778" y="16912"/>
                        <a:pt x="12626" y="16749"/>
                      </a:cubicBezTo>
                      <a:cubicBezTo>
                        <a:pt x="12158" y="16247"/>
                        <a:pt x="11697" y="15734"/>
                        <a:pt x="11233" y="15228"/>
                      </a:cubicBezTo>
                      <a:cubicBezTo>
                        <a:pt x="11153" y="15141"/>
                        <a:pt x="11064" y="15052"/>
                        <a:pt x="10960" y="14996"/>
                      </a:cubicBezTo>
                      <a:cubicBezTo>
                        <a:pt x="10897" y="14965"/>
                        <a:pt x="10762" y="14972"/>
                        <a:pt x="10720" y="15013"/>
                      </a:cubicBezTo>
                      <a:cubicBezTo>
                        <a:pt x="10474" y="15277"/>
                        <a:pt x="10149" y="15447"/>
                        <a:pt x="9882" y="15682"/>
                      </a:cubicBezTo>
                      <a:cubicBezTo>
                        <a:pt x="9570" y="15952"/>
                        <a:pt x="9238" y="16202"/>
                        <a:pt x="8912" y="16465"/>
                      </a:cubicBezTo>
                      <a:cubicBezTo>
                        <a:pt x="8860" y="16507"/>
                        <a:pt x="8794" y="16545"/>
                        <a:pt x="8763" y="16600"/>
                      </a:cubicBezTo>
                      <a:cubicBezTo>
                        <a:pt x="8586" y="16902"/>
                        <a:pt x="8316" y="17120"/>
                        <a:pt x="8059" y="17352"/>
                      </a:cubicBezTo>
                      <a:cubicBezTo>
                        <a:pt x="7758" y="17629"/>
                        <a:pt x="7706" y="17841"/>
                        <a:pt x="7917" y="18211"/>
                      </a:cubicBezTo>
                      <a:cubicBezTo>
                        <a:pt x="8187" y="18693"/>
                        <a:pt x="8358" y="19199"/>
                        <a:pt x="8451" y="19767"/>
                      </a:cubicBezTo>
                      <a:cubicBezTo>
                        <a:pt x="8350" y="19767"/>
                        <a:pt x="8267" y="19781"/>
                        <a:pt x="8187" y="19763"/>
                      </a:cubicBezTo>
                      <a:cubicBezTo>
                        <a:pt x="7439" y="19625"/>
                        <a:pt x="6750" y="19317"/>
                        <a:pt x="6088" y="18970"/>
                      </a:cubicBezTo>
                      <a:cubicBezTo>
                        <a:pt x="5111" y="18461"/>
                        <a:pt x="4210" y="17844"/>
                        <a:pt x="3462" y="17036"/>
                      </a:cubicBezTo>
                      <a:cubicBezTo>
                        <a:pt x="3063" y="16603"/>
                        <a:pt x="2710" y="16146"/>
                        <a:pt x="2475" y="15610"/>
                      </a:cubicBezTo>
                      <a:cubicBezTo>
                        <a:pt x="2218" y="15034"/>
                        <a:pt x="1958" y="14462"/>
                        <a:pt x="1698" y="13887"/>
                      </a:cubicBezTo>
                      <a:close/>
                      <a:moveTo>
                        <a:pt x="11219" y="3309"/>
                      </a:moveTo>
                      <a:cubicBezTo>
                        <a:pt x="11251" y="2661"/>
                        <a:pt x="11292" y="2467"/>
                        <a:pt x="11445" y="2211"/>
                      </a:cubicBezTo>
                      <a:cubicBezTo>
                        <a:pt x="11601" y="2321"/>
                        <a:pt x="11677" y="2453"/>
                        <a:pt x="11632" y="2641"/>
                      </a:cubicBezTo>
                      <a:cubicBezTo>
                        <a:pt x="11576" y="2876"/>
                        <a:pt x="11448" y="3070"/>
                        <a:pt x="11219" y="3309"/>
                      </a:cubicBezTo>
                      <a:close/>
                      <a:moveTo>
                        <a:pt x="17480" y="7227"/>
                      </a:moveTo>
                      <a:lnTo>
                        <a:pt x="17453" y="7227"/>
                      </a:lnTo>
                      <a:cubicBezTo>
                        <a:pt x="17453" y="7214"/>
                        <a:pt x="17449" y="7197"/>
                        <a:pt x="17453" y="7183"/>
                      </a:cubicBezTo>
                      <a:cubicBezTo>
                        <a:pt x="17456" y="7165"/>
                        <a:pt x="17463" y="7152"/>
                        <a:pt x="17470" y="7138"/>
                      </a:cubicBezTo>
                      <a:cubicBezTo>
                        <a:pt x="17473" y="7169"/>
                        <a:pt x="17477" y="7200"/>
                        <a:pt x="17480" y="7227"/>
                      </a:cubicBezTo>
                      <a:close/>
                      <a:moveTo>
                        <a:pt x="12217" y="17110"/>
                      </a:moveTo>
                      <a:cubicBezTo>
                        <a:pt x="12217" y="17092"/>
                        <a:pt x="12266" y="17065"/>
                        <a:pt x="12287" y="17068"/>
                      </a:cubicBezTo>
                      <a:cubicBezTo>
                        <a:pt x="12314" y="17071"/>
                        <a:pt x="12356" y="17106"/>
                        <a:pt x="12353" y="17127"/>
                      </a:cubicBezTo>
                      <a:cubicBezTo>
                        <a:pt x="12349" y="17206"/>
                        <a:pt x="12328" y="17283"/>
                        <a:pt x="12314" y="17359"/>
                      </a:cubicBezTo>
                      <a:cubicBezTo>
                        <a:pt x="12287" y="17356"/>
                        <a:pt x="12255" y="17352"/>
                        <a:pt x="12228" y="17348"/>
                      </a:cubicBezTo>
                      <a:cubicBezTo>
                        <a:pt x="12220" y="17268"/>
                        <a:pt x="12214" y="17189"/>
                        <a:pt x="12217" y="1711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1" name="Google Shape;641;p32"/>
                <p:cNvSpPr/>
                <p:nvPr/>
              </p:nvSpPr>
              <p:spPr>
                <a:xfrm>
                  <a:off x="4754925" y="2618725"/>
                  <a:ext cx="17350" cy="6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4" h="2689" extrusionOk="0">
                      <a:moveTo>
                        <a:pt x="527" y="0"/>
                      </a:moveTo>
                      <a:cubicBezTo>
                        <a:pt x="485" y="0"/>
                        <a:pt x="416" y="42"/>
                        <a:pt x="406" y="76"/>
                      </a:cubicBezTo>
                      <a:cubicBezTo>
                        <a:pt x="357" y="291"/>
                        <a:pt x="312" y="502"/>
                        <a:pt x="285" y="720"/>
                      </a:cubicBezTo>
                      <a:cubicBezTo>
                        <a:pt x="219" y="1219"/>
                        <a:pt x="163" y="1721"/>
                        <a:pt x="104" y="2225"/>
                      </a:cubicBezTo>
                      <a:cubicBezTo>
                        <a:pt x="87" y="2366"/>
                        <a:pt x="0" y="2532"/>
                        <a:pt x="191" y="2626"/>
                      </a:cubicBezTo>
                      <a:cubicBezTo>
                        <a:pt x="312" y="2689"/>
                        <a:pt x="444" y="2557"/>
                        <a:pt x="485" y="2290"/>
                      </a:cubicBezTo>
                      <a:cubicBezTo>
                        <a:pt x="568" y="1760"/>
                        <a:pt x="631" y="1223"/>
                        <a:pt x="693" y="738"/>
                      </a:cubicBezTo>
                      <a:cubicBezTo>
                        <a:pt x="672" y="485"/>
                        <a:pt x="659" y="284"/>
                        <a:pt x="635" y="87"/>
                      </a:cubicBezTo>
                      <a:cubicBezTo>
                        <a:pt x="627" y="52"/>
                        <a:pt x="565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2" name="Google Shape;642;p32"/>
                <p:cNvSpPr/>
                <p:nvPr/>
              </p:nvSpPr>
              <p:spPr>
                <a:xfrm>
                  <a:off x="4771650" y="2627800"/>
                  <a:ext cx="12925" cy="53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7" h="2146" extrusionOk="0">
                      <a:moveTo>
                        <a:pt x="278" y="2076"/>
                      </a:moveTo>
                      <a:cubicBezTo>
                        <a:pt x="312" y="2017"/>
                        <a:pt x="343" y="1955"/>
                        <a:pt x="353" y="1892"/>
                      </a:cubicBezTo>
                      <a:cubicBezTo>
                        <a:pt x="388" y="1678"/>
                        <a:pt x="423" y="1459"/>
                        <a:pt x="440" y="1241"/>
                      </a:cubicBezTo>
                      <a:cubicBezTo>
                        <a:pt x="472" y="829"/>
                        <a:pt x="516" y="413"/>
                        <a:pt x="388" y="1"/>
                      </a:cubicBezTo>
                      <a:cubicBezTo>
                        <a:pt x="125" y="586"/>
                        <a:pt x="32" y="1200"/>
                        <a:pt x="3" y="1823"/>
                      </a:cubicBezTo>
                      <a:cubicBezTo>
                        <a:pt x="0" y="1903"/>
                        <a:pt x="32" y="1986"/>
                        <a:pt x="59" y="2062"/>
                      </a:cubicBezTo>
                      <a:cubicBezTo>
                        <a:pt x="87" y="2138"/>
                        <a:pt x="236" y="2145"/>
                        <a:pt x="278" y="207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" name="Google Shape;643;p32"/>
                <p:cNvSpPr/>
                <p:nvPr/>
              </p:nvSpPr>
              <p:spPr>
                <a:xfrm>
                  <a:off x="4521925" y="2650950"/>
                  <a:ext cx="17100" cy="93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" h="3722" extrusionOk="0">
                      <a:moveTo>
                        <a:pt x="25" y="3306"/>
                      </a:moveTo>
                      <a:cubicBezTo>
                        <a:pt x="4" y="3368"/>
                        <a:pt x="0" y="3440"/>
                        <a:pt x="10" y="3506"/>
                      </a:cubicBezTo>
                      <a:cubicBezTo>
                        <a:pt x="18" y="3565"/>
                        <a:pt x="55" y="3617"/>
                        <a:pt x="101" y="3721"/>
                      </a:cubicBezTo>
                      <a:cubicBezTo>
                        <a:pt x="205" y="3617"/>
                        <a:pt x="298" y="3562"/>
                        <a:pt x="330" y="3482"/>
                      </a:cubicBezTo>
                      <a:cubicBezTo>
                        <a:pt x="409" y="3277"/>
                        <a:pt x="475" y="3066"/>
                        <a:pt x="520" y="2851"/>
                      </a:cubicBezTo>
                      <a:cubicBezTo>
                        <a:pt x="683" y="2017"/>
                        <a:pt x="617" y="1171"/>
                        <a:pt x="607" y="329"/>
                      </a:cubicBezTo>
                      <a:cubicBezTo>
                        <a:pt x="607" y="294"/>
                        <a:pt x="600" y="260"/>
                        <a:pt x="592" y="229"/>
                      </a:cubicBezTo>
                      <a:cubicBezTo>
                        <a:pt x="554" y="45"/>
                        <a:pt x="503" y="10"/>
                        <a:pt x="226" y="0"/>
                      </a:cubicBezTo>
                      <a:cubicBezTo>
                        <a:pt x="229" y="419"/>
                        <a:pt x="232" y="835"/>
                        <a:pt x="236" y="1251"/>
                      </a:cubicBezTo>
                      <a:cubicBezTo>
                        <a:pt x="236" y="1943"/>
                        <a:pt x="257" y="2636"/>
                        <a:pt x="25" y="330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4" name="Google Shape;644;p32"/>
                <p:cNvSpPr/>
                <p:nvPr/>
              </p:nvSpPr>
              <p:spPr>
                <a:xfrm>
                  <a:off x="4342275" y="2677350"/>
                  <a:ext cx="11200" cy="11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8" h="4595" extrusionOk="0">
                      <a:moveTo>
                        <a:pt x="156" y="4594"/>
                      </a:moveTo>
                      <a:cubicBezTo>
                        <a:pt x="208" y="4591"/>
                        <a:pt x="264" y="4525"/>
                        <a:pt x="302" y="4474"/>
                      </a:cubicBezTo>
                      <a:cubicBezTo>
                        <a:pt x="329" y="4432"/>
                        <a:pt x="329" y="4377"/>
                        <a:pt x="333" y="4324"/>
                      </a:cubicBezTo>
                      <a:cubicBezTo>
                        <a:pt x="447" y="2973"/>
                        <a:pt x="385" y="1626"/>
                        <a:pt x="298" y="275"/>
                      </a:cubicBezTo>
                      <a:cubicBezTo>
                        <a:pt x="294" y="181"/>
                        <a:pt x="246" y="91"/>
                        <a:pt x="219" y="0"/>
                      </a:cubicBezTo>
                      <a:cubicBezTo>
                        <a:pt x="194" y="4"/>
                        <a:pt x="173" y="11"/>
                        <a:pt x="149" y="14"/>
                      </a:cubicBezTo>
                      <a:cubicBezTo>
                        <a:pt x="142" y="49"/>
                        <a:pt x="128" y="80"/>
                        <a:pt x="125" y="115"/>
                      </a:cubicBezTo>
                      <a:cubicBezTo>
                        <a:pt x="87" y="1497"/>
                        <a:pt x="52" y="2883"/>
                        <a:pt x="14" y="4269"/>
                      </a:cubicBezTo>
                      <a:cubicBezTo>
                        <a:pt x="14" y="4335"/>
                        <a:pt x="0" y="4412"/>
                        <a:pt x="24" y="4470"/>
                      </a:cubicBezTo>
                      <a:cubicBezTo>
                        <a:pt x="45" y="4522"/>
                        <a:pt x="115" y="4594"/>
                        <a:pt x="156" y="459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5" name="Google Shape;645;p32"/>
                <p:cNvSpPr/>
                <p:nvPr/>
              </p:nvSpPr>
              <p:spPr>
                <a:xfrm>
                  <a:off x="4376725" y="2702725"/>
                  <a:ext cx="11125" cy="97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" h="3896" extrusionOk="0">
                      <a:moveTo>
                        <a:pt x="150" y="3891"/>
                      </a:moveTo>
                      <a:cubicBezTo>
                        <a:pt x="199" y="3888"/>
                        <a:pt x="271" y="3871"/>
                        <a:pt x="282" y="3840"/>
                      </a:cubicBezTo>
                      <a:cubicBezTo>
                        <a:pt x="327" y="3733"/>
                        <a:pt x="368" y="3618"/>
                        <a:pt x="375" y="3507"/>
                      </a:cubicBezTo>
                      <a:cubicBezTo>
                        <a:pt x="403" y="3036"/>
                        <a:pt x="434" y="2565"/>
                        <a:pt x="437" y="2094"/>
                      </a:cubicBezTo>
                      <a:cubicBezTo>
                        <a:pt x="445" y="1574"/>
                        <a:pt x="431" y="1051"/>
                        <a:pt x="413" y="531"/>
                      </a:cubicBezTo>
                      <a:cubicBezTo>
                        <a:pt x="407" y="354"/>
                        <a:pt x="424" y="157"/>
                        <a:pt x="264" y="0"/>
                      </a:cubicBezTo>
                      <a:cubicBezTo>
                        <a:pt x="237" y="50"/>
                        <a:pt x="199" y="87"/>
                        <a:pt x="192" y="129"/>
                      </a:cubicBezTo>
                      <a:cubicBezTo>
                        <a:pt x="154" y="395"/>
                        <a:pt x="101" y="659"/>
                        <a:pt x="88" y="929"/>
                      </a:cubicBezTo>
                      <a:cubicBezTo>
                        <a:pt x="53" y="1667"/>
                        <a:pt x="32" y="2405"/>
                        <a:pt x="8" y="3147"/>
                      </a:cubicBezTo>
                      <a:cubicBezTo>
                        <a:pt x="5" y="3313"/>
                        <a:pt x="1" y="3483"/>
                        <a:pt x="8" y="3649"/>
                      </a:cubicBezTo>
                      <a:cubicBezTo>
                        <a:pt x="12" y="3712"/>
                        <a:pt x="39" y="3777"/>
                        <a:pt x="71" y="3836"/>
                      </a:cubicBezTo>
                      <a:cubicBezTo>
                        <a:pt x="81" y="3864"/>
                        <a:pt x="126" y="3895"/>
                        <a:pt x="150" y="389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6" name="Google Shape;646;p32"/>
                <p:cNvSpPr/>
                <p:nvPr/>
              </p:nvSpPr>
              <p:spPr>
                <a:xfrm>
                  <a:off x="4412875" y="2715125"/>
                  <a:ext cx="10250" cy="52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" h="2104" extrusionOk="0">
                      <a:moveTo>
                        <a:pt x="139" y="2103"/>
                      </a:moveTo>
                      <a:cubicBezTo>
                        <a:pt x="291" y="1961"/>
                        <a:pt x="284" y="1764"/>
                        <a:pt x="309" y="1591"/>
                      </a:cubicBezTo>
                      <a:cubicBezTo>
                        <a:pt x="374" y="1064"/>
                        <a:pt x="409" y="534"/>
                        <a:pt x="250" y="0"/>
                      </a:cubicBezTo>
                      <a:cubicBezTo>
                        <a:pt x="232" y="59"/>
                        <a:pt x="197" y="118"/>
                        <a:pt x="197" y="177"/>
                      </a:cubicBezTo>
                      <a:cubicBezTo>
                        <a:pt x="194" y="801"/>
                        <a:pt x="0" y="1414"/>
                        <a:pt x="59" y="2044"/>
                      </a:cubicBezTo>
                      <a:cubicBezTo>
                        <a:pt x="59" y="2062"/>
                        <a:pt x="101" y="2076"/>
                        <a:pt x="139" y="2103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7" name="Google Shape;647;p32"/>
                <p:cNvSpPr/>
                <p:nvPr/>
              </p:nvSpPr>
              <p:spPr>
                <a:xfrm>
                  <a:off x="4720800" y="2694925"/>
                  <a:ext cx="1250" cy="1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" h="74" extrusionOk="0">
                      <a:moveTo>
                        <a:pt x="42" y="18"/>
                      </a:moveTo>
                      <a:cubicBezTo>
                        <a:pt x="38" y="8"/>
                        <a:pt x="18" y="4"/>
                        <a:pt x="4" y="1"/>
                      </a:cubicBezTo>
                      <a:cubicBezTo>
                        <a:pt x="4" y="25"/>
                        <a:pt x="4" y="50"/>
                        <a:pt x="0" y="74"/>
                      </a:cubicBezTo>
                      <a:cubicBezTo>
                        <a:pt x="14" y="66"/>
                        <a:pt x="25" y="63"/>
                        <a:pt x="38" y="60"/>
                      </a:cubicBezTo>
                      <a:cubicBezTo>
                        <a:pt x="38" y="46"/>
                        <a:pt x="49" y="29"/>
                        <a:pt x="42" y="1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8" name="Google Shape;648;p32"/>
                <p:cNvSpPr/>
                <p:nvPr/>
              </p:nvSpPr>
              <p:spPr>
                <a:xfrm>
                  <a:off x="4616325" y="2643150"/>
                  <a:ext cx="38225" cy="149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9" h="5967" extrusionOk="0">
                      <a:moveTo>
                        <a:pt x="115" y="5921"/>
                      </a:moveTo>
                      <a:cubicBezTo>
                        <a:pt x="208" y="5967"/>
                        <a:pt x="292" y="5908"/>
                        <a:pt x="323" y="5824"/>
                      </a:cubicBezTo>
                      <a:cubicBezTo>
                        <a:pt x="382" y="5686"/>
                        <a:pt x="410" y="5533"/>
                        <a:pt x="469" y="5395"/>
                      </a:cubicBezTo>
                      <a:cubicBezTo>
                        <a:pt x="489" y="5346"/>
                        <a:pt x="555" y="5311"/>
                        <a:pt x="603" y="5273"/>
                      </a:cubicBezTo>
                      <a:lnTo>
                        <a:pt x="603" y="5260"/>
                      </a:lnTo>
                      <a:lnTo>
                        <a:pt x="603" y="5218"/>
                      </a:lnTo>
                      <a:cubicBezTo>
                        <a:pt x="587" y="5069"/>
                        <a:pt x="566" y="4920"/>
                        <a:pt x="549" y="4774"/>
                      </a:cubicBezTo>
                      <a:cubicBezTo>
                        <a:pt x="677" y="4913"/>
                        <a:pt x="608" y="5065"/>
                        <a:pt x="603" y="5218"/>
                      </a:cubicBezTo>
                      <a:cubicBezTo>
                        <a:pt x="608" y="5235"/>
                        <a:pt x="608" y="5252"/>
                        <a:pt x="611" y="5270"/>
                      </a:cubicBezTo>
                      <a:cubicBezTo>
                        <a:pt x="608" y="5270"/>
                        <a:pt x="608" y="5273"/>
                        <a:pt x="603" y="5273"/>
                      </a:cubicBezTo>
                      <a:cubicBezTo>
                        <a:pt x="590" y="5436"/>
                        <a:pt x="566" y="5599"/>
                        <a:pt x="569" y="5759"/>
                      </a:cubicBezTo>
                      <a:cubicBezTo>
                        <a:pt x="569" y="5807"/>
                        <a:pt x="638" y="5879"/>
                        <a:pt x="694" y="5900"/>
                      </a:cubicBezTo>
                      <a:cubicBezTo>
                        <a:pt x="790" y="5935"/>
                        <a:pt x="864" y="5869"/>
                        <a:pt x="894" y="5786"/>
                      </a:cubicBezTo>
                      <a:cubicBezTo>
                        <a:pt x="929" y="5692"/>
                        <a:pt x="950" y="5588"/>
                        <a:pt x="964" y="5492"/>
                      </a:cubicBezTo>
                      <a:cubicBezTo>
                        <a:pt x="1068" y="4771"/>
                        <a:pt x="1179" y="4054"/>
                        <a:pt x="1273" y="3333"/>
                      </a:cubicBezTo>
                      <a:cubicBezTo>
                        <a:pt x="1359" y="2644"/>
                        <a:pt x="1442" y="1958"/>
                        <a:pt x="1505" y="1268"/>
                      </a:cubicBezTo>
                      <a:cubicBezTo>
                        <a:pt x="1529" y="984"/>
                        <a:pt x="1497" y="693"/>
                        <a:pt x="1481" y="409"/>
                      </a:cubicBezTo>
                      <a:cubicBezTo>
                        <a:pt x="1473" y="319"/>
                        <a:pt x="1449" y="211"/>
                        <a:pt x="1310" y="204"/>
                      </a:cubicBezTo>
                      <a:cubicBezTo>
                        <a:pt x="1179" y="364"/>
                        <a:pt x="1182" y="551"/>
                        <a:pt x="1169" y="734"/>
                      </a:cubicBezTo>
                      <a:cubicBezTo>
                        <a:pt x="1099" y="1649"/>
                        <a:pt x="985" y="2561"/>
                        <a:pt x="805" y="3464"/>
                      </a:cubicBezTo>
                      <a:cubicBezTo>
                        <a:pt x="787" y="3343"/>
                        <a:pt x="774" y="3226"/>
                        <a:pt x="790" y="3111"/>
                      </a:cubicBezTo>
                      <a:cubicBezTo>
                        <a:pt x="888" y="2353"/>
                        <a:pt x="843" y="1593"/>
                        <a:pt x="840" y="832"/>
                      </a:cubicBezTo>
                      <a:cubicBezTo>
                        <a:pt x="840" y="616"/>
                        <a:pt x="795" y="395"/>
                        <a:pt x="760" y="180"/>
                      </a:cubicBezTo>
                      <a:cubicBezTo>
                        <a:pt x="749" y="128"/>
                        <a:pt x="683" y="87"/>
                        <a:pt x="614" y="0"/>
                      </a:cubicBezTo>
                      <a:cubicBezTo>
                        <a:pt x="569" y="128"/>
                        <a:pt x="528" y="201"/>
                        <a:pt x="520" y="277"/>
                      </a:cubicBezTo>
                      <a:cubicBezTo>
                        <a:pt x="493" y="582"/>
                        <a:pt x="469" y="883"/>
                        <a:pt x="462" y="1189"/>
                      </a:cubicBezTo>
                      <a:cubicBezTo>
                        <a:pt x="448" y="1947"/>
                        <a:pt x="483" y="2709"/>
                        <a:pt x="361" y="3464"/>
                      </a:cubicBezTo>
                      <a:cubicBezTo>
                        <a:pt x="250" y="4130"/>
                        <a:pt x="146" y="4798"/>
                        <a:pt x="42" y="5468"/>
                      </a:cubicBezTo>
                      <a:cubicBezTo>
                        <a:pt x="25" y="5568"/>
                        <a:pt x="1" y="5668"/>
                        <a:pt x="8" y="5769"/>
                      </a:cubicBezTo>
                      <a:cubicBezTo>
                        <a:pt x="15" y="5824"/>
                        <a:pt x="63" y="5897"/>
                        <a:pt x="115" y="5921"/>
                      </a:cubicBezTo>
                      <a:close/>
                      <a:moveTo>
                        <a:pt x="683" y="4037"/>
                      </a:moveTo>
                      <a:lnTo>
                        <a:pt x="718" y="4037"/>
                      </a:lnTo>
                      <a:lnTo>
                        <a:pt x="718" y="4317"/>
                      </a:lnTo>
                      <a:lnTo>
                        <a:pt x="683" y="43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9" name="Google Shape;649;p32"/>
                <p:cNvSpPr/>
                <p:nvPr/>
              </p:nvSpPr>
              <p:spPr>
                <a:xfrm>
                  <a:off x="4645875" y="2662450"/>
                  <a:ext cx="27050" cy="11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2" h="4668" extrusionOk="0">
                      <a:moveTo>
                        <a:pt x="28" y="4120"/>
                      </a:moveTo>
                      <a:cubicBezTo>
                        <a:pt x="0" y="4262"/>
                        <a:pt x="18" y="4418"/>
                        <a:pt x="35" y="4567"/>
                      </a:cubicBezTo>
                      <a:cubicBezTo>
                        <a:pt x="35" y="4602"/>
                        <a:pt x="104" y="4650"/>
                        <a:pt x="149" y="4661"/>
                      </a:cubicBezTo>
                      <a:cubicBezTo>
                        <a:pt x="191" y="4667"/>
                        <a:pt x="264" y="4643"/>
                        <a:pt x="288" y="4613"/>
                      </a:cubicBezTo>
                      <a:cubicBezTo>
                        <a:pt x="336" y="4546"/>
                        <a:pt x="378" y="4467"/>
                        <a:pt x="395" y="4387"/>
                      </a:cubicBezTo>
                      <a:cubicBezTo>
                        <a:pt x="565" y="3680"/>
                        <a:pt x="721" y="2974"/>
                        <a:pt x="894" y="2270"/>
                      </a:cubicBezTo>
                      <a:cubicBezTo>
                        <a:pt x="1043" y="1674"/>
                        <a:pt x="1081" y="1071"/>
                        <a:pt x="1054" y="461"/>
                      </a:cubicBezTo>
                      <a:cubicBezTo>
                        <a:pt x="1047" y="309"/>
                        <a:pt x="1050" y="153"/>
                        <a:pt x="846" y="1"/>
                      </a:cubicBezTo>
                      <a:cubicBezTo>
                        <a:pt x="790" y="105"/>
                        <a:pt x="735" y="174"/>
                        <a:pt x="724" y="247"/>
                      </a:cubicBezTo>
                      <a:cubicBezTo>
                        <a:pt x="697" y="430"/>
                        <a:pt x="683" y="614"/>
                        <a:pt x="680" y="801"/>
                      </a:cubicBezTo>
                      <a:cubicBezTo>
                        <a:pt x="669" y="1203"/>
                        <a:pt x="645" y="1608"/>
                        <a:pt x="541" y="2003"/>
                      </a:cubicBezTo>
                      <a:cubicBezTo>
                        <a:pt x="444" y="2363"/>
                        <a:pt x="354" y="2724"/>
                        <a:pt x="267" y="3084"/>
                      </a:cubicBezTo>
                      <a:cubicBezTo>
                        <a:pt x="184" y="3428"/>
                        <a:pt x="94" y="3770"/>
                        <a:pt x="28" y="41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0" name="Google Shape;650;p32"/>
                <p:cNvSpPr/>
                <p:nvPr/>
              </p:nvSpPr>
              <p:spPr>
                <a:xfrm>
                  <a:off x="4468475" y="2481675"/>
                  <a:ext cx="15775" cy="89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1" h="3587" extrusionOk="0">
                      <a:moveTo>
                        <a:pt x="610" y="1067"/>
                      </a:moveTo>
                      <a:cubicBezTo>
                        <a:pt x="631" y="805"/>
                        <a:pt x="593" y="530"/>
                        <a:pt x="576" y="264"/>
                      </a:cubicBezTo>
                      <a:cubicBezTo>
                        <a:pt x="568" y="202"/>
                        <a:pt x="541" y="143"/>
                        <a:pt x="496" y="1"/>
                      </a:cubicBezTo>
                      <a:cubicBezTo>
                        <a:pt x="455" y="139"/>
                        <a:pt x="426" y="198"/>
                        <a:pt x="420" y="257"/>
                      </a:cubicBezTo>
                      <a:cubicBezTo>
                        <a:pt x="326" y="922"/>
                        <a:pt x="232" y="1590"/>
                        <a:pt x="139" y="2256"/>
                      </a:cubicBezTo>
                      <a:cubicBezTo>
                        <a:pt x="104" y="2523"/>
                        <a:pt x="73" y="2793"/>
                        <a:pt x="35" y="3056"/>
                      </a:cubicBezTo>
                      <a:cubicBezTo>
                        <a:pt x="0" y="3271"/>
                        <a:pt x="49" y="3451"/>
                        <a:pt x="229" y="3586"/>
                      </a:cubicBezTo>
                      <a:cubicBezTo>
                        <a:pt x="285" y="3399"/>
                        <a:pt x="375" y="3216"/>
                        <a:pt x="399" y="3025"/>
                      </a:cubicBezTo>
                      <a:cubicBezTo>
                        <a:pt x="482" y="2374"/>
                        <a:pt x="558" y="1723"/>
                        <a:pt x="610" y="1067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1" name="Google Shape;651;p32"/>
                <p:cNvSpPr/>
                <p:nvPr/>
              </p:nvSpPr>
              <p:spPr>
                <a:xfrm>
                  <a:off x="4708675" y="2804250"/>
                  <a:ext cx="13700" cy="76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8" h="3061" extrusionOk="0">
                      <a:moveTo>
                        <a:pt x="173" y="3060"/>
                      </a:moveTo>
                      <a:cubicBezTo>
                        <a:pt x="326" y="3029"/>
                        <a:pt x="347" y="2907"/>
                        <a:pt x="360" y="2790"/>
                      </a:cubicBezTo>
                      <a:cubicBezTo>
                        <a:pt x="416" y="2322"/>
                        <a:pt x="485" y="1858"/>
                        <a:pt x="523" y="1386"/>
                      </a:cubicBezTo>
                      <a:cubicBezTo>
                        <a:pt x="547" y="1068"/>
                        <a:pt x="531" y="749"/>
                        <a:pt x="523" y="430"/>
                      </a:cubicBezTo>
                      <a:cubicBezTo>
                        <a:pt x="520" y="257"/>
                        <a:pt x="489" y="91"/>
                        <a:pt x="267" y="1"/>
                      </a:cubicBezTo>
                      <a:cubicBezTo>
                        <a:pt x="108" y="163"/>
                        <a:pt x="149" y="340"/>
                        <a:pt x="146" y="503"/>
                      </a:cubicBezTo>
                      <a:cubicBezTo>
                        <a:pt x="139" y="1040"/>
                        <a:pt x="146" y="1577"/>
                        <a:pt x="42" y="2110"/>
                      </a:cubicBezTo>
                      <a:cubicBezTo>
                        <a:pt x="0" y="2325"/>
                        <a:pt x="18" y="2547"/>
                        <a:pt x="14" y="2766"/>
                      </a:cubicBezTo>
                      <a:cubicBezTo>
                        <a:pt x="11" y="2886"/>
                        <a:pt x="49" y="3001"/>
                        <a:pt x="173" y="306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2" name="Google Shape;652;p32"/>
                <p:cNvSpPr/>
                <p:nvPr/>
              </p:nvSpPr>
              <p:spPr>
                <a:xfrm>
                  <a:off x="4521125" y="2870075"/>
                  <a:ext cx="17025" cy="90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1" h="3601" extrusionOk="0">
                      <a:moveTo>
                        <a:pt x="490" y="1"/>
                      </a:moveTo>
                      <a:cubicBezTo>
                        <a:pt x="316" y="154"/>
                        <a:pt x="351" y="365"/>
                        <a:pt x="333" y="558"/>
                      </a:cubicBezTo>
                      <a:cubicBezTo>
                        <a:pt x="303" y="995"/>
                        <a:pt x="289" y="1435"/>
                        <a:pt x="240" y="1868"/>
                      </a:cubicBezTo>
                      <a:cubicBezTo>
                        <a:pt x="205" y="2187"/>
                        <a:pt x="122" y="2499"/>
                        <a:pt x="71" y="2815"/>
                      </a:cubicBezTo>
                      <a:cubicBezTo>
                        <a:pt x="39" y="3012"/>
                        <a:pt x="18" y="3216"/>
                        <a:pt x="4" y="3417"/>
                      </a:cubicBezTo>
                      <a:cubicBezTo>
                        <a:pt x="1" y="3501"/>
                        <a:pt x="50" y="3587"/>
                        <a:pt x="154" y="3594"/>
                      </a:cubicBezTo>
                      <a:cubicBezTo>
                        <a:pt x="250" y="3600"/>
                        <a:pt x="309" y="3528"/>
                        <a:pt x="333" y="3445"/>
                      </a:cubicBezTo>
                      <a:cubicBezTo>
                        <a:pt x="362" y="3362"/>
                        <a:pt x="378" y="3279"/>
                        <a:pt x="392" y="3195"/>
                      </a:cubicBezTo>
                      <a:cubicBezTo>
                        <a:pt x="476" y="2748"/>
                        <a:pt x="590" y="2305"/>
                        <a:pt x="632" y="1854"/>
                      </a:cubicBezTo>
                      <a:cubicBezTo>
                        <a:pt x="680" y="1352"/>
                        <a:pt x="669" y="843"/>
                        <a:pt x="674" y="341"/>
                      </a:cubicBezTo>
                      <a:cubicBezTo>
                        <a:pt x="674" y="208"/>
                        <a:pt x="663" y="66"/>
                        <a:pt x="490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3" name="Google Shape;653;p32"/>
                <p:cNvSpPr/>
                <p:nvPr/>
              </p:nvSpPr>
              <p:spPr>
                <a:xfrm>
                  <a:off x="4740800" y="2798425"/>
                  <a:ext cx="20550" cy="8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2" h="3595" extrusionOk="0">
                      <a:moveTo>
                        <a:pt x="455" y="961"/>
                      </a:moveTo>
                      <a:cubicBezTo>
                        <a:pt x="389" y="1550"/>
                        <a:pt x="264" y="2121"/>
                        <a:pt x="115" y="2697"/>
                      </a:cubicBezTo>
                      <a:cubicBezTo>
                        <a:pt x="63" y="2891"/>
                        <a:pt x="32" y="3089"/>
                        <a:pt x="11" y="3290"/>
                      </a:cubicBezTo>
                      <a:cubicBezTo>
                        <a:pt x="1" y="3369"/>
                        <a:pt x="36" y="3452"/>
                        <a:pt x="60" y="3532"/>
                      </a:cubicBezTo>
                      <a:cubicBezTo>
                        <a:pt x="67" y="3556"/>
                        <a:pt x="108" y="3594"/>
                        <a:pt x="136" y="3591"/>
                      </a:cubicBezTo>
                      <a:cubicBezTo>
                        <a:pt x="181" y="3591"/>
                        <a:pt x="240" y="3573"/>
                        <a:pt x="264" y="3543"/>
                      </a:cubicBezTo>
                      <a:cubicBezTo>
                        <a:pt x="306" y="3494"/>
                        <a:pt x="337" y="3424"/>
                        <a:pt x="348" y="3362"/>
                      </a:cubicBezTo>
                      <a:cubicBezTo>
                        <a:pt x="493" y="2638"/>
                        <a:pt x="735" y="1928"/>
                        <a:pt x="794" y="1186"/>
                      </a:cubicBezTo>
                      <a:cubicBezTo>
                        <a:pt x="815" y="885"/>
                        <a:pt x="822" y="583"/>
                        <a:pt x="822" y="282"/>
                      </a:cubicBezTo>
                      <a:cubicBezTo>
                        <a:pt x="822" y="213"/>
                        <a:pt x="759" y="146"/>
                        <a:pt x="687" y="1"/>
                      </a:cubicBezTo>
                      <a:cubicBezTo>
                        <a:pt x="593" y="379"/>
                        <a:pt x="489" y="666"/>
                        <a:pt x="455" y="96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54" name="Google Shape;654;p32"/>
              <p:cNvGrpSpPr/>
              <p:nvPr/>
            </p:nvGrpSpPr>
            <p:grpSpPr>
              <a:xfrm rot="-6999909">
                <a:off x="7684131" y="2780346"/>
                <a:ext cx="1011970" cy="1015657"/>
                <a:chOff x="5532499" y="1557214"/>
                <a:chExt cx="572912" cy="574985"/>
              </a:xfrm>
            </p:grpSpPr>
            <p:sp>
              <p:nvSpPr>
                <p:cNvPr id="655" name="Google Shape;655;p32"/>
                <p:cNvSpPr/>
                <p:nvPr/>
              </p:nvSpPr>
              <p:spPr>
                <a:xfrm>
                  <a:off x="5546610" y="2046006"/>
                  <a:ext cx="87670" cy="861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54" h="6543" extrusionOk="0">
                      <a:moveTo>
                        <a:pt x="5459" y="0"/>
                      </a:moveTo>
                      <a:cubicBezTo>
                        <a:pt x="4015" y="2229"/>
                        <a:pt x="2193" y="4155"/>
                        <a:pt x="0" y="5586"/>
                      </a:cubicBezTo>
                      <a:cubicBezTo>
                        <a:pt x="242" y="5937"/>
                        <a:pt x="502" y="6265"/>
                        <a:pt x="780" y="6543"/>
                      </a:cubicBezTo>
                      <a:cubicBezTo>
                        <a:pt x="3127" y="5012"/>
                        <a:pt x="5104" y="2917"/>
                        <a:pt x="6653" y="492"/>
                      </a:cubicBezTo>
                      <a:cubicBezTo>
                        <a:pt x="6252" y="347"/>
                        <a:pt x="5851" y="183"/>
                        <a:pt x="5459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6" name="Google Shape;656;p32"/>
                <p:cNvSpPr/>
                <p:nvPr/>
              </p:nvSpPr>
              <p:spPr>
                <a:xfrm>
                  <a:off x="5534357" y="1706401"/>
                  <a:ext cx="136117" cy="839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31" h="6375" extrusionOk="0">
                      <a:moveTo>
                        <a:pt x="4138" y="1"/>
                      </a:moveTo>
                      <a:cubicBezTo>
                        <a:pt x="2222" y="1"/>
                        <a:pt x="708" y="1255"/>
                        <a:pt x="1" y="2967"/>
                      </a:cubicBezTo>
                      <a:cubicBezTo>
                        <a:pt x="348" y="2972"/>
                        <a:pt x="690" y="2989"/>
                        <a:pt x="1035" y="3012"/>
                      </a:cubicBezTo>
                      <a:cubicBezTo>
                        <a:pt x="1090" y="2890"/>
                        <a:pt x="1149" y="2770"/>
                        <a:pt x="1218" y="2652"/>
                      </a:cubicBezTo>
                      <a:cubicBezTo>
                        <a:pt x="1853" y="1536"/>
                        <a:pt x="2883" y="1052"/>
                        <a:pt x="3985" y="1052"/>
                      </a:cubicBezTo>
                      <a:cubicBezTo>
                        <a:pt x="4591" y="1052"/>
                        <a:pt x="5220" y="1199"/>
                        <a:pt x="5815" y="1468"/>
                      </a:cubicBezTo>
                      <a:cubicBezTo>
                        <a:pt x="7323" y="2147"/>
                        <a:pt x="8257" y="3714"/>
                        <a:pt x="8918" y="5154"/>
                      </a:cubicBezTo>
                      <a:cubicBezTo>
                        <a:pt x="9104" y="5555"/>
                        <a:pt x="9268" y="5960"/>
                        <a:pt x="9415" y="6375"/>
                      </a:cubicBezTo>
                      <a:cubicBezTo>
                        <a:pt x="9743" y="6211"/>
                        <a:pt x="10048" y="5996"/>
                        <a:pt x="10330" y="5733"/>
                      </a:cubicBezTo>
                      <a:cubicBezTo>
                        <a:pt x="10248" y="5500"/>
                        <a:pt x="10162" y="5272"/>
                        <a:pt x="10067" y="5049"/>
                      </a:cubicBezTo>
                      <a:cubicBezTo>
                        <a:pt x="9142" y="2780"/>
                        <a:pt x="7323" y="365"/>
                        <a:pt x="4703" y="37"/>
                      </a:cubicBezTo>
                      <a:cubicBezTo>
                        <a:pt x="4511" y="13"/>
                        <a:pt x="4323" y="1"/>
                        <a:pt x="413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7" name="Google Shape;657;p32"/>
                <p:cNvSpPr/>
                <p:nvPr/>
              </p:nvSpPr>
              <p:spPr>
                <a:xfrm>
                  <a:off x="5532499" y="1807597"/>
                  <a:ext cx="36944" cy="548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04" h="4161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461" y="1554"/>
                        <a:pt x="1378" y="2972"/>
                        <a:pt x="2557" y="4160"/>
                      </a:cubicBezTo>
                      <a:cubicBezTo>
                        <a:pt x="2644" y="3773"/>
                        <a:pt x="2726" y="3386"/>
                        <a:pt x="2803" y="2995"/>
                      </a:cubicBezTo>
                      <a:cubicBezTo>
                        <a:pt x="2070" y="2137"/>
                        <a:pt x="1460" y="1126"/>
                        <a:pt x="1081" y="55"/>
                      </a:cubicBezTo>
                      <a:cubicBezTo>
                        <a:pt x="712" y="28"/>
                        <a:pt x="356" y="5"/>
                        <a:pt x="1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8" name="Google Shape;658;p32"/>
                <p:cNvSpPr/>
                <p:nvPr/>
              </p:nvSpPr>
              <p:spPr>
                <a:xfrm>
                  <a:off x="5895577" y="1618469"/>
                  <a:ext cx="55245" cy="760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93" h="5770" extrusionOk="0">
                      <a:moveTo>
                        <a:pt x="3641" y="1"/>
                      </a:moveTo>
                      <a:cubicBezTo>
                        <a:pt x="2225" y="1513"/>
                        <a:pt x="1058" y="3245"/>
                        <a:pt x="0" y="5050"/>
                      </a:cubicBezTo>
                      <a:cubicBezTo>
                        <a:pt x="251" y="5313"/>
                        <a:pt x="520" y="5559"/>
                        <a:pt x="812" y="5769"/>
                      </a:cubicBezTo>
                      <a:cubicBezTo>
                        <a:pt x="1823" y="4083"/>
                        <a:pt x="2921" y="2466"/>
                        <a:pt x="4193" y="1063"/>
                      </a:cubicBezTo>
                      <a:cubicBezTo>
                        <a:pt x="4002" y="712"/>
                        <a:pt x="3819" y="356"/>
                        <a:pt x="3641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9" name="Google Shape;659;p32"/>
                <p:cNvSpPr/>
                <p:nvPr/>
              </p:nvSpPr>
              <p:spPr>
                <a:xfrm>
                  <a:off x="5993313" y="1557214"/>
                  <a:ext cx="112098" cy="350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08" h="2664" extrusionOk="0">
                      <a:moveTo>
                        <a:pt x="6648" y="0"/>
                      </a:moveTo>
                      <a:cubicBezTo>
                        <a:pt x="4285" y="0"/>
                        <a:pt x="2028" y="586"/>
                        <a:pt x="1" y="1690"/>
                      </a:cubicBezTo>
                      <a:cubicBezTo>
                        <a:pt x="142" y="2018"/>
                        <a:pt x="292" y="2340"/>
                        <a:pt x="451" y="2664"/>
                      </a:cubicBezTo>
                      <a:cubicBezTo>
                        <a:pt x="2046" y="1739"/>
                        <a:pt x="3873" y="1143"/>
                        <a:pt x="6005" y="1010"/>
                      </a:cubicBezTo>
                      <a:cubicBezTo>
                        <a:pt x="6243" y="997"/>
                        <a:pt x="6479" y="990"/>
                        <a:pt x="6713" y="990"/>
                      </a:cubicBezTo>
                      <a:cubicBezTo>
                        <a:pt x="7271" y="990"/>
                        <a:pt x="7820" y="1029"/>
                        <a:pt x="8356" y="1106"/>
                      </a:cubicBezTo>
                      <a:cubicBezTo>
                        <a:pt x="8411" y="778"/>
                        <a:pt x="8461" y="449"/>
                        <a:pt x="8507" y="121"/>
                      </a:cubicBezTo>
                      <a:cubicBezTo>
                        <a:pt x="8489" y="117"/>
                        <a:pt x="8466" y="117"/>
                        <a:pt x="8448" y="113"/>
                      </a:cubicBezTo>
                      <a:cubicBezTo>
                        <a:pt x="7843" y="38"/>
                        <a:pt x="7242" y="0"/>
                        <a:pt x="6648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0" name="Google Shape;660;p32"/>
                <p:cNvSpPr/>
                <p:nvPr/>
              </p:nvSpPr>
              <p:spPr>
                <a:xfrm>
                  <a:off x="5795746" y="1740730"/>
                  <a:ext cx="80279" cy="1172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3" h="8904" extrusionOk="0">
                      <a:moveTo>
                        <a:pt x="5254" y="0"/>
                      </a:moveTo>
                      <a:cubicBezTo>
                        <a:pt x="5154" y="187"/>
                        <a:pt x="5054" y="374"/>
                        <a:pt x="4953" y="561"/>
                      </a:cubicBezTo>
                      <a:cubicBezTo>
                        <a:pt x="3546" y="3150"/>
                        <a:pt x="2051" y="5865"/>
                        <a:pt x="0" y="8033"/>
                      </a:cubicBezTo>
                      <a:cubicBezTo>
                        <a:pt x="173" y="8338"/>
                        <a:pt x="370" y="8630"/>
                        <a:pt x="593" y="8904"/>
                      </a:cubicBezTo>
                      <a:cubicBezTo>
                        <a:pt x="2907" y="6534"/>
                        <a:pt x="4530" y="3532"/>
                        <a:pt x="6092" y="616"/>
                      </a:cubicBezTo>
                      <a:cubicBezTo>
                        <a:pt x="5805" y="425"/>
                        <a:pt x="5523" y="219"/>
                        <a:pt x="5254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1" name="Google Shape;661;p32"/>
                <p:cNvSpPr/>
                <p:nvPr/>
              </p:nvSpPr>
              <p:spPr>
                <a:xfrm>
                  <a:off x="5620880" y="1846735"/>
                  <a:ext cx="133205" cy="1499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10" h="11382" extrusionOk="0">
                      <a:moveTo>
                        <a:pt x="4848" y="1"/>
                      </a:moveTo>
                      <a:cubicBezTo>
                        <a:pt x="4520" y="160"/>
                        <a:pt x="4183" y="297"/>
                        <a:pt x="3841" y="415"/>
                      </a:cubicBezTo>
                      <a:cubicBezTo>
                        <a:pt x="3927" y="1563"/>
                        <a:pt x="3910" y="2725"/>
                        <a:pt x="3800" y="3878"/>
                      </a:cubicBezTo>
                      <a:cubicBezTo>
                        <a:pt x="2588" y="3778"/>
                        <a:pt x="1389" y="3477"/>
                        <a:pt x="260" y="3003"/>
                      </a:cubicBezTo>
                      <a:cubicBezTo>
                        <a:pt x="178" y="3336"/>
                        <a:pt x="91" y="3668"/>
                        <a:pt x="0" y="4001"/>
                      </a:cubicBezTo>
                      <a:cubicBezTo>
                        <a:pt x="815" y="4356"/>
                        <a:pt x="1654" y="4616"/>
                        <a:pt x="2483" y="4780"/>
                      </a:cubicBezTo>
                      <a:cubicBezTo>
                        <a:pt x="2880" y="4857"/>
                        <a:pt x="3276" y="4903"/>
                        <a:pt x="3668" y="4939"/>
                      </a:cubicBezTo>
                      <a:cubicBezTo>
                        <a:pt x="3372" y="6995"/>
                        <a:pt x="2793" y="9026"/>
                        <a:pt x="2000" y="10944"/>
                      </a:cubicBezTo>
                      <a:cubicBezTo>
                        <a:pt x="2388" y="11113"/>
                        <a:pt x="2775" y="11259"/>
                        <a:pt x="3176" y="11382"/>
                      </a:cubicBezTo>
                      <a:cubicBezTo>
                        <a:pt x="3982" y="9327"/>
                        <a:pt x="4529" y="7159"/>
                        <a:pt x="4785" y="4980"/>
                      </a:cubicBezTo>
                      <a:cubicBezTo>
                        <a:pt x="6638" y="4949"/>
                        <a:pt x="8457" y="4457"/>
                        <a:pt x="10110" y="3627"/>
                      </a:cubicBezTo>
                      <a:cubicBezTo>
                        <a:pt x="9905" y="3367"/>
                        <a:pt x="9710" y="3103"/>
                        <a:pt x="9527" y="2821"/>
                      </a:cubicBezTo>
                      <a:cubicBezTo>
                        <a:pt x="8055" y="3540"/>
                        <a:pt x="6470" y="3896"/>
                        <a:pt x="4884" y="3914"/>
                      </a:cubicBezTo>
                      <a:cubicBezTo>
                        <a:pt x="4980" y="2602"/>
                        <a:pt x="4970" y="1290"/>
                        <a:pt x="484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662" name="Google Shape;662;p32"/>
              <p:cNvSpPr/>
              <p:nvPr/>
            </p:nvSpPr>
            <p:spPr>
              <a:xfrm rot="-8661300">
                <a:off x="8926802" y="3543584"/>
                <a:ext cx="198005" cy="61988"/>
              </a:xfrm>
              <a:custGeom>
                <a:avLst/>
                <a:gdLst/>
                <a:ahLst/>
                <a:cxnLst/>
                <a:rect l="l" t="t" r="r" b="b"/>
                <a:pathLst>
                  <a:path w="8508" h="2664" extrusionOk="0">
                    <a:moveTo>
                      <a:pt x="6648" y="0"/>
                    </a:moveTo>
                    <a:cubicBezTo>
                      <a:pt x="4285" y="0"/>
                      <a:pt x="2028" y="586"/>
                      <a:pt x="1" y="1690"/>
                    </a:cubicBezTo>
                    <a:cubicBezTo>
                      <a:pt x="142" y="2018"/>
                      <a:pt x="292" y="2340"/>
                      <a:pt x="451" y="2664"/>
                    </a:cubicBezTo>
                    <a:cubicBezTo>
                      <a:pt x="2046" y="1739"/>
                      <a:pt x="3873" y="1143"/>
                      <a:pt x="6005" y="1010"/>
                    </a:cubicBezTo>
                    <a:cubicBezTo>
                      <a:pt x="6243" y="997"/>
                      <a:pt x="6479" y="990"/>
                      <a:pt x="6713" y="990"/>
                    </a:cubicBezTo>
                    <a:cubicBezTo>
                      <a:pt x="7271" y="990"/>
                      <a:pt x="7820" y="1029"/>
                      <a:pt x="8356" y="1106"/>
                    </a:cubicBezTo>
                    <a:cubicBezTo>
                      <a:pt x="8411" y="778"/>
                      <a:pt x="8461" y="449"/>
                      <a:pt x="8507" y="121"/>
                    </a:cubicBezTo>
                    <a:cubicBezTo>
                      <a:pt x="8489" y="117"/>
                      <a:pt x="8466" y="117"/>
                      <a:pt x="8448" y="113"/>
                    </a:cubicBezTo>
                    <a:cubicBezTo>
                      <a:pt x="7843" y="38"/>
                      <a:pt x="7242" y="0"/>
                      <a:pt x="66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3" name="Google Shape;663;p32"/>
            <p:cNvGrpSpPr/>
            <p:nvPr/>
          </p:nvGrpSpPr>
          <p:grpSpPr>
            <a:xfrm>
              <a:off x="6090915" y="2317152"/>
              <a:ext cx="203609" cy="177655"/>
              <a:chOff x="1129997" y="1785758"/>
              <a:chExt cx="560442" cy="489002"/>
            </a:xfrm>
          </p:grpSpPr>
          <p:sp>
            <p:nvSpPr>
              <p:cNvPr id="664" name="Google Shape;664;p32"/>
              <p:cNvSpPr/>
              <p:nvPr/>
            </p:nvSpPr>
            <p:spPr>
              <a:xfrm>
                <a:off x="1129997" y="1785758"/>
                <a:ext cx="560442" cy="489002"/>
              </a:xfrm>
              <a:custGeom>
                <a:avLst/>
                <a:gdLst/>
                <a:ahLst/>
                <a:cxnLst/>
                <a:rect l="l" t="t" r="r" b="b"/>
                <a:pathLst>
                  <a:path w="24131" h="21055" extrusionOk="0">
                    <a:moveTo>
                      <a:pt x="16842" y="1259"/>
                    </a:moveTo>
                    <a:cubicBezTo>
                      <a:pt x="17091" y="1259"/>
                      <a:pt x="17360" y="1292"/>
                      <a:pt x="17652" y="1362"/>
                    </a:cubicBezTo>
                    <a:cubicBezTo>
                      <a:pt x="20632" y="2072"/>
                      <a:pt x="22290" y="6533"/>
                      <a:pt x="21178" y="9111"/>
                    </a:cubicBezTo>
                    <a:cubicBezTo>
                      <a:pt x="20294" y="11158"/>
                      <a:pt x="18136" y="11633"/>
                      <a:pt x="16066" y="11633"/>
                    </a:cubicBezTo>
                    <a:cubicBezTo>
                      <a:pt x="15450" y="11633"/>
                      <a:pt x="14841" y="11591"/>
                      <a:pt x="14276" y="11536"/>
                    </a:cubicBezTo>
                    <a:cubicBezTo>
                      <a:pt x="14581" y="11321"/>
                      <a:pt x="14859" y="11075"/>
                      <a:pt x="15128" y="10783"/>
                    </a:cubicBezTo>
                    <a:cubicBezTo>
                      <a:pt x="15551" y="10328"/>
                      <a:pt x="16102" y="9772"/>
                      <a:pt x="16212" y="9134"/>
                    </a:cubicBezTo>
                    <a:cubicBezTo>
                      <a:pt x="16251" y="8915"/>
                      <a:pt x="16092" y="8709"/>
                      <a:pt x="15888" y="8709"/>
                    </a:cubicBezTo>
                    <a:cubicBezTo>
                      <a:pt x="15834" y="8709"/>
                      <a:pt x="15777" y="8723"/>
                      <a:pt x="15720" y="8756"/>
                    </a:cubicBezTo>
                    <a:cubicBezTo>
                      <a:pt x="15187" y="9061"/>
                      <a:pt x="14859" y="9662"/>
                      <a:pt x="14462" y="10118"/>
                    </a:cubicBezTo>
                    <a:cubicBezTo>
                      <a:pt x="14344" y="10255"/>
                      <a:pt x="14221" y="10387"/>
                      <a:pt x="14098" y="10524"/>
                    </a:cubicBezTo>
                    <a:cubicBezTo>
                      <a:pt x="13908" y="7038"/>
                      <a:pt x="13555" y="1259"/>
                      <a:pt x="16842" y="1259"/>
                    </a:cubicBezTo>
                    <a:close/>
                    <a:moveTo>
                      <a:pt x="6501" y="10226"/>
                    </a:moveTo>
                    <a:cubicBezTo>
                      <a:pt x="8234" y="10226"/>
                      <a:pt x="10070" y="11136"/>
                      <a:pt x="11587" y="12105"/>
                    </a:cubicBezTo>
                    <a:cubicBezTo>
                      <a:pt x="11232" y="12274"/>
                      <a:pt x="10914" y="12501"/>
                      <a:pt x="10567" y="12707"/>
                    </a:cubicBezTo>
                    <a:cubicBezTo>
                      <a:pt x="9957" y="13062"/>
                      <a:pt x="9373" y="13399"/>
                      <a:pt x="8799" y="13805"/>
                    </a:cubicBezTo>
                    <a:cubicBezTo>
                      <a:pt x="8624" y="13923"/>
                      <a:pt x="8712" y="14169"/>
                      <a:pt x="8906" y="14169"/>
                    </a:cubicBezTo>
                    <a:cubicBezTo>
                      <a:pt x="8920" y="14169"/>
                      <a:pt x="8934" y="14167"/>
                      <a:pt x="8950" y="14164"/>
                    </a:cubicBezTo>
                    <a:cubicBezTo>
                      <a:pt x="9806" y="13996"/>
                      <a:pt x="11050" y="13740"/>
                      <a:pt x="11797" y="13090"/>
                    </a:cubicBezTo>
                    <a:lnTo>
                      <a:pt x="11797" y="13090"/>
                    </a:lnTo>
                    <a:cubicBezTo>
                      <a:pt x="11570" y="14661"/>
                      <a:pt x="11301" y="16215"/>
                      <a:pt x="10809" y="17741"/>
                    </a:cubicBezTo>
                    <a:cubicBezTo>
                      <a:pt x="10254" y="19460"/>
                      <a:pt x="9158" y="20103"/>
                      <a:pt x="7923" y="20103"/>
                    </a:cubicBezTo>
                    <a:cubicBezTo>
                      <a:pt x="5954" y="20103"/>
                      <a:pt x="3631" y="18468"/>
                      <a:pt x="2584" y="16953"/>
                    </a:cubicBezTo>
                    <a:cubicBezTo>
                      <a:pt x="748" y="14301"/>
                      <a:pt x="2515" y="11157"/>
                      <a:pt x="5337" y="10378"/>
                    </a:cubicBezTo>
                    <a:cubicBezTo>
                      <a:pt x="5716" y="10273"/>
                      <a:pt x="6106" y="10226"/>
                      <a:pt x="6501" y="10226"/>
                    </a:cubicBezTo>
                    <a:close/>
                    <a:moveTo>
                      <a:pt x="16912" y="1"/>
                    </a:moveTo>
                    <a:cubicBezTo>
                      <a:pt x="15526" y="1"/>
                      <a:pt x="14231" y="782"/>
                      <a:pt x="13542" y="2323"/>
                    </a:cubicBezTo>
                    <a:cubicBezTo>
                      <a:pt x="12430" y="4792"/>
                      <a:pt x="12645" y="7740"/>
                      <a:pt x="13095" y="10451"/>
                    </a:cubicBezTo>
                    <a:cubicBezTo>
                      <a:pt x="12658" y="9790"/>
                      <a:pt x="12161" y="9116"/>
                      <a:pt x="11419" y="8861"/>
                    </a:cubicBezTo>
                    <a:cubicBezTo>
                      <a:pt x="11378" y="8847"/>
                      <a:pt x="11332" y="8838"/>
                      <a:pt x="11291" y="8838"/>
                    </a:cubicBezTo>
                    <a:cubicBezTo>
                      <a:pt x="11200" y="8405"/>
                      <a:pt x="11000" y="8018"/>
                      <a:pt x="10794" y="7612"/>
                    </a:cubicBezTo>
                    <a:cubicBezTo>
                      <a:pt x="10435" y="6893"/>
                      <a:pt x="10243" y="6072"/>
                      <a:pt x="9701" y="5457"/>
                    </a:cubicBezTo>
                    <a:cubicBezTo>
                      <a:pt x="9653" y="5404"/>
                      <a:pt x="9598" y="5382"/>
                      <a:pt x="9544" y="5382"/>
                    </a:cubicBezTo>
                    <a:cubicBezTo>
                      <a:pt x="9402" y="5382"/>
                      <a:pt x="9267" y="5536"/>
                      <a:pt x="9301" y="5694"/>
                    </a:cubicBezTo>
                    <a:cubicBezTo>
                      <a:pt x="9410" y="6232"/>
                      <a:pt x="9711" y="6737"/>
                      <a:pt x="9997" y="7206"/>
                    </a:cubicBezTo>
                    <a:cubicBezTo>
                      <a:pt x="10348" y="7776"/>
                      <a:pt x="10826" y="8278"/>
                      <a:pt x="11000" y="8929"/>
                    </a:cubicBezTo>
                    <a:cubicBezTo>
                      <a:pt x="10941" y="8970"/>
                      <a:pt x="10891" y="9029"/>
                      <a:pt x="10849" y="9088"/>
                    </a:cubicBezTo>
                    <a:cubicBezTo>
                      <a:pt x="10489" y="8760"/>
                      <a:pt x="10138" y="8409"/>
                      <a:pt x="9742" y="8127"/>
                    </a:cubicBezTo>
                    <a:cubicBezTo>
                      <a:pt x="9072" y="7644"/>
                      <a:pt x="8166" y="7435"/>
                      <a:pt x="7419" y="7084"/>
                    </a:cubicBezTo>
                    <a:cubicBezTo>
                      <a:pt x="7410" y="7080"/>
                      <a:pt x="7401" y="7078"/>
                      <a:pt x="7393" y="7078"/>
                    </a:cubicBezTo>
                    <a:cubicBezTo>
                      <a:pt x="7340" y="7078"/>
                      <a:pt x="7290" y="7141"/>
                      <a:pt x="7341" y="7185"/>
                    </a:cubicBezTo>
                    <a:cubicBezTo>
                      <a:pt x="7974" y="7722"/>
                      <a:pt x="8626" y="8223"/>
                      <a:pt x="9232" y="8788"/>
                    </a:cubicBezTo>
                    <a:cubicBezTo>
                      <a:pt x="9724" y="9244"/>
                      <a:pt x="10230" y="9645"/>
                      <a:pt x="10804" y="9950"/>
                    </a:cubicBezTo>
                    <a:cubicBezTo>
                      <a:pt x="10849" y="10182"/>
                      <a:pt x="10927" y="10405"/>
                      <a:pt x="11023" y="10619"/>
                    </a:cubicBezTo>
                    <a:cubicBezTo>
                      <a:pt x="9628" y="9737"/>
                      <a:pt x="8029" y="9178"/>
                      <a:pt x="6417" y="9178"/>
                    </a:cubicBezTo>
                    <a:cubicBezTo>
                      <a:pt x="5565" y="9178"/>
                      <a:pt x="4710" y="9334"/>
                      <a:pt x="3878" y="9681"/>
                    </a:cubicBezTo>
                    <a:cubicBezTo>
                      <a:pt x="1190" y="10806"/>
                      <a:pt x="0" y="14347"/>
                      <a:pt x="1400" y="16898"/>
                    </a:cubicBezTo>
                    <a:cubicBezTo>
                      <a:pt x="2729" y="19328"/>
                      <a:pt x="5167" y="21055"/>
                      <a:pt x="7922" y="21055"/>
                    </a:cubicBezTo>
                    <a:cubicBezTo>
                      <a:pt x="8226" y="21055"/>
                      <a:pt x="8534" y="21034"/>
                      <a:pt x="8845" y="20990"/>
                    </a:cubicBezTo>
                    <a:cubicBezTo>
                      <a:pt x="11847" y="20570"/>
                      <a:pt x="12822" y="16069"/>
                      <a:pt x="12882" y="13231"/>
                    </a:cubicBezTo>
                    <a:cubicBezTo>
                      <a:pt x="13519" y="14019"/>
                      <a:pt x="14180" y="14747"/>
                      <a:pt x="15073" y="15313"/>
                    </a:cubicBezTo>
                    <a:cubicBezTo>
                      <a:pt x="15128" y="15376"/>
                      <a:pt x="15173" y="15445"/>
                      <a:pt x="15227" y="15508"/>
                    </a:cubicBezTo>
                    <a:cubicBezTo>
                      <a:pt x="15346" y="15641"/>
                      <a:pt x="15484" y="15697"/>
                      <a:pt x="15619" y="15697"/>
                    </a:cubicBezTo>
                    <a:cubicBezTo>
                      <a:pt x="16062" y="15697"/>
                      <a:pt x="16472" y="15096"/>
                      <a:pt x="16071" y="14665"/>
                    </a:cubicBezTo>
                    <a:cubicBezTo>
                      <a:pt x="15519" y="14078"/>
                      <a:pt x="15027" y="13376"/>
                      <a:pt x="14558" y="12665"/>
                    </a:cubicBezTo>
                    <a:lnTo>
                      <a:pt x="14558" y="12665"/>
                    </a:lnTo>
                    <a:cubicBezTo>
                      <a:pt x="15107" y="12874"/>
                      <a:pt x="15698" y="12969"/>
                      <a:pt x="16304" y="12969"/>
                    </a:cubicBezTo>
                    <a:cubicBezTo>
                      <a:pt x="18447" y="12969"/>
                      <a:pt x="20763" y="11777"/>
                      <a:pt x="21953" y="10228"/>
                    </a:cubicBezTo>
                    <a:cubicBezTo>
                      <a:pt x="24131" y="7389"/>
                      <a:pt x="22122" y="3265"/>
                      <a:pt x="19853" y="1219"/>
                    </a:cubicBezTo>
                    <a:cubicBezTo>
                      <a:pt x="18952" y="404"/>
                      <a:pt x="17908" y="1"/>
                      <a:pt x="1691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32"/>
              <p:cNvSpPr/>
              <p:nvPr/>
            </p:nvSpPr>
            <p:spPr>
              <a:xfrm>
                <a:off x="1585149" y="2103754"/>
                <a:ext cx="43733" cy="48447"/>
              </a:xfrm>
              <a:custGeom>
                <a:avLst/>
                <a:gdLst/>
                <a:ahLst/>
                <a:cxnLst/>
                <a:rect l="l" t="t" r="r" b="b"/>
                <a:pathLst>
                  <a:path w="1883" h="2086" extrusionOk="0">
                    <a:moveTo>
                      <a:pt x="557" y="1969"/>
                    </a:moveTo>
                    <a:cubicBezTo>
                      <a:pt x="557" y="1974"/>
                      <a:pt x="557" y="1974"/>
                      <a:pt x="562" y="1974"/>
                    </a:cubicBezTo>
                    <a:cubicBezTo>
                      <a:pt x="563" y="1974"/>
                      <a:pt x="564" y="1975"/>
                      <a:pt x="565" y="1975"/>
                    </a:cubicBezTo>
                    <a:lnTo>
                      <a:pt x="565" y="1975"/>
                    </a:lnTo>
                    <a:cubicBezTo>
                      <a:pt x="563" y="1973"/>
                      <a:pt x="560" y="1971"/>
                      <a:pt x="557" y="1969"/>
                    </a:cubicBezTo>
                    <a:close/>
                    <a:moveTo>
                      <a:pt x="804" y="1"/>
                    </a:moveTo>
                    <a:cubicBezTo>
                      <a:pt x="672" y="1"/>
                      <a:pt x="540" y="33"/>
                      <a:pt x="415" y="106"/>
                    </a:cubicBezTo>
                    <a:cubicBezTo>
                      <a:pt x="120" y="279"/>
                      <a:pt x="1" y="607"/>
                      <a:pt x="1" y="935"/>
                    </a:cubicBezTo>
                    <a:cubicBezTo>
                      <a:pt x="1" y="1185"/>
                      <a:pt x="110" y="1518"/>
                      <a:pt x="293" y="1728"/>
                    </a:cubicBezTo>
                    <a:cubicBezTo>
                      <a:pt x="356" y="1828"/>
                      <a:pt x="434" y="1905"/>
                      <a:pt x="530" y="1955"/>
                    </a:cubicBezTo>
                    <a:cubicBezTo>
                      <a:pt x="495" y="1932"/>
                      <a:pt x="485" y="1922"/>
                      <a:pt x="488" y="1922"/>
                    </a:cubicBezTo>
                    <a:cubicBezTo>
                      <a:pt x="492" y="1922"/>
                      <a:pt x="507" y="1931"/>
                      <a:pt x="525" y="1947"/>
                    </a:cubicBezTo>
                    <a:cubicBezTo>
                      <a:pt x="530" y="1951"/>
                      <a:pt x="539" y="1955"/>
                      <a:pt x="543" y="1960"/>
                    </a:cubicBezTo>
                    <a:cubicBezTo>
                      <a:pt x="557" y="1969"/>
                      <a:pt x="571" y="1974"/>
                      <a:pt x="585" y="1978"/>
                    </a:cubicBezTo>
                    <a:cubicBezTo>
                      <a:pt x="576" y="1978"/>
                      <a:pt x="572" y="1978"/>
                      <a:pt x="565" y="1975"/>
                    </a:cubicBezTo>
                    <a:lnTo>
                      <a:pt x="565" y="1975"/>
                    </a:lnTo>
                    <a:cubicBezTo>
                      <a:pt x="658" y="2046"/>
                      <a:pt x="781" y="2085"/>
                      <a:pt x="901" y="2085"/>
                    </a:cubicBezTo>
                    <a:cubicBezTo>
                      <a:pt x="1064" y="2085"/>
                      <a:pt x="1223" y="2012"/>
                      <a:pt x="1296" y="1846"/>
                    </a:cubicBezTo>
                    <a:cubicBezTo>
                      <a:pt x="1304" y="1833"/>
                      <a:pt x="1313" y="1814"/>
                      <a:pt x="1317" y="1801"/>
                    </a:cubicBezTo>
                    <a:cubicBezTo>
                      <a:pt x="1327" y="1791"/>
                      <a:pt x="1336" y="1778"/>
                      <a:pt x="1345" y="1764"/>
                    </a:cubicBezTo>
                    <a:cubicBezTo>
                      <a:pt x="1405" y="1741"/>
                      <a:pt x="1460" y="1705"/>
                      <a:pt x="1504" y="1655"/>
                    </a:cubicBezTo>
                    <a:cubicBezTo>
                      <a:pt x="1864" y="1267"/>
                      <a:pt x="1883" y="725"/>
                      <a:pt x="1514" y="329"/>
                    </a:cubicBezTo>
                    <a:cubicBezTo>
                      <a:pt x="1328" y="131"/>
                      <a:pt x="1068" y="1"/>
                      <a:pt x="8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6" name="Google Shape;666;p32"/>
            <p:cNvGrpSpPr/>
            <p:nvPr/>
          </p:nvGrpSpPr>
          <p:grpSpPr>
            <a:xfrm flipH="1">
              <a:off x="7320296" y="1487839"/>
              <a:ext cx="290533" cy="253499"/>
              <a:chOff x="1129997" y="1785758"/>
              <a:chExt cx="560442" cy="489002"/>
            </a:xfrm>
          </p:grpSpPr>
          <p:sp>
            <p:nvSpPr>
              <p:cNvPr id="667" name="Google Shape;667;p32"/>
              <p:cNvSpPr/>
              <p:nvPr/>
            </p:nvSpPr>
            <p:spPr>
              <a:xfrm>
                <a:off x="1129997" y="1785758"/>
                <a:ext cx="560442" cy="489002"/>
              </a:xfrm>
              <a:custGeom>
                <a:avLst/>
                <a:gdLst/>
                <a:ahLst/>
                <a:cxnLst/>
                <a:rect l="l" t="t" r="r" b="b"/>
                <a:pathLst>
                  <a:path w="24131" h="21055" extrusionOk="0">
                    <a:moveTo>
                      <a:pt x="16842" y="1259"/>
                    </a:moveTo>
                    <a:cubicBezTo>
                      <a:pt x="17091" y="1259"/>
                      <a:pt x="17360" y="1292"/>
                      <a:pt x="17652" y="1362"/>
                    </a:cubicBezTo>
                    <a:cubicBezTo>
                      <a:pt x="20632" y="2072"/>
                      <a:pt x="22290" y="6533"/>
                      <a:pt x="21178" y="9111"/>
                    </a:cubicBezTo>
                    <a:cubicBezTo>
                      <a:pt x="20294" y="11158"/>
                      <a:pt x="18136" y="11633"/>
                      <a:pt x="16066" y="11633"/>
                    </a:cubicBezTo>
                    <a:cubicBezTo>
                      <a:pt x="15450" y="11633"/>
                      <a:pt x="14841" y="11591"/>
                      <a:pt x="14276" y="11536"/>
                    </a:cubicBezTo>
                    <a:cubicBezTo>
                      <a:pt x="14581" y="11321"/>
                      <a:pt x="14859" y="11075"/>
                      <a:pt x="15128" y="10783"/>
                    </a:cubicBezTo>
                    <a:cubicBezTo>
                      <a:pt x="15551" y="10328"/>
                      <a:pt x="16102" y="9772"/>
                      <a:pt x="16212" y="9134"/>
                    </a:cubicBezTo>
                    <a:cubicBezTo>
                      <a:pt x="16251" y="8915"/>
                      <a:pt x="16092" y="8709"/>
                      <a:pt x="15888" y="8709"/>
                    </a:cubicBezTo>
                    <a:cubicBezTo>
                      <a:pt x="15834" y="8709"/>
                      <a:pt x="15777" y="8723"/>
                      <a:pt x="15720" y="8756"/>
                    </a:cubicBezTo>
                    <a:cubicBezTo>
                      <a:pt x="15187" y="9061"/>
                      <a:pt x="14859" y="9662"/>
                      <a:pt x="14462" y="10118"/>
                    </a:cubicBezTo>
                    <a:cubicBezTo>
                      <a:pt x="14344" y="10255"/>
                      <a:pt x="14221" y="10387"/>
                      <a:pt x="14098" y="10524"/>
                    </a:cubicBezTo>
                    <a:cubicBezTo>
                      <a:pt x="13908" y="7038"/>
                      <a:pt x="13555" y="1259"/>
                      <a:pt x="16842" y="1259"/>
                    </a:cubicBezTo>
                    <a:close/>
                    <a:moveTo>
                      <a:pt x="6501" y="10226"/>
                    </a:moveTo>
                    <a:cubicBezTo>
                      <a:pt x="8234" y="10226"/>
                      <a:pt x="10070" y="11136"/>
                      <a:pt x="11587" y="12105"/>
                    </a:cubicBezTo>
                    <a:cubicBezTo>
                      <a:pt x="11232" y="12274"/>
                      <a:pt x="10914" y="12501"/>
                      <a:pt x="10567" y="12707"/>
                    </a:cubicBezTo>
                    <a:cubicBezTo>
                      <a:pt x="9957" y="13062"/>
                      <a:pt x="9373" y="13399"/>
                      <a:pt x="8799" y="13805"/>
                    </a:cubicBezTo>
                    <a:cubicBezTo>
                      <a:pt x="8624" y="13923"/>
                      <a:pt x="8712" y="14169"/>
                      <a:pt x="8906" y="14169"/>
                    </a:cubicBezTo>
                    <a:cubicBezTo>
                      <a:pt x="8920" y="14169"/>
                      <a:pt x="8934" y="14167"/>
                      <a:pt x="8950" y="14164"/>
                    </a:cubicBezTo>
                    <a:cubicBezTo>
                      <a:pt x="9806" y="13996"/>
                      <a:pt x="11050" y="13740"/>
                      <a:pt x="11797" y="13090"/>
                    </a:cubicBezTo>
                    <a:lnTo>
                      <a:pt x="11797" y="13090"/>
                    </a:lnTo>
                    <a:cubicBezTo>
                      <a:pt x="11570" y="14661"/>
                      <a:pt x="11301" y="16215"/>
                      <a:pt x="10809" y="17741"/>
                    </a:cubicBezTo>
                    <a:cubicBezTo>
                      <a:pt x="10254" y="19460"/>
                      <a:pt x="9158" y="20103"/>
                      <a:pt x="7923" y="20103"/>
                    </a:cubicBezTo>
                    <a:cubicBezTo>
                      <a:pt x="5954" y="20103"/>
                      <a:pt x="3631" y="18468"/>
                      <a:pt x="2584" y="16953"/>
                    </a:cubicBezTo>
                    <a:cubicBezTo>
                      <a:pt x="748" y="14301"/>
                      <a:pt x="2515" y="11157"/>
                      <a:pt x="5337" y="10378"/>
                    </a:cubicBezTo>
                    <a:cubicBezTo>
                      <a:pt x="5716" y="10273"/>
                      <a:pt x="6106" y="10226"/>
                      <a:pt x="6501" y="10226"/>
                    </a:cubicBezTo>
                    <a:close/>
                    <a:moveTo>
                      <a:pt x="16912" y="1"/>
                    </a:moveTo>
                    <a:cubicBezTo>
                      <a:pt x="15526" y="1"/>
                      <a:pt x="14231" y="782"/>
                      <a:pt x="13542" y="2323"/>
                    </a:cubicBezTo>
                    <a:cubicBezTo>
                      <a:pt x="12430" y="4792"/>
                      <a:pt x="12645" y="7740"/>
                      <a:pt x="13095" y="10451"/>
                    </a:cubicBezTo>
                    <a:cubicBezTo>
                      <a:pt x="12658" y="9790"/>
                      <a:pt x="12161" y="9116"/>
                      <a:pt x="11419" y="8861"/>
                    </a:cubicBezTo>
                    <a:cubicBezTo>
                      <a:pt x="11378" y="8847"/>
                      <a:pt x="11332" y="8838"/>
                      <a:pt x="11291" y="8838"/>
                    </a:cubicBezTo>
                    <a:cubicBezTo>
                      <a:pt x="11200" y="8405"/>
                      <a:pt x="11000" y="8018"/>
                      <a:pt x="10794" y="7612"/>
                    </a:cubicBezTo>
                    <a:cubicBezTo>
                      <a:pt x="10435" y="6893"/>
                      <a:pt x="10243" y="6072"/>
                      <a:pt x="9701" y="5457"/>
                    </a:cubicBezTo>
                    <a:cubicBezTo>
                      <a:pt x="9653" y="5404"/>
                      <a:pt x="9598" y="5382"/>
                      <a:pt x="9544" y="5382"/>
                    </a:cubicBezTo>
                    <a:cubicBezTo>
                      <a:pt x="9402" y="5382"/>
                      <a:pt x="9267" y="5536"/>
                      <a:pt x="9301" y="5694"/>
                    </a:cubicBezTo>
                    <a:cubicBezTo>
                      <a:pt x="9410" y="6232"/>
                      <a:pt x="9711" y="6737"/>
                      <a:pt x="9997" y="7206"/>
                    </a:cubicBezTo>
                    <a:cubicBezTo>
                      <a:pt x="10348" y="7776"/>
                      <a:pt x="10826" y="8278"/>
                      <a:pt x="11000" y="8929"/>
                    </a:cubicBezTo>
                    <a:cubicBezTo>
                      <a:pt x="10941" y="8970"/>
                      <a:pt x="10891" y="9029"/>
                      <a:pt x="10849" y="9088"/>
                    </a:cubicBezTo>
                    <a:cubicBezTo>
                      <a:pt x="10489" y="8760"/>
                      <a:pt x="10138" y="8409"/>
                      <a:pt x="9742" y="8127"/>
                    </a:cubicBezTo>
                    <a:cubicBezTo>
                      <a:pt x="9072" y="7644"/>
                      <a:pt x="8166" y="7435"/>
                      <a:pt x="7419" y="7084"/>
                    </a:cubicBezTo>
                    <a:cubicBezTo>
                      <a:pt x="7410" y="7080"/>
                      <a:pt x="7401" y="7078"/>
                      <a:pt x="7393" y="7078"/>
                    </a:cubicBezTo>
                    <a:cubicBezTo>
                      <a:pt x="7340" y="7078"/>
                      <a:pt x="7290" y="7141"/>
                      <a:pt x="7341" y="7185"/>
                    </a:cubicBezTo>
                    <a:cubicBezTo>
                      <a:pt x="7974" y="7722"/>
                      <a:pt x="8626" y="8223"/>
                      <a:pt x="9232" y="8788"/>
                    </a:cubicBezTo>
                    <a:cubicBezTo>
                      <a:pt x="9724" y="9244"/>
                      <a:pt x="10230" y="9645"/>
                      <a:pt x="10804" y="9950"/>
                    </a:cubicBezTo>
                    <a:cubicBezTo>
                      <a:pt x="10849" y="10182"/>
                      <a:pt x="10927" y="10405"/>
                      <a:pt x="11023" y="10619"/>
                    </a:cubicBezTo>
                    <a:cubicBezTo>
                      <a:pt x="9628" y="9737"/>
                      <a:pt x="8029" y="9178"/>
                      <a:pt x="6417" y="9178"/>
                    </a:cubicBezTo>
                    <a:cubicBezTo>
                      <a:pt x="5565" y="9178"/>
                      <a:pt x="4710" y="9334"/>
                      <a:pt x="3878" y="9681"/>
                    </a:cubicBezTo>
                    <a:cubicBezTo>
                      <a:pt x="1190" y="10806"/>
                      <a:pt x="0" y="14347"/>
                      <a:pt x="1400" y="16898"/>
                    </a:cubicBezTo>
                    <a:cubicBezTo>
                      <a:pt x="2729" y="19328"/>
                      <a:pt x="5167" y="21055"/>
                      <a:pt x="7922" y="21055"/>
                    </a:cubicBezTo>
                    <a:cubicBezTo>
                      <a:pt x="8226" y="21055"/>
                      <a:pt x="8534" y="21034"/>
                      <a:pt x="8845" y="20990"/>
                    </a:cubicBezTo>
                    <a:cubicBezTo>
                      <a:pt x="11847" y="20570"/>
                      <a:pt x="12822" y="16069"/>
                      <a:pt x="12882" y="13231"/>
                    </a:cubicBezTo>
                    <a:cubicBezTo>
                      <a:pt x="13519" y="14019"/>
                      <a:pt x="14180" y="14747"/>
                      <a:pt x="15073" y="15313"/>
                    </a:cubicBezTo>
                    <a:cubicBezTo>
                      <a:pt x="15128" y="15376"/>
                      <a:pt x="15173" y="15445"/>
                      <a:pt x="15227" y="15508"/>
                    </a:cubicBezTo>
                    <a:cubicBezTo>
                      <a:pt x="15346" y="15641"/>
                      <a:pt x="15484" y="15697"/>
                      <a:pt x="15619" y="15697"/>
                    </a:cubicBezTo>
                    <a:cubicBezTo>
                      <a:pt x="16062" y="15697"/>
                      <a:pt x="16472" y="15096"/>
                      <a:pt x="16071" y="14665"/>
                    </a:cubicBezTo>
                    <a:cubicBezTo>
                      <a:pt x="15519" y="14078"/>
                      <a:pt x="15027" y="13376"/>
                      <a:pt x="14558" y="12665"/>
                    </a:cubicBezTo>
                    <a:lnTo>
                      <a:pt x="14558" y="12665"/>
                    </a:lnTo>
                    <a:cubicBezTo>
                      <a:pt x="15107" y="12874"/>
                      <a:pt x="15698" y="12969"/>
                      <a:pt x="16304" y="12969"/>
                    </a:cubicBezTo>
                    <a:cubicBezTo>
                      <a:pt x="18447" y="12969"/>
                      <a:pt x="20763" y="11777"/>
                      <a:pt x="21953" y="10228"/>
                    </a:cubicBezTo>
                    <a:cubicBezTo>
                      <a:pt x="24131" y="7389"/>
                      <a:pt x="22122" y="3265"/>
                      <a:pt x="19853" y="1219"/>
                    </a:cubicBezTo>
                    <a:cubicBezTo>
                      <a:pt x="18952" y="404"/>
                      <a:pt x="17908" y="1"/>
                      <a:pt x="1691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32"/>
              <p:cNvSpPr/>
              <p:nvPr/>
            </p:nvSpPr>
            <p:spPr>
              <a:xfrm>
                <a:off x="1585149" y="2103754"/>
                <a:ext cx="43733" cy="48447"/>
              </a:xfrm>
              <a:custGeom>
                <a:avLst/>
                <a:gdLst/>
                <a:ahLst/>
                <a:cxnLst/>
                <a:rect l="l" t="t" r="r" b="b"/>
                <a:pathLst>
                  <a:path w="1883" h="2086" extrusionOk="0">
                    <a:moveTo>
                      <a:pt x="557" y="1969"/>
                    </a:moveTo>
                    <a:cubicBezTo>
                      <a:pt x="557" y="1974"/>
                      <a:pt x="557" y="1974"/>
                      <a:pt x="562" y="1974"/>
                    </a:cubicBezTo>
                    <a:cubicBezTo>
                      <a:pt x="563" y="1974"/>
                      <a:pt x="564" y="1975"/>
                      <a:pt x="565" y="1975"/>
                    </a:cubicBezTo>
                    <a:lnTo>
                      <a:pt x="565" y="1975"/>
                    </a:lnTo>
                    <a:cubicBezTo>
                      <a:pt x="563" y="1973"/>
                      <a:pt x="560" y="1971"/>
                      <a:pt x="557" y="1969"/>
                    </a:cubicBezTo>
                    <a:close/>
                    <a:moveTo>
                      <a:pt x="804" y="1"/>
                    </a:moveTo>
                    <a:cubicBezTo>
                      <a:pt x="672" y="1"/>
                      <a:pt x="540" y="33"/>
                      <a:pt x="415" y="106"/>
                    </a:cubicBezTo>
                    <a:cubicBezTo>
                      <a:pt x="120" y="279"/>
                      <a:pt x="1" y="607"/>
                      <a:pt x="1" y="935"/>
                    </a:cubicBezTo>
                    <a:cubicBezTo>
                      <a:pt x="1" y="1185"/>
                      <a:pt x="110" y="1518"/>
                      <a:pt x="293" y="1728"/>
                    </a:cubicBezTo>
                    <a:cubicBezTo>
                      <a:pt x="356" y="1828"/>
                      <a:pt x="434" y="1905"/>
                      <a:pt x="530" y="1955"/>
                    </a:cubicBezTo>
                    <a:cubicBezTo>
                      <a:pt x="495" y="1932"/>
                      <a:pt x="485" y="1922"/>
                      <a:pt x="488" y="1922"/>
                    </a:cubicBezTo>
                    <a:cubicBezTo>
                      <a:pt x="492" y="1922"/>
                      <a:pt x="507" y="1931"/>
                      <a:pt x="525" y="1947"/>
                    </a:cubicBezTo>
                    <a:cubicBezTo>
                      <a:pt x="530" y="1951"/>
                      <a:pt x="539" y="1955"/>
                      <a:pt x="543" y="1960"/>
                    </a:cubicBezTo>
                    <a:cubicBezTo>
                      <a:pt x="557" y="1969"/>
                      <a:pt x="571" y="1974"/>
                      <a:pt x="585" y="1978"/>
                    </a:cubicBezTo>
                    <a:cubicBezTo>
                      <a:pt x="576" y="1978"/>
                      <a:pt x="572" y="1978"/>
                      <a:pt x="565" y="1975"/>
                    </a:cubicBezTo>
                    <a:lnTo>
                      <a:pt x="565" y="1975"/>
                    </a:lnTo>
                    <a:cubicBezTo>
                      <a:pt x="658" y="2046"/>
                      <a:pt x="781" y="2085"/>
                      <a:pt x="901" y="2085"/>
                    </a:cubicBezTo>
                    <a:cubicBezTo>
                      <a:pt x="1064" y="2085"/>
                      <a:pt x="1223" y="2012"/>
                      <a:pt x="1296" y="1846"/>
                    </a:cubicBezTo>
                    <a:cubicBezTo>
                      <a:pt x="1304" y="1833"/>
                      <a:pt x="1313" y="1814"/>
                      <a:pt x="1317" y="1801"/>
                    </a:cubicBezTo>
                    <a:cubicBezTo>
                      <a:pt x="1327" y="1791"/>
                      <a:pt x="1336" y="1778"/>
                      <a:pt x="1345" y="1764"/>
                    </a:cubicBezTo>
                    <a:cubicBezTo>
                      <a:pt x="1405" y="1741"/>
                      <a:pt x="1460" y="1705"/>
                      <a:pt x="1504" y="1655"/>
                    </a:cubicBezTo>
                    <a:cubicBezTo>
                      <a:pt x="1864" y="1267"/>
                      <a:pt x="1883" y="725"/>
                      <a:pt x="1514" y="329"/>
                    </a:cubicBezTo>
                    <a:cubicBezTo>
                      <a:pt x="1328" y="131"/>
                      <a:pt x="1068" y="1"/>
                      <a:pt x="8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3F4D545-AA7B-487C-82AC-D7D578533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28086"/>
              </p:ext>
            </p:extLst>
          </p:nvPr>
        </p:nvGraphicFramePr>
        <p:xfrm>
          <a:off x="267405" y="747942"/>
          <a:ext cx="2348667" cy="112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D8AD303-FA83-4853-A5E2-32D21A8CD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405" y="747942"/>
                        <a:ext cx="2348667" cy="1120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E3A146D-CC77-4CAF-B8D6-0694B2756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287"/>
              </p:ext>
            </p:extLst>
          </p:nvPr>
        </p:nvGraphicFramePr>
        <p:xfrm>
          <a:off x="4714750" y="775798"/>
          <a:ext cx="2306156" cy="112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B4BF0D6-B8A9-4B56-8A27-64FFF0B25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4750" y="775798"/>
                        <a:ext cx="2306156" cy="1120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A9029DD-FFE5-4A99-B8AA-BF0AD8E0B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28339"/>
              </p:ext>
            </p:extLst>
          </p:nvPr>
        </p:nvGraphicFramePr>
        <p:xfrm>
          <a:off x="2648738" y="731005"/>
          <a:ext cx="2101491" cy="112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A6F199D-A188-4B78-8B69-75D8A94389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8738" y="731005"/>
                        <a:ext cx="2101491" cy="112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16E2BBF-23F0-4688-A140-2CA3BCBC8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39839"/>
              </p:ext>
            </p:extLst>
          </p:nvPr>
        </p:nvGraphicFramePr>
        <p:xfrm>
          <a:off x="652287" y="1978315"/>
          <a:ext cx="1853326" cy="110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5EB813A-FA3C-46A7-AAEF-26AB929EF4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287" y="1978315"/>
                        <a:ext cx="1853326" cy="1104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8132ED7-193C-4C2F-B3C4-269D43E82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2695"/>
              </p:ext>
            </p:extLst>
          </p:nvPr>
        </p:nvGraphicFramePr>
        <p:xfrm>
          <a:off x="2600088" y="1978315"/>
          <a:ext cx="748458" cy="110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2" imgW="266400" imgH="393480" progId="Equation.DSMT4">
                  <p:embed/>
                </p:oleObj>
              </mc:Choice>
              <mc:Fallback>
                <p:oleObj name="Equation" r:id="rId12" imgW="2664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E7CD6D1-2144-4FC2-82A7-85EE558AFA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0088" y="1978315"/>
                        <a:ext cx="748458" cy="1104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3D974F6-EE78-4EBF-BE02-7FFB32B1D2D8}"/>
              </a:ext>
            </a:extLst>
          </p:cNvPr>
          <p:cNvSpPr txBox="1"/>
          <p:nvPr/>
        </p:nvSpPr>
        <p:spPr>
          <a:xfrm>
            <a:off x="169824" y="227790"/>
            <a:ext cx="669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</a:rPr>
              <a:t>Ví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>
                <a:solidFill>
                  <a:srgbClr val="FF0000"/>
                </a:solidFill>
              </a:rPr>
              <a:t>dụ</a:t>
            </a:r>
            <a:r>
              <a:rPr lang="en-US" sz="3000" b="1" dirty="0">
                <a:solidFill>
                  <a:srgbClr val="FF0000"/>
                </a:solidFill>
              </a:rPr>
              <a:t> 3: </a:t>
            </a:r>
            <a:r>
              <a:rPr lang="en-US" sz="3000" b="1" dirty="0" err="1">
                <a:solidFill>
                  <a:srgbClr val="FF0000"/>
                </a:solidFill>
              </a:rPr>
              <a:t>Tính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>
                <a:solidFill>
                  <a:srgbClr val="FF0000"/>
                </a:solidFill>
              </a:rPr>
              <a:t>một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>
                <a:solidFill>
                  <a:srgbClr val="FF0000"/>
                </a:solidFill>
              </a:rPr>
              <a:t>cách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>
                <a:solidFill>
                  <a:srgbClr val="FF0000"/>
                </a:solidFill>
              </a:rPr>
              <a:t>hợp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>
                <a:solidFill>
                  <a:srgbClr val="FF0000"/>
                </a:solidFill>
              </a:rPr>
              <a:t>lý</a:t>
            </a:r>
            <a:endParaRPr lang="vi-VN" sz="3000" b="1" dirty="0">
              <a:solidFill>
                <a:srgbClr val="FF0000"/>
              </a:solidFill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66E330F5-7425-4F1F-863D-B499671EB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37169"/>
              </p:ext>
            </p:extLst>
          </p:nvPr>
        </p:nvGraphicFramePr>
        <p:xfrm>
          <a:off x="448309" y="3116934"/>
          <a:ext cx="2604775" cy="99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4" imgW="1028520" imgH="393480" progId="Equation.DSMT4">
                  <p:embed/>
                </p:oleObj>
              </mc:Choice>
              <mc:Fallback>
                <p:oleObj name="Equation" r:id="rId14" imgW="102852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EBED2EC-A867-462D-BC1B-AA7F6EEE6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8309" y="3116934"/>
                        <a:ext cx="2604775" cy="99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9948B1C-1893-46BB-A259-2F0B48F04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32948"/>
              </p:ext>
            </p:extLst>
          </p:nvPr>
        </p:nvGraphicFramePr>
        <p:xfrm>
          <a:off x="2992343" y="3094550"/>
          <a:ext cx="2283197" cy="109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6" imgW="901440" imgH="431640" progId="Equation.DSMT4">
                  <p:embed/>
                </p:oleObj>
              </mc:Choice>
              <mc:Fallback>
                <p:oleObj name="Equation" r:id="rId16" imgW="9014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C8AE4FE-F129-4354-80C1-2B4DF805E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92343" y="3094550"/>
                        <a:ext cx="2283197" cy="109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AA3E8C66-0F78-44D1-95C6-C3FF8999B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76620"/>
              </p:ext>
            </p:extLst>
          </p:nvPr>
        </p:nvGraphicFramePr>
        <p:xfrm>
          <a:off x="5234842" y="3168808"/>
          <a:ext cx="1479255" cy="99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4B9B722-36DF-49A5-B0F1-F0AACED9A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34842" y="3168808"/>
                        <a:ext cx="1479255" cy="99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82EBF1F-A863-4974-BE25-C295FE246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33851"/>
              </p:ext>
            </p:extLst>
          </p:nvPr>
        </p:nvGraphicFramePr>
        <p:xfrm>
          <a:off x="6695124" y="3173499"/>
          <a:ext cx="868258" cy="99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20" imgW="342720" imgH="393480" progId="Equation.DSMT4">
                  <p:embed/>
                </p:oleObj>
              </mc:Choice>
              <mc:Fallback>
                <p:oleObj name="Equation" r:id="rId20" imgW="3427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E2BF4F8-838D-4DB0-9AA7-F5A2B40ECF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95124" y="3173499"/>
                        <a:ext cx="868258" cy="996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35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08EBF29-8022-4BA8-86E5-C7BBF54C629E}"/>
              </a:ext>
            </a:extLst>
          </p:cNvPr>
          <p:cNvSpPr txBox="1"/>
          <p:nvPr/>
        </p:nvSpPr>
        <p:spPr>
          <a:xfrm>
            <a:off x="920750" y="152400"/>
            <a:ext cx="7689850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err="1">
                <a:solidFill>
                  <a:srgbClr val="00B0F0"/>
                </a:solidFill>
              </a:rPr>
              <a:t>Luyện</a:t>
            </a:r>
            <a:r>
              <a:rPr lang="en-US" sz="2400" b="1" dirty="0">
                <a:solidFill>
                  <a:srgbClr val="00B0F0"/>
                </a:solidFill>
              </a:rPr>
              <a:t> </a:t>
            </a:r>
            <a:r>
              <a:rPr lang="en-US" sz="2400" b="1" dirty="0" err="1">
                <a:solidFill>
                  <a:srgbClr val="00B0F0"/>
                </a:solidFill>
              </a:rPr>
              <a:t>tập</a:t>
            </a:r>
            <a:r>
              <a:rPr lang="en-US" sz="2400" b="1" dirty="0">
                <a:solidFill>
                  <a:srgbClr val="00B0F0"/>
                </a:solidFill>
              </a:rPr>
              <a:t> 3.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ác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ợp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í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  <a:endParaRPr lang="vi-VN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209324C-AA6C-4D7A-8F95-7BF02746C450}"/>
                  </a:ext>
                </a:extLst>
              </p:cNvPr>
              <p:cNvSpPr txBox="1"/>
              <p:nvPr/>
            </p:nvSpPr>
            <p:spPr>
              <a:xfrm>
                <a:off x="3352799" y="687854"/>
                <a:ext cx="2108200" cy="647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9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.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)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209324C-AA6C-4D7A-8F95-7BF02746C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799" y="687854"/>
                <a:ext cx="2108200" cy="647357"/>
              </a:xfrm>
              <a:prstGeom prst="rect">
                <a:avLst/>
              </a:prstGeom>
              <a:blipFill>
                <a:blip r:embed="rId2"/>
                <a:stretch>
                  <a:fillRect r="-2023" b="-56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79FF87C-867B-4932-B631-5E9A68FB124B}"/>
              </a:ext>
            </a:extLst>
          </p:cNvPr>
          <p:cNvSpPr txBox="1"/>
          <p:nvPr/>
        </p:nvSpPr>
        <p:spPr>
          <a:xfrm>
            <a:off x="4089400" y="1496559"/>
            <a:ext cx="96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bg2"/>
                </a:solidFill>
              </a:rPr>
              <a:t>Giải</a:t>
            </a:r>
            <a:r>
              <a:rPr lang="en-US" sz="2400" u="sng" dirty="0">
                <a:solidFill>
                  <a:schemeClr val="bg2"/>
                </a:solidFill>
              </a:rPr>
              <a:t>:</a:t>
            </a:r>
            <a:endParaRPr lang="vi-VN" sz="2400" u="sng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F0F5F7-E303-43FE-B301-DD8F9AB38603}"/>
                  </a:ext>
                </a:extLst>
              </p:cNvPr>
              <p:cNvSpPr txBox="1"/>
              <p:nvPr/>
            </p:nvSpPr>
            <p:spPr>
              <a:xfrm>
                <a:off x="1154894" y="1863894"/>
                <a:ext cx="4427039" cy="2209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9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.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)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9.14</m:t>
                        </m:r>
                      </m:num>
                      <m:den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.1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−9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400" dirty="0">
                    <a:solidFill>
                      <a:schemeClr val="bg1"/>
                    </a:solidFill>
                  </a:rPr>
                  <a:t>            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.3.7.2</m:t>
                        </m:r>
                      </m:num>
                      <m:den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.3.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- 1 </a:t>
                </a:r>
              </a:p>
              <a:p>
                <a:pPr algn="ctr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400" dirty="0">
                    <a:solidFill>
                      <a:schemeClr val="bg1"/>
                    </a:solidFill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 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nl-NL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F0F5F7-E303-43FE-B301-DD8F9AB38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894" y="1863894"/>
                <a:ext cx="4427039" cy="22092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29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89" name="Google Shape;2289;p52"/>
          <p:cNvGrpSpPr/>
          <p:nvPr/>
        </p:nvGrpSpPr>
        <p:grpSpPr>
          <a:xfrm flipH="1">
            <a:off x="6676983" y="1276348"/>
            <a:ext cx="2505150" cy="1704201"/>
            <a:chOff x="-309085" y="3775901"/>
            <a:chExt cx="2099875" cy="1428500"/>
          </a:xfrm>
        </p:grpSpPr>
        <p:sp>
          <p:nvSpPr>
            <p:cNvPr id="2290" name="Google Shape;2290;p52"/>
            <p:cNvSpPr/>
            <p:nvPr/>
          </p:nvSpPr>
          <p:spPr>
            <a:xfrm rot="-557898">
              <a:off x="942677" y="4043280"/>
              <a:ext cx="822506" cy="383881"/>
            </a:xfrm>
            <a:custGeom>
              <a:avLst/>
              <a:gdLst/>
              <a:ahLst/>
              <a:cxnLst/>
              <a:rect l="l" t="t" r="r" b="b"/>
              <a:pathLst>
                <a:path w="16801" h="7841" extrusionOk="0">
                  <a:moveTo>
                    <a:pt x="4309" y="2338"/>
                  </a:moveTo>
                  <a:lnTo>
                    <a:pt x="4309" y="2338"/>
                  </a:lnTo>
                  <a:cubicBezTo>
                    <a:pt x="4590" y="2368"/>
                    <a:pt x="4834" y="2394"/>
                    <a:pt x="5103" y="2424"/>
                  </a:cubicBezTo>
                  <a:cubicBezTo>
                    <a:pt x="4940" y="2735"/>
                    <a:pt x="4795" y="3019"/>
                    <a:pt x="4642" y="3305"/>
                  </a:cubicBezTo>
                  <a:cubicBezTo>
                    <a:pt x="4630" y="3326"/>
                    <a:pt x="4592" y="3348"/>
                    <a:pt x="4565" y="3348"/>
                  </a:cubicBezTo>
                  <a:cubicBezTo>
                    <a:pt x="4563" y="3348"/>
                    <a:pt x="4561" y="3348"/>
                    <a:pt x="4560" y="3347"/>
                  </a:cubicBezTo>
                  <a:cubicBezTo>
                    <a:pt x="4533" y="3347"/>
                    <a:pt x="4494" y="3314"/>
                    <a:pt x="4491" y="3288"/>
                  </a:cubicBezTo>
                  <a:cubicBezTo>
                    <a:pt x="4428" y="2984"/>
                    <a:pt x="4371" y="2676"/>
                    <a:pt x="4309" y="2338"/>
                  </a:cubicBezTo>
                  <a:close/>
                  <a:moveTo>
                    <a:pt x="5374" y="2457"/>
                  </a:moveTo>
                  <a:cubicBezTo>
                    <a:pt x="5493" y="2464"/>
                    <a:pt x="5612" y="2483"/>
                    <a:pt x="5764" y="2500"/>
                  </a:cubicBezTo>
                  <a:cubicBezTo>
                    <a:pt x="5705" y="2606"/>
                    <a:pt x="5655" y="2689"/>
                    <a:pt x="5606" y="2775"/>
                  </a:cubicBezTo>
                  <a:cubicBezTo>
                    <a:pt x="5513" y="2944"/>
                    <a:pt x="5407" y="3106"/>
                    <a:pt x="5321" y="3278"/>
                  </a:cubicBezTo>
                  <a:cubicBezTo>
                    <a:pt x="5282" y="3361"/>
                    <a:pt x="5233" y="3401"/>
                    <a:pt x="5155" y="3401"/>
                  </a:cubicBezTo>
                  <a:cubicBezTo>
                    <a:pt x="5141" y="3401"/>
                    <a:pt x="5126" y="3399"/>
                    <a:pt x="5109" y="3397"/>
                  </a:cubicBezTo>
                  <a:cubicBezTo>
                    <a:pt x="5027" y="3381"/>
                    <a:pt x="4940" y="3381"/>
                    <a:pt x="4828" y="3370"/>
                  </a:cubicBezTo>
                  <a:cubicBezTo>
                    <a:pt x="4987" y="3063"/>
                    <a:pt x="5129" y="2781"/>
                    <a:pt x="5278" y="2507"/>
                  </a:cubicBezTo>
                  <a:cubicBezTo>
                    <a:pt x="5291" y="2480"/>
                    <a:pt x="5341" y="2457"/>
                    <a:pt x="5374" y="2457"/>
                  </a:cubicBezTo>
                  <a:close/>
                  <a:moveTo>
                    <a:pt x="6029" y="2539"/>
                  </a:moveTo>
                  <a:cubicBezTo>
                    <a:pt x="6031" y="2539"/>
                    <a:pt x="6034" y="2540"/>
                    <a:pt x="6036" y="2540"/>
                  </a:cubicBezTo>
                  <a:cubicBezTo>
                    <a:pt x="6181" y="2553"/>
                    <a:pt x="6324" y="2579"/>
                    <a:pt x="6496" y="2606"/>
                  </a:cubicBezTo>
                  <a:cubicBezTo>
                    <a:pt x="6380" y="2775"/>
                    <a:pt x="6281" y="2917"/>
                    <a:pt x="6178" y="3063"/>
                  </a:cubicBezTo>
                  <a:cubicBezTo>
                    <a:pt x="6151" y="3103"/>
                    <a:pt x="6122" y="3146"/>
                    <a:pt x="6092" y="3189"/>
                  </a:cubicBezTo>
                  <a:cubicBezTo>
                    <a:pt x="6036" y="3268"/>
                    <a:pt x="5996" y="3401"/>
                    <a:pt x="5923" y="3421"/>
                  </a:cubicBezTo>
                  <a:cubicBezTo>
                    <a:pt x="5866" y="3437"/>
                    <a:pt x="5805" y="3442"/>
                    <a:pt x="5740" y="3442"/>
                  </a:cubicBezTo>
                  <a:cubicBezTo>
                    <a:pt x="5652" y="3442"/>
                    <a:pt x="5557" y="3433"/>
                    <a:pt x="5450" y="3433"/>
                  </a:cubicBezTo>
                  <a:cubicBezTo>
                    <a:pt x="5632" y="3116"/>
                    <a:pt x="5787" y="2845"/>
                    <a:pt x="5946" y="2576"/>
                  </a:cubicBezTo>
                  <a:cubicBezTo>
                    <a:pt x="5959" y="2555"/>
                    <a:pt x="6001" y="2539"/>
                    <a:pt x="6029" y="2539"/>
                  </a:cubicBezTo>
                  <a:close/>
                  <a:moveTo>
                    <a:pt x="6858" y="2653"/>
                  </a:moveTo>
                  <a:cubicBezTo>
                    <a:pt x="6913" y="2653"/>
                    <a:pt x="6973" y="2664"/>
                    <a:pt x="7038" y="2686"/>
                  </a:cubicBezTo>
                  <a:cubicBezTo>
                    <a:pt x="7101" y="2706"/>
                    <a:pt x="7174" y="2709"/>
                    <a:pt x="7277" y="2726"/>
                  </a:cubicBezTo>
                  <a:cubicBezTo>
                    <a:pt x="7101" y="2977"/>
                    <a:pt x="6949" y="3202"/>
                    <a:pt x="6794" y="3424"/>
                  </a:cubicBezTo>
                  <a:cubicBezTo>
                    <a:pt x="6777" y="3447"/>
                    <a:pt x="6744" y="3463"/>
                    <a:pt x="6717" y="3463"/>
                  </a:cubicBezTo>
                  <a:cubicBezTo>
                    <a:pt x="6542" y="3467"/>
                    <a:pt x="6366" y="3467"/>
                    <a:pt x="6191" y="3467"/>
                  </a:cubicBezTo>
                  <a:cubicBezTo>
                    <a:pt x="6185" y="3450"/>
                    <a:pt x="6178" y="3433"/>
                    <a:pt x="6171" y="3417"/>
                  </a:cubicBezTo>
                  <a:cubicBezTo>
                    <a:pt x="6287" y="3248"/>
                    <a:pt x="6426" y="3089"/>
                    <a:pt x="6516" y="2904"/>
                  </a:cubicBezTo>
                  <a:cubicBezTo>
                    <a:pt x="6602" y="2733"/>
                    <a:pt x="6712" y="2653"/>
                    <a:pt x="6858" y="2653"/>
                  </a:cubicBezTo>
                  <a:close/>
                  <a:moveTo>
                    <a:pt x="7634" y="2757"/>
                  </a:moveTo>
                  <a:cubicBezTo>
                    <a:pt x="7669" y="2757"/>
                    <a:pt x="7708" y="2762"/>
                    <a:pt x="7750" y="2772"/>
                  </a:cubicBezTo>
                  <a:cubicBezTo>
                    <a:pt x="7886" y="2805"/>
                    <a:pt x="8031" y="2801"/>
                    <a:pt x="8196" y="2818"/>
                  </a:cubicBezTo>
                  <a:cubicBezTo>
                    <a:pt x="8011" y="3056"/>
                    <a:pt x="7846" y="3268"/>
                    <a:pt x="7677" y="3473"/>
                  </a:cubicBezTo>
                  <a:cubicBezTo>
                    <a:pt x="7664" y="3493"/>
                    <a:pt x="7624" y="3503"/>
                    <a:pt x="7597" y="3503"/>
                  </a:cubicBezTo>
                  <a:cubicBezTo>
                    <a:pt x="7535" y="3504"/>
                    <a:pt x="7471" y="3505"/>
                    <a:pt x="7408" y="3505"/>
                  </a:cubicBezTo>
                  <a:cubicBezTo>
                    <a:pt x="7281" y="3505"/>
                    <a:pt x="7153" y="3503"/>
                    <a:pt x="7025" y="3503"/>
                  </a:cubicBezTo>
                  <a:cubicBezTo>
                    <a:pt x="7018" y="3486"/>
                    <a:pt x="7012" y="3470"/>
                    <a:pt x="7005" y="3453"/>
                  </a:cubicBezTo>
                  <a:cubicBezTo>
                    <a:pt x="7118" y="3291"/>
                    <a:pt x="7247" y="3135"/>
                    <a:pt x="7339" y="2964"/>
                  </a:cubicBezTo>
                  <a:cubicBezTo>
                    <a:pt x="7415" y="2824"/>
                    <a:pt x="7504" y="2757"/>
                    <a:pt x="7634" y="2757"/>
                  </a:cubicBezTo>
                  <a:close/>
                  <a:moveTo>
                    <a:pt x="8415" y="2841"/>
                  </a:moveTo>
                  <a:cubicBezTo>
                    <a:pt x="8534" y="2854"/>
                    <a:pt x="8703" y="2871"/>
                    <a:pt x="8911" y="2894"/>
                  </a:cubicBezTo>
                  <a:cubicBezTo>
                    <a:pt x="8812" y="3004"/>
                    <a:pt x="8736" y="3089"/>
                    <a:pt x="8660" y="3172"/>
                  </a:cubicBezTo>
                  <a:cubicBezTo>
                    <a:pt x="8600" y="3235"/>
                    <a:pt x="8541" y="3294"/>
                    <a:pt x="8481" y="3357"/>
                  </a:cubicBezTo>
                  <a:cubicBezTo>
                    <a:pt x="8365" y="3480"/>
                    <a:pt x="8268" y="3537"/>
                    <a:pt x="8138" y="3537"/>
                  </a:cubicBezTo>
                  <a:cubicBezTo>
                    <a:pt x="8072" y="3537"/>
                    <a:pt x="7996" y="3522"/>
                    <a:pt x="7906" y="3493"/>
                  </a:cubicBezTo>
                  <a:cubicBezTo>
                    <a:pt x="8068" y="3285"/>
                    <a:pt x="8230" y="3076"/>
                    <a:pt x="8415" y="2841"/>
                  </a:cubicBezTo>
                  <a:close/>
                  <a:moveTo>
                    <a:pt x="9063" y="2911"/>
                  </a:moveTo>
                  <a:cubicBezTo>
                    <a:pt x="9245" y="2937"/>
                    <a:pt x="9431" y="2960"/>
                    <a:pt x="9659" y="2993"/>
                  </a:cubicBezTo>
                  <a:cubicBezTo>
                    <a:pt x="9517" y="3139"/>
                    <a:pt x="9378" y="3245"/>
                    <a:pt x="9292" y="3381"/>
                  </a:cubicBezTo>
                  <a:cubicBezTo>
                    <a:pt x="9193" y="3537"/>
                    <a:pt x="9074" y="3572"/>
                    <a:pt x="8945" y="3572"/>
                  </a:cubicBezTo>
                  <a:cubicBezTo>
                    <a:pt x="8840" y="3572"/>
                    <a:pt x="8728" y="3549"/>
                    <a:pt x="8615" y="3549"/>
                  </a:cubicBezTo>
                  <a:cubicBezTo>
                    <a:pt x="8605" y="3549"/>
                    <a:pt x="8596" y="3549"/>
                    <a:pt x="8587" y="3549"/>
                  </a:cubicBezTo>
                  <a:cubicBezTo>
                    <a:pt x="8736" y="3311"/>
                    <a:pt x="8998" y="3195"/>
                    <a:pt x="9063" y="2911"/>
                  </a:cubicBezTo>
                  <a:close/>
                  <a:moveTo>
                    <a:pt x="9874" y="3027"/>
                  </a:moveTo>
                  <a:cubicBezTo>
                    <a:pt x="10000" y="3050"/>
                    <a:pt x="10162" y="3079"/>
                    <a:pt x="10325" y="3109"/>
                  </a:cubicBezTo>
                  <a:cubicBezTo>
                    <a:pt x="10337" y="3123"/>
                    <a:pt x="10351" y="3139"/>
                    <a:pt x="10360" y="3155"/>
                  </a:cubicBezTo>
                  <a:cubicBezTo>
                    <a:pt x="10275" y="3228"/>
                    <a:pt x="10178" y="3294"/>
                    <a:pt x="10099" y="3374"/>
                  </a:cubicBezTo>
                  <a:cubicBezTo>
                    <a:pt x="10027" y="3447"/>
                    <a:pt x="9977" y="3589"/>
                    <a:pt x="9897" y="3602"/>
                  </a:cubicBezTo>
                  <a:cubicBezTo>
                    <a:pt x="9850" y="3612"/>
                    <a:pt x="9801" y="3616"/>
                    <a:pt x="9751" y="3616"/>
                  </a:cubicBezTo>
                  <a:cubicBezTo>
                    <a:pt x="9634" y="3616"/>
                    <a:pt x="9507" y="3596"/>
                    <a:pt x="9361" y="3589"/>
                  </a:cubicBezTo>
                  <a:cubicBezTo>
                    <a:pt x="9543" y="3387"/>
                    <a:pt x="9699" y="3218"/>
                    <a:pt x="9874" y="3027"/>
                  </a:cubicBezTo>
                  <a:close/>
                  <a:moveTo>
                    <a:pt x="10606" y="3157"/>
                  </a:moveTo>
                  <a:cubicBezTo>
                    <a:pt x="10613" y="3157"/>
                    <a:pt x="10620" y="3158"/>
                    <a:pt x="10626" y="3158"/>
                  </a:cubicBezTo>
                  <a:cubicBezTo>
                    <a:pt x="10976" y="3225"/>
                    <a:pt x="11324" y="3291"/>
                    <a:pt x="11671" y="3357"/>
                  </a:cubicBezTo>
                  <a:cubicBezTo>
                    <a:pt x="11684" y="3361"/>
                    <a:pt x="11695" y="3374"/>
                    <a:pt x="11707" y="3384"/>
                  </a:cubicBezTo>
                  <a:cubicBezTo>
                    <a:pt x="11628" y="3486"/>
                    <a:pt x="11548" y="3586"/>
                    <a:pt x="11449" y="3718"/>
                  </a:cubicBezTo>
                  <a:cubicBezTo>
                    <a:pt x="11313" y="3708"/>
                    <a:pt x="11142" y="3698"/>
                    <a:pt x="10920" y="3688"/>
                  </a:cubicBezTo>
                  <a:cubicBezTo>
                    <a:pt x="11012" y="3609"/>
                    <a:pt x="11079" y="3566"/>
                    <a:pt x="11125" y="3506"/>
                  </a:cubicBezTo>
                  <a:cubicBezTo>
                    <a:pt x="11159" y="3463"/>
                    <a:pt x="11168" y="3401"/>
                    <a:pt x="11185" y="3344"/>
                  </a:cubicBezTo>
                  <a:lnTo>
                    <a:pt x="11185" y="3344"/>
                  </a:lnTo>
                  <a:cubicBezTo>
                    <a:pt x="11168" y="3346"/>
                    <a:pt x="11151" y="3346"/>
                    <a:pt x="11134" y="3346"/>
                  </a:cubicBezTo>
                  <a:cubicBezTo>
                    <a:pt x="11127" y="3346"/>
                    <a:pt x="11121" y="3346"/>
                    <a:pt x="11114" y="3346"/>
                  </a:cubicBezTo>
                  <a:cubicBezTo>
                    <a:pt x="11076" y="3346"/>
                    <a:pt x="11039" y="3347"/>
                    <a:pt x="11012" y="3364"/>
                  </a:cubicBezTo>
                  <a:cubicBezTo>
                    <a:pt x="10916" y="3424"/>
                    <a:pt x="10827" y="3493"/>
                    <a:pt x="10751" y="3575"/>
                  </a:cubicBezTo>
                  <a:cubicBezTo>
                    <a:pt x="10693" y="3641"/>
                    <a:pt x="10630" y="3663"/>
                    <a:pt x="10557" y="3663"/>
                  </a:cubicBezTo>
                  <a:cubicBezTo>
                    <a:pt x="10537" y="3663"/>
                    <a:pt x="10517" y="3661"/>
                    <a:pt x="10496" y="3659"/>
                  </a:cubicBezTo>
                  <a:cubicBezTo>
                    <a:pt x="10384" y="3645"/>
                    <a:pt x="10268" y="3645"/>
                    <a:pt x="10129" y="3635"/>
                  </a:cubicBezTo>
                  <a:cubicBezTo>
                    <a:pt x="10281" y="3463"/>
                    <a:pt x="10410" y="3317"/>
                    <a:pt x="10543" y="3175"/>
                  </a:cubicBezTo>
                  <a:cubicBezTo>
                    <a:pt x="10555" y="3162"/>
                    <a:pt x="10582" y="3157"/>
                    <a:pt x="10606" y="3157"/>
                  </a:cubicBezTo>
                  <a:close/>
                  <a:moveTo>
                    <a:pt x="11991" y="3439"/>
                  </a:moveTo>
                  <a:cubicBezTo>
                    <a:pt x="12048" y="3439"/>
                    <a:pt x="12117" y="3461"/>
                    <a:pt x="12211" y="3500"/>
                  </a:cubicBezTo>
                  <a:cubicBezTo>
                    <a:pt x="12046" y="3691"/>
                    <a:pt x="11991" y="3754"/>
                    <a:pt x="11889" y="3754"/>
                  </a:cubicBezTo>
                  <a:cubicBezTo>
                    <a:pt x="11841" y="3754"/>
                    <a:pt x="11783" y="3740"/>
                    <a:pt x="11698" y="3718"/>
                  </a:cubicBezTo>
                  <a:cubicBezTo>
                    <a:pt x="11815" y="3519"/>
                    <a:pt x="11882" y="3439"/>
                    <a:pt x="11991" y="3439"/>
                  </a:cubicBezTo>
                  <a:close/>
                  <a:moveTo>
                    <a:pt x="12416" y="3532"/>
                  </a:moveTo>
                  <a:cubicBezTo>
                    <a:pt x="12932" y="3629"/>
                    <a:pt x="13462" y="3725"/>
                    <a:pt x="13994" y="3821"/>
                  </a:cubicBezTo>
                  <a:cubicBezTo>
                    <a:pt x="13991" y="3833"/>
                    <a:pt x="13991" y="3850"/>
                    <a:pt x="13987" y="3864"/>
                  </a:cubicBezTo>
                  <a:cubicBezTo>
                    <a:pt x="13415" y="3833"/>
                    <a:pt x="12842" y="3804"/>
                    <a:pt x="12247" y="3774"/>
                  </a:cubicBezTo>
                  <a:cubicBezTo>
                    <a:pt x="12316" y="3679"/>
                    <a:pt x="12359" y="3612"/>
                    <a:pt x="12416" y="3532"/>
                  </a:cubicBezTo>
                  <a:close/>
                  <a:moveTo>
                    <a:pt x="6191" y="224"/>
                  </a:moveTo>
                  <a:cubicBezTo>
                    <a:pt x="6218" y="224"/>
                    <a:pt x="6248" y="231"/>
                    <a:pt x="6284" y="244"/>
                  </a:cubicBezTo>
                  <a:cubicBezTo>
                    <a:pt x="7684" y="746"/>
                    <a:pt x="9090" y="1233"/>
                    <a:pt x="10483" y="1749"/>
                  </a:cubicBezTo>
                  <a:cubicBezTo>
                    <a:pt x="11327" y="2060"/>
                    <a:pt x="12144" y="2434"/>
                    <a:pt x="12985" y="2752"/>
                  </a:cubicBezTo>
                  <a:cubicBezTo>
                    <a:pt x="13743" y="3043"/>
                    <a:pt x="14514" y="3294"/>
                    <a:pt x="15278" y="3566"/>
                  </a:cubicBezTo>
                  <a:cubicBezTo>
                    <a:pt x="15550" y="3662"/>
                    <a:pt x="15814" y="3771"/>
                    <a:pt x="16082" y="3873"/>
                  </a:cubicBezTo>
                  <a:cubicBezTo>
                    <a:pt x="16078" y="3893"/>
                    <a:pt x="16072" y="3917"/>
                    <a:pt x="16069" y="3940"/>
                  </a:cubicBezTo>
                  <a:cubicBezTo>
                    <a:pt x="15649" y="3900"/>
                    <a:pt x="15225" y="3893"/>
                    <a:pt x="14815" y="3814"/>
                  </a:cubicBezTo>
                  <a:cubicBezTo>
                    <a:pt x="13193" y="3503"/>
                    <a:pt x="11582" y="3152"/>
                    <a:pt x="9960" y="2857"/>
                  </a:cubicBezTo>
                  <a:cubicBezTo>
                    <a:pt x="9153" y="2709"/>
                    <a:pt x="8329" y="2656"/>
                    <a:pt x="7512" y="2556"/>
                  </a:cubicBezTo>
                  <a:cubicBezTo>
                    <a:pt x="6476" y="2428"/>
                    <a:pt x="5436" y="2292"/>
                    <a:pt x="4401" y="2156"/>
                  </a:cubicBezTo>
                  <a:cubicBezTo>
                    <a:pt x="4388" y="2156"/>
                    <a:pt x="4375" y="2150"/>
                    <a:pt x="4338" y="2136"/>
                  </a:cubicBezTo>
                  <a:cubicBezTo>
                    <a:pt x="4378" y="2090"/>
                    <a:pt x="4404" y="2054"/>
                    <a:pt x="4437" y="2020"/>
                  </a:cubicBezTo>
                  <a:cubicBezTo>
                    <a:pt x="4977" y="1448"/>
                    <a:pt x="5516" y="875"/>
                    <a:pt x="6052" y="299"/>
                  </a:cubicBezTo>
                  <a:cubicBezTo>
                    <a:pt x="6099" y="248"/>
                    <a:pt x="6140" y="224"/>
                    <a:pt x="6191" y="224"/>
                  </a:cubicBezTo>
                  <a:close/>
                  <a:moveTo>
                    <a:pt x="3148" y="3500"/>
                  </a:moveTo>
                  <a:cubicBezTo>
                    <a:pt x="3151" y="3500"/>
                    <a:pt x="3154" y="3500"/>
                    <a:pt x="3157" y="3500"/>
                  </a:cubicBezTo>
                  <a:cubicBezTo>
                    <a:pt x="5500" y="3609"/>
                    <a:pt x="7843" y="3718"/>
                    <a:pt x="10186" y="3833"/>
                  </a:cubicBezTo>
                  <a:cubicBezTo>
                    <a:pt x="11810" y="3913"/>
                    <a:pt x="13431" y="4003"/>
                    <a:pt x="15053" y="4085"/>
                  </a:cubicBezTo>
                  <a:cubicBezTo>
                    <a:pt x="15245" y="4096"/>
                    <a:pt x="15434" y="4115"/>
                    <a:pt x="15626" y="4131"/>
                  </a:cubicBezTo>
                  <a:lnTo>
                    <a:pt x="15626" y="4175"/>
                  </a:lnTo>
                  <a:cubicBezTo>
                    <a:pt x="15232" y="4244"/>
                    <a:pt x="14838" y="4310"/>
                    <a:pt x="14444" y="4383"/>
                  </a:cubicBezTo>
                  <a:cubicBezTo>
                    <a:pt x="12144" y="4797"/>
                    <a:pt x="9815" y="4999"/>
                    <a:pt x="7501" y="5300"/>
                  </a:cubicBezTo>
                  <a:cubicBezTo>
                    <a:pt x="6343" y="5452"/>
                    <a:pt x="5198" y="5690"/>
                    <a:pt x="4051" y="5892"/>
                  </a:cubicBezTo>
                  <a:cubicBezTo>
                    <a:pt x="2879" y="6101"/>
                    <a:pt x="1711" y="6312"/>
                    <a:pt x="543" y="6521"/>
                  </a:cubicBezTo>
                  <a:cubicBezTo>
                    <a:pt x="509" y="6527"/>
                    <a:pt x="477" y="6531"/>
                    <a:pt x="407" y="6538"/>
                  </a:cubicBezTo>
                  <a:cubicBezTo>
                    <a:pt x="549" y="6362"/>
                    <a:pt x="671" y="6207"/>
                    <a:pt x="801" y="6057"/>
                  </a:cubicBezTo>
                  <a:cubicBezTo>
                    <a:pt x="1522" y="5234"/>
                    <a:pt x="2244" y="4406"/>
                    <a:pt x="2968" y="3586"/>
                  </a:cubicBezTo>
                  <a:cubicBezTo>
                    <a:pt x="3009" y="3538"/>
                    <a:pt x="3086" y="3500"/>
                    <a:pt x="3148" y="3500"/>
                  </a:cubicBezTo>
                  <a:close/>
                  <a:moveTo>
                    <a:pt x="15368" y="4449"/>
                  </a:moveTo>
                  <a:lnTo>
                    <a:pt x="15368" y="4449"/>
                  </a:lnTo>
                  <a:cubicBezTo>
                    <a:pt x="15106" y="4528"/>
                    <a:pt x="14848" y="4621"/>
                    <a:pt x="14586" y="4691"/>
                  </a:cubicBezTo>
                  <a:cubicBezTo>
                    <a:pt x="13389" y="5009"/>
                    <a:pt x="12184" y="5303"/>
                    <a:pt x="10993" y="5637"/>
                  </a:cubicBezTo>
                  <a:cubicBezTo>
                    <a:pt x="9888" y="5945"/>
                    <a:pt x="8796" y="6295"/>
                    <a:pt x="7697" y="6623"/>
                  </a:cubicBezTo>
                  <a:cubicBezTo>
                    <a:pt x="6794" y="6895"/>
                    <a:pt x="5887" y="7163"/>
                    <a:pt x="4984" y="7434"/>
                  </a:cubicBezTo>
                  <a:cubicBezTo>
                    <a:pt x="4811" y="7487"/>
                    <a:pt x="4642" y="7557"/>
                    <a:pt x="4444" y="7630"/>
                  </a:cubicBezTo>
                  <a:cubicBezTo>
                    <a:pt x="4295" y="7120"/>
                    <a:pt x="4150" y="6620"/>
                    <a:pt x="3994" y="6101"/>
                  </a:cubicBezTo>
                  <a:cubicBezTo>
                    <a:pt x="4338" y="6031"/>
                    <a:pt x="4653" y="5968"/>
                    <a:pt x="5004" y="5898"/>
                  </a:cubicBezTo>
                  <a:lnTo>
                    <a:pt x="5004" y="5898"/>
                  </a:lnTo>
                  <a:cubicBezTo>
                    <a:pt x="4914" y="6101"/>
                    <a:pt x="4838" y="6276"/>
                    <a:pt x="4761" y="6451"/>
                  </a:cubicBezTo>
                  <a:cubicBezTo>
                    <a:pt x="4726" y="6538"/>
                    <a:pt x="4679" y="6627"/>
                    <a:pt x="4656" y="6720"/>
                  </a:cubicBezTo>
                  <a:cubicBezTo>
                    <a:pt x="4646" y="6766"/>
                    <a:pt x="4676" y="6825"/>
                    <a:pt x="4686" y="6878"/>
                  </a:cubicBezTo>
                  <a:cubicBezTo>
                    <a:pt x="4732" y="6848"/>
                    <a:pt x="4808" y="6828"/>
                    <a:pt x="4828" y="6782"/>
                  </a:cubicBezTo>
                  <a:cubicBezTo>
                    <a:pt x="4950" y="6521"/>
                    <a:pt x="5066" y="6256"/>
                    <a:pt x="5172" y="5988"/>
                  </a:cubicBezTo>
                  <a:cubicBezTo>
                    <a:pt x="5212" y="5889"/>
                    <a:pt x="5262" y="5843"/>
                    <a:pt x="5367" y="5829"/>
                  </a:cubicBezTo>
                  <a:cubicBezTo>
                    <a:pt x="5509" y="5813"/>
                    <a:pt x="5655" y="5783"/>
                    <a:pt x="5830" y="5753"/>
                  </a:cubicBezTo>
                  <a:lnTo>
                    <a:pt x="5830" y="5753"/>
                  </a:lnTo>
                  <a:cubicBezTo>
                    <a:pt x="5798" y="5829"/>
                    <a:pt x="5778" y="5879"/>
                    <a:pt x="5754" y="5925"/>
                  </a:cubicBezTo>
                  <a:cubicBezTo>
                    <a:pt x="5586" y="6263"/>
                    <a:pt x="5417" y="6597"/>
                    <a:pt x="5248" y="6931"/>
                  </a:cubicBezTo>
                  <a:cubicBezTo>
                    <a:pt x="5228" y="6978"/>
                    <a:pt x="5195" y="7024"/>
                    <a:pt x="5192" y="7074"/>
                  </a:cubicBezTo>
                  <a:cubicBezTo>
                    <a:pt x="5189" y="7120"/>
                    <a:pt x="5218" y="7169"/>
                    <a:pt x="5232" y="7216"/>
                  </a:cubicBezTo>
                  <a:cubicBezTo>
                    <a:pt x="5274" y="7193"/>
                    <a:pt x="5341" y="7179"/>
                    <a:pt x="5361" y="7143"/>
                  </a:cubicBezTo>
                  <a:cubicBezTo>
                    <a:pt x="5586" y="6693"/>
                    <a:pt x="5804" y="6243"/>
                    <a:pt x="6026" y="5790"/>
                  </a:cubicBezTo>
                  <a:cubicBezTo>
                    <a:pt x="6039" y="5763"/>
                    <a:pt x="6059" y="5717"/>
                    <a:pt x="6082" y="5713"/>
                  </a:cubicBezTo>
                  <a:cubicBezTo>
                    <a:pt x="6274" y="5677"/>
                    <a:pt x="6469" y="5647"/>
                    <a:pt x="6694" y="5611"/>
                  </a:cubicBezTo>
                  <a:lnTo>
                    <a:pt x="6694" y="5611"/>
                  </a:lnTo>
                  <a:cubicBezTo>
                    <a:pt x="6578" y="5832"/>
                    <a:pt x="6476" y="6018"/>
                    <a:pt x="6377" y="6203"/>
                  </a:cubicBezTo>
                  <a:cubicBezTo>
                    <a:pt x="6354" y="6249"/>
                    <a:pt x="6320" y="6292"/>
                    <a:pt x="6314" y="6342"/>
                  </a:cubicBezTo>
                  <a:cubicBezTo>
                    <a:pt x="6307" y="6388"/>
                    <a:pt x="6334" y="6438"/>
                    <a:pt x="6347" y="6488"/>
                  </a:cubicBezTo>
                  <a:cubicBezTo>
                    <a:pt x="6393" y="6465"/>
                    <a:pt x="6456" y="6451"/>
                    <a:pt x="6479" y="6415"/>
                  </a:cubicBezTo>
                  <a:cubicBezTo>
                    <a:pt x="6608" y="6193"/>
                    <a:pt x="6737" y="5965"/>
                    <a:pt x="6846" y="5733"/>
                  </a:cubicBezTo>
                  <a:cubicBezTo>
                    <a:pt x="6906" y="5605"/>
                    <a:pt x="6982" y="5545"/>
                    <a:pt x="7121" y="5538"/>
                  </a:cubicBezTo>
                  <a:cubicBezTo>
                    <a:pt x="7214" y="5535"/>
                    <a:pt x="7310" y="5515"/>
                    <a:pt x="7446" y="5495"/>
                  </a:cubicBezTo>
                  <a:lnTo>
                    <a:pt x="7446" y="5495"/>
                  </a:lnTo>
                  <a:cubicBezTo>
                    <a:pt x="7369" y="5634"/>
                    <a:pt x="7313" y="5740"/>
                    <a:pt x="7253" y="5849"/>
                  </a:cubicBezTo>
                  <a:cubicBezTo>
                    <a:pt x="7180" y="5982"/>
                    <a:pt x="7098" y="6110"/>
                    <a:pt x="7035" y="6249"/>
                  </a:cubicBezTo>
                  <a:cubicBezTo>
                    <a:pt x="7015" y="6289"/>
                    <a:pt x="7045" y="6355"/>
                    <a:pt x="7052" y="6408"/>
                  </a:cubicBezTo>
                  <a:cubicBezTo>
                    <a:pt x="7101" y="6385"/>
                    <a:pt x="7171" y="6372"/>
                    <a:pt x="7194" y="6332"/>
                  </a:cubicBezTo>
                  <a:cubicBezTo>
                    <a:pt x="7346" y="6074"/>
                    <a:pt x="7485" y="5809"/>
                    <a:pt x="7631" y="5548"/>
                  </a:cubicBezTo>
                  <a:cubicBezTo>
                    <a:pt x="7654" y="5508"/>
                    <a:pt x="7697" y="5466"/>
                    <a:pt x="7733" y="5458"/>
                  </a:cubicBezTo>
                  <a:cubicBezTo>
                    <a:pt x="7935" y="5429"/>
                    <a:pt x="8137" y="5409"/>
                    <a:pt x="8335" y="5386"/>
                  </a:cubicBezTo>
                  <a:cubicBezTo>
                    <a:pt x="8349" y="5399"/>
                    <a:pt x="8359" y="5409"/>
                    <a:pt x="8369" y="5419"/>
                  </a:cubicBezTo>
                  <a:cubicBezTo>
                    <a:pt x="8263" y="5591"/>
                    <a:pt x="8153" y="5759"/>
                    <a:pt x="8051" y="5932"/>
                  </a:cubicBezTo>
                  <a:cubicBezTo>
                    <a:pt x="8005" y="6011"/>
                    <a:pt x="7872" y="6114"/>
                    <a:pt x="7988" y="6190"/>
                  </a:cubicBezTo>
                  <a:cubicBezTo>
                    <a:pt x="8014" y="6208"/>
                    <a:pt x="8036" y="6215"/>
                    <a:pt x="8056" y="6215"/>
                  </a:cubicBezTo>
                  <a:cubicBezTo>
                    <a:pt x="8135" y="6215"/>
                    <a:pt x="8170" y="6095"/>
                    <a:pt x="8210" y="6031"/>
                  </a:cubicBezTo>
                  <a:cubicBezTo>
                    <a:pt x="8335" y="5829"/>
                    <a:pt x="8448" y="5617"/>
                    <a:pt x="8567" y="5412"/>
                  </a:cubicBezTo>
                  <a:cubicBezTo>
                    <a:pt x="8581" y="5386"/>
                    <a:pt x="8617" y="5359"/>
                    <a:pt x="8643" y="5356"/>
                  </a:cubicBezTo>
                  <a:cubicBezTo>
                    <a:pt x="8845" y="5330"/>
                    <a:pt x="9047" y="5310"/>
                    <a:pt x="9292" y="5283"/>
                  </a:cubicBezTo>
                  <a:lnTo>
                    <a:pt x="9292" y="5283"/>
                  </a:lnTo>
                  <a:cubicBezTo>
                    <a:pt x="9196" y="5429"/>
                    <a:pt x="9123" y="5541"/>
                    <a:pt x="9050" y="5651"/>
                  </a:cubicBezTo>
                  <a:cubicBezTo>
                    <a:pt x="9024" y="5693"/>
                    <a:pt x="8981" y="5730"/>
                    <a:pt x="8967" y="5776"/>
                  </a:cubicBezTo>
                  <a:cubicBezTo>
                    <a:pt x="8955" y="5823"/>
                    <a:pt x="8967" y="5875"/>
                    <a:pt x="8971" y="5925"/>
                  </a:cubicBezTo>
                  <a:cubicBezTo>
                    <a:pt x="9021" y="5912"/>
                    <a:pt x="9090" y="5915"/>
                    <a:pt x="9113" y="5882"/>
                  </a:cubicBezTo>
                  <a:cubicBezTo>
                    <a:pt x="9233" y="5717"/>
                    <a:pt x="9355" y="5554"/>
                    <a:pt x="9444" y="5373"/>
                  </a:cubicBezTo>
                  <a:cubicBezTo>
                    <a:pt x="9491" y="5283"/>
                    <a:pt x="9537" y="5250"/>
                    <a:pt x="9633" y="5237"/>
                  </a:cubicBezTo>
                  <a:cubicBezTo>
                    <a:pt x="10765" y="5098"/>
                    <a:pt x="11899" y="4965"/>
                    <a:pt x="13031" y="4806"/>
                  </a:cubicBezTo>
                  <a:cubicBezTo>
                    <a:pt x="13809" y="4698"/>
                    <a:pt x="14583" y="4552"/>
                    <a:pt x="15368" y="4449"/>
                  </a:cubicBezTo>
                  <a:close/>
                  <a:moveTo>
                    <a:pt x="6144" y="1"/>
                  </a:moveTo>
                  <a:cubicBezTo>
                    <a:pt x="6096" y="1"/>
                    <a:pt x="6054" y="19"/>
                    <a:pt x="6012" y="65"/>
                  </a:cubicBezTo>
                  <a:cubicBezTo>
                    <a:pt x="5354" y="760"/>
                    <a:pt x="4692" y="1455"/>
                    <a:pt x="4031" y="2150"/>
                  </a:cubicBezTo>
                  <a:cubicBezTo>
                    <a:pt x="3947" y="2239"/>
                    <a:pt x="3964" y="2312"/>
                    <a:pt x="4070" y="2371"/>
                  </a:cubicBezTo>
                  <a:cubicBezTo>
                    <a:pt x="4097" y="2384"/>
                    <a:pt x="4126" y="2417"/>
                    <a:pt x="4130" y="2444"/>
                  </a:cubicBezTo>
                  <a:cubicBezTo>
                    <a:pt x="4190" y="2732"/>
                    <a:pt x="4239" y="3019"/>
                    <a:pt x="4295" y="3328"/>
                  </a:cubicBezTo>
                  <a:cubicBezTo>
                    <a:pt x="4244" y="3328"/>
                    <a:pt x="4202" y="3329"/>
                    <a:pt x="4163" y="3329"/>
                  </a:cubicBezTo>
                  <a:cubicBezTo>
                    <a:pt x="4144" y="3329"/>
                    <a:pt x="4125" y="3329"/>
                    <a:pt x="4106" y="3328"/>
                  </a:cubicBezTo>
                  <a:cubicBezTo>
                    <a:pt x="3716" y="3317"/>
                    <a:pt x="3325" y="3301"/>
                    <a:pt x="2935" y="3297"/>
                  </a:cubicBezTo>
                  <a:cubicBezTo>
                    <a:pt x="2879" y="3297"/>
                    <a:pt x="2766" y="3381"/>
                    <a:pt x="2770" y="3390"/>
                  </a:cubicBezTo>
                  <a:cubicBezTo>
                    <a:pt x="2812" y="3503"/>
                    <a:pt x="2733" y="3559"/>
                    <a:pt x="2673" y="3625"/>
                  </a:cubicBezTo>
                  <a:cubicBezTo>
                    <a:pt x="2551" y="3774"/>
                    <a:pt x="2422" y="3917"/>
                    <a:pt x="2296" y="4062"/>
                  </a:cubicBezTo>
                  <a:cubicBezTo>
                    <a:pt x="1552" y="4910"/>
                    <a:pt x="807" y="5756"/>
                    <a:pt x="66" y="6604"/>
                  </a:cubicBezTo>
                  <a:cubicBezTo>
                    <a:pt x="0" y="6680"/>
                    <a:pt x="26" y="6752"/>
                    <a:pt x="129" y="6759"/>
                  </a:cubicBezTo>
                  <a:cubicBezTo>
                    <a:pt x="153" y="6761"/>
                    <a:pt x="177" y="6762"/>
                    <a:pt x="201" y="6762"/>
                  </a:cubicBezTo>
                  <a:cubicBezTo>
                    <a:pt x="272" y="6762"/>
                    <a:pt x="345" y="6755"/>
                    <a:pt x="413" y="6743"/>
                  </a:cubicBezTo>
                  <a:cubicBezTo>
                    <a:pt x="1499" y="6547"/>
                    <a:pt x="2584" y="6355"/>
                    <a:pt x="3666" y="6156"/>
                  </a:cubicBezTo>
                  <a:cubicBezTo>
                    <a:pt x="3690" y="6152"/>
                    <a:pt x="3711" y="6150"/>
                    <a:pt x="3729" y="6150"/>
                  </a:cubicBezTo>
                  <a:cubicBezTo>
                    <a:pt x="3805" y="6150"/>
                    <a:pt x="3838" y="6190"/>
                    <a:pt x="3865" y="6286"/>
                  </a:cubicBezTo>
                  <a:cubicBezTo>
                    <a:pt x="3994" y="6756"/>
                    <a:pt x="4133" y="7222"/>
                    <a:pt x="4272" y="7689"/>
                  </a:cubicBezTo>
                  <a:cubicBezTo>
                    <a:pt x="4305" y="7796"/>
                    <a:pt x="4340" y="7840"/>
                    <a:pt x="4408" y="7840"/>
                  </a:cubicBezTo>
                  <a:cubicBezTo>
                    <a:pt x="4441" y="7840"/>
                    <a:pt x="4482" y="7830"/>
                    <a:pt x="4533" y="7812"/>
                  </a:cubicBezTo>
                  <a:cubicBezTo>
                    <a:pt x="4808" y="7712"/>
                    <a:pt x="5083" y="7603"/>
                    <a:pt x="5364" y="7517"/>
                  </a:cubicBezTo>
                  <a:cubicBezTo>
                    <a:pt x="6231" y="7252"/>
                    <a:pt x="7104" y="6994"/>
                    <a:pt x="7975" y="6739"/>
                  </a:cubicBezTo>
                  <a:cubicBezTo>
                    <a:pt x="9447" y="6309"/>
                    <a:pt x="10916" y="5879"/>
                    <a:pt x="12389" y="5458"/>
                  </a:cubicBezTo>
                  <a:cubicBezTo>
                    <a:pt x="13534" y="5134"/>
                    <a:pt x="14679" y="4830"/>
                    <a:pt x="15820" y="4502"/>
                  </a:cubicBezTo>
                  <a:cubicBezTo>
                    <a:pt x="16112" y="4420"/>
                    <a:pt x="16393" y="4294"/>
                    <a:pt x="16678" y="4185"/>
                  </a:cubicBezTo>
                  <a:cubicBezTo>
                    <a:pt x="16790" y="4138"/>
                    <a:pt x="16800" y="4079"/>
                    <a:pt x="16707" y="3996"/>
                  </a:cubicBezTo>
                  <a:cubicBezTo>
                    <a:pt x="16674" y="3966"/>
                    <a:pt x="16638" y="3933"/>
                    <a:pt x="16595" y="3917"/>
                  </a:cubicBezTo>
                  <a:cubicBezTo>
                    <a:pt x="16171" y="3734"/>
                    <a:pt x="15751" y="3543"/>
                    <a:pt x="15321" y="3381"/>
                  </a:cubicBezTo>
                  <a:cubicBezTo>
                    <a:pt x="14328" y="3007"/>
                    <a:pt x="13329" y="2656"/>
                    <a:pt x="12336" y="2282"/>
                  </a:cubicBezTo>
                  <a:cubicBezTo>
                    <a:pt x="11631" y="2017"/>
                    <a:pt x="10943" y="1723"/>
                    <a:pt x="10238" y="1464"/>
                  </a:cubicBezTo>
                  <a:cubicBezTo>
                    <a:pt x="8908" y="974"/>
                    <a:pt x="7574" y="505"/>
                    <a:pt x="6244" y="21"/>
                  </a:cubicBezTo>
                  <a:cubicBezTo>
                    <a:pt x="6207" y="9"/>
                    <a:pt x="6174" y="1"/>
                    <a:pt x="6144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291" name="Google Shape;2291;p52"/>
            <p:cNvGrpSpPr/>
            <p:nvPr/>
          </p:nvGrpSpPr>
          <p:grpSpPr>
            <a:xfrm rot="8593401">
              <a:off x="-184350" y="4068669"/>
              <a:ext cx="1250389" cy="842964"/>
              <a:chOff x="7509211" y="2608148"/>
              <a:chExt cx="1615112" cy="1360064"/>
            </a:xfrm>
          </p:grpSpPr>
          <p:grpSp>
            <p:nvGrpSpPr>
              <p:cNvPr id="2292" name="Google Shape;2292;p52"/>
              <p:cNvGrpSpPr/>
              <p:nvPr/>
            </p:nvGrpSpPr>
            <p:grpSpPr>
              <a:xfrm rot="-6999909">
                <a:off x="7684133" y="2780356"/>
                <a:ext cx="1011962" cy="1015649"/>
                <a:chOff x="5532499" y="1557214"/>
                <a:chExt cx="572907" cy="574980"/>
              </a:xfrm>
            </p:grpSpPr>
            <p:sp>
              <p:nvSpPr>
                <p:cNvPr id="2293" name="Google Shape;2293;p52"/>
                <p:cNvSpPr/>
                <p:nvPr/>
              </p:nvSpPr>
              <p:spPr>
                <a:xfrm>
                  <a:off x="5546610" y="2046006"/>
                  <a:ext cx="87666" cy="861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54" h="6543" extrusionOk="0">
                      <a:moveTo>
                        <a:pt x="5459" y="0"/>
                      </a:moveTo>
                      <a:cubicBezTo>
                        <a:pt x="4015" y="2229"/>
                        <a:pt x="2193" y="4155"/>
                        <a:pt x="0" y="5586"/>
                      </a:cubicBezTo>
                      <a:cubicBezTo>
                        <a:pt x="242" y="5937"/>
                        <a:pt x="502" y="6265"/>
                        <a:pt x="780" y="6543"/>
                      </a:cubicBezTo>
                      <a:cubicBezTo>
                        <a:pt x="3127" y="5012"/>
                        <a:pt x="5104" y="2917"/>
                        <a:pt x="6653" y="492"/>
                      </a:cubicBezTo>
                      <a:cubicBezTo>
                        <a:pt x="6252" y="347"/>
                        <a:pt x="5851" y="183"/>
                        <a:pt x="5459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4" name="Google Shape;2294;p52"/>
                <p:cNvSpPr/>
                <p:nvPr/>
              </p:nvSpPr>
              <p:spPr>
                <a:xfrm>
                  <a:off x="5534357" y="1706401"/>
                  <a:ext cx="136111" cy="83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31" h="6375" extrusionOk="0">
                      <a:moveTo>
                        <a:pt x="4138" y="1"/>
                      </a:moveTo>
                      <a:cubicBezTo>
                        <a:pt x="2222" y="1"/>
                        <a:pt x="708" y="1255"/>
                        <a:pt x="1" y="2967"/>
                      </a:cubicBezTo>
                      <a:cubicBezTo>
                        <a:pt x="348" y="2972"/>
                        <a:pt x="690" y="2989"/>
                        <a:pt x="1035" y="3012"/>
                      </a:cubicBezTo>
                      <a:cubicBezTo>
                        <a:pt x="1090" y="2890"/>
                        <a:pt x="1149" y="2770"/>
                        <a:pt x="1218" y="2652"/>
                      </a:cubicBezTo>
                      <a:cubicBezTo>
                        <a:pt x="1853" y="1536"/>
                        <a:pt x="2883" y="1052"/>
                        <a:pt x="3985" y="1052"/>
                      </a:cubicBezTo>
                      <a:cubicBezTo>
                        <a:pt x="4591" y="1052"/>
                        <a:pt x="5220" y="1199"/>
                        <a:pt x="5815" y="1468"/>
                      </a:cubicBezTo>
                      <a:cubicBezTo>
                        <a:pt x="7323" y="2147"/>
                        <a:pt x="8257" y="3714"/>
                        <a:pt x="8918" y="5154"/>
                      </a:cubicBezTo>
                      <a:cubicBezTo>
                        <a:pt x="9104" y="5555"/>
                        <a:pt x="9268" y="5960"/>
                        <a:pt x="9415" y="6375"/>
                      </a:cubicBezTo>
                      <a:cubicBezTo>
                        <a:pt x="9743" y="6211"/>
                        <a:pt x="10048" y="5996"/>
                        <a:pt x="10330" y="5733"/>
                      </a:cubicBezTo>
                      <a:cubicBezTo>
                        <a:pt x="10248" y="5500"/>
                        <a:pt x="10162" y="5272"/>
                        <a:pt x="10067" y="5049"/>
                      </a:cubicBezTo>
                      <a:cubicBezTo>
                        <a:pt x="9142" y="2780"/>
                        <a:pt x="7323" y="365"/>
                        <a:pt x="4703" y="37"/>
                      </a:cubicBezTo>
                      <a:cubicBezTo>
                        <a:pt x="4511" y="13"/>
                        <a:pt x="4323" y="1"/>
                        <a:pt x="413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5" name="Google Shape;2295;p52"/>
                <p:cNvSpPr/>
                <p:nvPr/>
              </p:nvSpPr>
              <p:spPr>
                <a:xfrm>
                  <a:off x="5532499" y="1807597"/>
                  <a:ext cx="36943" cy="548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04" h="4161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461" y="1554"/>
                        <a:pt x="1378" y="2972"/>
                        <a:pt x="2557" y="4160"/>
                      </a:cubicBezTo>
                      <a:cubicBezTo>
                        <a:pt x="2644" y="3773"/>
                        <a:pt x="2726" y="3386"/>
                        <a:pt x="2803" y="2995"/>
                      </a:cubicBezTo>
                      <a:cubicBezTo>
                        <a:pt x="2070" y="2137"/>
                        <a:pt x="1460" y="1126"/>
                        <a:pt x="1081" y="55"/>
                      </a:cubicBezTo>
                      <a:cubicBezTo>
                        <a:pt x="712" y="28"/>
                        <a:pt x="356" y="5"/>
                        <a:pt x="1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6" name="Google Shape;2296;p52"/>
                <p:cNvSpPr/>
                <p:nvPr/>
              </p:nvSpPr>
              <p:spPr>
                <a:xfrm>
                  <a:off x="5895577" y="1618469"/>
                  <a:ext cx="55243" cy="760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93" h="5770" extrusionOk="0">
                      <a:moveTo>
                        <a:pt x="3641" y="1"/>
                      </a:moveTo>
                      <a:cubicBezTo>
                        <a:pt x="2225" y="1513"/>
                        <a:pt x="1058" y="3245"/>
                        <a:pt x="0" y="5050"/>
                      </a:cubicBezTo>
                      <a:cubicBezTo>
                        <a:pt x="251" y="5313"/>
                        <a:pt x="520" y="5559"/>
                        <a:pt x="812" y="5769"/>
                      </a:cubicBezTo>
                      <a:cubicBezTo>
                        <a:pt x="1823" y="4083"/>
                        <a:pt x="2921" y="2466"/>
                        <a:pt x="4193" y="1063"/>
                      </a:cubicBezTo>
                      <a:cubicBezTo>
                        <a:pt x="4002" y="712"/>
                        <a:pt x="3819" y="356"/>
                        <a:pt x="3641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7" name="Google Shape;2297;p52"/>
                <p:cNvSpPr/>
                <p:nvPr/>
              </p:nvSpPr>
              <p:spPr>
                <a:xfrm>
                  <a:off x="5993313" y="1557214"/>
                  <a:ext cx="112093" cy="350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08" h="2664" extrusionOk="0">
                      <a:moveTo>
                        <a:pt x="6648" y="0"/>
                      </a:moveTo>
                      <a:cubicBezTo>
                        <a:pt x="4285" y="0"/>
                        <a:pt x="2028" y="586"/>
                        <a:pt x="1" y="1690"/>
                      </a:cubicBezTo>
                      <a:cubicBezTo>
                        <a:pt x="142" y="2018"/>
                        <a:pt x="292" y="2340"/>
                        <a:pt x="451" y="2664"/>
                      </a:cubicBezTo>
                      <a:cubicBezTo>
                        <a:pt x="2046" y="1739"/>
                        <a:pt x="3873" y="1143"/>
                        <a:pt x="6005" y="1010"/>
                      </a:cubicBezTo>
                      <a:cubicBezTo>
                        <a:pt x="6243" y="997"/>
                        <a:pt x="6479" y="990"/>
                        <a:pt x="6713" y="990"/>
                      </a:cubicBezTo>
                      <a:cubicBezTo>
                        <a:pt x="7271" y="990"/>
                        <a:pt x="7820" y="1029"/>
                        <a:pt x="8356" y="1106"/>
                      </a:cubicBezTo>
                      <a:cubicBezTo>
                        <a:pt x="8411" y="778"/>
                        <a:pt x="8461" y="449"/>
                        <a:pt x="8507" y="121"/>
                      </a:cubicBezTo>
                      <a:cubicBezTo>
                        <a:pt x="8489" y="117"/>
                        <a:pt x="8466" y="117"/>
                        <a:pt x="8448" y="113"/>
                      </a:cubicBezTo>
                      <a:cubicBezTo>
                        <a:pt x="7843" y="38"/>
                        <a:pt x="7242" y="0"/>
                        <a:pt x="6648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8" name="Google Shape;2298;p52"/>
                <p:cNvSpPr/>
                <p:nvPr/>
              </p:nvSpPr>
              <p:spPr>
                <a:xfrm>
                  <a:off x="5795746" y="1740730"/>
                  <a:ext cx="80275" cy="1172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3" h="8904" extrusionOk="0">
                      <a:moveTo>
                        <a:pt x="5254" y="0"/>
                      </a:moveTo>
                      <a:cubicBezTo>
                        <a:pt x="5154" y="187"/>
                        <a:pt x="5054" y="374"/>
                        <a:pt x="4953" y="561"/>
                      </a:cubicBezTo>
                      <a:cubicBezTo>
                        <a:pt x="3546" y="3150"/>
                        <a:pt x="2051" y="5865"/>
                        <a:pt x="0" y="8033"/>
                      </a:cubicBezTo>
                      <a:cubicBezTo>
                        <a:pt x="173" y="8338"/>
                        <a:pt x="370" y="8630"/>
                        <a:pt x="593" y="8904"/>
                      </a:cubicBezTo>
                      <a:cubicBezTo>
                        <a:pt x="2907" y="6534"/>
                        <a:pt x="4530" y="3532"/>
                        <a:pt x="6092" y="616"/>
                      </a:cubicBezTo>
                      <a:cubicBezTo>
                        <a:pt x="5805" y="425"/>
                        <a:pt x="5523" y="219"/>
                        <a:pt x="5254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99" name="Google Shape;2299;p52"/>
                <p:cNvSpPr/>
                <p:nvPr/>
              </p:nvSpPr>
              <p:spPr>
                <a:xfrm>
                  <a:off x="5620880" y="1846735"/>
                  <a:ext cx="133199" cy="1499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10" h="11382" extrusionOk="0">
                      <a:moveTo>
                        <a:pt x="4848" y="1"/>
                      </a:moveTo>
                      <a:cubicBezTo>
                        <a:pt x="4520" y="160"/>
                        <a:pt x="4183" y="297"/>
                        <a:pt x="3841" y="415"/>
                      </a:cubicBezTo>
                      <a:cubicBezTo>
                        <a:pt x="3927" y="1563"/>
                        <a:pt x="3910" y="2725"/>
                        <a:pt x="3800" y="3878"/>
                      </a:cubicBezTo>
                      <a:cubicBezTo>
                        <a:pt x="2588" y="3778"/>
                        <a:pt x="1389" y="3477"/>
                        <a:pt x="260" y="3003"/>
                      </a:cubicBezTo>
                      <a:cubicBezTo>
                        <a:pt x="178" y="3336"/>
                        <a:pt x="91" y="3668"/>
                        <a:pt x="0" y="4001"/>
                      </a:cubicBezTo>
                      <a:cubicBezTo>
                        <a:pt x="815" y="4356"/>
                        <a:pt x="1654" y="4616"/>
                        <a:pt x="2483" y="4780"/>
                      </a:cubicBezTo>
                      <a:cubicBezTo>
                        <a:pt x="2880" y="4857"/>
                        <a:pt x="3276" y="4903"/>
                        <a:pt x="3668" y="4939"/>
                      </a:cubicBezTo>
                      <a:cubicBezTo>
                        <a:pt x="3372" y="6995"/>
                        <a:pt x="2793" y="9026"/>
                        <a:pt x="2000" y="10944"/>
                      </a:cubicBezTo>
                      <a:cubicBezTo>
                        <a:pt x="2388" y="11113"/>
                        <a:pt x="2775" y="11259"/>
                        <a:pt x="3176" y="11382"/>
                      </a:cubicBezTo>
                      <a:cubicBezTo>
                        <a:pt x="3982" y="9327"/>
                        <a:pt x="4529" y="7159"/>
                        <a:pt x="4785" y="4980"/>
                      </a:cubicBezTo>
                      <a:cubicBezTo>
                        <a:pt x="6638" y="4949"/>
                        <a:pt x="8457" y="4457"/>
                        <a:pt x="10110" y="3627"/>
                      </a:cubicBezTo>
                      <a:cubicBezTo>
                        <a:pt x="9905" y="3367"/>
                        <a:pt x="9710" y="3103"/>
                        <a:pt x="9527" y="2821"/>
                      </a:cubicBezTo>
                      <a:cubicBezTo>
                        <a:pt x="8055" y="3540"/>
                        <a:pt x="6470" y="3896"/>
                        <a:pt x="4884" y="3914"/>
                      </a:cubicBezTo>
                      <a:cubicBezTo>
                        <a:pt x="4980" y="2602"/>
                        <a:pt x="4970" y="1290"/>
                        <a:pt x="484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300" name="Google Shape;2300;p52"/>
              <p:cNvSpPr/>
              <p:nvPr/>
            </p:nvSpPr>
            <p:spPr>
              <a:xfrm rot="-8661300">
                <a:off x="8926802" y="3543584"/>
                <a:ext cx="198005" cy="61988"/>
              </a:xfrm>
              <a:custGeom>
                <a:avLst/>
                <a:gdLst/>
                <a:ahLst/>
                <a:cxnLst/>
                <a:rect l="l" t="t" r="r" b="b"/>
                <a:pathLst>
                  <a:path w="8508" h="2664" extrusionOk="0">
                    <a:moveTo>
                      <a:pt x="6648" y="0"/>
                    </a:moveTo>
                    <a:cubicBezTo>
                      <a:pt x="4285" y="0"/>
                      <a:pt x="2028" y="586"/>
                      <a:pt x="1" y="1690"/>
                    </a:cubicBezTo>
                    <a:cubicBezTo>
                      <a:pt x="142" y="2018"/>
                      <a:pt x="292" y="2340"/>
                      <a:pt x="451" y="2664"/>
                    </a:cubicBezTo>
                    <a:cubicBezTo>
                      <a:pt x="2046" y="1739"/>
                      <a:pt x="3873" y="1143"/>
                      <a:pt x="6005" y="1010"/>
                    </a:cubicBezTo>
                    <a:cubicBezTo>
                      <a:pt x="6243" y="997"/>
                      <a:pt x="6479" y="990"/>
                      <a:pt x="6713" y="990"/>
                    </a:cubicBezTo>
                    <a:cubicBezTo>
                      <a:pt x="7271" y="990"/>
                      <a:pt x="7820" y="1029"/>
                      <a:pt x="8356" y="1106"/>
                    </a:cubicBezTo>
                    <a:cubicBezTo>
                      <a:pt x="8411" y="778"/>
                      <a:pt x="8461" y="449"/>
                      <a:pt x="8507" y="121"/>
                    </a:cubicBezTo>
                    <a:cubicBezTo>
                      <a:pt x="8489" y="117"/>
                      <a:pt x="8466" y="117"/>
                      <a:pt x="8448" y="113"/>
                    </a:cubicBezTo>
                    <a:cubicBezTo>
                      <a:pt x="7843" y="38"/>
                      <a:pt x="7242" y="0"/>
                      <a:pt x="66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5B9D9FA8-8CDD-48A2-9773-5B45616322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8992" y="507629"/>
            <a:ext cx="4416379" cy="2064121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sz="5400" dirty="0"/>
              <a:t>LUYỆN TẬP</a:t>
            </a:r>
            <a:endParaRPr lang="vi-VN" sz="5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428CF1-490F-4F8A-A8F5-5E1211445474}"/>
              </a:ext>
            </a:extLst>
          </p:cNvPr>
          <p:cNvSpPr txBox="1"/>
          <p:nvPr/>
        </p:nvSpPr>
        <p:spPr>
          <a:xfrm>
            <a:off x="1003300" y="309609"/>
            <a:ext cx="787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1.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c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iế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ế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quả</a:t>
            </a:r>
            <a:r>
              <a:rPr lang="en-US" sz="2400" dirty="0">
                <a:solidFill>
                  <a:schemeClr val="bg1"/>
                </a:solidFill>
              </a:rPr>
              <a:t> ở </a:t>
            </a:r>
            <a:r>
              <a:rPr lang="en-US" sz="2400" dirty="0" err="1">
                <a:solidFill>
                  <a:schemeClr val="bg1"/>
                </a:solidFill>
              </a:rPr>
              <a:t>dạ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ố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ản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  <a:endParaRPr lang="vi-VN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913B981-F8DF-4F5C-AF57-65A1ACD3ACF1}"/>
                  </a:ext>
                </a:extLst>
              </p:cNvPr>
              <p:cNvSpPr txBox="1"/>
              <p:nvPr/>
            </p:nvSpPr>
            <p:spPr>
              <a:xfrm>
                <a:off x="215900" y="915783"/>
                <a:ext cx="20701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;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913B981-F8DF-4F5C-AF57-65A1ACD3A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0" y="915783"/>
                <a:ext cx="2070100" cy="619913"/>
              </a:xfrm>
              <a:prstGeom prst="rect">
                <a:avLst/>
              </a:prstGeom>
              <a:blipFill>
                <a:blip r:embed="rId4"/>
                <a:stretch>
                  <a:fillRect l="-4412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BE497D1-D9D3-4F4F-92C0-09E40A3FF117}"/>
                  </a:ext>
                </a:extLst>
              </p:cNvPr>
              <p:cNvSpPr txBox="1"/>
              <p:nvPr/>
            </p:nvSpPr>
            <p:spPr>
              <a:xfrm>
                <a:off x="2286000" y="918549"/>
                <a:ext cx="20701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;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BE497D1-D9D3-4F4F-92C0-09E40A3FF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918549"/>
                <a:ext cx="2070100" cy="619913"/>
              </a:xfrm>
              <a:prstGeom prst="rect">
                <a:avLst/>
              </a:prstGeom>
              <a:blipFill>
                <a:blip r:embed="rId5"/>
                <a:stretch>
                  <a:fillRect l="-4412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BC4649A-26E5-47BE-81EB-63BDF26C53BB}"/>
                  </a:ext>
                </a:extLst>
              </p:cNvPr>
              <p:cNvSpPr txBox="1"/>
              <p:nvPr/>
            </p:nvSpPr>
            <p:spPr>
              <a:xfrm>
                <a:off x="4337050" y="942566"/>
                <a:ext cx="20701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;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BC4649A-26E5-47BE-81EB-63BDF26C5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050" y="942566"/>
                <a:ext cx="2070100" cy="619913"/>
              </a:xfrm>
              <a:prstGeom prst="rect">
                <a:avLst/>
              </a:prstGeom>
              <a:blipFill>
                <a:blip r:embed="rId6"/>
                <a:stretch>
                  <a:fillRect l="-4412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F6AB5DB-9E82-4066-8415-A5FCD0D1DD3A}"/>
                  </a:ext>
                </a:extLst>
              </p:cNvPr>
              <p:cNvSpPr txBox="1"/>
              <p:nvPr/>
            </p:nvSpPr>
            <p:spPr>
              <a:xfrm>
                <a:off x="6407150" y="918732"/>
                <a:ext cx="2070100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(-6) ;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F6AB5DB-9E82-4066-8415-A5FCD0D1D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7150" y="918732"/>
                <a:ext cx="2070100" cy="616964"/>
              </a:xfrm>
              <a:prstGeom prst="rect">
                <a:avLst/>
              </a:prstGeom>
              <a:blipFill>
                <a:blip r:embed="rId7"/>
                <a:stretch>
                  <a:fillRect l="-4412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FA1D370-348C-475C-AB4A-97DEFC3076F3}"/>
              </a:ext>
            </a:extLst>
          </p:cNvPr>
          <p:cNvSpPr txBox="1"/>
          <p:nvPr/>
        </p:nvSpPr>
        <p:spPr>
          <a:xfrm>
            <a:off x="3641725" y="1733771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err="1">
                <a:solidFill>
                  <a:schemeClr val="bg1"/>
                </a:solidFill>
              </a:rPr>
              <a:t>Giải</a:t>
            </a:r>
            <a:r>
              <a:rPr lang="en-US" sz="2400" u="sng" dirty="0">
                <a:solidFill>
                  <a:schemeClr val="bg1"/>
                </a:solidFill>
              </a:rPr>
              <a:t>:</a:t>
            </a:r>
            <a:endParaRPr lang="vi-VN" sz="2400" u="sng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DFE1356-FF61-4684-AF11-992A7B5ABC5D}"/>
                  </a:ext>
                </a:extLst>
              </p:cNvPr>
              <p:cNvSpPr txBox="1"/>
              <p:nvPr/>
            </p:nvSpPr>
            <p:spPr>
              <a:xfrm>
                <a:off x="393700" y="2231872"/>
                <a:ext cx="16002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4DFE1356-FF61-4684-AF11-992A7B5AB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2231872"/>
                <a:ext cx="1600200" cy="619913"/>
              </a:xfrm>
              <a:prstGeom prst="rect">
                <a:avLst/>
              </a:prstGeom>
              <a:blipFill>
                <a:blip r:embed="rId8"/>
                <a:stretch>
                  <a:fillRect l="-6107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3DA70C6-9EBE-4928-B6E4-450F113997EC}"/>
                  </a:ext>
                </a:extLst>
              </p:cNvPr>
              <p:cNvSpPr txBox="1"/>
              <p:nvPr/>
            </p:nvSpPr>
            <p:spPr>
              <a:xfrm>
                <a:off x="1801813" y="2239379"/>
                <a:ext cx="20701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3DA70C6-9EBE-4928-B6E4-450F113997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813" y="2239379"/>
                <a:ext cx="2070100" cy="619913"/>
              </a:xfrm>
              <a:prstGeom prst="rect">
                <a:avLst/>
              </a:prstGeom>
              <a:blipFill>
                <a:blip r:embed="rId9"/>
                <a:stretch>
                  <a:fillRect l="-4720" b="-68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B2B946-E599-4E97-BC3C-4BDBBDBC0563}"/>
              </a:ext>
            </a:extLst>
          </p:cNvPr>
          <p:cNvCxnSpPr/>
          <p:nvPr/>
        </p:nvCxnSpPr>
        <p:spPr>
          <a:xfrm>
            <a:off x="4127500" y="2239379"/>
            <a:ext cx="0" cy="27517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17520B2-688B-4275-9E47-670FDE525DC8}"/>
                  </a:ext>
                </a:extLst>
              </p:cNvPr>
              <p:cNvSpPr txBox="1"/>
              <p:nvPr/>
            </p:nvSpPr>
            <p:spPr>
              <a:xfrm>
                <a:off x="4899024" y="2254286"/>
                <a:ext cx="1600200" cy="6224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17520B2-688B-4275-9E47-670FDE525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024" y="2254286"/>
                <a:ext cx="1600200" cy="622414"/>
              </a:xfrm>
              <a:prstGeom prst="rect">
                <a:avLst/>
              </a:prstGeom>
              <a:blipFill>
                <a:blip r:embed="rId10"/>
                <a:stretch>
                  <a:fillRect l="-6107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3CE7253-A64C-4BCA-971D-95DB904AD4AA}"/>
                  </a:ext>
                </a:extLst>
              </p:cNvPr>
              <p:cNvSpPr txBox="1"/>
              <p:nvPr/>
            </p:nvSpPr>
            <p:spPr>
              <a:xfrm>
                <a:off x="6307137" y="2261793"/>
                <a:ext cx="2070100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4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3CE7253-A64C-4BCA-971D-95DB904AD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137" y="2261793"/>
                <a:ext cx="2070100" cy="614655"/>
              </a:xfrm>
              <a:prstGeom prst="rect">
                <a:avLst/>
              </a:prstGeom>
              <a:blipFill>
                <a:blip r:embed="rId11"/>
                <a:stretch>
                  <a:fillRect l="-4720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CEE2A88F-1028-441F-99D0-B17DC1E222B1}"/>
              </a:ext>
            </a:extLst>
          </p:cNvPr>
          <p:cNvCxnSpPr>
            <a:cxnSpLocks/>
          </p:cNvCxnSpPr>
          <p:nvPr/>
        </p:nvCxnSpPr>
        <p:spPr>
          <a:xfrm>
            <a:off x="215900" y="3217279"/>
            <a:ext cx="817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D3A48AE-B165-46D5-BF07-70B500B6B011}"/>
                  </a:ext>
                </a:extLst>
              </p:cNvPr>
              <p:cNvSpPr txBox="1"/>
              <p:nvPr/>
            </p:nvSpPr>
            <p:spPr>
              <a:xfrm>
                <a:off x="393700" y="3782973"/>
                <a:ext cx="16002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D3A48AE-B165-46D5-BF07-70B500B6B0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" y="3782973"/>
                <a:ext cx="1600200" cy="619913"/>
              </a:xfrm>
              <a:prstGeom prst="rect">
                <a:avLst/>
              </a:prstGeom>
              <a:blipFill>
                <a:blip r:embed="rId12"/>
                <a:stretch>
                  <a:fillRect l="-610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9BA4BF1-09FD-46DF-B0EC-1A14DC23488D}"/>
                  </a:ext>
                </a:extLst>
              </p:cNvPr>
              <p:cNvSpPr txBox="1"/>
              <p:nvPr/>
            </p:nvSpPr>
            <p:spPr>
              <a:xfrm>
                <a:off x="1801813" y="3790480"/>
                <a:ext cx="20701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9BA4BF1-09FD-46DF-B0EC-1A14DC2348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813" y="3790480"/>
                <a:ext cx="2070100" cy="619913"/>
              </a:xfrm>
              <a:prstGeom prst="rect">
                <a:avLst/>
              </a:prstGeom>
              <a:blipFill>
                <a:blip r:embed="rId13"/>
                <a:stretch>
                  <a:fillRect l="-4720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139F245C-6CEF-4415-9495-1762232CFA29}"/>
                  </a:ext>
                </a:extLst>
              </p:cNvPr>
              <p:cNvSpPr txBox="1"/>
              <p:nvPr/>
            </p:nvSpPr>
            <p:spPr>
              <a:xfrm>
                <a:off x="4899024" y="3782973"/>
                <a:ext cx="16002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(-6) 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139F245C-6CEF-4415-9495-1762232CF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024" y="3782973"/>
                <a:ext cx="1600200" cy="619913"/>
              </a:xfrm>
              <a:prstGeom prst="rect">
                <a:avLst/>
              </a:prstGeom>
              <a:blipFill>
                <a:blip r:embed="rId14"/>
                <a:stretch>
                  <a:fillRect l="-6107" r="-7634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85A1504-4EFC-4D76-8415-CCA38D45ACD3}"/>
                  </a:ext>
                </a:extLst>
              </p:cNvPr>
              <p:cNvSpPr txBox="1"/>
              <p:nvPr/>
            </p:nvSpPr>
            <p:spPr>
              <a:xfrm>
                <a:off x="6307137" y="3790480"/>
                <a:ext cx="2070100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85A1504-4EFC-4D76-8415-CCA38D45A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137" y="3790480"/>
                <a:ext cx="2070100" cy="616964"/>
              </a:xfrm>
              <a:prstGeom prst="rect">
                <a:avLst/>
              </a:prstGeom>
              <a:blipFill>
                <a:blip r:embed="rId15"/>
                <a:stretch>
                  <a:fillRect l="-4720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1" grpId="0"/>
      <p:bldP spid="52" grpId="0"/>
      <p:bldP spid="53" grpId="0"/>
      <p:bldP spid="6" grpId="0"/>
      <p:bldP spid="55" grpId="0"/>
      <p:bldP spid="56" grpId="0"/>
      <p:bldP spid="59" grpId="0"/>
      <p:bldP spid="60" grpId="0"/>
      <p:bldP spid="63" grpId="0"/>
      <p:bldP spid="64" grpId="0"/>
      <p:bldP spid="65" grpId="0"/>
      <p:bldP spid="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>
            <a:extLst>
              <a:ext uri="{FF2B5EF4-FFF2-40B4-BE49-F238E27FC236}">
                <a16:creationId xmlns:a16="http://schemas.microsoft.com/office/drawing/2014/main" id="{5BCF0908-1B0D-4652-B5DE-962EDF87358B}"/>
              </a:ext>
            </a:extLst>
          </p:cNvPr>
          <p:cNvSpPr txBox="1"/>
          <p:nvPr/>
        </p:nvSpPr>
        <p:spPr>
          <a:xfrm>
            <a:off x="845051" y="139170"/>
            <a:ext cx="3844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B0F0"/>
                </a:solidFill>
              </a:rPr>
              <a:t>Bài</a:t>
            </a:r>
            <a:r>
              <a:rPr lang="en-US" sz="2400" dirty="0">
                <a:solidFill>
                  <a:srgbClr val="00B0F0"/>
                </a:solidFill>
              </a:rPr>
              <a:t> 6 (</a:t>
            </a:r>
            <a:r>
              <a:rPr lang="en-US" sz="2400" dirty="0" err="1">
                <a:solidFill>
                  <a:srgbClr val="00B0F0"/>
                </a:solidFill>
              </a:rPr>
              <a:t>SGK</a:t>
            </a:r>
            <a:r>
              <a:rPr lang="en-US" sz="2400" dirty="0">
                <a:solidFill>
                  <a:srgbClr val="00B0F0"/>
                </a:solidFill>
              </a:rPr>
              <a:t>/42). </a:t>
            </a:r>
            <a:r>
              <a:rPr lang="en-US" sz="2400" dirty="0" err="1">
                <a:solidFill>
                  <a:schemeClr val="bg1"/>
                </a:solidFill>
              </a:rPr>
              <a:t>Tìm</a:t>
            </a:r>
            <a:r>
              <a:rPr lang="en-US" sz="2400" dirty="0">
                <a:solidFill>
                  <a:schemeClr val="bg1"/>
                </a:solidFill>
              </a:rPr>
              <a:t> x, </a:t>
            </a:r>
            <a:r>
              <a:rPr lang="en-US" sz="2400" dirty="0" err="1">
                <a:solidFill>
                  <a:schemeClr val="bg1"/>
                </a:solidFill>
              </a:rPr>
              <a:t>biết</a:t>
            </a:r>
            <a:endParaRPr lang="vi-VN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0D9CC02-2FD9-4CCC-9CB8-8D9DBF8A3BD8}"/>
                  </a:ext>
                </a:extLst>
              </p:cNvPr>
              <p:cNvSpPr txBox="1"/>
              <p:nvPr/>
            </p:nvSpPr>
            <p:spPr>
              <a:xfrm>
                <a:off x="1479288" y="561105"/>
                <a:ext cx="2240941" cy="616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  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0D9CC02-2FD9-4CCC-9CB8-8D9DBF8A3B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288" y="561105"/>
                <a:ext cx="2240941" cy="616515"/>
              </a:xfrm>
              <a:prstGeom prst="rect">
                <a:avLst/>
              </a:prstGeom>
              <a:blipFill>
                <a:blip r:embed="rId4"/>
                <a:stretch>
                  <a:fillRect l="-4360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76A6F3B-78BC-4D1A-9EB4-7657BDF1908D}"/>
                  </a:ext>
                </a:extLst>
              </p:cNvPr>
              <p:cNvSpPr txBox="1"/>
              <p:nvPr/>
            </p:nvSpPr>
            <p:spPr>
              <a:xfrm>
                <a:off x="5658420" y="457750"/>
                <a:ext cx="2240941" cy="620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76A6F3B-78BC-4D1A-9EB4-7657BDF19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420" y="457750"/>
                <a:ext cx="2240941" cy="620491"/>
              </a:xfrm>
              <a:prstGeom prst="rect">
                <a:avLst/>
              </a:prstGeom>
              <a:blipFill>
                <a:blip r:embed="rId5"/>
                <a:stretch>
                  <a:fillRect l="-407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77FA47D4-593A-4697-AFF1-C305D45A1494}"/>
              </a:ext>
            </a:extLst>
          </p:cNvPr>
          <p:cNvSpPr txBox="1"/>
          <p:nvPr/>
        </p:nvSpPr>
        <p:spPr>
          <a:xfrm>
            <a:off x="3549389" y="913298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chemeClr val="bg1"/>
                </a:solidFill>
              </a:rPr>
              <a:t>Giải</a:t>
            </a:r>
            <a:r>
              <a:rPr lang="en-US" sz="2400" b="1" u="sng" dirty="0">
                <a:solidFill>
                  <a:schemeClr val="bg1"/>
                </a:solidFill>
              </a:rPr>
              <a:t>:</a:t>
            </a:r>
            <a:endParaRPr lang="vi-VN" sz="2400" b="1" u="sng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839C263-0C21-4943-BF3D-EB4B24462DCF}"/>
                  </a:ext>
                </a:extLst>
              </p:cNvPr>
              <p:cNvSpPr txBox="1"/>
              <p:nvPr/>
            </p:nvSpPr>
            <p:spPr>
              <a:xfrm>
                <a:off x="679188" y="1541879"/>
                <a:ext cx="16002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.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839C263-0C21-4943-BF3D-EB4B24462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188" y="1541879"/>
                <a:ext cx="1600200" cy="619913"/>
              </a:xfrm>
              <a:prstGeom prst="rect">
                <a:avLst/>
              </a:prstGeom>
              <a:blipFill>
                <a:blip r:embed="rId6"/>
                <a:stretch>
                  <a:fillRect l="-5703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6A6498-D62A-4F98-8FD9-2939CF3148B3}"/>
                  </a:ext>
                </a:extLst>
              </p:cNvPr>
              <p:cNvSpPr txBox="1"/>
              <p:nvPr/>
            </p:nvSpPr>
            <p:spPr>
              <a:xfrm>
                <a:off x="2229939" y="1541879"/>
                <a:ext cx="2070100" cy="616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16A6498-D62A-4F98-8FD9-2939CF314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939" y="1541879"/>
                <a:ext cx="2070100" cy="616194"/>
              </a:xfrm>
              <a:prstGeom prst="rect">
                <a:avLst/>
              </a:prstGeom>
              <a:blipFill>
                <a:blip r:embed="rId7"/>
                <a:stretch>
                  <a:fillRect l="-4720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536C85D-7605-499C-9BF1-E32C7C3F9730}"/>
              </a:ext>
            </a:extLst>
          </p:cNvPr>
          <p:cNvCxnSpPr>
            <a:cxnSpLocks/>
          </p:cNvCxnSpPr>
          <p:nvPr/>
        </p:nvCxnSpPr>
        <p:spPr>
          <a:xfrm>
            <a:off x="4263764" y="1673561"/>
            <a:ext cx="0" cy="29536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22FA41E-8E97-4684-BDE4-E8C4E056B161}"/>
                  </a:ext>
                </a:extLst>
              </p:cNvPr>
              <p:cNvSpPr txBox="1"/>
              <p:nvPr/>
            </p:nvSpPr>
            <p:spPr>
              <a:xfrm>
                <a:off x="4949582" y="1268031"/>
                <a:ext cx="2768563" cy="62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22FA41E-8E97-4684-BDE4-E8C4E056B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582" y="1268031"/>
                <a:ext cx="2768563" cy="622222"/>
              </a:xfrm>
              <a:prstGeom prst="rect">
                <a:avLst/>
              </a:prstGeom>
              <a:blipFill>
                <a:blip r:embed="rId8"/>
                <a:stretch>
                  <a:fillRect l="-3524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9CD6E8-6F45-4578-8F12-15D401202392}"/>
                  </a:ext>
                </a:extLst>
              </p:cNvPr>
              <p:cNvSpPr txBox="1"/>
              <p:nvPr/>
            </p:nvSpPr>
            <p:spPr>
              <a:xfrm>
                <a:off x="1018431" y="2213204"/>
                <a:ext cx="3348761" cy="625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GB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9CD6E8-6F45-4578-8F12-15D4012023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31" y="2213204"/>
                <a:ext cx="3348761" cy="6258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F96FDBB-244B-4663-80C2-5E68156AB037}"/>
                  </a:ext>
                </a:extLst>
              </p:cNvPr>
              <p:cNvSpPr txBox="1"/>
              <p:nvPr/>
            </p:nvSpPr>
            <p:spPr>
              <a:xfrm>
                <a:off x="1018431" y="2844385"/>
                <a:ext cx="334876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GB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F96FDBB-244B-4663-80C2-5E68156AB0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31" y="2844385"/>
                <a:ext cx="3348761" cy="6169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028CD73-D586-40A5-BC3C-30AC1CE94828}"/>
                  </a:ext>
                </a:extLst>
              </p:cNvPr>
              <p:cNvSpPr txBox="1"/>
              <p:nvPr/>
            </p:nvSpPr>
            <p:spPr>
              <a:xfrm>
                <a:off x="1189492" y="3540659"/>
                <a:ext cx="5311517" cy="625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  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028CD73-D586-40A5-BC3C-30AC1CE94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492" y="3540659"/>
                <a:ext cx="5311517" cy="6258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555646-8FC7-4606-B1C5-B450065ED597}"/>
                  </a:ext>
                </a:extLst>
              </p:cNvPr>
              <p:cNvSpPr txBox="1"/>
              <p:nvPr/>
            </p:nvSpPr>
            <p:spPr>
              <a:xfrm>
                <a:off x="1189492" y="4156472"/>
                <a:ext cx="5311517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  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555646-8FC7-4606-B1C5-B450065ED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492" y="4156472"/>
                <a:ext cx="5311517" cy="6169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ADD4232-E945-4773-B01D-3E9BE47CED88}"/>
                  </a:ext>
                </a:extLst>
              </p:cNvPr>
              <p:cNvSpPr txBox="1"/>
              <p:nvPr/>
            </p:nvSpPr>
            <p:spPr>
              <a:xfrm>
                <a:off x="5323562" y="1921670"/>
                <a:ext cx="3348761" cy="62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ADD4232-E945-4773-B01D-3E9BE47CED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3562" y="1921670"/>
                <a:ext cx="3348761" cy="6222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79AE064-54C4-4DAA-9094-EB2FA4778429}"/>
                  </a:ext>
                </a:extLst>
              </p:cNvPr>
              <p:cNvSpPr txBox="1"/>
              <p:nvPr/>
            </p:nvSpPr>
            <p:spPr>
              <a:xfrm>
                <a:off x="5323562" y="2536231"/>
                <a:ext cx="3348761" cy="62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9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79AE064-54C4-4DAA-9094-EB2FA4778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3562" y="2536231"/>
                <a:ext cx="3348761" cy="62222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00945C4-418A-4533-879E-5AAD360399F8}"/>
                  </a:ext>
                </a:extLst>
              </p:cNvPr>
              <p:cNvSpPr txBox="1"/>
              <p:nvPr/>
            </p:nvSpPr>
            <p:spPr>
              <a:xfrm>
                <a:off x="5323561" y="3586532"/>
                <a:ext cx="3348761" cy="616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9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00945C4-418A-4533-879E-5AAD36039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3561" y="3586532"/>
                <a:ext cx="3348761" cy="6161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374F520-7CC8-4575-8093-0483CF8DE570}"/>
                  </a:ext>
                </a:extLst>
              </p:cNvPr>
              <p:cNvSpPr txBox="1"/>
              <p:nvPr/>
            </p:nvSpPr>
            <p:spPr>
              <a:xfrm>
                <a:off x="5373010" y="4225083"/>
                <a:ext cx="3348761" cy="616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3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374F520-7CC8-4575-8093-0483CF8DE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010" y="4225083"/>
                <a:ext cx="3348761" cy="61619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40A177-09FC-4B5F-970B-0874C8C31387}"/>
                  </a:ext>
                </a:extLst>
              </p:cNvPr>
              <p:cNvSpPr txBox="1"/>
              <p:nvPr/>
            </p:nvSpPr>
            <p:spPr>
              <a:xfrm>
                <a:off x="5356527" y="3024654"/>
                <a:ext cx="3348761" cy="62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9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40A177-09FC-4B5F-970B-0874C8C313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6527" y="3024654"/>
                <a:ext cx="3348761" cy="622222"/>
              </a:xfrm>
              <a:prstGeom prst="rect">
                <a:avLst/>
              </a:prstGeom>
              <a:blipFill>
                <a:blip r:embed="rId17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1" grpId="0"/>
      <p:bldP spid="43" grpId="0"/>
      <p:bldP spid="45" grpId="0"/>
      <p:bldP spid="46" grpId="0"/>
      <p:bldP spid="47" grpId="0"/>
      <p:bldP spid="48" grpId="0"/>
      <p:bldP spid="50" grpId="0"/>
      <p:bldP spid="51" grpId="0"/>
      <p:bldP spid="52" grpId="0"/>
      <p:bldP spid="53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Google Shape;385;p26"/>
          <p:cNvSpPr txBox="1">
            <a:spLocks noGrp="1"/>
          </p:cNvSpPr>
          <p:nvPr>
            <p:ph type="title"/>
          </p:nvPr>
        </p:nvSpPr>
        <p:spPr>
          <a:xfrm>
            <a:off x="2133550" y="242874"/>
            <a:ext cx="5130850" cy="595325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dirty="0">
                <a:solidFill>
                  <a:schemeClr val="accent3"/>
                </a:solidFill>
                <a:latin typeface="+mn-lt"/>
              </a:rPr>
              <a:t>KHỞI ĐỘNG</a:t>
            </a:r>
            <a:endParaRPr sz="4800" dirty="0">
              <a:latin typeface="+mn-lt"/>
            </a:endParaRPr>
          </a:p>
        </p:txBody>
      </p:sp>
      <p:pic>
        <p:nvPicPr>
          <p:cNvPr id="1026" name="Picture 2" descr="Nhiều người nghĩ gấu nước thì phải bơi, nhưng video này cho thấy chúng đi  bộ và chạy nước đại">
            <a:extLst>
              <a:ext uri="{FF2B5EF4-FFF2-40B4-BE49-F238E27FC236}">
                <a16:creationId xmlns:a16="http://schemas.microsoft.com/office/drawing/2014/main" id="{E1743594-57C4-4B53-85E0-9A6B156F5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900" y="1014980"/>
            <a:ext cx="2197100" cy="1235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4D7D078-01C0-46DD-BD53-6BE1D20AF301}"/>
                  </a:ext>
                </a:extLst>
              </p:cNvPr>
              <p:cNvSpPr txBox="1"/>
              <p:nvPr/>
            </p:nvSpPr>
            <p:spPr>
              <a:xfrm>
                <a:off x="0" y="977899"/>
                <a:ext cx="6946900" cy="18775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ấu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ước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ược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à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sinh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ật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ọc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gười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Ý L. Span-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lan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-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a-ni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(L. Spallanzani)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ặt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ên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là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Tac-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i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-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ra-đa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(Tardigrada)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ào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ăm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1776.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con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ấu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ước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dài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0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m.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ột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con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ấu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ực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ắc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ực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rưởng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hành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dài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i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m.</a:t>
                </a:r>
                <a:endParaRPr lang="en-US" sz="2000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4D7D078-01C0-46DD-BD53-6BE1D20AF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77899"/>
                <a:ext cx="6946900" cy="1877565"/>
              </a:xfrm>
              <a:prstGeom prst="rect">
                <a:avLst/>
              </a:prstGeom>
              <a:blipFill>
                <a:blip r:embed="rId6"/>
                <a:stretch>
                  <a:fillRect l="-877" r="-789" b="-129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76B9DE7-6BD5-4EFF-9FC4-638D7A239179}"/>
              </a:ext>
            </a:extLst>
          </p:cNvPr>
          <p:cNvSpPr txBox="1"/>
          <p:nvPr/>
        </p:nvSpPr>
        <p:spPr>
          <a:xfrm>
            <a:off x="374650" y="3314662"/>
            <a:ext cx="5873750" cy="850939"/>
          </a:xfrm>
          <a:prstGeom prst="rect">
            <a:avLst/>
          </a:prstGeom>
          <a:solidFill>
            <a:schemeClr val="accent4">
              <a:lumMod val="90000"/>
            </a:schemeClr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Chiều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dài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con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gấu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đực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Bắc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Cực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trưởng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thành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gấp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bao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nhiêu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lần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chiều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dài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con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gấu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nước</a:t>
            </a:r>
            <a:r>
              <a:rPr lang="en-US" sz="2000" b="1" i="1" dirty="0">
                <a:solidFill>
                  <a:schemeClr val="bg1"/>
                </a:solidFill>
                <a:effectLst/>
                <a:latin typeface="+mn-lt"/>
                <a:ea typeface="Times New Roman" panose="02020603050405020304" pitchFamily="18" charset="0"/>
              </a:rPr>
              <a:t>?</a:t>
            </a:r>
            <a:endParaRPr lang="en-US" sz="2000" b="1" dirty="0">
              <a:solidFill>
                <a:schemeClr val="bg1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pic>
        <p:nvPicPr>
          <p:cNvPr id="1028" name="Picture 4" descr="5 đặc điểm thú vị của gấu trắng Bắc Cực - VnExpress">
            <a:extLst>
              <a:ext uri="{FF2B5EF4-FFF2-40B4-BE49-F238E27FC236}">
                <a16:creationId xmlns:a16="http://schemas.microsoft.com/office/drawing/2014/main" id="{464835B5-B09F-46AD-A597-7E4851CCD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900" y="2410304"/>
            <a:ext cx="2016125" cy="1463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" name="Google Shape;889;p40"/>
          <p:cNvSpPr txBox="1">
            <a:spLocks noGrp="1"/>
          </p:cNvSpPr>
          <p:nvPr>
            <p:ph type="title"/>
          </p:nvPr>
        </p:nvSpPr>
        <p:spPr>
          <a:xfrm>
            <a:off x="1961011" y="1695281"/>
            <a:ext cx="5916238" cy="1314362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VẬN DỤNG</a:t>
            </a:r>
            <a:endParaRPr sz="6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pSp>
        <p:nvGrpSpPr>
          <p:cNvPr id="898" name="Google Shape;898;p40"/>
          <p:cNvGrpSpPr/>
          <p:nvPr/>
        </p:nvGrpSpPr>
        <p:grpSpPr>
          <a:xfrm>
            <a:off x="286909" y="1368726"/>
            <a:ext cx="1735990" cy="1967472"/>
            <a:chOff x="3248417" y="1966413"/>
            <a:chExt cx="2647170" cy="3177075"/>
          </a:xfrm>
        </p:grpSpPr>
        <p:grpSp>
          <p:nvGrpSpPr>
            <p:cNvPr id="899" name="Google Shape;899;p40"/>
            <p:cNvGrpSpPr/>
            <p:nvPr/>
          </p:nvGrpSpPr>
          <p:grpSpPr>
            <a:xfrm>
              <a:off x="3759575" y="1966413"/>
              <a:ext cx="1887225" cy="3177075"/>
              <a:chOff x="3759575" y="1966413"/>
              <a:chExt cx="1887225" cy="3177075"/>
            </a:xfrm>
          </p:grpSpPr>
          <p:sp>
            <p:nvSpPr>
              <p:cNvPr id="900" name="Google Shape;900;p40"/>
              <p:cNvSpPr/>
              <p:nvPr/>
            </p:nvSpPr>
            <p:spPr>
              <a:xfrm>
                <a:off x="4204887" y="2504441"/>
                <a:ext cx="958776" cy="677048"/>
              </a:xfrm>
              <a:custGeom>
                <a:avLst/>
                <a:gdLst/>
                <a:ahLst/>
                <a:cxnLst/>
                <a:rect l="l" t="t" r="r" b="b"/>
                <a:pathLst>
                  <a:path w="19379" h="19408" extrusionOk="0">
                    <a:moveTo>
                      <a:pt x="8356" y="1"/>
                    </a:moveTo>
                    <a:cubicBezTo>
                      <a:pt x="8333" y="1"/>
                      <a:pt x="8316" y="12"/>
                      <a:pt x="8298" y="25"/>
                    </a:cubicBezTo>
                    <a:cubicBezTo>
                      <a:pt x="8209" y="94"/>
                      <a:pt x="8209" y="94"/>
                      <a:pt x="8898" y="1113"/>
                    </a:cubicBezTo>
                    <a:cubicBezTo>
                      <a:pt x="12498" y="6432"/>
                      <a:pt x="15023" y="10170"/>
                      <a:pt x="16458" y="12302"/>
                    </a:cubicBezTo>
                    <a:cubicBezTo>
                      <a:pt x="14674" y="9973"/>
                      <a:pt x="11788" y="6096"/>
                      <a:pt x="9961" y="3646"/>
                    </a:cubicBezTo>
                    <a:cubicBezTo>
                      <a:pt x="9296" y="2752"/>
                      <a:pt x="8724" y="1986"/>
                      <a:pt x="8319" y="1442"/>
                    </a:cubicBezTo>
                    <a:cubicBezTo>
                      <a:pt x="7756" y="688"/>
                      <a:pt x="7637" y="531"/>
                      <a:pt x="7561" y="531"/>
                    </a:cubicBezTo>
                    <a:cubicBezTo>
                      <a:pt x="7541" y="531"/>
                      <a:pt x="7524" y="542"/>
                      <a:pt x="7502" y="556"/>
                    </a:cubicBezTo>
                    <a:cubicBezTo>
                      <a:pt x="7473" y="573"/>
                      <a:pt x="7456" y="604"/>
                      <a:pt x="7449" y="635"/>
                    </a:cubicBezTo>
                    <a:cubicBezTo>
                      <a:pt x="7449" y="646"/>
                      <a:pt x="7446" y="656"/>
                      <a:pt x="7491" y="739"/>
                    </a:cubicBezTo>
                    <a:lnTo>
                      <a:pt x="7484" y="743"/>
                    </a:lnTo>
                    <a:cubicBezTo>
                      <a:pt x="7491" y="746"/>
                      <a:pt x="7498" y="756"/>
                      <a:pt x="7508" y="770"/>
                    </a:cubicBezTo>
                    <a:cubicBezTo>
                      <a:pt x="7764" y="1214"/>
                      <a:pt x="9061" y="3203"/>
                      <a:pt x="15564" y="12748"/>
                    </a:cubicBezTo>
                    <a:cubicBezTo>
                      <a:pt x="14483" y="11304"/>
                      <a:pt x="13076" y="9374"/>
                      <a:pt x="11832" y="7669"/>
                    </a:cubicBezTo>
                    <a:cubicBezTo>
                      <a:pt x="7359" y="1535"/>
                      <a:pt x="6798" y="830"/>
                      <a:pt x="6607" y="830"/>
                    </a:cubicBezTo>
                    <a:cubicBezTo>
                      <a:pt x="6581" y="830"/>
                      <a:pt x="6562" y="843"/>
                      <a:pt x="6541" y="857"/>
                    </a:cubicBezTo>
                    <a:cubicBezTo>
                      <a:pt x="6514" y="874"/>
                      <a:pt x="6496" y="902"/>
                      <a:pt x="6490" y="933"/>
                    </a:cubicBezTo>
                    <a:cubicBezTo>
                      <a:pt x="6483" y="967"/>
                      <a:pt x="6490" y="999"/>
                      <a:pt x="6507" y="1027"/>
                    </a:cubicBezTo>
                    <a:lnTo>
                      <a:pt x="13281" y="11068"/>
                    </a:lnTo>
                    <a:cubicBezTo>
                      <a:pt x="12637" y="10198"/>
                      <a:pt x="11946" y="9273"/>
                      <a:pt x="11257" y="8348"/>
                    </a:cubicBezTo>
                    <a:cubicBezTo>
                      <a:pt x="7238" y="2963"/>
                      <a:pt x="6171" y="1612"/>
                      <a:pt x="5831" y="1314"/>
                    </a:cubicBezTo>
                    <a:lnTo>
                      <a:pt x="5814" y="1290"/>
                    </a:lnTo>
                    <a:lnTo>
                      <a:pt x="5807" y="1293"/>
                    </a:lnTo>
                    <a:cubicBezTo>
                      <a:pt x="5755" y="1251"/>
                      <a:pt x="5722" y="1237"/>
                      <a:pt x="5698" y="1237"/>
                    </a:cubicBezTo>
                    <a:cubicBezTo>
                      <a:pt x="5677" y="1237"/>
                      <a:pt x="5662" y="1247"/>
                      <a:pt x="5647" y="1259"/>
                    </a:cubicBezTo>
                    <a:cubicBezTo>
                      <a:pt x="5592" y="1293"/>
                      <a:pt x="5578" y="1370"/>
                      <a:pt x="5613" y="1425"/>
                    </a:cubicBezTo>
                    <a:lnTo>
                      <a:pt x="13118" y="12551"/>
                    </a:lnTo>
                    <a:cubicBezTo>
                      <a:pt x="12293" y="11453"/>
                      <a:pt x="11368" y="10215"/>
                      <a:pt x="10440" y="8982"/>
                    </a:cubicBezTo>
                    <a:cubicBezTo>
                      <a:pt x="9040" y="7114"/>
                      <a:pt x="7640" y="5250"/>
                      <a:pt x="6587" y="3854"/>
                    </a:cubicBezTo>
                    <a:cubicBezTo>
                      <a:pt x="5460" y="2365"/>
                      <a:pt x="5031" y="1792"/>
                      <a:pt x="4837" y="1588"/>
                    </a:cubicBezTo>
                    <a:cubicBezTo>
                      <a:pt x="4837" y="1585"/>
                      <a:pt x="4833" y="1581"/>
                      <a:pt x="4833" y="1578"/>
                    </a:cubicBezTo>
                    <a:lnTo>
                      <a:pt x="4830" y="1578"/>
                    </a:lnTo>
                    <a:cubicBezTo>
                      <a:pt x="4763" y="1509"/>
                      <a:pt x="4727" y="1488"/>
                      <a:pt x="4699" y="1488"/>
                    </a:cubicBezTo>
                    <a:cubicBezTo>
                      <a:pt x="4681" y="1488"/>
                      <a:pt x="4666" y="1497"/>
                      <a:pt x="4649" y="1508"/>
                    </a:cubicBezTo>
                    <a:cubicBezTo>
                      <a:pt x="4625" y="1525"/>
                      <a:pt x="4605" y="1554"/>
                      <a:pt x="4598" y="1585"/>
                    </a:cubicBezTo>
                    <a:cubicBezTo>
                      <a:pt x="4598" y="1599"/>
                      <a:pt x="4595" y="1609"/>
                      <a:pt x="4639" y="1692"/>
                    </a:cubicBezTo>
                    <a:lnTo>
                      <a:pt x="4636" y="1695"/>
                    </a:lnTo>
                    <a:cubicBezTo>
                      <a:pt x="4639" y="1695"/>
                      <a:pt x="4639" y="1699"/>
                      <a:pt x="4643" y="1703"/>
                    </a:cubicBezTo>
                    <a:cubicBezTo>
                      <a:pt x="4862" y="2111"/>
                      <a:pt x="6101" y="4055"/>
                      <a:pt x="13000" y="14148"/>
                    </a:cubicBezTo>
                    <a:cubicBezTo>
                      <a:pt x="10308" y="10579"/>
                      <a:pt x="6036" y="4810"/>
                      <a:pt x="3995" y="2042"/>
                    </a:cubicBezTo>
                    <a:cubicBezTo>
                      <a:pt x="3972" y="2010"/>
                      <a:pt x="3936" y="1994"/>
                      <a:pt x="3899" y="1994"/>
                    </a:cubicBezTo>
                    <a:cubicBezTo>
                      <a:pt x="3875" y="1994"/>
                      <a:pt x="3850" y="2001"/>
                      <a:pt x="3829" y="2014"/>
                    </a:cubicBezTo>
                    <a:cubicBezTo>
                      <a:pt x="3776" y="2053"/>
                      <a:pt x="3749" y="2069"/>
                      <a:pt x="3808" y="2181"/>
                    </a:cubicBezTo>
                    <a:lnTo>
                      <a:pt x="3801" y="2187"/>
                    </a:lnTo>
                    <a:cubicBezTo>
                      <a:pt x="3801" y="2187"/>
                      <a:pt x="3815" y="2205"/>
                      <a:pt x="3835" y="2232"/>
                    </a:cubicBezTo>
                    <a:cubicBezTo>
                      <a:pt x="3901" y="2347"/>
                      <a:pt x="4026" y="2534"/>
                      <a:pt x="4238" y="2856"/>
                    </a:cubicBezTo>
                    <a:cubicBezTo>
                      <a:pt x="4521" y="3283"/>
                      <a:pt x="4931" y="3889"/>
                      <a:pt x="5423" y="4616"/>
                    </a:cubicBezTo>
                    <a:cubicBezTo>
                      <a:pt x="6403" y="6075"/>
                      <a:pt x="7713" y="8015"/>
                      <a:pt x="9026" y="9956"/>
                    </a:cubicBezTo>
                    <a:cubicBezTo>
                      <a:pt x="9934" y="11300"/>
                      <a:pt x="10841" y="12641"/>
                      <a:pt x="11639" y="13823"/>
                    </a:cubicBezTo>
                    <a:lnTo>
                      <a:pt x="3479" y="3005"/>
                    </a:lnTo>
                    <a:cubicBezTo>
                      <a:pt x="3455" y="2973"/>
                      <a:pt x="3419" y="2956"/>
                      <a:pt x="3382" y="2956"/>
                    </a:cubicBezTo>
                    <a:cubicBezTo>
                      <a:pt x="3359" y="2956"/>
                      <a:pt x="3336" y="2963"/>
                      <a:pt x="3316" y="2977"/>
                    </a:cubicBezTo>
                    <a:cubicBezTo>
                      <a:pt x="3288" y="2995"/>
                      <a:pt x="3267" y="3022"/>
                      <a:pt x="3264" y="3054"/>
                    </a:cubicBezTo>
                    <a:cubicBezTo>
                      <a:pt x="3261" y="3075"/>
                      <a:pt x="3257" y="3088"/>
                      <a:pt x="3285" y="3150"/>
                    </a:cubicBezTo>
                    <a:lnTo>
                      <a:pt x="3288" y="3150"/>
                    </a:lnTo>
                    <a:cubicBezTo>
                      <a:pt x="3413" y="3400"/>
                      <a:pt x="4075" y="4381"/>
                      <a:pt x="7356" y="9166"/>
                    </a:cubicBezTo>
                    <a:cubicBezTo>
                      <a:pt x="8936" y="11466"/>
                      <a:pt x="10755" y="14117"/>
                      <a:pt x="11940" y="15881"/>
                    </a:cubicBezTo>
                    <a:cubicBezTo>
                      <a:pt x="9542" y="12738"/>
                      <a:pt x="4812" y="6411"/>
                      <a:pt x="2675" y="3539"/>
                    </a:cubicBezTo>
                    <a:cubicBezTo>
                      <a:pt x="2652" y="3507"/>
                      <a:pt x="2615" y="3489"/>
                      <a:pt x="2578" y="3489"/>
                    </a:cubicBezTo>
                    <a:cubicBezTo>
                      <a:pt x="2554" y="3489"/>
                      <a:pt x="2530" y="3496"/>
                      <a:pt x="2508" y="3511"/>
                    </a:cubicBezTo>
                    <a:cubicBezTo>
                      <a:pt x="2484" y="3529"/>
                      <a:pt x="2460" y="3563"/>
                      <a:pt x="2453" y="3598"/>
                    </a:cubicBezTo>
                    <a:cubicBezTo>
                      <a:pt x="2388" y="3951"/>
                      <a:pt x="7300" y="11075"/>
                      <a:pt x="10637" y="15860"/>
                    </a:cubicBezTo>
                    <a:cubicBezTo>
                      <a:pt x="8437" y="13001"/>
                      <a:pt x="4695" y="7943"/>
                      <a:pt x="1951" y="4194"/>
                    </a:cubicBezTo>
                    <a:cubicBezTo>
                      <a:pt x="1927" y="4160"/>
                      <a:pt x="1891" y="4142"/>
                      <a:pt x="1854" y="4142"/>
                    </a:cubicBezTo>
                    <a:cubicBezTo>
                      <a:pt x="1831" y="4142"/>
                      <a:pt x="1808" y="4149"/>
                      <a:pt x="1788" y="4162"/>
                    </a:cubicBezTo>
                    <a:cubicBezTo>
                      <a:pt x="1760" y="4183"/>
                      <a:pt x="1736" y="4218"/>
                      <a:pt x="1732" y="4249"/>
                    </a:cubicBezTo>
                    <a:cubicBezTo>
                      <a:pt x="1670" y="4585"/>
                      <a:pt x="5914" y="10770"/>
                      <a:pt x="9206" y="15503"/>
                    </a:cubicBezTo>
                    <a:cubicBezTo>
                      <a:pt x="6819" y="12371"/>
                      <a:pt x="3406" y="7825"/>
                      <a:pt x="1718" y="5569"/>
                    </a:cubicBezTo>
                    <a:cubicBezTo>
                      <a:pt x="1694" y="5538"/>
                      <a:pt x="1658" y="5522"/>
                      <a:pt x="1622" y="5522"/>
                    </a:cubicBezTo>
                    <a:cubicBezTo>
                      <a:pt x="1597" y="5522"/>
                      <a:pt x="1571" y="5530"/>
                      <a:pt x="1549" y="5545"/>
                    </a:cubicBezTo>
                    <a:cubicBezTo>
                      <a:pt x="1497" y="5583"/>
                      <a:pt x="1483" y="5656"/>
                      <a:pt x="1521" y="5712"/>
                    </a:cubicBezTo>
                    <a:cubicBezTo>
                      <a:pt x="3496" y="8625"/>
                      <a:pt x="6604" y="13220"/>
                      <a:pt x="8641" y="16241"/>
                    </a:cubicBezTo>
                    <a:cubicBezTo>
                      <a:pt x="6413" y="13324"/>
                      <a:pt x="3021" y="8864"/>
                      <a:pt x="866" y="6033"/>
                    </a:cubicBezTo>
                    <a:cubicBezTo>
                      <a:pt x="844" y="6003"/>
                      <a:pt x="808" y="5985"/>
                      <a:pt x="770" y="5985"/>
                    </a:cubicBezTo>
                    <a:cubicBezTo>
                      <a:pt x="760" y="5985"/>
                      <a:pt x="751" y="5986"/>
                      <a:pt x="741" y="5988"/>
                    </a:cubicBezTo>
                    <a:cubicBezTo>
                      <a:pt x="696" y="6003"/>
                      <a:pt x="662" y="6037"/>
                      <a:pt x="651" y="6086"/>
                    </a:cubicBezTo>
                    <a:cubicBezTo>
                      <a:pt x="648" y="6102"/>
                      <a:pt x="645" y="6116"/>
                      <a:pt x="679" y="6179"/>
                    </a:cubicBezTo>
                    <a:lnTo>
                      <a:pt x="672" y="6179"/>
                    </a:lnTo>
                    <a:cubicBezTo>
                      <a:pt x="672" y="6179"/>
                      <a:pt x="683" y="6190"/>
                      <a:pt x="696" y="6210"/>
                    </a:cubicBezTo>
                    <a:cubicBezTo>
                      <a:pt x="838" y="6460"/>
                      <a:pt x="1417" y="7305"/>
                      <a:pt x="3627" y="10538"/>
                    </a:cubicBezTo>
                    <a:cubicBezTo>
                      <a:pt x="4886" y="12377"/>
                      <a:pt x="6400" y="14595"/>
                      <a:pt x="7523" y="16255"/>
                    </a:cubicBezTo>
                    <a:lnTo>
                      <a:pt x="482" y="7191"/>
                    </a:lnTo>
                    <a:cubicBezTo>
                      <a:pt x="461" y="7162"/>
                      <a:pt x="427" y="7144"/>
                      <a:pt x="392" y="7144"/>
                    </a:cubicBezTo>
                    <a:cubicBezTo>
                      <a:pt x="381" y="7144"/>
                      <a:pt x="371" y="7146"/>
                      <a:pt x="360" y="7149"/>
                    </a:cubicBezTo>
                    <a:cubicBezTo>
                      <a:pt x="312" y="7159"/>
                      <a:pt x="277" y="7194"/>
                      <a:pt x="267" y="7242"/>
                    </a:cubicBezTo>
                    <a:cubicBezTo>
                      <a:pt x="267" y="7257"/>
                      <a:pt x="263" y="7267"/>
                      <a:pt x="301" y="7333"/>
                    </a:cubicBezTo>
                    <a:lnTo>
                      <a:pt x="291" y="7340"/>
                    </a:lnTo>
                    <a:lnTo>
                      <a:pt x="354" y="7420"/>
                    </a:lnTo>
                    <a:cubicBezTo>
                      <a:pt x="562" y="7749"/>
                      <a:pt x="1237" y="8750"/>
                      <a:pt x="3420" y="11972"/>
                    </a:cubicBezTo>
                    <a:cubicBezTo>
                      <a:pt x="4470" y="13524"/>
                      <a:pt x="5647" y="15264"/>
                      <a:pt x="6594" y="16663"/>
                    </a:cubicBezTo>
                    <a:lnTo>
                      <a:pt x="232" y="8545"/>
                    </a:lnTo>
                    <a:cubicBezTo>
                      <a:pt x="208" y="8514"/>
                      <a:pt x="172" y="8498"/>
                      <a:pt x="136" y="8498"/>
                    </a:cubicBezTo>
                    <a:cubicBezTo>
                      <a:pt x="111" y="8498"/>
                      <a:pt x="87" y="8506"/>
                      <a:pt x="66" y="8521"/>
                    </a:cubicBezTo>
                    <a:cubicBezTo>
                      <a:pt x="14" y="8560"/>
                      <a:pt x="0" y="8632"/>
                      <a:pt x="34" y="8684"/>
                    </a:cubicBezTo>
                    <a:lnTo>
                      <a:pt x="5634" y="16982"/>
                    </a:lnTo>
                    <a:cubicBezTo>
                      <a:pt x="4633" y="15769"/>
                      <a:pt x="3257" y="14061"/>
                      <a:pt x="2276" y="12845"/>
                    </a:cubicBezTo>
                    <a:cubicBezTo>
                      <a:pt x="1771" y="12222"/>
                      <a:pt x="1327" y="11667"/>
                      <a:pt x="1005" y="11275"/>
                    </a:cubicBezTo>
                    <a:cubicBezTo>
                      <a:pt x="738" y="10946"/>
                      <a:pt x="592" y="10767"/>
                      <a:pt x="506" y="10676"/>
                    </a:cubicBezTo>
                    <a:cubicBezTo>
                      <a:pt x="499" y="10669"/>
                      <a:pt x="496" y="10663"/>
                      <a:pt x="488" y="10652"/>
                    </a:cubicBezTo>
                    <a:lnTo>
                      <a:pt x="485" y="10655"/>
                    </a:lnTo>
                    <a:cubicBezTo>
                      <a:pt x="438" y="10610"/>
                      <a:pt x="409" y="10593"/>
                      <a:pt x="385" y="10593"/>
                    </a:cubicBezTo>
                    <a:cubicBezTo>
                      <a:pt x="364" y="10593"/>
                      <a:pt x="346" y="10605"/>
                      <a:pt x="322" y="10621"/>
                    </a:cubicBezTo>
                    <a:cubicBezTo>
                      <a:pt x="295" y="10639"/>
                      <a:pt x="277" y="10666"/>
                      <a:pt x="270" y="10701"/>
                    </a:cubicBezTo>
                    <a:cubicBezTo>
                      <a:pt x="267" y="10732"/>
                      <a:pt x="274" y="10763"/>
                      <a:pt x="291" y="10791"/>
                    </a:cubicBezTo>
                    <a:cubicBezTo>
                      <a:pt x="1625" y="12734"/>
                      <a:pt x="3437" y="15385"/>
                      <a:pt x="4435" y="16879"/>
                    </a:cubicBezTo>
                    <a:cubicBezTo>
                      <a:pt x="2359" y="14630"/>
                      <a:pt x="1681" y="13951"/>
                      <a:pt x="1427" y="13767"/>
                    </a:cubicBezTo>
                    <a:cubicBezTo>
                      <a:pt x="1424" y="13764"/>
                      <a:pt x="1421" y="13760"/>
                      <a:pt x="1417" y="13757"/>
                    </a:cubicBezTo>
                    <a:lnTo>
                      <a:pt x="1414" y="13760"/>
                    </a:lnTo>
                    <a:cubicBezTo>
                      <a:pt x="1357" y="13720"/>
                      <a:pt x="1323" y="13707"/>
                      <a:pt x="1298" y="13707"/>
                    </a:cubicBezTo>
                    <a:cubicBezTo>
                      <a:pt x="1278" y="13707"/>
                      <a:pt x="1265" y="13716"/>
                      <a:pt x="1251" y="13725"/>
                    </a:cubicBezTo>
                    <a:cubicBezTo>
                      <a:pt x="1227" y="13743"/>
                      <a:pt x="1206" y="13770"/>
                      <a:pt x="1203" y="13802"/>
                    </a:cubicBezTo>
                    <a:cubicBezTo>
                      <a:pt x="1195" y="13833"/>
                      <a:pt x="1203" y="13867"/>
                      <a:pt x="1219" y="13895"/>
                    </a:cubicBezTo>
                    <a:cubicBezTo>
                      <a:pt x="1653" y="14519"/>
                      <a:pt x="2353" y="15541"/>
                      <a:pt x="2425" y="15673"/>
                    </a:cubicBezTo>
                    <a:cubicBezTo>
                      <a:pt x="2429" y="15683"/>
                      <a:pt x="2436" y="15694"/>
                      <a:pt x="2443" y="15704"/>
                    </a:cubicBezTo>
                    <a:cubicBezTo>
                      <a:pt x="2467" y="15739"/>
                      <a:pt x="2505" y="15757"/>
                      <a:pt x="2544" y="15757"/>
                    </a:cubicBezTo>
                    <a:cubicBezTo>
                      <a:pt x="2566" y="15757"/>
                      <a:pt x="2589" y="15751"/>
                      <a:pt x="2609" y="15738"/>
                    </a:cubicBezTo>
                    <a:cubicBezTo>
                      <a:pt x="2637" y="15718"/>
                      <a:pt x="2654" y="15690"/>
                      <a:pt x="2661" y="15659"/>
                    </a:cubicBezTo>
                    <a:cubicBezTo>
                      <a:pt x="2671" y="15610"/>
                      <a:pt x="2675" y="15586"/>
                      <a:pt x="2100" y="14744"/>
                    </a:cubicBezTo>
                    <a:lnTo>
                      <a:pt x="2100" y="14744"/>
                    </a:lnTo>
                    <a:cubicBezTo>
                      <a:pt x="2938" y="15617"/>
                      <a:pt x="4238" y="17017"/>
                      <a:pt x="5197" y="18063"/>
                    </a:cubicBezTo>
                    <a:cubicBezTo>
                      <a:pt x="5222" y="18088"/>
                      <a:pt x="5255" y="18102"/>
                      <a:pt x="5288" y="18102"/>
                    </a:cubicBezTo>
                    <a:cubicBezTo>
                      <a:pt x="5310" y="18102"/>
                      <a:pt x="5333" y="18095"/>
                      <a:pt x="5353" y="18081"/>
                    </a:cubicBezTo>
                    <a:cubicBezTo>
                      <a:pt x="5381" y="18063"/>
                      <a:pt x="5398" y="18035"/>
                      <a:pt x="5405" y="18001"/>
                    </a:cubicBezTo>
                    <a:cubicBezTo>
                      <a:pt x="5409" y="17990"/>
                      <a:pt x="5412" y="17977"/>
                      <a:pt x="5374" y="17901"/>
                    </a:cubicBezTo>
                    <a:cubicBezTo>
                      <a:pt x="5374" y="17897"/>
                      <a:pt x="5370" y="17894"/>
                      <a:pt x="5367" y="17890"/>
                    </a:cubicBezTo>
                    <a:cubicBezTo>
                      <a:pt x="5225" y="17627"/>
                      <a:pt x="4625" y="16695"/>
                      <a:pt x="2151" y="13077"/>
                    </a:cubicBezTo>
                    <a:lnTo>
                      <a:pt x="2151" y="13077"/>
                    </a:lnTo>
                    <a:cubicBezTo>
                      <a:pt x="5530" y="17266"/>
                      <a:pt x="6445" y="18379"/>
                      <a:pt x="6746" y="18635"/>
                    </a:cubicBezTo>
                    <a:lnTo>
                      <a:pt x="6757" y="18652"/>
                    </a:lnTo>
                    <a:lnTo>
                      <a:pt x="6763" y="18649"/>
                    </a:lnTo>
                    <a:cubicBezTo>
                      <a:pt x="6815" y="18692"/>
                      <a:pt x="6847" y="18706"/>
                      <a:pt x="6872" y="18706"/>
                    </a:cubicBezTo>
                    <a:cubicBezTo>
                      <a:pt x="6893" y="18706"/>
                      <a:pt x="6908" y="18695"/>
                      <a:pt x="6926" y="18684"/>
                    </a:cubicBezTo>
                    <a:cubicBezTo>
                      <a:pt x="6950" y="18666"/>
                      <a:pt x="6968" y="18638"/>
                      <a:pt x="6975" y="18607"/>
                    </a:cubicBezTo>
                    <a:cubicBezTo>
                      <a:pt x="6982" y="18576"/>
                      <a:pt x="6975" y="18542"/>
                      <a:pt x="6957" y="18518"/>
                    </a:cubicBezTo>
                    <a:lnTo>
                      <a:pt x="2127" y="11355"/>
                    </a:lnTo>
                    <a:lnTo>
                      <a:pt x="8399" y="19359"/>
                    </a:lnTo>
                    <a:cubicBezTo>
                      <a:pt x="8423" y="19391"/>
                      <a:pt x="8458" y="19407"/>
                      <a:pt x="8495" y="19407"/>
                    </a:cubicBezTo>
                    <a:cubicBezTo>
                      <a:pt x="8506" y="19407"/>
                      <a:pt x="8513" y="19404"/>
                      <a:pt x="8524" y="19404"/>
                    </a:cubicBezTo>
                    <a:cubicBezTo>
                      <a:pt x="8569" y="19394"/>
                      <a:pt x="8604" y="19356"/>
                      <a:pt x="8614" y="19311"/>
                    </a:cubicBezTo>
                    <a:cubicBezTo>
                      <a:pt x="8617" y="19293"/>
                      <a:pt x="8620" y="19283"/>
                      <a:pt x="8583" y="19217"/>
                    </a:cubicBezTo>
                    <a:lnTo>
                      <a:pt x="8589" y="19214"/>
                    </a:lnTo>
                    <a:lnTo>
                      <a:pt x="8548" y="19158"/>
                    </a:lnTo>
                    <a:cubicBezTo>
                      <a:pt x="8326" y="18791"/>
                      <a:pt x="7398" y="17419"/>
                      <a:pt x="3618" y="11837"/>
                    </a:cubicBezTo>
                    <a:cubicBezTo>
                      <a:pt x="3233" y="11266"/>
                      <a:pt x="2852" y="10701"/>
                      <a:pt x="2495" y="10177"/>
                    </a:cubicBezTo>
                    <a:lnTo>
                      <a:pt x="2495" y="10177"/>
                    </a:lnTo>
                    <a:lnTo>
                      <a:pt x="9144" y="18735"/>
                    </a:lnTo>
                    <a:cubicBezTo>
                      <a:pt x="9167" y="18767"/>
                      <a:pt x="9203" y="18783"/>
                      <a:pt x="9239" y="18783"/>
                    </a:cubicBezTo>
                    <a:cubicBezTo>
                      <a:pt x="9262" y="18783"/>
                      <a:pt x="9286" y="18777"/>
                      <a:pt x="9306" y="18763"/>
                    </a:cubicBezTo>
                    <a:cubicBezTo>
                      <a:pt x="9334" y="18746"/>
                      <a:pt x="9352" y="18715"/>
                      <a:pt x="9359" y="18684"/>
                    </a:cubicBezTo>
                    <a:cubicBezTo>
                      <a:pt x="9376" y="18583"/>
                      <a:pt x="9386" y="18538"/>
                      <a:pt x="3825" y="10402"/>
                    </a:cubicBezTo>
                    <a:cubicBezTo>
                      <a:pt x="3645" y="10140"/>
                      <a:pt x="3469" y="9879"/>
                      <a:pt x="3295" y="9623"/>
                    </a:cubicBezTo>
                    <a:lnTo>
                      <a:pt x="3295" y="9623"/>
                    </a:lnTo>
                    <a:cubicBezTo>
                      <a:pt x="4026" y="10586"/>
                      <a:pt x="4847" y="11664"/>
                      <a:pt x="5672" y="12745"/>
                    </a:cubicBezTo>
                    <a:cubicBezTo>
                      <a:pt x="6923" y="14384"/>
                      <a:pt x="8174" y="16026"/>
                      <a:pt x="9112" y="17256"/>
                    </a:cubicBezTo>
                    <a:cubicBezTo>
                      <a:pt x="9581" y="17869"/>
                      <a:pt x="9976" y="18382"/>
                      <a:pt x="10249" y="18739"/>
                    </a:cubicBezTo>
                    <a:cubicBezTo>
                      <a:pt x="10464" y="19020"/>
                      <a:pt x="10588" y="19179"/>
                      <a:pt x="10665" y="19266"/>
                    </a:cubicBezTo>
                    <a:cubicBezTo>
                      <a:pt x="10668" y="19269"/>
                      <a:pt x="10672" y="19276"/>
                      <a:pt x="10675" y="19276"/>
                    </a:cubicBezTo>
                    <a:cubicBezTo>
                      <a:pt x="10729" y="19332"/>
                      <a:pt x="10761" y="19352"/>
                      <a:pt x="10787" y="19352"/>
                    </a:cubicBezTo>
                    <a:cubicBezTo>
                      <a:pt x="10808" y="19352"/>
                      <a:pt x="10826" y="19340"/>
                      <a:pt x="10849" y="19324"/>
                    </a:cubicBezTo>
                    <a:cubicBezTo>
                      <a:pt x="10876" y="19307"/>
                      <a:pt x="10894" y="19279"/>
                      <a:pt x="10900" y="19248"/>
                    </a:cubicBezTo>
                    <a:cubicBezTo>
                      <a:pt x="10904" y="19234"/>
                      <a:pt x="10904" y="19224"/>
                      <a:pt x="10859" y="19148"/>
                    </a:cubicBezTo>
                    <a:lnTo>
                      <a:pt x="10870" y="19141"/>
                    </a:lnTo>
                    <a:cubicBezTo>
                      <a:pt x="10862" y="19134"/>
                      <a:pt x="10845" y="19116"/>
                      <a:pt x="10824" y="19085"/>
                    </a:cubicBezTo>
                    <a:cubicBezTo>
                      <a:pt x="10558" y="18649"/>
                      <a:pt x="9403" y="16923"/>
                      <a:pt x="4501" y="9678"/>
                    </a:cubicBezTo>
                    <a:lnTo>
                      <a:pt x="4501" y="9678"/>
                    </a:lnTo>
                    <a:cubicBezTo>
                      <a:pt x="5142" y="10535"/>
                      <a:pt x="5839" y="11459"/>
                      <a:pt x="6535" y="12377"/>
                    </a:cubicBezTo>
                    <a:cubicBezTo>
                      <a:pt x="10204" y="17235"/>
                      <a:pt x="11247" y="18583"/>
                      <a:pt x="11593" y="18922"/>
                    </a:cubicBezTo>
                    <a:cubicBezTo>
                      <a:pt x="11607" y="18940"/>
                      <a:pt x="11621" y="18957"/>
                      <a:pt x="11631" y="18975"/>
                    </a:cubicBezTo>
                    <a:lnTo>
                      <a:pt x="11645" y="18967"/>
                    </a:lnTo>
                    <a:cubicBezTo>
                      <a:pt x="11697" y="19011"/>
                      <a:pt x="11728" y="19026"/>
                      <a:pt x="11752" y="19026"/>
                    </a:cubicBezTo>
                    <a:cubicBezTo>
                      <a:pt x="11770" y="19026"/>
                      <a:pt x="11784" y="19016"/>
                      <a:pt x="11798" y="19006"/>
                    </a:cubicBezTo>
                    <a:cubicBezTo>
                      <a:pt x="11826" y="18988"/>
                      <a:pt x="11842" y="18961"/>
                      <a:pt x="11850" y="18929"/>
                    </a:cubicBezTo>
                    <a:cubicBezTo>
                      <a:pt x="11857" y="18898"/>
                      <a:pt x="11850" y="18863"/>
                      <a:pt x="11829" y="18836"/>
                    </a:cubicBezTo>
                    <a:cubicBezTo>
                      <a:pt x="9071" y="14900"/>
                      <a:pt x="5340" y="9512"/>
                      <a:pt x="3351" y="6508"/>
                    </a:cubicBezTo>
                    <a:lnTo>
                      <a:pt x="3351" y="6508"/>
                    </a:lnTo>
                    <a:cubicBezTo>
                      <a:pt x="4324" y="7832"/>
                      <a:pt x="5631" y="9599"/>
                      <a:pt x="6936" y="11352"/>
                    </a:cubicBezTo>
                    <a:cubicBezTo>
                      <a:pt x="11608" y="17629"/>
                      <a:pt x="12228" y="18294"/>
                      <a:pt x="12410" y="18294"/>
                    </a:cubicBezTo>
                    <a:cubicBezTo>
                      <a:pt x="12433" y="18294"/>
                      <a:pt x="12450" y="18283"/>
                      <a:pt x="12466" y="18271"/>
                    </a:cubicBezTo>
                    <a:cubicBezTo>
                      <a:pt x="12494" y="18254"/>
                      <a:pt x="12512" y="18226"/>
                      <a:pt x="12518" y="18195"/>
                    </a:cubicBezTo>
                    <a:cubicBezTo>
                      <a:pt x="12525" y="18160"/>
                      <a:pt x="12515" y="18129"/>
                      <a:pt x="12498" y="18102"/>
                    </a:cubicBezTo>
                    <a:cubicBezTo>
                      <a:pt x="9680" y="14079"/>
                      <a:pt x="5845" y="8535"/>
                      <a:pt x="3912" y="5600"/>
                    </a:cubicBezTo>
                    <a:lnTo>
                      <a:pt x="3912" y="5600"/>
                    </a:lnTo>
                    <a:cubicBezTo>
                      <a:pt x="4934" y="6969"/>
                      <a:pt x="6375" y="8899"/>
                      <a:pt x="7809" y="10811"/>
                    </a:cubicBezTo>
                    <a:cubicBezTo>
                      <a:pt x="9362" y="12880"/>
                      <a:pt x="10606" y="14522"/>
                      <a:pt x="11500" y="15700"/>
                    </a:cubicBezTo>
                    <a:cubicBezTo>
                      <a:pt x="12971" y="17627"/>
                      <a:pt x="13213" y="17940"/>
                      <a:pt x="13328" y="17940"/>
                    </a:cubicBezTo>
                    <a:cubicBezTo>
                      <a:pt x="13350" y="17940"/>
                      <a:pt x="13368" y="17929"/>
                      <a:pt x="13388" y="17915"/>
                    </a:cubicBezTo>
                    <a:cubicBezTo>
                      <a:pt x="13416" y="17897"/>
                      <a:pt x="13437" y="17866"/>
                      <a:pt x="13440" y="17835"/>
                    </a:cubicBezTo>
                    <a:cubicBezTo>
                      <a:pt x="13468" y="17699"/>
                      <a:pt x="12990" y="16948"/>
                      <a:pt x="7557" y="9027"/>
                    </a:cubicBezTo>
                    <a:cubicBezTo>
                      <a:pt x="6999" y="8216"/>
                      <a:pt x="6434" y="7395"/>
                      <a:pt x="5914" y="6633"/>
                    </a:cubicBezTo>
                    <a:lnTo>
                      <a:pt x="5914" y="6633"/>
                    </a:lnTo>
                    <a:lnTo>
                      <a:pt x="14279" y="17720"/>
                    </a:lnTo>
                    <a:cubicBezTo>
                      <a:pt x="14301" y="17751"/>
                      <a:pt x="14337" y="17767"/>
                      <a:pt x="14374" y="17767"/>
                    </a:cubicBezTo>
                    <a:cubicBezTo>
                      <a:pt x="14399" y="17767"/>
                      <a:pt x="14424" y="17760"/>
                      <a:pt x="14445" y="17744"/>
                    </a:cubicBezTo>
                    <a:cubicBezTo>
                      <a:pt x="14497" y="17707"/>
                      <a:pt x="14511" y="17634"/>
                      <a:pt x="14473" y="17582"/>
                    </a:cubicBezTo>
                    <a:cubicBezTo>
                      <a:pt x="12383" y="14491"/>
                      <a:pt x="9186" y="9765"/>
                      <a:pt x="6874" y="6339"/>
                    </a:cubicBezTo>
                    <a:lnTo>
                      <a:pt x="6874" y="6339"/>
                    </a:lnTo>
                    <a:cubicBezTo>
                      <a:pt x="7675" y="7423"/>
                      <a:pt x="8565" y="8622"/>
                      <a:pt x="9456" y="9814"/>
                    </a:cubicBezTo>
                    <a:cubicBezTo>
                      <a:pt x="13630" y="15420"/>
                      <a:pt x="14788" y="16938"/>
                      <a:pt x="15162" y="17308"/>
                    </a:cubicBezTo>
                    <a:cubicBezTo>
                      <a:pt x="15176" y="17328"/>
                      <a:pt x="15189" y="17349"/>
                      <a:pt x="15204" y="17370"/>
                    </a:cubicBezTo>
                    <a:lnTo>
                      <a:pt x="15218" y="17360"/>
                    </a:lnTo>
                    <a:cubicBezTo>
                      <a:pt x="15269" y="17406"/>
                      <a:pt x="15301" y="17420"/>
                      <a:pt x="15325" y="17420"/>
                    </a:cubicBezTo>
                    <a:cubicBezTo>
                      <a:pt x="15344" y="17420"/>
                      <a:pt x="15358" y="17411"/>
                      <a:pt x="15373" y="17402"/>
                    </a:cubicBezTo>
                    <a:cubicBezTo>
                      <a:pt x="15397" y="17384"/>
                      <a:pt x="15418" y="17357"/>
                      <a:pt x="15422" y="17325"/>
                    </a:cubicBezTo>
                    <a:cubicBezTo>
                      <a:pt x="15429" y="17294"/>
                      <a:pt x="15422" y="17259"/>
                      <a:pt x="15405" y="17235"/>
                    </a:cubicBezTo>
                    <a:cubicBezTo>
                      <a:pt x="13353" y="14238"/>
                      <a:pt x="8953" y="7797"/>
                      <a:pt x="6525" y="4173"/>
                    </a:cubicBezTo>
                    <a:lnTo>
                      <a:pt x="6525" y="4173"/>
                    </a:lnTo>
                    <a:cubicBezTo>
                      <a:pt x="8970" y="7420"/>
                      <a:pt x="13229" y="13098"/>
                      <a:pt x="15845" y="16591"/>
                    </a:cubicBezTo>
                    <a:cubicBezTo>
                      <a:pt x="15868" y="16622"/>
                      <a:pt x="15904" y="16640"/>
                      <a:pt x="15942" y="16640"/>
                    </a:cubicBezTo>
                    <a:cubicBezTo>
                      <a:pt x="15965" y="16640"/>
                      <a:pt x="15990" y="16633"/>
                      <a:pt x="16011" y="16618"/>
                    </a:cubicBezTo>
                    <a:cubicBezTo>
                      <a:pt x="16063" y="16580"/>
                      <a:pt x="16077" y="16508"/>
                      <a:pt x="16042" y="16452"/>
                    </a:cubicBezTo>
                    <a:lnTo>
                      <a:pt x="7339" y="3549"/>
                    </a:lnTo>
                    <a:lnTo>
                      <a:pt x="7339" y="3549"/>
                    </a:lnTo>
                    <a:cubicBezTo>
                      <a:pt x="9552" y="6439"/>
                      <a:pt x="13492" y="11740"/>
                      <a:pt x="16371" y="15649"/>
                    </a:cubicBezTo>
                    <a:cubicBezTo>
                      <a:pt x="16396" y="15682"/>
                      <a:pt x="16433" y="15699"/>
                      <a:pt x="16469" y="15699"/>
                    </a:cubicBezTo>
                    <a:cubicBezTo>
                      <a:pt x="16493" y="15699"/>
                      <a:pt x="16517" y="15691"/>
                      <a:pt x="16537" y="15676"/>
                    </a:cubicBezTo>
                    <a:cubicBezTo>
                      <a:pt x="16593" y="15638"/>
                      <a:pt x="16607" y="15565"/>
                      <a:pt x="16569" y="15510"/>
                    </a:cubicBezTo>
                    <a:lnTo>
                      <a:pt x="8381" y="3369"/>
                    </a:lnTo>
                    <a:lnTo>
                      <a:pt x="8381" y="3369"/>
                    </a:lnTo>
                    <a:cubicBezTo>
                      <a:pt x="9331" y="4644"/>
                      <a:pt x="10519" y="6279"/>
                      <a:pt x="11639" y="7811"/>
                    </a:cubicBezTo>
                    <a:cubicBezTo>
                      <a:pt x="16474" y="14448"/>
                      <a:pt x="17084" y="15194"/>
                      <a:pt x="17287" y="15194"/>
                    </a:cubicBezTo>
                    <a:cubicBezTo>
                      <a:pt x="17314" y="15194"/>
                      <a:pt x="17334" y="15181"/>
                      <a:pt x="17356" y="15166"/>
                    </a:cubicBezTo>
                    <a:cubicBezTo>
                      <a:pt x="17383" y="15150"/>
                      <a:pt x="17401" y="15121"/>
                      <a:pt x="17407" y="15087"/>
                    </a:cubicBezTo>
                    <a:cubicBezTo>
                      <a:pt x="17414" y="15056"/>
                      <a:pt x="17407" y="15025"/>
                      <a:pt x="17386" y="14997"/>
                    </a:cubicBezTo>
                    <a:cubicBezTo>
                      <a:pt x="15318" y="11962"/>
                      <a:pt x="12068" y="7180"/>
                      <a:pt x="9906" y="3972"/>
                    </a:cubicBezTo>
                    <a:lnTo>
                      <a:pt x="9906" y="3972"/>
                    </a:lnTo>
                    <a:cubicBezTo>
                      <a:pt x="16070" y="12249"/>
                      <a:pt x="17470" y="14058"/>
                      <a:pt x="17861" y="14405"/>
                    </a:cubicBezTo>
                    <a:cubicBezTo>
                      <a:pt x="17865" y="14405"/>
                      <a:pt x="17865" y="14408"/>
                      <a:pt x="17865" y="14408"/>
                    </a:cubicBezTo>
                    <a:lnTo>
                      <a:pt x="17868" y="14408"/>
                    </a:lnTo>
                    <a:cubicBezTo>
                      <a:pt x="17928" y="14460"/>
                      <a:pt x="17965" y="14477"/>
                      <a:pt x="17991" y="14477"/>
                    </a:cubicBezTo>
                    <a:cubicBezTo>
                      <a:pt x="18012" y="14477"/>
                      <a:pt x="18026" y="14467"/>
                      <a:pt x="18042" y="14456"/>
                    </a:cubicBezTo>
                    <a:cubicBezTo>
                      <a:pt x="18069" y="14439"/>
                      <a:pt x="18087" y="14411"/>
                      <a:pt x="18093" y="14381"/>
                    </a:cubicBezTo>
                    <a:cubicBezTo>
                      <a:pt x="18107" y="14307"/>
                      <a:pt x="18107" y="14290"/>
                      <a:pt x="9729" y="1910"/>
                    </a:cubicBezTo>
                    <a:lnTo>
                      <a:pt x="9729" y="1910"/>
                    </a:lnTo>
                    <a:cubicBezTo>
                      <a:pt x="11770" y="4527"/>
                      <a:pt x="15589" y="9654"/>
                      <a:pt x="18346" y="13399"/>
                    </a:cubicBezTo>
                    <a:cubicBezTo>
                      <a:pt x="18370" y="13432"/>
                      <a:pt x="18409" y="13450"/>
                      <a:pt x="18451" y="13450"/>
                    </a:cubicBezTo>
                    <a:cubicBezTo>
                      <a:pt x="18457" y="13450"/>
                      <a:pt x="18464" y="13449"/>
                      <a:pt x="18471" y="13448"/>
                    </a:cubicBezTo>
                    <a:cubicBezTo>
                      <a:pt x="18516" y="13438"/>
                      <a:pt x="18554" y="13399"/>
                      <a:pt x="18565" y="13351"/>
                    </a:cubicBezTo>
                    <a:cubicBezTo>
                      <a:pt x="18568" y="13330"/>
                      <a:pt x="18568" y="13320"/>
                      <a:pt x="18536" y="13261"/>
                    </a:cubicBezTo>
                    <a:lnTo>
                      <a:pt x="18541" y="13258"/>
                    </a:lnTo>
                    <a:cubicBezTo>
                      <a:pt x="18541" y="13254"/>
                      <a:pt x="18523" y="13230"/>
                      <a:pt x="18488" y="13185"/>
                    </a:cubicBezTo>
                    <a:cubicBezTo>
                      <a:pt x="18419" y="13081"/>
                      <a:pt x="18294" y="12897"/>
                      <a:pt x="18062" y="12564"/>
                    </a:cubicBezTo>
                    <a:cubicBezTo>
                      <a:pt x="13596" y="6117"/>
                      <a:pt x="11479" y="2988"/>
                      <a:pt x="10558" y="1564"/>
                    </a:cubicBezTo>
                    <a:lnTo>
                      <a:pt x="10558" y="1564"/>
                    </a:lnTo>
                    <a:cubicBezTo>
                      <a:pt x="11881" y="3227"/>
                      <a:pt x="14535" y="6737"/>
                      <a:pt x="16295" y="9062"/>
                    </a:cubicBezTo>
                    <a:cubicBezTo>
                      <a:pt x="16991" y="9983"/>
                      <a:pt x="17605" y="10794"/>
                      <a:pt x="18045" y="11373"/>
                    </a:cubicBezTo>
                    <a:cubicBezTo>
                      <a:pt x="18661" y="12181"/>
                      <a:pt x="18790" y="12348"/>
                      <a:pt x="18869" y="12348"/>
                    </a:cubicBezTo>
                    <a:cubicBezTo>
                      <a:pt x="18889" y="12348"/>
                      <a:pt x="18907" y="12337"/>
                      <a:pt x="18928" y="12322"/>
                    </a:cubicBezTo>
                    <a:cubicBezTo>
                      <a:pt x="18956" y="12305"/>
                      <a:pt x="18977" y="12273"/>
                      <a:pt x="18981" y="12243"/>
                    </a:cubicBezTo>
                    <a:cubicBezTo>
                      <a:pt x="18990" y="12190"/>
                      <a:pt x="19019" y="12041"/>
                      <a:pt x="13689" y="4263"/>
                    </a:cubicBezTo>
                    <a:lnTo>
                      <a:pt x="13689" y="4263"/>
                    </a:lnTo>
                    <a:cubicBezTo>
                      <a:pt x="18445" y="10499"/>
                      <a:pt x="19055" y="11160"/>
                      <a:pt x="19236" y="11160"/>
                    </a:cubicBezTo>
                    <a:cubicBezTo>
                      <a:pt x="19259" y="11160"/>
                      <a:pt x="19275" y="11149"/>
                      <a:pt x="19292" y="11137"/>
                    </a:cubicBezTo>
                    <a:cubicBezTo>
                      <a:pt x="19320" y="11117"/>
                      <a:pt x="19341" y="11088"/>
                      <a:pt x="19344" y="11058"/>
                    </a:cubicBezTo>
                    <a:cubicBezTo>
                      <a:pt x="19355" y="11002"/>
                      <a:pt x="19379" y="10877"/>
                      <a:pt x="14251" y="3390"/>
                    </a:cubicBezTo>
                    <a:lnTo>
                      <a:pt x="14251" y="3390"/>
                    </a:lnTo>
                    <a:cubicBezTo>
                      <a:pt x="14646" y="3889"/>
                      <a:pt x="15065" y="4415"/>
                      <a:pt x="15480" y="4938"/>
                    </a:cubicBezTo>
                    <a:cubicBezTo>
                      <a:pt x="18024" y="8126"/>
                      <a:pt x="18769" y="9024"/>
                      <a:pt x="19035" y="9241"/>
                    </a:cubicBezTo>
                    <a:lnTo>
                      <a:pt x="19043" y="9252"/>
                    </a:lnTo>
                    <a:lnTo>
                      <a:pt x="19043" y="9249"/>
                    </a:lnTo>
                    <a:cubicBezTo>
                      <a:pt x="19096" y="9292"/>
                      <a:pt x="19129" y="9305"/>
                      <a:pt x="19154" y="9305"/>
                    </a:cubicBezTo>
                    <a:cubicBezTo>
                      <a:pt x="19176" y="9305"/>
                      <a:pt x="19191" y="9295"/>
                      <a:pt x="19209" y="9283"/>
                    </a:cubicBezTo>
                    <a:cubicBezTo>
                      <a:pt x="19264" y="9246"/>
                      <a:pt x="19278" y="9172"/>
                      <a:pt x="19240" y="9117"/>
                    </a:cubicBezTo>
                    <a:lnTo>
                      <a:pt x="15031" y="2870"/>
                    </a:lnTo>
                    <a:lnTo>
                      <a:pt x="18523" y="6754"/>
                    </a:lnTo>
                    <a:cubicBezTo>
                      <a:pt x="18546" y="6781"/>
                      <a:pt x="18579" y="6795"/>
                      <a:pt x="18612" y="6795"/>
                    </a:cubicBezTo>
                    <a:cubicBezTo>
                      <a:pt x="18638" y="6795"/>
                      <a:pt x="18664" y="6786"/>
                      <a:pt x="18686" y="6768"/>
                    </a:cubicBezTo>
                    <a:cubicBezTo>
                      <a:pt x="18738" y="6730"/>
                      <a:pt x="18749" y="6660"/>
                      <a:pt x="18710" y="6605"/>
                    </a:cubicBezTo>
                    <a:cubicBezTo>
                      <a:pt x="17612" y="5001"/>
                      <a:pt x="15955" y="2572"/>
                      <a:pt x="15841" y="2360"/>
                    </a:cubicBezTo>
                    <a:cubicBezTo>
                      <a:pt x="15838" y="2347"/>
                      <a:pt x="15831" y="2336"/>
                      <a:pt x="15824" y="2326"/>
                    </a:cubicBezTo>
                    <a:cubicBezTo>
                      <a:pt x="15802" y="2292"/>
                      <a:pt x="15765" y="2273"/>
                      <a:pt x="15726" y="2273"/>
                    </a:cubicBezTo>
                    <a:cubicBezTo>
                      <a:pt x="15703" y="2273"/>
                      <a:pt x="15679" y="2280"/>
                      <a:pt x="15658" y="2295"/>
                    </a:cubicBezTo>
                    <a:cubicBezTo>
                      <a:pt x="15630" y="2312"/>
                      <a:pt x="15613" y="2340"/>
                      <a:pt x="15605" y="2374"/>
                    </a:cubicBezTo>
                    <a:cubicBezTo>
                      <a:pt x="15595" y="2430"/>
                      <a:pt x="15589" y="2468"/>
                      <a:pt x="17484" y="5240"/>
                    </a:cubicBezTo>
                    <a:lnTo>
                      <a:pt x="14050" y="1425"/>
                    </a:lnTo>
                    <a:cubicBezTo>
                      <a:pt x="14027" y="1397"/>
                      <a:pt x="13993" y="1384"/>
                      <a:pt x="13959" y="1384"/>
                    </a:cubicBezTo>
                    <a:cubicBezTo>
                      <a:pt x="13934" y="1384"/>
                      <a:pt x="13908" y="1392"/>
                      <a:pt x="13887" y="1408"/>
                    </a:cubicBezTo>
                    <a:cubicBezTo>
                      <a:pt x="13838" y="1450"/>
                      <a:pt x="13825" y="1519"/>
                      <a:pt x="13863" y="1570"/>
                    </a:cubicBezTo>
                    <a:lnTo>
                      <a:pt x="17906" y="7568"/>
                    </a:lnTo>
                    <a:cubicBezTo>
                      <a:pt x="16427" y="5756"/>
                      <a:pt x="13995" y="2690"/>
                      <a:pt x="12203" y="406"/>
                    </a:cubicBezTo>
                    <a:cubicBezTo>
                      <a:pt x="12179" y="376"/>
                      <a:pt x="12144" y="360"/>
                      <a:pt x="12109" y="360"/>
                    </a:cubicBezTo>
                    <a:cubicBezTo>
                      <a:pt x="12084" y="360"/>
                      <a:pt x="12058" y="368"/>
                      <a:pt x="12037" y="385"/>
                    </a:cubicBezTo>
                    <a:cubicBezTo>
                      <a:pt x="11985" y="424"/>
                      <a:pt x="11971" y="497"/>
                      <a:pt x="12009" y="548"/>
                    </a:cubicBezTo>
                    <a:cubicBezTo>
                      <a:pt x="14123" y="3625"/>
                      <a:pt x="17050" y="7908"/>
                      <a:pt x="18391" y="9932"/>
                    </a:cubicBezTo>
                    <a:cubicBezTo>
                      <a:pt x="16853" y="8036"/>
                      <a:pt x="13734" y="3927"/>
                      <a:pt x="12200" y="1903"/>
                    </a:cubicBezTo>
                    <a:cubicBezTo>
                      <a:pt x="11815" y="1397"/>
                      <a:pt x="11493" y="975"/>
                      <a:pt x="11268" y="681"/>
                    </a:cubicBezTo>
                    <a:cubicBezTo>
                      <a:pt x="11105" y="465"/>
                      <a:pt x="11004" y="334"/>
                      <a:pt x="10939" y="257"/>
                    </a:cubicBezTo>
                    <a:cubicBezTo>
                      <a:pt x="10928" y="247"/>
                      <a:pt x="10921" y="233"/>
                      <a:pt x="10914" y="223"/>
                    </a:cubicBezTo>
                    <a:lnTo>
                      <a:pt x="10911" y="227"/>
                    </a:lnTo>
                    <a:cubicBezTo>
                      <a:pt x="10864" y="179"/>
                      <a:pt x="10836" y="162"/>
                      <a:pt x="10811" y="162"/>
                    </a:cubicBezTo>
                    <a:cubicBezTo>
                      <a:pt x="10791" y="162"/>
                      <a:pt x="10773" y="174"/>
                      <a:pt x="10748" y="192"/>
                    </a:cubicBezTo>
                    <a:cubicBezTo>
                      <a:pt x="10720" y="209"/>
                      <a:pt x="10703" y="237"/>
                      <a:pt x="10696" y="268"/>
                    </a:cubicBezTo>
                    <a:cubicBezTo>
                      <a:pt x="10689" y="302"/>
                      <a:pt x="10696" y="334"/>
                      <a:pt x="10717" y="361"/>
                    </a:cubicBezTo>
                    <a:cubicBezTo>
                      <a:pt x="12771" y="3345"/>
                      <a:pt x="15501" y="7329"/>
                      <a:pt x="17189" y="9844"/>
                    </a:cubicBezTo>
                    <a:cubicBezTo>
                      <a:pt x="16967" y="9550"/>
                      <a:pt x="16728" y="9238"/>
                      <a:pt x="16486" y="8916"/>
                    </a:cubicBezTo>
                    <a:cubicBezTo>
                      <a:pt x="10626" y="1166"/>
                      <a:pt x="9982" y="403"/>
                      <a:pt x="9796" y="403"/>
                    </a:cubicBezTo>
                    <a:cubicBezTo>
                      <a:pt x="9774" y="403"/>
                      <a:pt x="9759" y="413"/>
                      <a:pt x="9743" y="424"/>
                    </a:cubicBezTo>
                    <a:cubicBezTo>
                      <a:pt x="9715" y="444"/>
                      <a:pt x="9695" y="476"/>
                      <a:pt x="9688" y="507"/>
                    </a:cubicBezTo>
                    <a:cubicBezTo>
                      <a:pt x="9670" y="604"/>
                      <a:pt x="9643" y="753"/>
                      <a:pt x="14330" y="7586"/>
                    </a:cubicBezTo>
                    <a:cubicBezTo>
                      <a:pt x="14088" y="7257"/>
                      <a:pt x="13838" y="6924"/>
                      <a:pt x="13593" y="6595"/>
                    </a:cubicBezTo>
                    <a:cubicBezTo>
                      <a:pt x="9784" y="1515"/>
                      <a:pt x="8794" y="302"/>
                      <a:pt x="8475" y="57"/>
                    </a:cubicBezTo>
                    <a:cubicBezTo>
                      <a:pt x="8471" y="57"/>
                      <a:pt x="8471" y="53"/>
                      <a:pt x="8471" y="53"/>
                    </a:cubicBezTo>
                    <a:lnTo>
                      <a:pt x="8471" y="57"/>
                    </a:lnTo>
                    <a:cubicBezTo>
                      <a:pt x="8417" y="15"/>
                      <a:pt x="8382" y="1"/>
                      <a:pt x="835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1" name="Google Shape;901;p40"/>
              <p:cNvSpPr/>
              <p:nvPr/>
            </p:nvSpPr>
            <p:spPr>
              <a:xfrm>
                <a:off x="4051550" y="2422888"/>
                <a:ext cx="1279500" cy="2720600"/>
              </a:xfrm>
              <a:custGeom>
                <a:avLst/>
                <a:gdLst/>
                <a:ahLst/>
                <a:cxnLst/>
                <a:rect l="l" t="t" r="r" b="b"/>
                <a:pathLst>
                  <a:path w="51180" h="108824" extrusionOk="0">
                    <a:moveTo>
                      <a:pt x="37443" y="28981"/>
                    </a:moveTo>
                    <a:cubicBezTo>
                      <a:pt x="38400" y="28981"/>
                      <a:pt x="39216" y="29510"/>
                      <a:pt x="39475" y="30502"/>
                    </a:cubicBezTo>
                    <a:cubicBezTo>
                      <a:pt x="39700" y="31655"/>
                      <a:pt x="39174" y="32682"/>
                      <a:pt x="38447" y="33409"/>
                    </a:cubicBezTo>
                    <a:cubicBezTo>
                      <a:pt x="37194" y="34788"/>
                      <a:pt x="35314" y="35289"/>
                      <a:pt x="33535" y="35615"/>
                    </a:cubicBezTo>
                    <a:cubicBezTo>
                      <a:pt x="33535" y="34988"/>
                      <a:pt x="33635" y="34261"/>
                      <a:pt x="33635" y="33635"/>
                    </a:cubicBezTo>
                    <a:cubicBezTo>
                      <a:pt x="33961" y="31755"/>
                      <a:pt x="34989" y="29449"/>
                      <a:pt x="36968" y="29023"/>
                    </a:cubicBezTo>
                    <a:cubicBezTo>
                      <a:pt x="37129" y="28995"/>
                      <a:pt x="37288" y="28981"/>
                      <a:pt x="37443" y="28981"/>
                    </a:cubicBezTo>
                    <a:close/>
                    <a:moveTo>
                      <a:pt x="14168" y="30530"/>
                    </a:moveTo>
                    <a:cubicBezTo>
                      <a:pt x="15182" y="30530"/>
                      <a:pt x="16317" y="31051"/>
                      <a:pt x="17144" y="31655"/>
                    </a:cubicBezTo>
                    <a:cubicBezTo>
                      <a:pt x="18597" y="32682"/>
                      <a:pt x="19550" y="34261"/>
                      <a:pt x="20051" y="36041"/>
                    </a:cubicBezTo>
                    <a:cubicBezTo>
                      <a:pt x="20051" y="36241"/>
                      <a:pt x="20176" y="36442"/>
                      <a:pt x="20176" y="36768"/>
                    </a:cubicBezTo>
                    <a:cubicBezTo>
                      <a:pt x="19124" y="36667"/>
                      <a:pt x="18071" y="36542"/>
                      <a:pt x="17044" y="36241"/>
                    </a:cubicBezTo>
                    <a:cubicBezTo>
                      <a:pt x="15264" y="35915"/>
                      <a:pt x="11404" y="34562"/>
                      <a:pt x="12031" y="32156"/>
                    </a:cubicBezTo>
                    <a:cubicBezTo>
                      <a:pt x="12425" y="30962"/>
                      <a:pt x="13246" y="30530"/>
                      <a:pt x="14168" y="30530"/>
                    </a:cubicBezTo>
                    <a:close/>
                    <a:moveTo>
                      <a:pt x="27470" y="0"/>
                    </a:moveTo>
                    <a:cubicBezTo>
                      <a:pt x="24863" y="0"/>
                      <a:pt x="22357" y="326"/>
                      <a:pt x="19851" y="627"/>
                    </a:cubicBezTo>
                    <a:cubicBezTo>
                      <a:pt x="16718" y="1053"/>
                      <a:pt x="13685" y="1780"/>
                      <a:pt x="10878" y="3334"/>
                    </a:cubicBezTo>
                    <a:cubicBezTo>
                      <a:pt x="6267" y="6066"/>
                      <a:pt x="3134" y="10652"/>
                      <a:pt x="1580" y="15665"/>
                    </a:cubicBezTo>
                    <a:cubicBezTo>
                      <a:pt x="1" y="21103"/>
                      <a:pt x="327" y="26642"/>
                      <a:pt x="2006" y="31956"/>
                    </a:cubicBezTo>
                    <a:cubicBezTo>
                      <a:pt x="2833" y="34362"/>
                      <a:pt x="3760" y="36768"/>
                      <a:pt x="5013" y="38948"/>
                    </a:cubicBezTo>
                    <a:cubicBezTo>
                      <a:pt x="6166" y="41154"/>
                      <a:pt x="7645" y="43033"/>
                      <a:pt x="9099" y="45013"/>
                    </a:cubicBezTo>
                    <a:cubicBezTo>
                      <a:pt x="12758" y="50026"/>
                      <a:pt x="15790" y="55565"/>
                      <a:pt x="18071" y="61304"/>
                    </a:cubicBezTo>
                    <a:cubicBezTo>
                      <a:pt x="18798" y="62983"/>
                      <a:pt x="19425" y="64738"/>
                      <a:pt x="20051" y="66517"/>
                    </a:cubicBezTo>
                    <a:cubicBezTo>
                      <a:pt x="20176" y="66743"/>
                      <a:pt x="20277" y="66943"/>
                      <a:pt x="20477" y="66943"/>
                    </a:cubicBezTo>
                    <a:lnTo>
                      <a:pt x="28322" y="66943"/>
                    </a:lnTo>
                    <a:cubicBezTo>
                      <a:pt x="25590" y="67244"/>
                      <a:pt x="22883" y="67570"/>
                      <a:pt x="20176" y="67996"/>
                    </a:cubicBezTo>
                    <a:cubicBezTo>
                      <a:pt x="19550" y="68096"/>
                      <a:pt x="19550" y="68923"/>
                      <a:pt x="20176" y="68923"/>
                    </a:cubicBezTo>
                    <a:cubicBezTo>
                      <a:pt x="22983" y="69023"/>
                      <a:pt x="25690" y="69124"/>
                      <a:pt x="28522" y="69249"/>
                    </a:cubicBezTo>
                    <a:cubicBezTo>
                      <a:pt x="27570" y="69349"/>
                      <a:pt x="26643" y="69449"/>
                      <a:pt x="25590" y="69550"/>
                    </a:cubicBezTo>
                    <a:cubicBezTo>
                      <a:pt x="23811" y="69650"/>
                      <a:pt x="21931" y="69750"/>
                      <a:pt x="20176" y="70277"/>
                    </a:cubicBezTo>
                    <a:cubicBezTo>
                      <a:pt x="19425" y="70502"/>
                      <a:pt x="18798" y="71229"/>
                      <a:pt x="19750" y="71630"/>
                    </a:cubicBezTo>
                    <a:cubicBezTo>
                      <a:pt x="20730" y="72011"/>
                      <a:pt x="21881" y="72064"/>
                      <a:pt x="22956" y="72064"/>
                    </a:cubicBezTo>
                    <a:cubicBezTo>
                      <a:pt x="23365" y="72064"/>
                      <a:pt x="23763" y="72056"/>
                      <a:pt x="24136" y="72056"/>
                    </a:cubicBezTo>
                    <a:cubicBezTo>
                      <a:pt x="25389" y="72156"/>
                      <a:pt x="26542" y="72156"/>
                      <a:pt x="27796" y="72256"/>
                    </a:cubicBezTo>
                    <a:cubicBezTo>
                      <a:pt x="25189" y="72482"/>
                      <a:pt x="22557" y="72683"/>
                      <a:pt x="19851" y="72883"/>
                    </a:cubicBezTo>
                    <a:cubicBezTo>
                      <a:pt x="19224" y="73008"/>
                      <a:pt x="19224" y="73835"/>
                      <a:pt x="19851" y="73835"/>
                    </a:cubicBezTo>
                    <a:cubicBezTo>
                      <a:pt x="23410" y="74136"/>
                      <a:pt x="26943" y="74462"/>
                      <a:pt x="30402" y="74763"/>
                    </a:cubicBezTo>
                    <a:cubicBezTo>
                      <a:pt x="26943" y="74888"/>
                      <a:pt x="23610" y="75089"/>
                      <a:pt x="20176" y="75189"/>
                    </a:cubicBezTo>
                    <a:cubicBezTo>
                      <a:pt x="19550" y="75189"/>
                      <a:pt x="19550" y="76141"/>
                      <a:pt x="20176" y="76141"/>
                    </a:cubicBezTo>
                    <a:cubicBezTo>
                      <a:pt x="23184" y="76141"/>
                      <a:pt x="26217" y="76768"/>
                      <a:pt x="28623" y="78648"/>
                    </a:cubicBezTo>
                    <a:cubicBezTo>
                      <a:pt x="30502" y="80302"/>
                      <a:pt x="31755" y="82507"/>
                      <a:pt x="32282" y="84913"/>
                    </a:cubicBezTo>
                    <a:cubicBezTo>
                      <a:pt x="33209" y="88873"/>
                      <a:pt x="32908" y="93159"/>
                      <a:pt x="31956" y="97019"/>
                    </a:cubicBezTo>
                    <a:cubicBezTo>
                      <a:pt x="31555" y="98798"/>
                      <a:pt x="30928" y="100577"/>
                      <a:pt x="30076" y="102131"/>
                    </a:cubicBezTo>
                    <a:cubicBezTo>
                      <a:pt x="28948" y="104337"/>
                      <a:pt x="27470" y="106217"/>
                      <a:pt x="25916" y="108096"/>
                    </a:cubicBezTo>
                    <a:cubicBezTo>
                      <a:pt x="25690" y="108297"/>
                      <a:pt x="25490" y="108598"/>
                      <a:pt x="25389" y="108823"/>
                    </a:cubicBezTo>
                    <a:lnTo>
                      <a:pt x="26542" y="108823"/>
                    </a:lnTo>
                    <a:cubicBezTo>
                      <a:pt x="26843" y="108397"/>
                      <a:pt x="27169" y="107971"/>
                      <a:pt x="27470" y="107670"/>
                    </a:cubicBezTo>
                    <a:cubicBezTo>
                      <a:pt x="30202" y="104437"/>
                      <a:pt x="32081" y="100878"/>
                      <a:pt x="33009" y="96693"/>
                    </a:cubicBezTo>
                    <a:cubicBezTo>
                      <a:pt x="33836" y="92733"/>
                      <a:pt x="34161" y="88447"/>
                      <a:pt x="33109" y="84487"/>
                    </a:cubicBezTo>
                    <a:cubicBezTo>
                      <a:pt x="32482" y="81881"/>
                      <a:pt x="31129" y="79475"/>
                      <a:pt x="29049" y="77795"/>
                    </a:cubicBezTo>
                    <a:cubicBezTo>
                      <a:pt x="27996" y="76968"/>
                      <a:pt x="26743" y="76342"/>
                      <a:pt x="25490" y="75916"/>
                    </a:cubicBezTo>
                    <a:cubicBezTo>
                      <a:pt x="29349" y="75815"/>
                      <a:pt x="33209" y="75615"/>
                      <a:pt x="37094" y="75515"/>
                    </a:cubicBezTo>
                    <a:cubicBezTo>
                      <a:pt x="37720" y="75515"/>
                      <a:pt x="37595" y="74562"/>
                      <a:pt x="37094" y="74562"/>
                    </a:cubicBezTo>
                    <a:cubicBezTo>
                      <a:pt x="33209" y="74136"/>
                      <a:pt x="29450" y="73735"/>
                      <a:pt x="25590" y="73409"/>
                    </a:cubicBezTo>
                    <a:cubicBezTo>
                      <a:pt x="29149" y="73109"/>
                      <a:pt x="32708" y="72783"/>
                      <a:pt x="36141" y="72482"/>
                    </a:cubicBezTo>
                    <a:cubicBezTo>
                      <a:pt x="36768" y="72382"/>
                      <a:pt x="36768" y="71530"/>
                      <a:pt x="36141" y="71530"/>
                    </a:cubicBezTo>
                    <a:cubicBezTo>
                      <a:pt x="32908" y="71429"/>
                      <a:pt x="29575" y="71329"/>
                      <a:pt x="26317" y="71229"/>
                    </a:cubicBezTo>
                    <a:cubicBezTo>
                      <a:pt x="24763" y="71129"/>
                      <a:pt x="23084" y="71129"/>
                      <a:pt x="21530" y="70903"/>
                    </a:cubicBezTo>
                    <a:cubicBezTo>
                      <a:pt x="22983" y="70703"/>
                      <a:pt x="24337" y="70602"/>
                      <a:pt x="25690" y="70502"/>
                    </a:cubicBezTo>
                    <a:cubicBezTo>
                      <a:pt x="29450" y="70076"/>
                      <a:pt x="33109" y="69876"/>
                      <a:pt x="36768" y="69550"/>
                    </a:cubicBezTo>
                    <a:cubicBezTo>
                      <a:pt x="37395" y="69550"/>
                      <a:pt x="37395" y="68723"/>
                      <a:pt x="36768" y="68622"/>
                    </a:cubicBezTo>
                    <a:cubicBezTo>
                      <a:pt x="33109" y="68497"/>
                      <a:pt x="29450" y="68297"/>
                      <a:pt x="25816" y="68196"/>
                    </a:cubicBezTo>
                    <a:cubicBezTo>
                      <a:pt x="29049" y="67770"/>
                      <a:pt x="32382" y="67369"/>
                      <a:pt x="35615" y="66943"/>
                    </a:cubicBezTo>
                    <a:cubicBezTo>
                      <a:pt x="36141" y="66843"/>
                      <a:pt x="36242" y="65991"/>
                      <a:pt x="35615" y="65991"/>
                    </a:cubicBezTo>
                    <a:lnTo>
                      <a:pt x="20903" y="65991"/>
                    </a:lnTo>
                    <a:cubicBezTo>
                      <a:pt x="18923" y="60251"/>
                      <a:pt x="16417" y="54838"/>
                      <a:pt x="13284" y="49600"/>
                    </a:cubicBezTo>
                    <a:cubicBezTo>
                      <a:pt x="10653" y="45214"/>
                      <a:pt x="7018" y="41254"/>
                      <a:pt x="4813" y="36542"/>
                    </a:cubicBezTo>
                    <a:cubicBezTo>
                      <a:pt x="2407" y="31229"/>
                      <a:pt x="753" y="25264"/>
                      <a:pt x="1680" y="19424"/>
                    </a:cubicBezTo>
                    <a:cubicBezTo>
                      <a:pt x="2407" y="15038"/>
                      <a:pt x="4186" y="10752"/>
                      <a:pt x="7219" y="7519"/>
                    </a:cubicBezTo>
                    <a:cubicBezTo>
                      <a:pt x="9525" y="5013"/>
                      <a:pt x="12432" y="3234"/>
                      <a:pt x="15790" y="2406"/>
                    </a:cubicBezTo>
                    <a:cubicBezTo>
                      <a:pt x="18297" y="1680"/>
                      <a:pt x="21003" y="1354"/>
                      <a:pt x="23610" y="1153"/>
                    </a:cubicBezTo>
                    <a:cubicBezTo>
                      <a:pt x="24685" y="1060"/>
                      <a:pt x="25760" y="1009"/>
                      <a:pt x="26827" y="1009"/>
                    </a:cubicBezTo>
                    <a:cubicBezTo>
                      <a:pt x="31781" y="1009"/>
                      <a:pt x="36586" y="2103"/>
                      <a:pt x="40628" y="5113"/>
                    </a:cubicBezTo>
                    <a:cubicBezTo>
                      <a:pt x="47620" y="10351"/>
                      <a:pt x="51179" y="20151"/>
                      <a:pt x="49299" y="28722"/>
                    </a:cubicBezTo>
                    <a:cubicBezTo>
                      <a:pt x="48573" y="31855"/>
                      <a:pt x="47420" y="34988"/>
                      <a:pt x="46066" y="37920"/>
                    </a:cubicBezTo>
                    <a:cubicBezTo>
                      <a:pt x="44913" y="40427"/>
                      <a:pt x="43360" y="42707"/>
                      <a:pt x="41881" y="45013"/>
                    </a:cubicBezTo>
                    <a:cubicBezTo>
                      <a:pt x="38848" y="49825"/>
                      <a:pt x="36342" y="54838"/>
                      <a:pt x="34688" y="60151"/>
                    </a:cubicBezTo>
                    <a:cubicBezTo>
                      <a:pt x="34462" y="60778"/>
                      <a:pt x="34262" y="61505"/>
                      <a:pt x="34061" y="62131"/>
                    </a:cubicBezTo>
                    <a:cubicBezTo>
                      <a:pt x="33735" y="54938"/>
                      <a:pt x="33535" y="47720"/>
                      <a:pt x="33535" y="40527"/>
                    </a:cubicBezTo>
                    <a:lnTo>
                      <a:pt x="33535" y="36667"/>
                    </a:lnTo>
                    <a:cubicBezTo>
                      <a:pt x="34688" y="36342"/>
                      <a:pt x="35941" y="36041"/>
                      <a:pt x="37094" y="35514"/>
                    </a:cubicBezTo>
                    <a:cubicBezTo>
                      <a:pt x="38848" y="34788"/>
                      <a:pt x="40427" y="33209"/>
                      <a:pt x="40427" y="31128"/>
                    </a:cubicBezTo>
                    <a:cubicBezTo>
                      <a:pt x="40521" y="29373"/>
                      <a:pt x="39259" y="28076"/>
                      <a:pt x="37560" y="28076"/>
                    </a:cubicBezTo>
                    <a:cubicBezTo>
                      <a:pt x="37440" y="28076"/>
                      <a:pt x="37318" y="28083"/>
                      <a:pt x="37194" y="28096"/>
                    </a:cubicBezTo>
                    <a:cubicBezTo>
                      <a:pt x="33435" y="28522"/>
                      <a:pt x="32708" y="32783"/>
                      <a:pt x="32583" y="35815"/>
                    </a:cubicBezTo>
                    <a:cubicBezTo>
                      <a:pt x="32482" y="35815"/>
                      <a:pt x="32382" y="35915"/>
                      <a:pt x="32181" y="35915"/>
                    </a:cubicBezTo>
                    <a:cubicBezTo>
                      <a:pt x="30402" y="36241"/>
                      <a:pt x="28522" y="36542"/>
                      <a:pt x="26643" y="36667"/>
                    </a:cubicBezTo>
                    <a:cubicBezTo>
                      <a:pt x="25384" y="36738"/>
                      <a:pt x="24076" y="36809"/>
                      <a:pt x="22788" y="36809"/>
                    </a:cubicBezTo>
                    <a:cubicBezTo>
                      <a:pt x="22255" y="36809"/>
                      <a:pt x="21725" y="36797"/>
                      <a:pt x="21204" y="36768"/>
                    </a:cubicBezTo>
                    <a:cubicBezTo>
                      <a:pt x="21104" y="36241"/>
                      <a:pt x="20903" y="35715"/>
                      <a:pt x="20803" y="35088"/>
                    </a:cubicBezTo>
                    <a:cubicBezTo>
                      <a:pt x="20176" y="33409"/>
                      <a:pt x="19124" y="31855"/>
                      <a:pt x="17670" y="30803"/>
                    </a:cubicBezTo>
                    <a:cubicBezTo>
                      <a:pt x="16695" y="30125"/>
                      <a:pt x="15458" y="29523"/>
                      <a:pt x="14275" y="29523"/>
                    </a:cubicBezTo>
                    <a:cubicBezTo>
                      <a:pt x="13665" y="29523"/>
                      <a:pt x="13070" y="29683"/>
                      <a:pt x="12532" y="30076"/>
                    </a:cubicBezTo>
                    <a:cubicBezTo>
                      <a:pt x="11404" y="30903"/>
                      <a:pt x="10552" y="32482"/>
                      <a:pt x="11279" y="33835"/>
                    </a:cubicBezTo>
                    <a:cubicBezTo>
                      <a:pt x="11906" y="35189"/>
                      <a:pt x="13485" y="36041"/>
                      <a:pt x="14738" y="36542"/>
                    </a:cubicBezTo>
                    <a:cubicBezTo>
                      <a:pt x="16517" y="37294"/>
                      <a:pt x="18497" y="37595"/>
                      <a:pt x="20377" y="37695"/>
                    </a:cubicBezTo>
                    <a:cubicBezTo>
                      <a:pt x="20678" y="39374"/>
                      <a:pt x="20803" y="41053"/>
                      <a:pt x="20903" y="42607"/>
                    </a:cubicBezTo>
                    <a:cubicBezTo>
                      <a:pt x="21003" y="45314"/>
                      <a:pt x="21104" y="47946"/>
                      <a:pt x="21204" y="50652"/>
                    </a:cubicBezTo>
                    <a:cubicBezTo>
                      <a:pt x="21430" y="55239"/>
                      <a:pt x="21630" y="59951"/>
                      <a:pt x="21831" y="64637"/>
                    </a:cubicBezTo>
                    <a:cubicBezTo>
                      <a:pt x="21881" y="64951"/>
                      <a:pt x="22144" y="65107"/>
                      <a:pt x="22394" y="65107"/>
                    </a:cubicBezTo>
                    <a:cubicBezTo>
                      <a:pt x="22645" y="65107"/>
                      <a:pt x="22883" y="64951"/>
                      <a:pt x="22883" y="64637"/>
                    </a:cubicBezTo>
                    <a:cubicBezTo>
                      <a:pt x="22557" y="59725"/>
                      <a:pt x="22357" y="54838"/>
                      <a:pt x="22156" y="49926"/>
                    </a:cubicBezTo>
                    <a:cubicBezTo>
                      <a:pt x="22056" y="47194"/>
                      <a:pt x="21931" y="44387"/>
                      <a:pt x="21730" y="41680"/>
                    </a:cubicBezTo>
                    <a:cubicBezTo>
                      <a:pt x="21730" y="40301"/>
                      <a:pt x="21630" y="39048"/>
                      <a:pt x="21430" y="37695"/>
                    </a:cubicBezTo>
                    <a:lnTo>
                      <a:pt x="24663" y="37695"/>
                    </a:lnTo>
                    <a:cubicBezTo>
                      <a:pt x="26317" y="37595"/>
                      <a:pt x="27996" y="37494"/>
                      <a:pt x="29675" y="37294"/>
                    </a:cubicBezTo>
                    <a:cubicBezTo>
                      <a:pt x="30603" y="37169"/>
                      <a:pt x="31655" y="36968"/>
                      <a:pt x="32583" y="36868"/>
                    </a:cubicBezTo>
                    <a:lnTo>
                      <a:pt x="32583" y="36868"/>
                    </a:lnTo>
                    <a:cubicBezTo>
                      <a:pt x="32382" y="46266"/>
                      <a:pt x="32808" y="55865"/>
                      <a:pt x="33209" y="65264"/>
                    </a:cubicBezTo>
                    <a:cubicBezTo>
                      <a:pt x="33209" y="65561"/>
                      <a:pt x="33480" y="65754"/>
                      <a:pt x="33734" y="65754"/>
                    </a:cubicBezTo>
                    <a:cubicBezTo>
                      <a:pt x="33931" y="65754"/>
                      <a:pt x="34118" y="65638"/>
                      <a:pt x="34161" y="65364"/>
                    </a:cubicBezTo>
                    <a:cubicBezTo>
                      <a:pt x="35615" y="59324"/>
                      <a:pt x="37921" y="53459"/>
                      <a:pt x="41154" y="48046"/>
                    </a:cubicBezTo>
                    <a:cubicBezTo>
                      <a:pt x="42608" y="45540"/>
                      <a:pt x="44287" y="43134"/>
                      <a:pt x="45740" y="40627"/>
                    </a:cubicBezTo>
                    <a:cubicBezTo>
                      <a:pt x="47319" y="37795"/>
                      <a:pt x="48472" y="34788"/>
                      <a:pt x="49400" y="31655"/>
                    </a:cubicBezTo>
                    <a:cubicBezTo>
                      <a:pt x="50653" y="27670"/>
                      <a:pt x="51079" y="23610"/>
                      <a:pt x="50252" y="19524"/>
                    </a:cubicBezTo>
                    <a:cubicBezTo>
                      <a:pt x="49400" y="14838"/>
                      <a:pt x="47319" y="10351"/>
                      <a:pt x="43986" y="6893"/>
                    </a:cubicBezTo>
                    <a:cubicBezTo>
                      <a:pt x="39700" y="2306"/>
                      <a:pt x="33635" y="101"/>
                      <a:pt x="2747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sp>
            <p:nvSpPr>
              <p:cNvPr id="902" name="Google Shape;902;p40"/>
              <p:cNvSpPr/>
              <p:nvPr/>
            </p:nvSpPr>
            <p:spPr>
              <a:xfrm>
                <a:off x="4665600" y="2137338"/>
                <a:ext cx="35400" cy="193925"/>
              </a:xfrm>
              <a:custGeom>
                <a:avLst/>
                <a:gdLst/>
                <a:ahLst/>
                <a:cxnLst/>
                <a:rect l="l" t="t" r="r" b="b"/>
                <a:pathLst>
                  <a:path w="1416" h="7757" extrusionOk="0">
                    <a:moveTo>
                      <a:pt x="640" y="0"/>
                    </a:moveTo>
                    <a:cubicBezTo>
                      <a:pt x="408" y="0"/>
                      <a:pt x="151" y="157"/>
                      <a:pt x="101" y="470"/>
                    </a:cubicBezTo>
                    <a:cubicBezTo>
                      <a:pt x="0" y="2751"/>
                      <a:pt x="101" y="5057"/>
                      <a:pt x="502" y="7463"/>
                    </a:cubicBezTo>
                    <a:cubicBezTo>
                      <a:pt x="550" y="7665"/>
                      <a:pt x="702" y="7756"/>
                      <a:pt x="865" y="7756"/>
                    </a:cubicBezTo>
                    <a:cubicBezTo>
                      <a:pt x="1126" y="7756"/>
                      <a:pt x="1416" y="7522"/>
                      <a:pt x="1354" y="7137"/>
                    </a:cubicBezTo>
                    <a:cubicBezTo>
                      <a:pt x="1028" y="4956"/>
                      <a:pt x="928" y="2650"/>
                      <a:pt x="1028" y="470"/>
                    </a:cubicBezTo>
                    <a:cubicBezTo>
                      <a:pt x="1078" y="157"/>
                      <a:pt x="871" y="0"/>
                      <a:pt x="64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3" name="Google Shape;903;p40"/>
              <p:cNvSpPr/>
              <p:nvPr/>
            </p:nvSpPr>
            <p:spPr>
              <a:xfrm>
                <a:off x="4894400" y="2117313"/>
                <a:ext cx="157500" cy="281825"/>
              </a:xfrm>
              <a:custGeom>
                <a:avLst/>
                <a:gdLst/>
                <a:ahLst/>
                <a:cxnLst/>
                <a:rect l="l" t="t" r="r" b="b"/>
                <a:pathLst>
                  <a:path w="6300" h="11273" extrusionOk="0">
                    <a:moveTo>
                      <a:pt x="5618" y="0"/>
                    </a:moveTo>
                    <a:cubicBezTo>
                      <a:pt x="5481" y="0"/>
                      <a:pt x="5348" y="64"/>
                      <a:pt x="5260" y="218"/>
                    </a:cubicBezTo>
                    <a:cubicBezTo>
                      <a:pt x="3154" y="3552"/>
                      <a:pt x="1500" y="7010"/>
                      <a:pt x="122" y="10670"/>
                    </a:cubicBezTo>
                    <a:cubicBezTo>
                      <a:pt x="0" y="11049"/>
                      <a:pt x="302" y="11272"/>
                      <a:pt x="603" y="11272"/>
                    </a:cubicBezTo>
                    <a:cubicBezTo>
                      <a:pt x="799" y="11272"/>
                      <a:pt x="995" y="11178"/>
                      <a:pt x="1074" y="10970"/>
                    </a:cubicBezTo>
                    <a:cubicBezTo>
                      <a:pt x="2327" y="7411"/>
                      <a:pt x="4107" y="3978"/>
                      <a:pt x="6087" y="745"/>
                    </a:cubicBezTo>
                    <a:cubicBezTo>
                      <a:pt x="6299" y="373"/>
                      <a:pt x="5948" y="0"/>
                      <a:pt x="56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4" name="Google Shape;904;p40"/>
              <p:cNvSpPr/>
              <p:nvPr/>
            </p:nvSpPr>
            <p:spPr>
              <a:xfrm>
                <a:off x="5374375" y="2780488"/>
                <a:ext cx="272425" cy="71225"/>
              </a:xfrm>
              <a:custGeom>
                <a:avLst/>
                <a:gdLst/>
                <a:ahLst/>
                <a:cxnLst/>
                <a:rect l="l" t="t" r="r" b="b"/>
                <a:pathLst>
                  <a:path w="10897" h="2849" extrusionOk="0">
                    <a:moveTo>
                      <a:pt x="10355" y="0"/>
                    </a:moveTo>
                    <a:cubicBezTo>
                      <a:pt x="10328" y="0"/>
                      <a:pt x="10300" y="3"/>
                      <a:pt x="10271" y="7"/>
                    </a:cubicBezTo>
                    <a:cubicBezTo>
                      <a:pt x="7038" y="433"/>
                      <a:pt x="3705" y="1060"/>
                      <a:pt x="472" y="1887"/>
                    </a:cubicBezTo>
                    <a:cubicBezTo>
                      <a:pt x="0" y="2067"/>
                      <a:pt x="112" y="2849"/>
                      <a:pt x="590" y="2849"/>
                    </a:cubicBezTo>
                    <a:cubicBezTo>
                      <a:pt x="646" y="2849"/>
                      <a:pt x="707" y="2838"/>
                      <a:pt x="772" y="2814"/>
                    </a:cubicBezTo>
                    <a:cubicBezTo>
                      <a:pt x="3905" y="1987"/>
                      <a:pt x="7038" y="1361"/>
                      <a:pt x="10271" y="935"/>
                    </a:cubicBezTo>
                    <a:cubicBezTo>
                      <a:pt x="10869" y="935"/>
                      <a:pt x="10896" y="0"/>
                      <a:pt x="1035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5" name="Google Shape;905;p40"/>
              <p:cNvSpPr/>
              <p:nvPr/>
            </p:nvSpPr>
            <p:spPr>
              <a:xfrm>
                <a:off x="4405325" y="1966413"/>
                <a:ext cx="124825" cy="414525"/>
              </a:xfrm>
              <a:custGeom>
                <a:avLst/>
                <a:gdLst/>
                <a:ahLst/>
                <a:cxnLst/>
                <a:rect l="l" t="t" r="r" b="b"/>
                <a:pathLst>
                  <a:path w="4993" h="16581" extrusionOk="0">
                    <a:moveTo>
                      <a:pt x="524" y="1"/>
                    </a:moveTo>
                    <a:cubicBezTo>
                      <a:pt x="274" y="1"/>
                      <a:pt x="0" y="199"/>
                      <a:pt x="60" y="515"/>
                    </a:cubicBezTo>
                    <a:cubicBezTo>
                      <a:pt x="1414" y="5728"/>
                      <a:pt x="2767" y="11066"/>
                      <a:pt x="4020" y="16280"/>
                    </a:cubicBezTo>
                    <a:cubicBezTo>
                      <a:pt x="4071" y="16490"/>
                      <a:pt x="4250" y="16581"/>
                      <a:pt x="4433" y="16581"/>
                    </a:cubicBezTo>
                    <a:cubicBezTo>
                      <a:pt x="4708" y="16581"/>
                      <a:pt x="4993" y="16379"/>
                      <a:pt x="4873" y="16079"/>
                    </a:cubicBezTo>
                    <a:cubicBezTo>
                      <a:pt x="3619" y="10841"/>
                      <a:pt x="2266" y="5528"/>
                      <a:pt x="888" y="289"/>
                    </a:cubicBezTo>
                    <a:cubicBezTo>
                      <a:pt x="847" y="89"/>
                      <a:pt x="691" y="1"/>
                      <a:pt x="52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6" name="Google Shape;906;p40"/>
              <p:cNvSpPr/>
              <p:nvPr/>
            </p:nvSpPr>
            <p:spPr>
              <a:xfrm>
                <a:off x="4148100" y="2282663"/>
                <a:ext cx="151625" cy="165525"/>
              </a:xfrm>
              <a:custGeom>
                <a:avLst/>
                <a:gdLst/>
                <a:ahLst/>
                <a:cxnLst/>
                <a:rect l="l" t="t" r="r" b="b"/>
                <a:pathLst>
                  <a:path w="6065" h="6621" extrusionOk="0">
                    <a:moveTo>
                      <a:pt x="626" y="1"/>
                    </a:moveTo>
                    <a:cubicBezTo>
                      <a:pt x="284" y="1"/>
                      <a:pt x="1" y="493"/>
                      <a:pt x="324" y="797"/>
                    </a:cubicBezTo>
                    <a:lnTo>
                      <a:pt x="5036" y="6437"/>
                    </a:lnTo>
                    <a:cubicBezTo>
                      <a:pt x="5136" y="6567"/>
                      <a:pt x="5255" y="6621"/>
                      <a:pt x="5373" y="6621"/>
                    </a:cubicBezTo>
                    <a:cubicBezTo>
                      <a:pt x="5728" y="6621"/>
                      <a:pt x="6064" y="6130"/>
                      <a:pt x="5763" y="5810"/>
                    </a:cubicBezTo>
                    <a:cubicBezTo>
                      <a:pt x="4184" y="3930"/>
                      <a:pt x="2530" y="2051"/>
                      <a:pt x="951" y="171"/>
                    </a:cubicBezTo>
                    <a:cubicBezTo>
                      <a:pt x="848" y="50"/>
                      <a:pt x="734" y="1"/>
                      <a:pt x="62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7" name="Google Shape;907;p40"/>
              <p:cNvSpPr/>
              <p:nvPr/>
            </p:nvSpPr>
            <p:spPr>
              <a:xfrm>
                <a:off x="3870750" y="2665063"/>
                <a:ext cx="171475" cy="82650"/>
              </a:xfrm>
              <a:custGeom>
                <a:avLst/>
                <a:gdLst/>
                <a:ahLst/>
                <a:cxnLst/>
                <a:rect l="l" t="t" r="r" b="b"/>
                <a:pathLst>
                  <a:path w="6859" h="3306" extrusionOk="0">
                    <a:moveTo>
                      <a:pt x="760" y="0"/>
                    </a:moveTo>
                    <a:cubicBezTo>
                      <a:pt x="260" y="0"/>
                      <a:pt x="0" y="688"/>
                      <a:pt x="466" y="865"/>
                    </a:cubicBezTo>
                    <a:cubicBezTo>
                      <a:pt x="2220" y="1692"/>
                      <a:pt x="4100" y="2419"/>
                      <a:pt x="5879" y="3271"/>
                    </a:cubicBezTo>
                    <a:cubicBezTo>
                      <a:pt x="5942" y="3295"/>
                      <a:pt x="6004" y="3305"/>
                      <a:pt x="6064" y="3305"/>
                    </a:cubicBezTo>
                    <a:cubicBezTo>
                      <a:pt x="6514" y="3305"/>
                      <a:pt x="6858" y="2706"/>
                      <a:pt x="6306" y="2419"/>
                    </a:cubicBezTo>
                    <a:cubicBezTo>
                      <a:pt x="4526" y="1592"/>
                      <a:pt x="2747" y="865"/>
                      <a:pt x="967" y="38"/>
                    </a:cubicBezTo>
                    <a:cubicBezTo>
                      <a:pt x="895" y="12"/>
                      <a:pt x="826" y="0"/>
                      <a:pt x="76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8" name="Google Shape;908;p40"/>
              <p:cNvSpPr/>
              <p:nvPr/>
            </p:nvSpPr>
            <p:spPr>
              <a:xfrm>
                <a:off x="3759575" y="2932013"/>
                <a:ext cx="258125" cy="49800"/>
              </a:xfrm>
              <a:custGeom>
                <a:avLst/>
                <a:gdLst/>
                <a:ahLst/>
                <a:cxnLst/>
                <a:rect l="l" t="t" r="r" b="b"/>
                <a:pathLst>
                  <a:path w="10325" h="1992" extrusionOk="0">
                    <a:moveTo>
                      <a:pt x="9808" y="0"/>
                    </a:moveTo>
                    <a:cubicBezTo>
                      <a:pt x="9775" y="0"/>
                      <a:pt x="9738" y="4"/>
                      <a:pt x="9700" y="12"/>
                    </a:cubicBezTo>
                    <a:lnTo>
                      <a:pt x="627" y="939"/>
                    </a:lnTo>
                    <a:cubicBezTo>
                      <a:pt x="1" y="1039"/>
                      <a:pt x="1" y="1991"/>
                      <a:pt x="627" y="1991"/>
                    </a:cubicBezTo>
                    <a:cubicBezTo>
                      <a:pt x="3660" y="1565"/>
                      <a:pt x="6667" y="1265"/>
                      <a:pt x="9700" y="939"/>
                    </a:cubicBezTo>
                    <a:cubicBezTo>
                      <a:pt x="10288" y="845"/>
                      <a:pt x="10324" y="0"/>
                      <a:pt x="980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9" name="Google Shape;909;p40"/>
              <p:cNvSpPr/>
              <p:nvPr/>
            </p:nvSpPr>
            <p:spPr>
              <a:xfrm>
                <a:off x="5322300" y="2583863"/>
                <a:ext cx="161625" cy="89150"/>
              </a:xfrm>
              <a:custGeom>
                <a:avLst/>
                <a:gdLst/>
                <a:ahLst/>
                <a:cxnLst/>
                <a:rect l="l" t="t" r="r" b="b"/>
                <a:pathLst>
                  <a:path w="6465" h="3566" extrusionOk="0">
                    <a:moveTo>
                      <a:pt x="5853" y="0"/>
                    </a:moveTo>
                    <a:cubicBezTo>
                      <a:pt x="5802" y="0"/>
                      <a:pt x="5747" y="9"/>
                      <a:pt x="5687" y="28"/>
                    </a:cubicBezTo>
                    <a:cubicBezTo>
                      <a:pt x="3808" y="554"/>
                      <a:pt x="2028" y="1506"/>
                      <a:pt x="349" y="2760"/>
                    </a:cubicBezTo>
                    <a:cubicBezTo>
                      <a:pt x="1" y="3087"/>
                      <a:pt x="356" y="3565"/>
                      <a:pt x="784" y="3565"/>
                    </a:cubicBezTo>
                    <a:cubicBezTo>
                      <a:pt x="880" y="3565"/>
                      <a:pt x="980" y="3541"/>
                      <a:pt x="1076" y="3486"/>
                    </a:cubicBezTo>
                    <a:cubicBezTo>
                      <a:pt x="2555" y="2333"/>
                      <a:pt x="4209" y="1506"/>
                      <a:pt x="5988" y="980"/>
                    </a:cubicBezTo>
                    <a:cubicBezTo>
                      <a:pt x="6465" y="798"/>
                      <a:pt x="6345" y="0"/>
                      <a:pt x="585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0" name="Google Shape;910;p40"/>
              <p:cNvSpPr/>
              <p:nvPr/>
            </p:nvSpPr>
            <p:spPr>
              <a:xfrm>
                <a:off x="5405225" y="2965913"/>
                <a:ext cx="152450" cy="41875"/>
              </a:xfrm>
              <a:custGeom>
                <a:avLst/>
                <a:gdLst/>
                <a:ahLst/>
                <a:cxnLst/>
                <a:rect l="l" t="t" r="r" b="b"/>
                <a:pathLst>
                  <a:path w="6098" h="1675" extrusionOk="0">
                    <a:moveTo>
                      <a:pt x="788" y="0"/>
                    </a:moveTo>
                    <a:cubicBezTo>
                      <a:pt x="234" y="0"/>
                      <a:pt x="0" y="741"/>
                      <a:pt x="591" y="836"/>
                    </a:cubicBezTo>
                    <a:cubicBezTo>
                      <a:pt x="2145" y="1162"/>
                      <a:pt x="3724" y="1362"/>
                      <a:pt x="5278" y="1663"/>
                    </a:cubicBezTo>
                    <a:cubicBezTo>
                      <a:pt x="5316" y="1671"/>
                      <a:pt x="5353" y="1674"/>
                      <a:pt x="5389" y="1674"/>
                    </a:cubicBezTo>
                    <a:cubicBezTo>
                      <a:pt x="5929" y="1674"/>
                      <a:pt x="6098" y="830"/>
                      <a:pt x="5604" y="736"/>
                    </a:cubicBezTo>
                    <a:cubicBezTo>
                      <a:pt x="4025" y="410"/>
                      <a:pt x="2471" y="209"/>
                      <a:pt x="892" y="9"/>
                    </a:cubicBezTo>
                    <a:cubicBezTo>
                      <a:pt x="856" y="3"/>
                      <a:pt x="821" y="0"/>
                      <a:pt x="78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1" name="Google Shape;911;p40"/>
              <p:cNvSpPr/>
              <p:nvPr/>
            </p:nvSpPr>
            <p:spPr>
              <a:xfrm>
                <a:off x="4007025" y="3274813"/>
                <a:ext cx="81400" cy="78325"/>
              </a:xfrm>
              <a:custGeom>
                <a:avLst/>
                <a:gdLst/>
                <a:ahLst/>
                <a:cxnLst/>
                <a:rect l="l" t="t" r="r" b="b"/>
                <a:pathLst>
                  <a:path w="3256" h="3133" extrusionOk="0">
                    <a:moveTo>
                      <a:pt x="2559" y="0"/>
                    </a:moveTo>
                    <a:cubicBezTo>
                      <a:pt x="2438" y="0"/>
                      <a:pt x="2314" y="54"/>
                      <a:pt x="2208" y="184"/>
                    </a:cubicBezTo>
                    <a:cubicBezTo>
                      <a:pt x="1581" y="811"/>
                      <a:pt x="955" y="1538"/>
                      <a:pt x="328" y="2265"/>
                    </a:cubicBezTo>
                    <a:cubicBezTo>
                      <a:pt x="1" y="2669"/>
                      <a:pt x="369" y="3132"/>
                      <a:pt x="739" y="3132"/>
                    </a:cubicBezTo>
                    <a:cubicBezTo>
                      <a:pt x="850" y="3132"/>
                      <a:pt x="962" y="3090"/>
                      <a:pt x="1055" y="2991"/>
                    </a:cubicBezTo>
                    <a:cubicBezTo>
                      <a:pt x="1682" y="2265"/>
                      <a:pt x="2308" y="1538"/>
                      <a:pt x="2935" y="811"/>
                    </a:cubicBezTo>
                    <a:cubicBezTo>
                      <a:pt x="3255" y="491"/>
                      <a:pt x="2924" y="0"/>
                      <a:pt x="255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2" name="Google Shape;912;p40"/>
              <p:cNvSpPr/>
              <p:nvPr/>
            </p:nvSpPr>
            <p:spPr>
              <a:xfrm>
                <a:off x="5325475" y="3292088"/>
                <a:ext cx="130925" cy="97150"/>
              </a:xfrm>
              <a:custGeom>
                <a:avLst/>
                <a:gdLst/>
                <a:ahLst/>
                <a:cxnLst/>
                <a:rect l="l" t="t" r="r" b="b"/>
                <a:pathLst>
                  <a:path w="5237" h="3886" extrusionOk="0">
                    <a:moveTo>
                      <a:pt x="557" y="1"/>
                    </a:moveTo>
                    <a:cubicBezTo>
                      <a:pt x="195" y="1"/>
                      <a:pt x="0" y="585"/>
                      <a:pt x="322" y="847"/>
                    </a:cubicBezTo>
                    <a:cubicBezTo>
                      <a:pt x="1676" y="1899"/>
                      <a:pt x="3054" y="2827"/>
                      <a:pt x="4307" y="3779"/>
                    </a:cubicBezTo>
                    <a:cubicBezTo>
                      <a:pt x="4401" y="3854"/>
                      <a:pt x="4495" y="3886"/>
                      <a:pt x="4583" y="3886"/>
                    </a:cubicBezTo>
                    <a:cubicBezTo>
                      <a:pt x="4968" y="3886"/>
                      <a:pt x="5237" y="3274"/>
                      <a:pt x="4809" y="2927"/>
                    </a:cubicBezTo>
                    <a:cubicBezTo>
                      <a:pt x="3455" y="2000"/>
                      <a:pt x="2202" y="1047"/>
                      <a:pt x="849" y="120"/>
                    </a:cubicBezTo>
                    <a:cubicBezTo>
                      <a:pt x="745" y="36"/>
                      <a:pt x="646" y="1"/>
                      <a:pt x="55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3" name="Google Shape;913;p40"/>
              <p:cNvSpPr/>
              <p:nvPr/>
            </p:nvSpPr>
            <p:spPr>
              <a:xfrm>
                <a:off x="5043675" y="2320938"/>
                <a:ext cx="107650" cy="132375"/>
              </a:xfrm>
              <a:custGeom>
                <a:avLst/>
                <a:gdLst/>
                <a:ahLst/>
                <a:cxnLst/>
                <a:rect l="l" t="t" r="r" b="b"/>
                <a:pathLst>
                  <a:path w="4306" h="5295" extrusionOk="0">
                    <a:moveTo>
                      <a:pt x="3611" y="1"/>
                    </a:moveTo>
                    <a:cubicBezTo>
                      <a:pt x="3472" y="1"/>
                      <a:pt x="3337" y="65"/>
                      <a:pt x="3248" y="219"/>
                    </a:cubicBezTo>
                    <a:cubicBezTo>
                      <a:pt x="2196" y="1672"/>
                      <a:pt x="1268" y="3151"/>
                      <a:pt x="216" y="4605"/>
                    </a:cubicBezTo>
                    <a:cubicBezTo>
                      <a:pt x="1" y="4982"/>
                      <a:pt x="363" y="5294"/>
                      <a:pt x="697" y="5294"/>
                    </a:cubicBezTo>
                    <a:cubicBezTo>
                      <a:pt x="830" y="5294"/>
                      <a:pt x="957" y="5245"/>
                      <a:pt x="1043" y="5131"/>
                    </a:cubicBezTo>
                    <a:cubicBezTo>
                      <a:pt x="1995" y="3652"/>
                      <a:pt x="3048" y="2199"/>
                      <a:pt x="4076" y="745"/>
                    </a:cubicBezTo>
                    <a:cubicBezTo>
                      <a:pt x="4306" y="373"/>
                      <a:pt x="3947" y="1"/>
                      <a:pt x="361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16" name="Google Shape;916;p40"/>
            <p:cNvSpPr/>
            <p:nvPr/>
          </p:nvSpPr>
          <p:spPr>
            <a:xfrm rot="9819297">
              <a:off x="5542651" y="2034730"/>
              <a:ext cx="307436" cy="299398"/>
            </a:xfrm>
            <a:custGeom>
              <a:avLst/>
              <a:gdLst/>
              <a:ahLst/>
              <a:cxnLst/>
              <a:rect l="l" t="t" r="r" b="b"/>
              <a:pathLst>
                <a:path w="4713" h="3861" extrusionOk="0">
                  <a:moveTo>
                    <a:pt x="3134" y="1"/>
                  </a:moveTo>
                  <a:cubicBezTo>
                    <a:pt x="3134" y="1"/>
                    <a:pt x="1881" y="1780"/>
                    <a:pt x="1" y="2607"/>
                  </a:cubicBezTo>
                  <a:lnTo>
                    <a:pt x="1" y="2808"/>
                  </a:lnTo>
                  <a:cubicBezTo>
                    <a:pt x="1580" y="3660"/>
                    <a:pt x="3033" y="3860"/>
                    <a:pt x="3861" y="3860"/>
                  </a:cubicBezTo>
                  <a:cubicBezTo>
                    <a:pt x="4287" y="3860"/>
                    <a:pt x="4587" y="3760"/>
                    <a:pt x="4587" y="3760"/>
                  </a:cubicBezTo>
                  <a:cubicBezTo>
                    <a:pt x="4713" y="3760"/>
                    <a:pt x="4713" y="3760"/>
                    <a:pt x="4713" y="3660"/>
                  </a:cubicBezTo>
                  <a:lnTo>
                    <a:pt x="4587" y="3560"/>
                  </a:lnTo>
                  <a:cubicBezTo>
                    <a:pt x="4553" y="3560"/>
                    <a:pt x="4298" y="3595"/>
                    <a:pt x="3889" y="3595"/>
                  </a:cubicBezTo>
                  <a:cubicBezTo>
                    <a:pt x="3106" y="3595"/>
                    <a:pt x="1760" y="3465"/>
                    <a:pt x="327" y="2708"/>
                  </a:cubicBezTo>
                  <a:cubicBezTo>
                    <a:pt x="2081" y="1881"/>
                    <a:pt x="3234" y="201"/>
                    <a:pt x="3334" y="101"/>
                  </a:cubicBezTo>
                  <a:cubicBezTo>
                    <a:pt x="3334" y="101"/>
                    <a:pt x="3334" y="1"/>
                    <a:pt x="323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40"/>
            <p:cNvSpPr/>
            <p:nvPr/>
          </p:nvSpPr>
          <p:spPr>
            <a:xfrm rot="980703" flipH="1">
              <a:off x="5588151" y="3216977"/>
              <a:ext cx="307436" cy="299398"/>
            </a:xfrm>
            <a:custGeom>
              <a:avLst/>
              <a:gdLst/>
              <a:ahLst/>
              <a:cxnLst/>
              <a:rect l="l" t="t" r="r" b="b"/>
              <a:pathLst>
                <a:path w="4713" h="3861" extrusionOk="0">
                  <a:moveTo>
                    <a:pt x="3134" y="1"/>
                  </a:moveTo>
                  <a:cubicBezTo>
                    <a:pt x="3134" y="1"/>
                    <a:pt x="1881" y="1780"/>
                    <a:pt x="1" y="2607"/>
                  </a:cubicBezTo>
                  <a:lnTo>
                    <a:pt x="1" y="2808"/>
                  </a:lnTo>
                  <a:cubicBezTo>
                    <a:pt x="1580" y="3660"/>
                    <a:pt x="3033" y="3860"/>
                    <a:pt x="3861" y="3860"/>
                  </a:cubicBezTo>
                  <a:cubicBezTo>
                    <a:pt x="4287" y="3860"/>
                    <a:pt x="4587" y="3760"/>
                    <a:pt x="4587" y="3760"/>
                  </a:cubicBezTo>
                  <a:cubicBezTo>
                    <a:pt x="4713" y="3760"/>
                    <a:pt x="4713" y="3760"/>
                    <a:pt x="4713" y="3660"/>
                  </a:cubicBezTo>
                  <a:lnTo>
                    <a:pt x="4587" y="3560"/>
                  </a:lnTo>
                  <a:cubicBezTo>
                    <a:pt x="4553" y="3560"/>
                    <a:pt x="4298" y="3595"/>
                    <a:pt x="3889" y="3595"/>
                  </a:cubicBezTo>
                  <a:cubicBezTo>
                    <a:pt x="3106" y="3595"/>
                    <a:pt x="1760" y="3465"/>
                    <a:pt x="327" y="2708"/>
                  </a:cubicBezTo>
                  <a:cubicBezTo>
                    <a:pt x="2081" y="1881"/>
                    <a:pt x="3234" y="201"/>
                    <a:pt x="3334" y="101"/>
                  </a:cubicBezTo>
                  <a:cubicBezTo>
                    <a:pt x="3334" y="101"/>
                    <a:pt x="3334" y="1"/>
                    <a:pt x="323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40"/>
            <p:cNvSpPr/>
            <p:nvPr/>
          </p:nvSpPr>
          <p:spPr>
            <a:xfrm rot="11780703" flipH="1">
              <a:off x="3293917" y="2034730"/>
              <a:ext cx="307436" cy="299398"/>
            </a:xfrm>
            <a:custGeom>
              <a:avLst/>
              <a:gdLst/>
              <a:ahLst/>
              <a:cxnLst/>
              <a:rect l="l" t="t" r="r" b="b"/>
              <a:pathLst>
                <a:path w="4713" h="3861" extrusionOk="0">
                  <a:moveTo>
                    <a:pt x="3134" y="1"/>
                  </a:moveTo>
                  <a:cubicBezTo>
                    <a:pt x="3134" y="1"/>
                    <a:pt x="1881" y="1780"/>
                    <a:pt x="1" y="2607"/>
                  </a:cubicBezTo>
                  <a:lnTo>
                    <a:pt x="1" y="2808"/>
                  </a:lnTo>
                  <a:cubicBezTo>
                    <a:pt x="1580" y="3660"/>
                    <a:pt x="3033" y="3860"/>
                    <a:pt x="3861" y="3860"/>
                  </a:cubicBezTo>
                  <a:cubicBezTo>
                    <a:pt x="4287" y="3860"/>
                    <a:pt x="4587" y="3760"/>
                    <a:pt x="4587" y="3760"/>
                  </a:cubicBezTo>
                  <a:cubicBezTo>
                    <a:pt x="4713" y="3760"/>
                    <a:pt x="4713" y="3760"/>
                    <a:pt x="4713" y="3660"/>
                  </a:cubicBezTo>
                  <a:lnTo>
                    <a:pt x="4587" y="3560"/>
                  </a:lnTo>
                  <a:cubicBezTo>
                    <a:pt x="4553" y="3560"/>
                    <a:pt x="4298" y="3595"/>
                    <a:pt x="3889" y="3595"/>
                  </a:cubicBezTo>
                  <a:cubicBezTo>
                    <a:pt x="3106" y="3595"/>
                    <a:pt x="1760" y="3465"/>
                    <a:pt x="327" y="2708"/>
                  </a:cubicBezTo>
                  <a:cubicBezTo>
                    <a:pt x="2081" y="1881"/>
                    <a:pt x="3234" y="201"/>
                    <a:pt x="3334" y="101"/>
                  </a:cubicBezTo>
                  <a:cubicBezTo>
                    <a:pt x="3334" y="101"/>
                    <a:pt x="3334" y="1"/>
                    <a:pt x="323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40"/>
            <p:cNvSpPr/>
            <p:nvPr/>
          </p:nvSpPr>
          <p:spPr>
            <a:xfrm rot="20619297">
              <a:off x="3248417" y="3216977"/>
              <a:ext cx="307436" cy="299398"/>
            </a:xfrm>
            <a:custGeom>
              <a:avLst/>
              <a:gdLst/>
              <a:ahLst/>
              <a:cxnLst/>
              <a:rect l="l" t="t" r="r" b="b"/>
              <a:pathLst>
                <a:path w="4713" h="3861" extrusionOk="0">
                  <a:moveTo>
                    <a:pt x="3134" y="1"/>
                  </a:moveTo>
                  <a:cubicBezTo>
                    <a:pt x="3134" y="1"/>
                    <a:pt x="1881" y="1780"/>
                    <a:pt x="1" y="2607"/>
                  </a:cubicBezTo>
                  <a:lnTo>
                    <a:pt x="1" y="2808"/>
                  </a:lnTo>
                  <a:cubicBezTo>
                    <a:pt x="1580" y="3660"/>
                    <a:pt x="3033" y="3860"/>
                    <a:pt x="3861" y="3860"/>
                  </a:cubicBezTo>
                  <a:cubicBezTo>
                    <a:pt x="4287" y="3860"/>
                    <a:pt x="4587" y="3760"/>
                    <a:pt x="4587" y="3760"/>
                  </a:cubicBezTo>
                  <a:cubicBezTo>
                    <a:pt x="4713" y="3760"/>
                    <a:pt x="4713" y="3760"/>
                    <a:pt x="4713" y="3660"/>
                  </a:cubicBezTo>
                  <a:lnTo>
                    <a:pt x="4587" y="3560"/>
                  </a:lnTo>
                  <a:cubicBezTo>
                    <a:pt x="4553" y="3560"/>
                    <a:pt x="4298" y="3595"/>
                    <a:pt x="3889" y="3595"/>
                  </a:cubicBezTo>
                  <a:cubicBezTo>
                    <a:pt x="3106" y="3595"/>
                    <a:pt x="1760" y="3465"/>
                    <a:pt x="327" y="2708"/>
                  </a:cubicBezTo>
                  <a:cubicBezTo>
                    <a:pt x="2081" y="1881"/>
                    <a:pt x="3234" y="201"/>
                    <a:pt x="3334" y="101"/>
                  </a:cubicBezTo>
                  <a:cubicBezTo>
                    <a:pt x="3334" y="101"/>
                    <a:pt x="3334" y="1"/>
                    <a:pt x="323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428CF1-490F-4F8A-A8F5-5E1211445474}"/>
              </a:ext>
            </a:extLst>
          </p:cNvPr>
          <p:cNvSpPr txBox="1"/>
          <p:nvPr/>
        </p:nvSpPr>
        <p:spPr>
          <a:xfrm>
            <a:off x="843643" y="316074"/>
            <a:ext cx="787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1. </a:t>
            </a:r>
            <a:r>
              <a:rPr lang="vi-VN" sz="2400" dirty="0">
                <a:solidFill>
                  <a:schemeClr val="bg1"/>
                </a:solidFill>
              </a:rPr>
              <a:t>Th</a:t>
            </a:r>
            <a:r>
              <a:rPr lang="en-US" sz="2400" dirty="0" err="1">
                <a:solidFill>
                  <a:schemeClr val="bg1"/>
                </a:solidFill>
              </a:rPr>
              <a:t>ự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iệ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ép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ính</a:t>
            </a:r>
            <a:endParaRPr lang="vi-VN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913B981-F8DF-4F5C-AF57-65A1ACD3ACF1}"/>
                  </a:ext>
                </a:extLst>
              </p:cNvPr>
              <p:cNvSpPr txBox="1"/>
              <p:nvPr/>
            </p:nvSpPr>
            <p:spPr>
              <a:xfrm>
                <a:off x="215900" y="915783"/>
                <a:ext cx="2360386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1</m:t>
                        </m:r>
                      </m:den>
                    </m:f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913B981-F8DF-4F5C-AF57-65A1ACD3A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0" y="915783"/>
                <a:ext cx="2360386" cy="614655"/>
              </a:xfrm>
              <a:prstGeom prst="rect">
                <a:avLst/>
              </a:prstGeom>
              <a:blipFill>
                <a:blip r:embed="rId3"/>
                <a:stretch>
                  <a:fillRect l="-25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BC4649A-26E5-47BE-81EB-63BDF26C53BB}"/>
                  </a:ext>
                </a:extLst>
              </p:cNvPr>
              <p:cNvSpPr txBox="1"/>
              <p:nvPr/>
            </p:nvSpPr>
            <p:spPr>
              <a:xfrm>
                <a:off x="4319587" y="935384"/>
                <a:ext cx="4057650" cy="621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BC4649A-26E5-47BE-81EB-63BDF26C5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587" y="935384"/>
                <a:ext cx="4057650" cy="621837"/>
              </a:xfrm>
              <a:prstGeom prst="rect">
                <a:avLst/>
              </a:prstGeom>
              <a:blipFill>
                <a:blip r:embed="rId4"/>
                <a:stretch>
                  <a:fillRect l="-2406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FA1D370-348C-475C-AB4A-97DEFC3076F3}"/>
              </a:ext>
            </a:extLst>
          </p:cNvPr>
          <p:cNvSpPr txBox="1"/>
          <p:nvPr/>
        </p:nvSpPr>
        <p:spPr>
          <a:xfrm>
            <a:off x="3641725" y="1733771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err="1">
                <a:solidFill>
                  <a:schemeClr val="bg1"/>
                </a:solidFill>
              </a:rPr>
              <a:t>Giải</a:t>
            </a:r>
            <a:r>
              <a:rPr lang="en-US" sz="2400" u="sng" dirty="0">
                <a:solidFill>
                  <a:schemeClr val="bg1"/>
                </a:solidFill>
              </a:rPr>
              <a:t>:</a:t>
            </a:r>
            <a:endParaRPr lang="vi-VN" sz="2400" u="sng" dirty="0">
              <a:solidFill>
                <a:schemeClr val="bg1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8B2B946-E599-4E97-BC3C-4BDBBDBC0563}"/>
              </a:ext>
            </a:extLst>
          </p:cNvPr>
          <p:cNvCxnSpPr/>
          <p:nvPr/>
        </p:nvCxnSpPr>
        <p:spPr>
          <a:xfrm>
            <a:off x="4127500" y="2239379"/>
            <a:ext cx="0" cy="27517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CEE2A88F-1028-441F-99D0-B17DC1E222B1}"/>
              </a:ext>
            </a:extLst>
          </p:cNvPr>
          <p:cNvCxnSpPr>
            <a:cxnSpLocks/>
          </p:cNvCxnSpPr>
          <p:nvPr/>
        </p:nvCxnSpPr>
        <p:spPr>
          <a:xfrm>
            <a:off x="215900" y="3217279"/>
            <a:ext cx="817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A324BDD-0263-444E-AD86-C87FE16ED51D}"/>
                  </a:ext>
                </a:extLst>
              </p:cNvPr>
              <p:cNvSpPr txBox="1"/>
              <p:nvPr/>
            </p:nvSpPr>
            <p:spPr>
              <a:xfrm>
                <a:off x="332013" y="2264422"/>
                <a:ext cx="3202213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1</m:t>
                        </m:r>
                      </m:den>
                    </m:f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1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A324BDD-0263-444E-AD86-C87FE16ED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13" y="2264422"/>
                <a:ext cx="3202213" cy="614655"/>
              </a:xfrm>
              <a:prstGeom prst="rect">
                <a:avLst/>
              </a:prstGeom>
              <a:blipFill>
                <a:blip r:embed="rId5"/>
                <a:stretch>
                  <a:fillRect l="-2852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6E1398-3CDE-4B13-B3E8-9C2B16FC3803}"/>
                  </a:ext>
                </a:extLst>
              </p:cNvPr>
              <p:cNvSpPr txBox="1"/>
              <p:nvPr/>
            </p:nvSpPr>
            <p:spPr>
              <a:xfrm>
                <a:off x="4440464" y="2222719"/>
                <a:ext cx="4057650" cy="621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6E1398-3CDE-4B13-B3E8-9C2B16FC3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464" y="2222719"/>
                <a:ext cx="4057650" cy="621837"/>
              </a:xfrm>
              <a:prstGeom prst="rect">
                <a:avLst/>
              </a:prstGeom>
              <a:blipFill>
                <a:blip r:embed="rId6"/>
                <a:stretch>
                  <a:fillRect l="-2252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935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2" grpId="0"/>
      <p:bldP spid="6" grpId="0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A91674B-BD2B-4860-9E2D-97BE9A849B54}"/>
                  </a:ext>
                </a:extLst>
              </p:cNvPr>
              <p:cNvSpPr txBox="1"/>
              <p:nvPr/>
            </p:nvSpPr>
            <p:spPr>
              <a:xfrm>
                <a:off x="274511" y="84962"/>
                <a:ext cx="8594975" cy="1691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dirty="0">
                    <a:solidFill>
                      <a:srgbClr val="00B0F0"/>
                    </a:solidFill>
                  </a:rPr>
                  <a:t>8.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him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ruồi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o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hiệ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loài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him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bé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nhỏ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nhất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trê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Trái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đất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với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hiều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ài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hỉ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hoả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5 cm.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him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ruồi</a:t>
                </a:r>
                <a:r>
                  <a:rPr lang="en-US" sz="2000" dirty="0">
                    <a:solidFill>
                      <a:schemeClr val="bg1"/>
                    </a:solidFill>
                  </a:rPr>
                  <a:t> “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hổ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lồ</a:t>
                </a:r>
                <a:r>
                  <a:rPr lang="en-US" sz="2000" dirty="0">
                    <a:solidFill>
                      <a:schemeClr val="bg1"/>
                    </a:solidFill>
                  </a:rPr>
                  <a:t>” ở Nam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ỹ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thành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viê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lớ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nhất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gia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đình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ruồi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trê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thế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giới</a:t>
                </a:r>
                <a:r>
                  <a:rPr lang="en-US" sz="2000" dirty="0">
                    <a:solidFill>
                      <a:schemeClr val="bg1"/>
                    </a:solidFill>
                  </a:rPr>
                  <a:t>,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nó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ài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gấp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3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lầ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him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ruồi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ong</a:t>
                </a:r>
                <a:r>
                  <a:rPr lang="en-US" sz="2000" dirty="0">
                    <a:solidFill>
                      <a:schemeClr val="bg1"/>
                    </a:solidFill>
                  </a:rPr>
                  <a:t>.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Tính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hiều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dài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chim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ruồi</a:t>
                </a:r>
                <a:r>
                  <a:rPr lang="en-US" sz="2000" dirty="0">
                    <a:solidFill>
                      <a:schemeClr val="bg1"/>
                    </a:solidFill>
                  </a:rPr>
                  <a:t> “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hổ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lồ</a:t>
                </a:r>
                <a:r>
                  <a:rPr lang="en-US" sz="2000" dirty="0">
                    <a:solidFill>
                      <a:schemeClr val="bg1"/>
                    </a:solidFill>
                  </a:rPr>
                  <a:t>” ở Nam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Mỹ</a:t>
                </a:r>
                <a:r>
                  <a:rPr lang="en-US" sz="2000" dirty="0">
                    <a:solidFill>
                      <a:schemeClr val="bg1"/>
                    </a:solidFill>
                  </a:rPr>
                  <a:t>.</a:t>
                </a:r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A91674B-BD2B-4860-9E2D-97BE9A849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11" y="84962"/>
                <a:ext cx="8594975" cy="1691232"/>
              </a:xfrm>
              <a:prstGeom prst="rect">
                <a:avLst/>
              </a:prstGeom>
              <a:blipFill>
                <a:blip r:embed="rId4"/>
                <a:stretch>
                  <a:fillRect l="-709" t="-361" r="-780" b="-57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62980F12-1004-4F64-946E-59160C849D8A}"/>
              </a:ext>
            </a:extLst>
          </p:cNvPr>
          <p:cNvSpPr txBox="1"/>
          <p:nvPr/>
        </p:nvSpPr>
        <p:spPr>
          <a:xfrm>
            <a:off x="3857623" y="1776194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chemeClr val="bg1"/>
                </a:solidFill>
              </a:rPr>
              <a:t>Giải</a:t>
            </a:r>
            <a:r>
              <a:rPr lang="en-US" sz="2400" b="1" u="sng" dirty="0">
                <a:solidFill>
                  <a:schemeClr val="bg1"/>
                </a:solidFill>
              </a:rPr>
              <a:t>:</a:t>
            </a:r>
            <a:endParaRPr lang="vi-VN" sz="2400" b="1" u="sng" dirty="0">
              <a:solidFill>
                <a:schemeClr val="bg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DFB4611-6B05-4E37-A4D6-262536854F6D}"/>
              </a:ext>
            </a:extLst>
          </p:cNvPr>
          <p:cNvSpPr txBox="1"/>
          <p:nvPr/>
        </p:nvSpPr>
        <p:spPr>
          <a:xfrm>
            <a:off x="1685299" y="2237859"/>
            <a:ext cx="632223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bg1"/>
                </a:solidFill>
              </a:rPr>
              <a:t>Chiều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dà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của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chim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ruồi</a:t>
            </a:r>
            <a:r>
              <a:rPr lang="en-US" sz="2000" dirty="0">
                <a:solidFill>
                  <a:schemeClr val="bg1"/>
                </a:solidFill>
              </a:rPr>
              <a:t> “</a:t>
            </a:r>
            <a:r>
              <a:rPr lang="en-US" sz="2000" dirty="0" err="1">
                <a:solidFill>
                  <a:schemeClr val="bg1"/>
                </a:solidFill>
              </a:rPr>
              <a:t>khổ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lồ</a:t>
            </a:r>
            <a:r>
              <a:rPr lang="en-US" sz="2000" dirty="0">
                <a:solidFill>
                  <a:schemeClr val="bg1"/>
                </a:solidFill>
              </a:rPr>
              <a:t>” ở Nam </a:t>
            </a:r>
            <a:r>
              <a:rPr lang="en-US" sz="2000" dirty="0" err="1">
                <a:solidFill>
                  <a:schemeClr val="bg1"/>
                </a:solidFill>
              </a:rPr>
              <a:t>Mỹ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là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  <a:endParaRPr lang="vi-VN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997D629-5428-4056-9CEA-AD5A37A450B7}"/>
                  </a:ext>
                </a:extLst>
              </p:cNvPr>
              <p:cNvSpPr txBox="1"/>
              <p:nvPr/>
            </p:nvSpPr>
            <p:spPr>
              <a:xfrm>
                <a:off x="3409596" y="2830810"/>
                <a:ext cx="3303623" cy="5952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dirty="0">
                    <a:solidFill>
                      <a:schemeClr val="bg1"/>
                    </a:solidFill>
                  </a:rPr>
                  <a:t>5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3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65</m:t>
                        </m:r>
                      </m:num>
                      <m:den>
                        <m:r>
                          <a:rPr lang="en-US" sz="2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= 20,625 cm</a:t>
                </a:r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997D629-5428-4056-9CEA-AD5A37A45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596" y="2830810"/>
                <a:ext cx="3303623" cy="595291"/>
              </a:xfrm>
              <a:prstGeom prst="rect">
                <a:avLst/>
              </a:prstGeom>
              <a:blipFill>
                <a:blip r:embed="rId5"/>
                <a:stretch>
                  <a:fillRect l="-1845"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6A3315D-B899-4F4D-B4F3-A93FEE50471B}"/>
              </a:ext>
            </a:extLst>
          </p:cNvPr>
          <p:cNvCxnSpPr/>
          <p:nvPr/>
        </p:nvCxnSpPr>
        <p:spPr>
          <a:xfrm>
            <a:off x="705394" y="522514"/>
            <a:ext cx="979905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CB3474C-B164-42F7-A741-1A69D438A0F1}"/>
              </a:ext>
            </a:extLst>
          </p:cNvPr>
          <p:cNvCxnSpPr/>
          <p:nvPr/>
        </p:nvCxnSpPr>
        <p:spPr>
          <a:xfrm>
            <a:off x="7733211" y="522514"/>
            <a:ext cx="979905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769824A-1A9C-4F3E-A5ED-89B6E08A727F}"/>
              </a:ext>
            </a:extLst>
          </p:cNvPr>
          <p:cNvCxnSpPr>
            <a:cxnSpLocks/>
          </p:cNvCxnSpPr>
          <p:nvPr/>
        </p:nvCxnSpPr>
        <p:spPr>
          <a:xfrm>
            <a:off x="548639" y="930578"/>
            <a:ext cx="1658984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2159EC5-D9D7-4A4A-BB3A-D9646B6EB063}"/>
              </a:ext>
            </a:extLst>
          </p:cNvPr>
          <p:cNvCxnSpPr>
            <a:cxnSpLocks/>
          </p:cNvCxnSpPr>
          <p:nvPr/>
        </p:nvCxnSpPr>
        <p:spPr>
          <a:xfrm>
            <a:off x="4474030" y="1400842"/>
            <a:ext cx="3043645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7729BD96-5803-45E4-9849-EA2B4E2202AD}"/>
              </a:ext>
            </a:extLst>
          </p:cNvPr>
          <p:cNvSpPr txBox="1"/>
          <p:nvPr/>
        </p:nvSpPr>
        <p:spPr>
          <a:xfrm>
            <a:off x="3993245" y="3385697"/>
            <a:ext cx="2586256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bg1"/>
                </a:solidFill>
              </a:rPr>
              <a:t>Đáp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ố</a:t>
            </a:r>
            <a:r>
              <a:rPr lang="en-US" sz="2000" dirty="0">
                <a:solidFill>
                  <a:schemeClr val="bg1"/>
                </a:solidFill>
              </a:rPr>
              <a:t>: 20,625 cm</a:t>
            </a:r>
            <a:endParaRPr lang="vi-VN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8" grpId="0"/>
      <p:bldP spid="19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Google Shape;385;p26"/>
          <p:cNvSpPr txBox="1">
            <a:spLocks noGrp="1"/>
          </p:cNvSpPr>
          <p:nvPr>
            <p:ph type="title"/>
          </p:nvPr>
        </p:nvSpPr>
        <p:spPr>
          <a:xfrm>
            <a:off x="2092607" y="80047"/>
            <a:ext cx="5130850" cy="595325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accent3"/>
                </a:solidFill>
                <a:latin typeface="+mn-lt"/>
              </a:rPr>
              <a:t>KHỞI ĐỘNG</a:t>
            </a:r>
            <a:endParaRPr sz="4000" dirty="0">
              <a:latin typeface="+mn-lt"/>
            </a:endParaRPr>
          </a:p>
        </p:txBody>
      </p:sp>
      <p:pic>
        <p:nvPicPr>
          <p:cNvPr id="1026" name="Picture 2" descr="Nhiều người nghĩ gấu nước thì phải bơi, nhưng video này cho thấy chúng đi  bộ và chạy nước đại">
            <a:extLst>
              <a:ext uri="{FF2B5EF4-FFF2-40B4-BE49-F238E27FC236}">
                <a16:creationId xmlns:a16="http://schemas.microsoft.com/office/drawing/2014/main" id="{E1743594-57C4-4B53-85E0-9A6B156F5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900" y="32352"/>
            <a:ext cx="2197100" cy="1235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4D7D078-01C0-46DD-BD53-6BE1D20AF301}"/>
                  </a:ext>
                </a:extLst>
              </p:cNvPr>
              <p:cNvSpPr txBox="1"/>
              <p:nvPr/>
            </p:nvSpPr>
            <p:spPr>
              <a:xfrm>
                <a:off x="0" y="480296"/>
                <a:ext cx="6946900" cy="1582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Gấu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nước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được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nhà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sinh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vật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học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người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Ý L. Span-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lan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-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gia-ni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(L. Spallanzani)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đặt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tên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là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Tac-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đi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-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gra-đa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(Tardigrada)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vào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năm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1776.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Một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con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gấu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nước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dài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khoảng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a:rPr kumimoji="0" lang="en-US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sym typeface="Arial"/>
                          </a:rPr>
                          <m:t>2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mm.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Một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con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gấu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đực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Bắc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Cực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trưởng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thành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dài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2000" b="0" i="1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khoảng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kumimoji="0" lang="en-US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UTM Avo"/>
                    <a:ea typeface="Times New Roman" panose="02020603050405020304" pitchFamily="18" charset="0"/>
                    <a:cs typeface="Arial"/>
                    <a:sym typeface="Arial"/>
                  </a:rPr>
                  <a:t> m.</a:t>
                </a:r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Avo"/>
                  <a:ea typeface="Calibri" panose="020F0502020204030204" pitchFamily="34" charset="0"/>
                  <a:cs typeface="Arial"/>
                  <a:sym typeface="Arial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4D7D078-01C0-46DD-BD53-6BE1D20AF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80296"/>
                <a:ext cx="6946900" cy="1582164"/>
              </a:xfrm>
              <a:prstGeom prst="rect">
                <a:avLst/>
              </a:prstGeom>
              <a:blipFill>
                <a:blip r:embed="rId6"/>
                <a:stretch>
                  <a:fillRect l="-877" t="-2317" r="-789" b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76B9DE7-6BD5-4EFF-9FC4-638D7A239179}"/>
              </a:ext>
            </a:extLst>
          </p:cNvPr>
          <p:cNvSpPr txBox="1"/>
          <p:nvPr/>
        </p:nvSpPr>
        <p:spPr>
          <a:xfrm>
            <a:off x="74398" y="2047883"/>
            <a:ext cx="6872502" cy="707886"/>
          </a:xfrm>
          <a:prstGeom prst="rect">
            <a:avLst/>
          </a:prstGeom>
          <a:solidFill>
            <a:schemeClr val="accent4">
              <a:lumMod val="9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Chiều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dà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con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gấu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đực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Bắc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Cực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trưởng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thành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gấp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bao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nhiêu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lần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chiều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dài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con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gấu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kumimoji="0" lang="en-US" sz="2000" b="1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nước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Avo"/>
                <a:ea typeface="Times New Roman" panose="02020603050405020304" pitchFamily="18" charset="0"/>
                <a:cs typeface="Arial"/>
                <a:sym typeface="Arial"/>
              </a:rPr>
              <a:t>?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TM Avo"/>
              <a:ea typeface="Calibri" panose="020F0502020204030204" pitchFamily="34" charset="0"/>
              <a:cs typeface="Arial"/>
              <a:sym typeface="Arial"/>
            </a:endParaRPr>
          </a:p>
        </p:txBody>
      </p:sp>
      <p:pic>
        <p:nvPicPr>
          <p:cNvPr id="1028" name="Picture 4" descr="5 đặc điểm thú vị của gấu trắng Bắc Cực - VnExpress">
            <a:extLst>
              <a:ext uri="{FF2B5EF4-FFF2-40B4-BE49-F238E27FC236}">
                <a16:creationId xmlns:a16="http://schemas.microsoft.com/office/drawing/2014/main" id="{464835B5-B09F-46AD-A597-7E4851CCD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695" y="1246606"/>
            <a:ext cx="2016125" cy="1463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9B55FE0-49C4-4519-963C-CDDF8B755C5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30744" y="2941089"/>
            <a:ext cx="1955372" cy="5723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99AAFC8-1092-43A4-BEED-B5328FCE93F0}"/>
              </a:ext>
            </a:extLst>
          </p:cNvPr>
          <p:cNvSpPr txBox="1"/>
          <p:nvPr/>
        </p:nvSpPr>
        <p:spPr>
          <a:xfrm>
            <a:off x="74398" y="3589117"/>
            <a:ext cx="8864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chemeClr val="bg1"/>
                </a:solidFill>
              </a:rPr>
              <a:t>Chiều dài con gấu đực Bắc Cực trưởng thành gấp số lần chiều dài con gấu nước là: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86C1F57-3FFD-4735-82F3-8F3938B8AC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87587" y="3958449"/>
            <a:ext cx="2904120" cy="52484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D3B338E-1F0E-43D7-B22F-AE1D9EC65231}"/>
              </a:ext>
            </a:extLst>
          </p:cNvPr>
          <p:cNvSpPr txBox="1"/>
          <p:nvPr/>
        </p:nvSpPr>
        <p:spPr>
          <a:xfrm>
            <a:off x="74397" y="4540233"/>
            <a:ext cx="88102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i="1" dirty="0">
                <a:solidFill>
                  <a:schemeClr val="bg1"/>
                </a:solidFill>
                <a:effectLst/>
                <a:latin typeface="Open Sans"/>
              </a:rPr>
              <a:t>Vậy chiều dài con gấu đực Bắc Cực trưởng thành gấp 5000 lần chiều dài con gấu nước.</a:t>
            </a:r>
            <a:endParaRPr lang="en-US" sz="1800" i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32368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9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7" name="Google Shape;1967;p43"/>
          <p:cNvSpPr txBox="1">
            <a:spLocks noGrp="1"/>
          </p:cNvSpPr>
          <p:nvPr>
            <p:ph type="title"/>
          </p:nvPr>
        </p:nvSpPr>
        <p:spPr>
          <a:xfrm>
            <a:off x="2109209" y="128364"/>
            <a:ext cx="4591867" cy="957935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br>
              <a:rPr lang="en" b="1" dirty="0"/>
            </a:br>
            <a:r>
              <a:rPr lang="en" b="1" dirty="0"/>
              <a:t>HƯỚNG DẪN VỀ NHÀ</a:t>
            </a:r>
            <a:endParaRPr b="1" dirty="0"/>
          </a:p>
        </p:txBody>
      </p:sp>
      <p:sp>
        <p:nvSpPr>
          <p:cNvPr id="1968" name="Google Shape;1968;p43"/>
          <p:cNvSpPr/>
          <p:nvPr/>
        </p:nvSpPr>
        <p:spPr>
          <a:xfrm>
            <a:off x="2910562" y="3061580"/>
            <a:ext cx="1737360" cy="0"/>
          </a:xfrm>
          <a:custGeom>
            <a:avLst/>
            <a:gdLst/>
            <a:ahLst/>
            <a:cxnLst/>
            <a:rect l="l" t="t" r="r" b="b"/>
            <a:pathLst>
              <a:path w="25735" h="432" extrusionOk="0">
                <a:moveTo>
                  <a:pt x="9797" y="1"/>
                </a:moveTo>
                <a:cubicBezTo>
                  <a:pt x="6566" y="1"/>
                  <a:pt x="3339" y="23"/>
                  <a:pt x="129" y="68"/>
                </a:cubicBezTo>
                <a:cubicBezTo>
                  <a:pt x="57" y="71"/>
                  <a:pt x="1" y="126"/>
                  <a:pt x="4" y="196"/>
                </a:cubicBezTo>
                <a:cubicBezTo>
                  <a:pt x="4" y="263"/>
                  <a:pt x="57" y="321"/>
                  <a:pt x="127" y="321"/>
                </a:cubicBezTo>
                <a:cubicBezTo>
                  <a:pt x="128" y="321"/>
                  <a:pt x="130" y="321"/>
                  <a:pt x="132" y="321"/>
                </a:cubicBezTo>
                <a:cubicBezTo>
                  <a:pt x="3341" y="276"/>
                  <a:pt x="6567" y="254"/>
                  <a:pt x="9796" y="254"/>
                </a:cubicBezTo>
                <a:cubicBezTo>
                  <a:pt x="15075" y="254"/>
                  <a:pt x="20363" y="313"/>
                  <a:pt x="25606" y="431"/>
                </a:cubicBezTo>
                <a:lnTo>
                  <a:pt x="25610" y="431"/>
                </a:lnTo>
                <a:cubicBezTo>
                  <a:pt x="25675" y="431"/>
                  <a:pt x="25731" y="376"/>
                  <a:pt x="25734" y="306"/>
                </a:cubicBezTo>
                <a:cubicBezTo>
                  <a:pt x="25734" y="237"/>
                  <a:pt x="25679" y="182"/>
                  <a:pt x="25610" y="178"/>
                </a:cubicBezTo>
                <a:cubicBezTo>
                  <a:pt x="20366" y="60"/>
                  <a:pt x="15077" y="1"/>
                  <a:pt x="9797" y="1"/>
                </a:cubicBez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5" name="Google Shape;1975;p43"/>
          <p:cNvSpPr/>
          <p:nvPr/>
        </p:nvSpPr>
        <p:spPr>
          <a:xfrm flipV="1">
            <a:off x="5071421" y="3061579"/>
            <a:ext cx="1699533" cy="0"/>
          </a:xfrm>
          <a:custGeom>
            <a:avLst/>
            <a:gdLst/>
            <a:ahLst/>
            <a:cxnLst/>
            <a:rect l="l" t="t" r="r" b="b"/>
            <a:pathLst>
              <a:path w="25735" h="432" extrusionOk="0">
                <a:moveTo>
                  <a:pt x="9797" y="1"/>
                </a:moveTo>
                <a:cubicBezTo>
                  <a:pt x="6566" y="1"/>
                  <a:pt x="3339" y="23"/>
                  <a:pt x="129" y="68"/>
                </a:cubicBezTo>
                <a:cubicBezTo>
                  <a:pt x="57" y="71"/>
                  <a:pt x="1" y="126"/>
                  <a:pt x="4" y="196"/>
                </a:cubicBezTo>
                <a:cubicBezTo>
                  <a:pt x="4" y="263"/>
                  <a:pt x="57" y="321"/>
                  <a:pt x="127" y="321"/>
                </a:cubicBezTo>
                <a:cubicBezTo>
                  <a:pt x="128" y="321"/>
                  <a:pt x="130" y="321"/>
                  <a:pt x="132" y="321"/>
                </a:cubicBezTo>
                <a:cubicBezTo>
                  <a:pt x="3341" y="276"/>
                  <a:pt x="6567" y="254"/>
                  <a:pt x="9796" y="254"/>
                </a:cubicBezTo>
                <a:cubicBezTo>
                  <a:pt x="15075" y="254"/>
                  <a:pt x="20363" y="313"/>
                  <a:pt x="25606" y="431"/>
                </a:cubicBezTo>
                <a:lnTo>
                  <a:pt x="25610" y="431"/>
                </a:lnTo>
                <a:cubicBezTo>
                  <a:pt x="25675" y="431"/>
                  <a:pt x="25731" y="376"/>
                  <a:pt x="25734" y="306"/>
                </a:cubicBezTo>
                <a:cubicBezTo>
                  <a:pt x="25734" y="237"/>
                  <a:pt x="25679" y="182"/>
                  <a:pt x="25610" y="178"/>
                </a:cubicBezTo>
                <a:cubicBezTo>
                  <a:pt x="20366" y="60"/>
                  <a:pt x="15077" y="1"/>
                  <a:pt x="9797" y="1"/>
                </a:cubicBez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6" name="Google Shape;1976;p43"/>
          <p:cNvSpPr/>
          <p:nvPr/>
        </p:nvSpPr>
        <p:spPr>
          <a:xfrm>
            <a:off x="7274279" y="3072369"/>
            <a:ext cx="703467" cy="0"/>
          </a:xfrm>
          <a:custGeom>
            <a:avLst/>
            <a:gdLst/>
            <a:ahLst/>
            <a:cxnLst/>
            <a:rect l="l" t="t" r="r" b="b"/>
            <a:pathLst>
              <a:path w="25735" h="432" extrusionOk="0">
                <a:moveTo>
                  <a:pt x="9797" y="1"/>
                </a:moveTo>
                <a:cubicBezTo>
                  <a:pt x="6566" y="1"/>
                  <a:pt x="3339" y="23"/>
                  <a:pt x="129" y="68"/>
                </a:cubicBezTo>
                <a:cubicBezTo>
                  <a:pt x="57" y="71"/>
                  <a:pt x="1" y="126"/>
                  <a:pt x="4" y="196"/>
                </a:cubicBezTo>
                <a:cubicBezTo>
                  <a:pt x="4" y="263"/>
                  <a:pt x="57" y="321"/>
                  <a:pt x="127" y="321"/>
                </a:cubicBezTo>
                <a:cubicBezTo>
                  <a:pt x="128" y="321"/>
                  <a:pt x="130" y="321"/>
                  <a:pt x="132" y="321"/>
                </a:cubicBezTo>
                <a:cubicBezTo>
                  <a:pt x="3341" y="276"/>
                  <a:pt x="6567" y="254"/>
                  <a:pt x="9796" y="254"/>
                </a:cubicBezTo>
                <a:cubicBezTo>
                  <a:pt x="15075" y="254"/>
                  <a:pt x="20363" y="313"/>
                  <a:pt x="25606" y="431"/>
                </a:cubicBezTo>
                <a:lnTo>
                  <a:pt x="25610" y="431"/>
                </a:lnTo>
                <a:cubicBezTo>
                  <a:pt x="25675" y="431"/>
                  <a:pt x="25731" y="376"/>
                  <a:pt x="25734" y="306"/>
                </a:cubicBezTo>
                <a:cubicBezTo>
                  <a:pt x="25734" y="237"/>
                  <a:pt x="25679" y="182"/>
                  <a:pt x="25610" y="178"/>
                </a:cubicBezTo>
                <a:cubicBezTo>
                  <a:pt x="20366" y="60"/>
                  <a:pt x="15077" y="1"/>
                  <a:pt x="9797" y="1"/>
                </a:cubicBez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77" name="Google Shape;1977;p43"/>
          <p:cNvGrpSpPr/>
          <p:nvPr/>
        </p:nvGrpSpPr>
        <p:grpSpPr>
          <a:xfrm>
            <a:off x="2431571" y="2433107"/>
            <a:ext cx="478975" cy="861760"/>
            <a:chOff x="1559425" y="2681302"/>
            <a:chExt cx="478975" cy="861760"/>
          </a:xfrm>
        </p:grpSpPr>
        <p:sp>
          <p:nvSpPr>
            <p:cNvPr id="1978" name="Google Shape;1978;p43"/>
            <p:cNvSpPr/>
            <p:nvPr/>
          </p:nvSpPr>
          <p:spPr>
            <a:xfrm>
              <a:off x="1602148" y="3112223"/>
              <a:ext cx="393539" cy="405918"/>
            </a:xfrm>
            <a:custGeom>
              <a:avLst/>
              <a:gdLst/>
              <a:ahLst/>
              <a:cxnLst/>
              <a:rect l="l" t="t" r="r" b="b"/>
              <a:pathLst>
                <a:path w="19379" h="19408" extrusionOk="0">
                  <a:moveTo>
                    <a:pt x="8356" y="1"/>
                  </a:moveTo>
                  <a:cubicBezTo>
                    <a:pt x="8333" y="1"/>
                    <a:pt x="8316" y="12"/>
                    <a:pt x="8298" y="25"/>
                  </a:cubicBezTo>
                  <a:cubicBezTo>
                    <a:pt x="8209" y="94"/>
                    <a:pt x="8209" y="94"/>
                    <a:pt x="8898" y="1113"/>
                  </a:cubicBezTo>
                  <a:cubicBezTo>
                    <a:pt x="12498" y="6432"/>
                    <a:pt x="15023" y="10170"/>
                    <a:pt x="16458" y="12302"/>
                  </a:cubicBezTo>
                  <a:cubicBezTo>
                    <a:pt x="14674" y="9973"/>
                    <a:pt x="11788" y="6096"/>
                    <a:pt x="9961" y="3646"/>
                  </a:cubicBezTo>
                  <a:cubicBezTo>
                    <a:pt x="9296" y="2752"/>
                    <a:pt x="8724" y="1986"/>
                    <a:pt x="8319" y="1442"/>
                  </a:cubicBezTo>
                  <a:cubicBezTo>
                    <a:pt x="7756" y="688"/>
                    <a:pt x="7637" y="531"/>
                    <a:pt x="7561" y="531"/>
                  </a:cubicBezTo>
                  <a:cubicBezTo>
                    <a:pt x="7541" y="531"/>
                    <a:pt x="7524" y="542"/>
                    <a:pt x="7502" y="556"/>
                  </a:cubicBezTo>
                  <a:cubicBezTo>
                    <a:pt x="7473" y="573"/>
                    <a:pt x="7456" y="604"/>
                    <a:pt x="7449" y="635"/>
                  </a:cubicBezTo>
                  <a:cubicBezTo>
                    <a:pt x="7449" y="646"/>
                    <a:pt x="7446" y="656"/>
                    <a:pt x="7491" y="739"/>
                  </a:cubicBezTo>
                  <a:lnTo>
                    <a:pt x="7484" y="743"/>
                  </a:lnTo>
                  <a:cubicBezTo>
                    <a:pt x="7491" y="746"/>
                    <a:pt x="7498" y="756"/>
                    <a:pt x="7508" y="770"/>
                  </a:cubicBezTo>
                  <a:cubicBezTo>
                    <a:pt x="7764" y="1214"/>
                    <a:pt x="9061" y="3203"/>
                    <a:pt x="15564" y="12748"/>
                  </a:cubicBezTo>
                  <a:cubicBezTo>
                    <a:pt x="14483" y="11304"/>
                    <a:pt x="13076" y="9374"/>
                    <a:pt x="11832" y="7669"/>
                  </a:cubicBezTo>
                  <a:cubicBezTo>
                    <a:pt x="7359" y="1535"/>
                    <a:pt x="6798" y="830"/>
                    <a:pt x="6607" y="830"/>
                  </a:cubicBezTo>
                  <a:cubicBezTo>
                    <a:pt x="6581" y="830"/>
                    <a:pt x="6562" y="843"/>
                    <a:pt x="6541" y="857"/>
                  </a:cubicBezTo>
                  <a:cubicBezTo>
                    <a:pt x="6514" y="874"/>
                    <a:pt x="6496" y="902"/>
                    <a:pt x="6490" y="933"/>
                  </a:cubicBezTo>
                  <a:cubicBezTo>
                    <a:pt x="6483" y="967"/>
                    <a:pt x="6490" y="999"/>
                    <a:pt x="6507" y="1027"/>
                  </a:cubicBezTo>
                  <a:lnTo>
                    <a:pt x="13281" y="11068"/>
                  </a:lnTo>
                  <a:cubicBezTo>
                    <a:pt x="12637" y="10198"/>
                    <a:pt x="11946" y="9273"/>
                    <a:pt x="11257" y="8348"/>
                  </a:cubicBezTo>
                  <a:cubicBezTo>
                    <a:pt x="7238" y="2963"/>
                    <a:pt x="6171" y="1612"/>
                    <a:pt x="5831" y="1314"/>
                  </a:cubicBezTo>
                  <a:lnTo>
                    <a:pt x="5814" y="1290"/>
                  </a:lnTo>
                  <a:lnTo>
                    <a:pt x="5807" y="1293"/>
                  </a:lnTo>
                  <a:cubicBezTo>
                    <a:pt x="5755" y="1251"/>
                    <a:pt x="5722" y="1237"/>
                    <a:pt x="5698" y="1237"/>
                  </a:cubicBezTo>
                  <a:cubicBezTo>
                    <a:pt x="5677" y="1237"/>
                    <a:pt x="5662" y="1247"/>
                    <a:pt x="5647" y="1259"/>
                  </a:cubicBezTo>
                  <a:cubicBezTo>
                    <a:pt x="5592" y="1293"/>
                    <a:pt x="5578" y="1370"/>
                    <a:pt x="5613" y="1425"/>
                  </a:cubicBezTo>
                  <a:lnTo>
                    <a:pt x="13118" y="12551"/>
                  </a:lnTo>
                  <a:cubicBezTo>
                    <a:pt x="12293" y="11453"/>
                    <a:pt x="11368" y="10215"/>
                    <a:pt x="10440" y="8982"/>
                  </a:cubicBezTo>
                  <a:cubicBezTo>
                    <a:pt x="9040" y="7114"/>
                    <a:pt x="7640" y="5250"/>
                    <a:pt x="6587" y="3854"/>
                  </a:cubicBezTo>
                  <a:cubicBezTo>
                    <a:pt x="5460" y="2365"/>
                    <a:pt x="5031" y="1792"/>
                    <a:pt x="4837" y="1588"/>
                  </a:cubicBezTo>
                  <a:cubicBezTo>
                    <a:pt x="4837" y="1585"/>
                    <a:pt x="4833" y="1581"/>
                    <a:pt x="4833" y="1578"/>
                  </a:cubicBezTo>
                  <a:lnTo>
                    <a:pt x="4830" y="1578"/>
                  </a:lnTo>
                  <a:cubicBezTo>
                    <a:pt x="4763" y="1509"/>
                    <a:pt x="4727" y="1488"/>
                    <a:pt x="4699" y="1488"/>
                  </a:cubicBezTo>
                  <a:cubicBezTo>
                    <a:pt x="4681" y="1488"/>
                    <a:pt x="4666" y="1497"/>
                    <a:pt x="4649" y="1508"/>
                  </a:cubicBezTo>
                  <a:cubicBezTo>
                    <a:pt x="4625" y="1525"/>
                    <a:pt x="4605" y="1554"/>
                    <a:pt x="4598" y="1585"/>
                  </a:cubicBezTo>
                  <a:cubicBezTo>
                    <a:pt x="4598" y="1599"/>
                    <a:pt x="4595" y="1609"/>
                    <a:pt x="4639" y="1692"/>
                  </a:cubicBezTo>
                  <a:lnTo>
                    <a:pt x="4636" y="1695"/>
                  </a:lnTo>
                  <a:cubicBezTo>
                    <a:pt x="4639" y="1695"/>
                    <a:pt x="4639" y="1699"/>
                    <a:pt x="4643" y="1703"/>
                  </a:cubicBezTo>
                  <a:cubicBezTo>
                    <a:pt x="4862" y="2111"/>
                    <a:pt x="6101" y="4055"/>
                    <a:pt x="13000" y="14148"/>
                  </a:cubicBezTo>
                  <a:cubicBezTo>
                    <a:pt x="10308" y="10579"/>
                    <a:pt x="6036" y="4810"/>
                    <a:pt x="3995" y="2042"/>
                  </a:cubicBezTo>
                  <a:cubicBezTo>
                    <a:pt x="3972" y="2010"/>
                    <a:pt x="3936" y="1994"/>
                    <a:pt x="3899" y="1994"/>
                  </a:cubicBezTo>
                  <a:cubicBezTo>
                    <a:pt x="3875" y="1994"/>
                    <a:pt x="3850" y="2001"/>
                    <a:pt x="3829" y="2014"/>
                  </a:cubicBezTo>
                  <a:cubicBezTo>
                    <a:pt x="3776" y="2053"/>
                    <a:pt x="3749" y="2069"/>
                    <a:pt x="3808" y="2181"/>
                  </a:cubicBezTo>
                  <a:lnTo>
                    <a:pt x="3801" y="2187"/>
                  </a:lnTo>
                  <a:cubicBezTo>
                    <a:pt x="3801" y="2187"/>
                    <a:pt x="3815" y="2205"/>
                    <a:pt x="3835" y="2232"/>
                  </a:cubicBezTo>
                  <a:cubicBezTo>
                    <a:pt x="3901" y="2347"/>
                    <a:pt x="4026" y="2534"/>
                    <a:pt x="4238" y="2856"/>
                  </a:cubicBezTo>
                  <a:cubicBezTo>
                    <a:pt x="4521" y="3283"/>
                    <a:pt x="4931" y="3889"/>
                    <a:pt x="5423" y="4616"/>
                  </a:cubicBezTo>
                  <a:cubicBezTo>
                    <a:pt x="6403" y="6075"/>
                    <a:pt x="7713" y="8015"/>
                    <a:pt x="9026" y="9956"/>
                  </a:cubicBezTo>
                  <a:cubicBezTo>
                    <a:pt x="9934" y="11300"/>
                    <a:pt x="10841" y="12641"/>
                    <a:pt x="11639" y="13823"/>
                  </a:cubicBezTo>
                  <a:lnTo>
                    <a:pt x="3479" y="3005"/>
                  </a:lnTo>
                  <a:cubicBezTo>
                    <a:pt x="3455" y="2973"/>
                    <a:pt x="3419" y="2956"/>
                    <a:pt x="3382" y="2956"/>
                  </a:cubicBezTo>
                  <a:cubicBezTo>
                    <a:pt x="3359" y="2956"/>
                    <a:pt x="3336" y="2963"/>
                    <a:pt x="3316" y="2977"/>
                  </a:cubicBezTo>
                  <a:cubicBezTo>
                    <a:pt x="3288" y="2995"/>
                    <a:pt x="3267" y="3022"/>
                    <a:pt x="3264" y="3054"/>
                  </a:cubicBezTo>
                  <a:cubicBezTo>
                    <a:pt x="3261" y="3075"/>
                    <a:pt x="3257" y="3088"/>
                    <a:pt x="3285" y="3150"/>
                  </a:cubicBezTo>
                  <a:lnTo>
                    <a:pt x="3288" y="3150"/>
                  </a:lnTo>
                  <a:cubicBezTo>
                    <a:pt x="3413" y="3400"/>
                    <a:pt x="4075" y="4381"/>
                    <a:pt x="7356" y="9166"/>
                  </a:cubicBezTo>
                  <a:cubicBezTo>
                    <a:pt x="8936" y="11466"/>
                    <a:pt x="10755" y="14117"/>
                    <a:pt x="11940" y="15881"/>
                  </a:cubicBezTo>
                  <a:cubicBezTo>
                    <a:pt x="9542" y="12738"/>
                    <a:pt x="4812" y="6411"/>
                    <a:pt x="2675" y="3539"/>
                  </a:cubicBezTo>
                  <a:cubicBezTo>
                    <a:pt x="2652" y="3507"/>
                    <a:pt x="2615" y="3489"/>
                    <a:pt x="2578" y="3489"/>
                  </a:cubicBezTo>
                  <a:cubicBezTo>
                    <a:pt x="2554" y="3489"/>
                    <a:pt x="2530" y="3496"/>
                    <a:pt x="2508" y="3511"/>
                  </a:cubicBezTo>
                  <a:cubicBezTo>
                    <a:pt x="2484" y="3529"/>
                    <a:pt x="2460" y="3563"/>
                    <a:pt x="2453" y="3598"/>
                  </a:cubicBezTo>
                  <a:cubicBezTo>
                    <a:pt x="2388" y="3951"/>
                    <a:pt x="7300" y="11075"/>
                    <a:pt x="10637" y="15860"/>
                  </a:cubicBezTo>
                  <a:cubicBezTo>
                    <a:pt x="8437" y="13001"/>
                    <a:pt x="4695" y="7943"/>
                    <a:pt x="1951" y="4194"/>
                  </a:cubicBezTo>
                  <a:cubicBezTo>
                    <a:pt x="1927" y="4160"/>
                    <a:pt x="1891" y="4142"/>
                    <a:pt x="1854" y="4142"/>
                  </a:cubicBezTo>
                  <a:cubicBezTo>
                    <a:pt x="1831" y="4142"/>
                    <a:pt x="1808" y="4149"/>
                    <a:pt x="1788" y="4162"/>
                  </a:cubicBezTo>
                  <a:cubicBezTo>
                    <a:pt x="1760" y="4183"/>
                    <a:pt x="1736" y="4218"/>
                    <a:pt x="1732" y="4249"/>
                  </a:cubicBezTo>
                  <a:cubicBezTo>
                    <a:pt x="1670" y="4585"/>
                    <a:pt x="5914" y="10770"/>
                    <a:pt x="9206" y="15503"/>
                  </a:cubicBezTo>
                  <a:cubicBezTo>
                    <a:pt x="6819" y="12371"/>
                    <a:pt x="3406" y="7825"/>
                    <a:pt x="1718" y="5569"/>
                  </a:cubicBezTo>
                  <a:cubicBezTo>
                    <a:pt x="1694" y="5538"/>
                    <a:pt x="1658" y="5522"/>
                    <a:pt x="1622" y="5522"/>
                  </a:cubicBezTo>
                  <a:cubicBezTo>
                    <a:pt x="1597" y="5522"/>
                    <a:pt x="1571" y="5530"/>
                    <a:pt x="1549" y="5545"/>
                  </a:cubicBezTo>
                  <a:cubicBezTo>
                    <a:pt x="1497" y="5583"/>
                    <a:pt x="1483" y="5656"/>
                    <a:pt x="1521" y="5712"/>
                  </a:cubicBezTo>
                  <a:cubicBezTo>
                    <a:pt x="3496" y="8625"/>
                    <a:pt x="6604" y="13220"/>
                    <a:pt x="8641" y="16241"/>
                  </a:cubicBezTo>
                  <a:cubicBezTo>
                    <a:pt x="6413" y="13324"/>
                    <a:pt x="3021" y="8864"/>
                    <a:pt x="866" y="6033"/>
                  </a:cubicBezTo>
                  <a:cubicBezTo>
                    <a:pt x="844" y="6003"/>
                    <a:pt x="808" y="5985"/>
                    <a:pt x="770" y="5985"/>
                  </a:cubicBezTo>
                  <a:cubicBezTo>
                    <a:pt x="760" y="5985"/>
                    <a:pt x="751" y="5986"/>
                    <a:pt x="741" y="5988"/>
                  </a:cubicBezTo>
                  <a:cubicBezTo>
                    <a:pt x="696" y="6003"/>
                    <a:pt x="662" y="6037"/>
                    <a:pt x="651" y="6086"/>
                  </a:cubicBezTo>
                  <a:cubicBezTo>
                    <a:pt x="648" y="6102"/>
                    <a:pt x="645" y="6116"/>
                    <a:pt x="679" y="6179"/>
                  </a:cubicBezTo>
                  <a:lnTo>
                    <a:pt x="672" y="6179"/>
                  </a:lnTo>
                  <a:cubicBezTo>
                    <a:pt x="672" y="6179"/>
                    <a:pt x="683" y="6190"/>
                    <a:pt x="696" y="6210"/>
                  </a:cubicBezTo>
                  <a:cubicBezTo>
                    <a:pt x="838" y="6460"/>
                    <a:pt x="1417" y="7305"/>
                    <a:pt x="3627" y="10538"/>
                  </a:cubicBezTo>
                  <a:cubicBezTo>
                    <a:pt x="4886" y="12377"/>
                    <a:pt x="6400" y="14595"/>
                    <a:pt x="7523" y="16255"/>
                  </a:cubicBezTo>
                  <a:lnTo>
                    <a:pt x="482" y="7191"/>
                  </a:lnTo>
                  <a:cubicBezTo>
                    <a:pt x="461" y="7162"/>
                    <a:pt x="427" y="7144"/>
                    <a:pt x="392" y="7144"/>
                  </a:cubicBezTo>
                  <a:cubicBezTo>
                    <a:pt x="381" y="7144"/>
                    <a:pt x="371" y="7146"/>
                    <a:pt x="360" y="7149"/>
                  </a:cubicBezTo>
                  <a:cubicBezTo>
                    <a:pt x="312" y="7159"/>
                    <a:pt x="277" y="7194"/>
                    <a:pt x="267" y="7242"/>
                  </a:cubicBezTo>
                  <a:cubicBezTo>
                    <a:pt x="267" y="7257"/>
                    <a:pt x="263" y="7267"/>
                    <a:pt x="301" y="7333"/>
                  </a:cubicBezTo>
                  <a:lnTo>
                    <a:pt x="291" y="7340"/>
                  </a:lnTo>
                  <a:lnTo>
                    <a:pt x="354" y="7420"/>
                  </a:lnTo>
                  <a:cubicBezTo>
                    <a:pt x="562" y="7749"/>
                    <a:pt x="1237" y="8750"/>
                    <a:pt x="3420" y="11972"/>
                  </a:cubicBezTo>
                  <a:cubicBezTo>
                    <a:pt x="4470" y="13524"/>
                    <a:pt x="5647" y="15264"/>
                    <a:pt x="6594" y="16663"/>
                  </a:cubicBezTo>
                  <a:lnTo>
                    <a:pt x="232" y="8545"/>
                  </a:lnTo>
                  <a:cubicBezTo>
                    <a:pt x="208" y="8514"/>
                    <a:pt x="172" y="8498"/>
                    <a:pt x="136" y="8498"/>
                  </a:cubicBezTo>
                  <a:cubicBezTo>
                    <a:pt x="111" y="8498"/>
                    <a:pt x="87" y="8506"/>
                    <a:pt x="66" y="8521"/>
                  </a:cubicBezTo>
                  <a:cubicBezTo>
                    <a:pt x="14" y="8560"/>
                    <a:pt x="0" y="8632"/>
                    <a:pt x="34" y="8684"/>
                  </a:cubicBezTo>
                  <a:lnTo>
                    <a:pt x="5634" y="16982"/>
                  </a:lnTo>
                  <a:cubicBezTo>
                    <a:pt x="4633" y="15769"/>
                    <a:pt x="3257" y="14061"/>
                    <a:pt x="2276" y="12845"/>
                  </a:cubicBezTo>
                  <a:cubicBezTo>
                    <a:pt x="1771" y="12222"/>
                    <a:pt x="1327" y="11667"/>
                    <a:pt x="1005" y="11275"/>
                  </a:cubicBezTo>
                  <a:cubicBezTo>
                    <a:pt x="738" y="10946"/>
                    <a:pt x="592" y="10767"/>
                    <a:pt x="506" y="10676"/>
                  </a:cubicBezTo>
                  <a:cubicBezTo>
                    <a:pt x="499" y="10669"/>
                    <a:pt x="496" y="10663"/>
                    <a:pt x="488" y="10652"/>
                  </a:cubicBezTo>
                  <a:lnTo>
                    <a:pt x="485" y="10655"/>
                  </a:lnTo>
                  <a:cubicBezTo>
                    <a:pt x="438" y="10610"/>
                    <a:pt x="409" y="10593"/>
                    <a:pt x="385" y="10593"/>
                  </a:cubicBezTo>
                  <a:cubicBezTo>
                    <a:pt x="364" y="10593"/>
                    <a:pt x="346" y="10605"/>
                    <a:pt x="322" y="10621"/>
                  </a:cubicBezTo>
                  <a:cubicBezTo>
                    <a:pt x="295" y="10639"/>
                    <a:pt x="277" y="10666"/>
                    <a:pt x="270" y="10701"/>
                  </a:cubicBezTo>
                  <a:cubicBezTo>
                    <a:pt x="267" y="10732"/>
                    <a:pt x="274" y="10763"/>
                    <a:pt x="291" y="10791"/>
                  </a:cubicBezTo>
                  <a:cubicBezTo>
                    <a:pt x="1625" y="12734"/>
                    <a:pt x="3437" y="15385"/>
                    <a:pt x="4435" y="16879"/>
                  </a:cubicBezTo>
                  <a:cubicBezTo>
                    <a:pt x="2359" y="14630"/>
                    <a:pt x="1681" y="13951"/>
                    <a:pt x="1427" y="13767"/>
                  </a:cubicBezTo>
                  <a:cubicBezTo>
                    <a:pt x="1424" y="13764"/>
                    <a:pt x="1421" y="13760"/>
                    <a:pt x="1417" y="13757"/>
                  </a:cubicBezTo>
                  <a:lnTo>
                    <a:pt x="1414" y="13760"/>
                  </a:lnTo>
                  <a:cubicBezTo>
                    <a:pt x="1357" y="13720"/>
                    <a:pt x="1323" y="13707"/>
                    <a:pt x="1298" y="13707"/>
                  </a:cubicBezTo>
                  <a:cubicBezTo>
                    <a:pt x="1278" y="13707"/>
                    <a:pt x="1265" y="13716"/>
                    <a:pt x="1251" y="13725"/>
                  </a:cubicBezTo>
                  <a:cubicBezTo>
                    <a:pt x="1227" y="13743"/>
                    <a:pt x="1206" y="13770"/>
                    <a:pt x="1203" y="13802"/>
                  </a:cubicBezTo>
                  <a:cubicBezTo>
                    <a:pt x="1195" y="13833"/>
                    <a:pt x="1203" y="13867"/>
                    <a:pt x="1219" y="13895"/>
                  </a:cubicBezTo>
                  <a:cubicBezTo>
                    <a:pt x="1653" y="14519"/>
                    <a:pt x="2353" y="15541"/>
                    <a:pt x="2425" y="15673"/>
                  </a:cubicBezTo>
                  <a:cubicBezTo>
                    <a:pt x="2429" y="15683"/>
                    <a:pt x="2436" y="15694"/>
                    <a:pt x="2443" y="15704"/>
                  </a:cubicBezTo>
                  <a:cubicBezTo>
                    <a:pt x="2467" y="15739"/>
                    <a:pt x="2505" y="15757"/>
                    <a:pt x="2544" y="15757"/>
                  </a:cubicBezTo>
                  <a:cubicBezTo>
                    <a:pt x="2566" y="15757"/>
                    <a:pt x="2589" y="15751"/>
                    <a:pt x="2609" y="15738"/>
                  </a:cubicBezTo>
                  <a:cubicBezTo>
                    <a:pt x="2637" y="15718"/>
                    <a:pt x="2654" y="15690"/>
                    <a:pt x="2661" y="15659"/>
                  </a:cubicBezTo>
                  <a:cubicBezTo>
                    <a:pt x="2671" y="15610"/>
                    <a:pt x="2675" y="15586"/>
                    <a:pt x="2100" y="14744"/>
                  </a:cubicBezTo>
                  <a:lnTo>
                    <a:pt x="2100" y="14744"/>
                  </a:lnTo>
                  <a:cubicBezTo>
                    <a:pt x="2938" y="15617"/>
                    <a:pt x="4238" y="17017"/>
                    <a:pt x="5197" y="18063"/>
                  </a:cubicBezTo>
                  <a:cubicBezTo>
                    <a:pt x="5222" y="18088"/>
                    <a:pt x="5255" y="18102"/>
                    <a:pt x="5288" y="18102"/>
                  </a:cubicBezTo>
                  <a:cubicBezTo>
                    <a:pt x="5310" y="18102"/>
                    <a:pt x="5333" y="18095"/>
                    <a:pt x="5353" y="18081"/>
                  </a:cubicBezTo>
                  <a:cubicBezTo>
                    <a:pt x="5381" y="18063"/>
                    <a:pt x="5398" y="18035"/>
                    <a:pt x="5405" y="18001"/>
                  </a:cubicBezTo>
                  <a:cubicBezTo>
                    <a:pt x="5409" y="17990"/>
                    <a:pt x="5412" y="17977"/>
                    <a:pt x="5374" y="17901"/>
                  </a:cubicBezTo>
                  <a:cubicBezTo>
                    <a:pt x="5374" y="17897"/>
                    <a:pt x="5370" y="17894"/>
                    <a:pt x="5367" y="17890"/>
                  </a:cubicBezTo>
                  <a:cubicBezTo>
                    <a:pt x="5225" y="17627"/>
                    <a:pt x="4625" y="16695"/>
                    <a:pt x="2151" y="13077"/>
                  </a:cubicBezTo>
                  <a:lnTo>
                    <a:pt x="2151" y="13077"/>
                  </a:lnTo>
                  <a:cubicBezTo>
                    <a:pt x="5530" y="17266"/>
                    <a:pt x="6445" y="18379"/>
                    <a:pt x="6746" y="18635"/>
                  </a:cubicBezTo>
                  <a:lnTo>
                    <a:pt x="6757" y="18652"/>
                  </a:lnTo>
                  <a:lnTo>
                    <a:pt x="6763" y="18649"/>
                  </a:lnTo>
                  <a:cubicBezTo>
                    <a:pt x="6815" y="18692"/>
                    <a:pt x="6847" y="18706"/>
                    <a:pt x="6872" y="18706"/>
                  </a:cubicBezTo>
                  <a:cubicBezTo>
                    <a:pt x="6893" y="18706"/>
                    <a:pt x="6908" y="18695"/>
                    <a:pt x="6926" y="18684"/>
                  </a:cubicBezTo>
                  <a:cubicBezTo>
                    <a:pt x="6950" y="18666"/>
                    <a:pt x="6968" y="18638"/>
                    <a:pt x="6975" y="18607"/>
                  </a:cubicBezTo>
                  <a:cubicBezTo>
                    <a:pt x="6982" y="18576"/>
                    <a:pt x="6975" y="18542"/>
                    <a:pt x="6957" y="18518"/>
                  </a:cubicBezTo>
                  <a:lnTo>
                    <a:pt x="2127" y="11355"/>
                  </a:lnTo>
                  <a:lnTo>
                    <a:pt x="8399" y="19359"/>
                  </a:lnTo>
                  <a:cubicBezTo>
                    <a:pt x="8423" y="19391"/>
                    <a:pt x="8458" y="19407"/>
                    <a:pt x="8495" y="19407"/>
                  </a:cubicBezTo>
                  <a:cubicBezTo>
                    <a:pt x="8506" y="19407"/>
                    <a:pt x="8513" y="19404"/>
                    <a:pt x="8524" y="19404"/>
                  </a:cubicBezTo>
                  <a:cubicBezTo>
                    <a:pt x="8569" y="19394"/>
                    <a:pt x="8604" y="19356"/>
                    <a:pt x="8614" y="19311"/>
                  </a:cubicBezTo>
                  <a:cubicBezTo>
                    <a:pt x="8617" y="19293"/>
                    <a:pt x="8620" y="19283"/>
                    <a:pt x="8583" y="19217"/>
                  </a:cubicBezTo>
                  <a:lnTo>
                    <a:pt x="8589" y="19214"/>
                  </a:lnTo>
                  <a:lnTo>
                    <a:pt x="8548" y="19158"/>
                  </a:lnTo>
                  <a:cubicBezTo>
                    <a:pt x="8326" y="18791"/>
                    <a:pt x="7398" y="17419"/>
                    <a:pt x="3618" y="11837"/>
                  </a:cubicBezTo>
                  <a:cubicBezTo>
                    <a:pt x="3233" y="11266"/>
                    <a:pt x="2852" y="10701"/>
                    <a:pt x="2495" y="10177"/>
                  </a:cubicBezTo>
                  <a:lnTo>
                    <a:pt x="2495" y="10177"/>
                  </a:lnTo>
                  <a:lnTo>
                    <a:pt x="9144" y="18735"/>
                  </a:lnTo>
                  <a:cubicBezTo>
                    <a:pt x="9167" y="18767"/>
                    <a:pt x="9203" y="18783"/>
                    <a:pt x="9239" y="18783"/>
                  </a:cubicBezTo>
                  <a:cubicBezTo>
                    <a:pt x="9262" y="18783"/>
                    <a:pt x="9286" y="18777"/>
                    <a:pt x="9306" y="18763"/>
                  </a:cubicBezTo>
                  <a:cubicBezTo>
                    <a:pt x="9334" y="18746"/>
                    <a:pt x="9352" y="18715"/>
                    <a:pt x="9359" y="18684"/>
                  </a:cubicBezTo>
                  <a:cubicBezTo>
                    <a:pt x="9376" y="18583"/>
                    <a:pt x="9386" y="18538"/>
                    <a:pt x="3825" y="10402"/>
                  </a:cubicBezTo>
                  <a:cubicBezTo>
                    <a:pt x="3645" y="10140"/>
                    <a:pt x="3469" y="9879"/>
                    <a:pt x="3295" y="9623"/>
                  </a:cubicBezTo>
                  <a:lnTo>
                    <a:pt x="3295" y="9623"/>
                  </a:lnTo>
                  <a:cubicBezTo>
                    <a:pt x="4026" y="10586"/>
                    <a:pt x="4847" y="11664"/>
                    <a:pt x="5672" y="12745"/>
                  </a:cubicBezTo>
                  <a:cubicBezTo>
                    <a:pt x="6923" y="14384"/>
                    <a:pt x="8174" y="16026"/>
                    <a:pt x="9112" y="17256"/>
                  </a:cubicBezTo>
                  <a:cubicBezTo>
                    <a:pt x="9581" y="17869"/>
                    <a:pt x="9976" y="18382"/>
                    <a:pt x="10249" y="18739"/>
                  </a:cubicBezTo>
                  <a:cubicBezTo>
                    <a:pt x="10464" y="19020"/>
                    <a:pt x="10588" y="19179"/>
                    <a:pt x="10665" y="19266"/>
                  </a:cubicBezTo>
                  <a:cubicBezTo>
                    <a:pt x="10668" y="19269"/>
                    <a:pt x="10672" y="19276"/>
                    <a:pt x="10675" y="19276"/>
                  </a:cubicBezTo>
                  <a:cubicBezTo>
                    <a:pt x="10729" y="19332"/>
                    <a:pt x="10761" y="19352"/>
                    <a:pt x="10787" y="19352"/>
                  </a:cubicBezTo>
                  <a:cubicBezTo>
                    <a:pt x="10808" y="19352"/>
                    <a:pt x="10826" y="19340"/>
                    <a:pt x="10849" y="19324"/>
                  </a:cubicBezTo>
                  <a:cubicBezTo>
                    <a:pt x="10876" y="19307"/>
                    <a:pt x="10894" y="19279"/>
                    <a:pt x="10900" y="19248"/>
                  </a:cubicBezTo>
                  <a:cubicBezTo>
                    <a:pt x="10904" y="19234"/>
                    <a:pt x="10904" y="19224"/>
                    <a:pt x="10859" y="19148"/>
                  </a:cubicBezTo>
                  <a:lnTo>
                    <a:pt x="10870" y="19141"/>
                  </a:lnTo>
                  <a:cubicBezTo>
                    <a:pt x="10862" y="19134"/>
                    <a:pt x="10845" y="19116"/>
                    <a:pt x="10824" y="19085"/>
                  </a:cubicBezTo>
                  <a:cubicBezTo>
                    <a:pt x="10558" y="18649"/>
                    <a:pt x="9403" y="16923"/>
                    <a:pt x="4501" y="9678"/>
                  </a:cubicBezTo>
                  <a:lnTo>
                    <a:pt x="4501" y="9678"/>
                  </a:lnTo>
                  <a:cubicBezTo>
                    <a:pt x="5142" y="10535"/>
                    <a:pt x="5839" y="11459"/>
                    <a:pt x="6535" y="12377"/>
                  </a:cubicBezTo>
                  <a:cubicBezTo>
                    <a:pt x="10204" y="17235"/>
                    <a:pt x="11247" y="18583"/>
                    <a:pt x="11593" y="18922"/>
                  </a:cubicBezTo>
                  <a:cubicBezTo>
                    <a:pt x="11607" y="18940"/>
                    <a:pt x="11621" y="18957"/>
                    <a:pt x="11631" y="18975"/>
                  </a:cubicBezTo>
                  <a:lnTo>
                    <a:pt x="11645" y="18967"/>
                  </a:lnTo>
                  <a:cubicBezTo>
                    <a:pt x="11697" y="19011"/>
                    <a:pt x="11728" y="19026"/>
                    <a:pt x="11752" y="19026"/>
                  </a:cubicBezTo>
                  <a:cubicBezTo>
                    <a:pt x="11770" y="19026"/>
                    <a:pt x="11784" y="19016"/>
                    <a:pt x="11798" y="19006"/>
                  </a:cubicBezTo>
                  <a:cubicBezTo>
                    <a:pt x="11826" y="18988"/>
                    <a:pt x="11842" y="18961"/>
                    <a:pt x="11850" y="18929"/>
                  </a:cubicBezTo>
                  <a:cubicBezTo>
                    <a:pt x="11857" y="18898"/>
                    <a:pt x="11850" y="18863"/>
                    <a:pt x="11829" y="18836"/>
                  </a:cubicBezTo>
                  <a:cubicBezTo>
                    <a:pt x="9071" y="14900"/>
                    <a:pt x="5340" y="9512"/>
                    <a:pt x="3351" y="6508"/>
                  </a:cubicBezTo>
                  <a:lnTo>
                    <a:pt x="3351" y="6508"/>
                  </a:lnTo>
                  <a:cubicBezTo>
                    <a:pt x="4324" y="7832"/>
                    <a:pt x="5631" y="9599"/>
                    <a:pt x="6936" y="11352"/>
                  </a:cubicBezTo>
                  <a:cubicBezTo>
                    <a:pt x="11608" y="17629"/>
                    <a:pt x="12228" y="18294"/>
                    <a:pt x="12410" y="18294"/>
                  </a:cubicBezTo>
                  <a:cubicBezTo>
                    <a:pt x="12433" y="18294"/>
                    <a:pt x="12450" y="18283"/>
                    <a:pt x="12466" y="18271"/>
                  </a:cubicBezTo>
                  <a:cubicBezTo>
                    <a:pt x="12494" y="18254"/>
                    <a:pt x="12512" y="18226"/>
                    <a:pt x="12518" y="18195"/>
                  </a:cubicBezTo>
                  <a:cubicBezTo>
                    <a:pt x="12525" y="18160"/>
                    <a:pt x="12515" y="18129"/>
                    <a:pt x="12498" y="18102"/>
                  </a:cubicBezTo>
                  <a:cubicBezTo>
                    <a:pt x="9680" y="14079"/>
                    <a:pt x="5845" y="8535"/>
                    <a:pt x="3912" y="5600"/>
                  </a:cubicBezTo>
                  <a:lnTo>
                    <a:pt x="3912" y="5600"/>
                  </a:lnTo>
                  <a:cubicBezTo>
                    <a:pt x="4934" y="6969"/>
                    <a:pt x="6375" y="8899"/>
                    <a:pt x="7809" y="10811"/>
                  </a:cubicBezTo>
                  <a:cubicBezTo>
                    <a:pt x="9362" y="12880"/>
                    <a:pt x="10606" y="14522"/>
                    <a:pt x="11500" y="15700"/>
                  </a:cubicBezTo>
                  <a:cubicBezTo>
                    <a:pt x="12971" y="17627"/>
                    <a:pt x="13213" y="17940"/>
                    <a:pt x="13328" y="17940"/>
                  </a:cubicBezTo>
                  <a:cubicBezTo>
                    <a:pt x="13350" y="17940"/>
                    <a:pt x="13368" y="17929"/>
                    <a:pt x="13388" y="17915"/>
                  </a:cubicBezTo>
                  <a:cubicBezTo>
                    <a:pt x="13416" y="17897"/>
                    <a:pt x="13437" y="17866"/>
                    <a:pt x="13440" y="17835"/>
                  </a:cubicBezTo>
                  <a:cubicBezTo>
                    <a:pt x="13468" y="17699"/>
                    <a:pt x="12990" y="16948"/>
                    <a:pt x="7557" y="9027"/>
                  </a:cubicBezTo>
                  <a:cubicBezTo>
                    <a:pt x="6999" y="8216"/>
                    <a:pt x="6434" y="7395"/>
                    <a:pt x="5914" y="6633"/>
                  </a:cubicBezTo>
                  <a:lnTo>
                    <a:pt x="5914" y="6633"/>
                  </a:lnTo>
                  <a:lnTo>
                    <a:pt x="14279" y="17720"/>
                  </a:lnTo>
                  <a:cubicBezTo>
                    <a:pt x="14301" y="17751"/>
                    <a:pt x="14337" y="17767"/>
                    <a:pt x="14374" y="17767"/>
                  </a:cubicBezTo>
                  <a:cubicBezTo>
                    <a:pt x="14399" y="17767"/>
                    <a:pt x="14424" y="17760"/>
                    <a:pt x="14445" y="17744"/>
                  </a:cubicBezTo>
                  <a:cubicBezTo>
                    <a:pt x="14497" y="17707"/>
                    <a:pt x="14511" y="17634"/>
                    <a:pt x="14473" y="17582"/>
                  </a:cubicBezTo>
                  <a:cubicBezTo>
                    <a:pt x="12383" y="14491"/>
                    <a:pt x="9186" y="9765"/>
                    <a:pt x="6874" y="6339"/>
                  </a:cubicBezTo>
                  <a:lnTo>
                    <a:pt x="6874" y="6339"/>
                  </a:lnTo>
                  <a:cubicBezTo>
                    <a:pt x="7675" y="7423"/>
                    <a:pt x="8565" y="8622"/>
                    <a:pt x="9456" y="9814"/>
                  </a:cubicBezTo>
                  <a:cubicBezTo>
                    <a:pt x="13630" y="15420"/>
                    <a:pt x="14788" y="16938"/>
                    <a:pt x="15162" y="17308"/>
                  </a:cubicBezTo>
                  <a:cubicBezTo>
                    <a:pt x="15176" y="17328"/>
                    <a:pt x="15189" y="17349"/>
                    <a:pt x="15204" y="17370"/>
                  </a:cubicBezTo>
                  <a:lnTo>
                    <a:pt x="15218" y="17360"/>
                  </a:lnTo>
                  <a:cubicBezTo>
                    <a:pt x="15269" y="17406"/>
                    <a:pt x="15301" y="17420"/>
                    <a:pt x="15325" y="17420"/>
                  </a:cubicBezTo>
                  <a:cubicBezTo>
                    <a:pt x="15344" y="17420"/>
                    <a:pt x="15358" y="17411"/>
                    <a:pt x="15373" y="17402"/>
                  </a:cubicBezTo>
                  <a:cubicBezTo>
                    <a:pt x="15397" y="17384"/>
                    <a:pt x="15418" y="17357"/>
                    <a:pt x="15422" y="17325"/>
                  </a:cubicBezTo>
                  <a:cubicBezTo>
                    <a:pt x="15429" y="17294"/>
                    <a:pt x="15422" y="17259"/>
                    <a:pt x="15405" y="17235"/>
                  </a:cubicBezTo>
                  <a:cubicBezTo>
                    <a:pt x="13353" y="14238"/>
                    <a:pt x="8953" y="7797"/>
                    <a:pt x="6525" y="4173"/>
                  </a:cubicBezTo>
                  <a:lnTo>
                    <a:pt x="6525" y="4173"/>
                  </a:lnTo>
                  <a:cubicBezTo>
                    <a:pt x="8970" y="7420"/>
                    <a:pt x="13229" y="13098"/>
                    <a:pt x="15845" y="16591"/>
                  </a:cubicBezTo>
                  <a:cubicBezTo>
                    <a:pt x="15868" y="16622"/>
                    <a:pt x="15904" y="16640"/>
                    <a:pt x="15942" y="16640"/>
                  </a:cubicBezTo>
                  <a:cubicBezTo>
                    <a:pt x="15965" y="16640"/>
                    <a:pt x="15990" y="16633"/>
                    <a:pt x="16011" y="16618"/>
                  </a:cubicBezTo>
                  <a:cubicBezTo>
                    <a:pt x="16063" y="16580"/>
                    <a:pt x="16077" y="16508"/>
                    <a:pt x="16042" y="16452"/>
                  </a:cubicBezTo>
                  <a:lnTo>
                    <a:pt x="7339" y="3549"/>
                  </a:lnTo>
                  <a:lnTo>
                    <a:pt x="7339" y="3549"/>
                  </a:lnTo>
                  <a:cubicBezTo>
                    <a:pt x="9552" y="6439"/>
                    <a:pt x="13492" y="11740"/>
                    <a:pt x="16371" y="15649"/>
                  </a:cubicBezTo>
                  <a:cubicBezTo>
                    <a:pt x="16396" y="15682"/>
                    <a:pt x="16433" y="15699"/>
                    <a:pt x="16469" y="15699"/>
                  </a:cubicBezTo>
                  <a:cubicBezTo>
                    <a:pt x="16493" y="15699"/>
                    <a:pt x="16517" y="15691"/>
                    <a:pt x="16537" y="15676"/>
                  </a:cubicBezTo>
                  <a:cubicBezTo>
                    <a:pt x="16593" y="15638"/>
                    <a:pt x="16607" y="15565"/>
                    <a:pt x="16569" y="15510"/>
                  </a:cubicBezTo>
                  <a:lnTo>
                    <a:pt x="8381" y="3369"/>
                  </a:lnTo>
                  <a:lnTo>
                    <a:pt x="8381" y="3369"/>
                  </a:lnTo>
                  <a:cubicBezTo>
                    <a:pt x="9331" y="4644"/>
                    <a:pt x="10519" y="6279"/>
                    <a:pt x="11639" y="7811"/>
                  </a:cubicBezTo>
                  <a:cubicBezTo>
                    <a:pt x="16474" y="14448"/>
                    <a:pt x="17084" y="15194"/>
                    <a:pt x="17287" y="15194"/>
                  </a:cubicBezTo>
                  <a:cubicBezTo>
                    <a:pt x="17314" y="15194"/>
                    <a:pt x="17334" y="15181"/>
                    <a:pt x="17356" y="15166"/>
                  </a:cubicBezTo>
                  <a:cubicBezTo>
                    <a:pt x="17383" y="15150"/>
                    <a:pt x="17401" y="15121"/>
                    <a:pt x="17407" y="15087"/>
                  </a:cubicBezTo>
                  <a:cubicBezTo>
                    <a:pt x="17414" y="15056"/>
                    <a:pt x="17407" y="15025"/>
                    <a:pt x="17386" y="14997"/>
                  </a:cubicBezTo>
                  <a:cubicBezTo>
                    <a:pt x="15318" y="11962"/>
                    <a:pt x="12068" y="7180"/>
                    <a:pt x="9906" y="3972"/>
                  </a:cubicBezTo>
                  <a:lnTo>
                    <a:pt x="9906" y="3972"/>
                  </a:lnTo>
                  <a:cubicBezTo>
                    <a:pt x="16070" y="12249"/>
                    <a:pt x="17470" y="14058"/>
                    <a:pt x="17861" y="14405"/>
                  </a:cubicBezTo>
                  <a:cubicBezTo>
                    <a:pt x="17865" y="14405"/>
                    <a:pt x="17865" y="14408"/>
                    <a:pt x="17865" y="14408"/>
                  </a:cubicBezTo>
                  <a:lnTo>
                    <a:pt x="17868" y="14408"/>
                  </a:lnTo>
                  <a:cubicBezTo>
                    <a:pt x="17928" y="14460"/>
                    <a:pt x="17965" y="14477"/>
                    <a:pt x="17991" y="14477"/>
                  </a:cubicBezTo>
                  <a:cubicBezTo>
                    <a:pt x="18012" y="14477"/>
                    <a:pt x="18026" y="14467"/>
                    <a:pt x="18042" y="14456"/>
                  </a:cubicBezTo>
                  <a:cubicBezTo>
                    <a:pt x="18069" y="14439"/>
                    <a:pt x="18087" y="14411"/>
                    <a:pt x="18093" y="14381"/>
                  </a:cubicBezTo>
                  <a:cubicBezTo>
                    <a:pt x="18107" y="14307"/>
                    <a:pt x="18107" y="14290"/>
                    <a:pt x="9729" y="1910"/>
                  </a:cubicBezTo>
                  <a:lnTo>
                    <a:pt x="9729" y="1910"/>
                  </a:lnTo>
                  <a:cubicBezTo>
                    <a:pt x="11770" y="4527"/>
                    <a:pt x="15589" y="9654"/>
                    <a:pt x="18346" y="13399"/>
                  </a:cubicBezTo>
                  <a:cubicBezTo>
                    <a:pt x="18370" y="13432"/>
                    <a:pt x="18409" y="13450"/>
                    <a:pt x="18451" y="13450"/>
                  </a:cubicBezTo>
                  <a:cubicBezTo>
                    <a:pt x="18457" y="13450"/>
                    <a:pt x="18464" y="13449"/>
                    <a:pt x="18471" y="13448"/>
                  </a:cubicBezTo>
                  <a:cubicBezTo>
                    <a:pt x="18516" y="13438"/>
                    <a:pt x="18554" y="13399"/>
                    <a:pt x="18565" y="13351"/>
                  </a:cubicBezTo>
                  <a:cubicBezTo>
                    <a:pt x="18568" y="13330"/>
                    <a:pt x="18568" y="13320"/>
                    <a:pt x="18536" y="13261"/>
                  </a:cubicBezTo>
                  <a:lnTo>
                    <a:pt x="18541" y="13258"/>
                  </a:lnTo>
                  <a:cubicBezTo>
                    <a:pt x="18541" y="13254"/>
                    <a:pt x="18523" y="13230"/>
                    <a:pt x="18488" y="13185"/>
                  </a:cubicBezTo>
                  <a:cubicBezTo>
                    <a:pt x="18419" y="13081"/>
                    <a:pt x="18294" y="12897"/>
                    <a:pt x="18062" y="12564"/>
                  </a:cubicBezTo>
                  <a:cubicBezTo>
                    <a:pt x="13596" y="6117"/>
                    <a:pt x="11479" y="2988"/>
                    <a:pt x="10558" y="1564"/>
                  </a:cubicBezTo>
                  <a:lnTo>
                    <a:pt x="10558" y="1564"/>
                  </a:lnTo>
                  <a:cubicBezTo>
                    <a:pt x="11881" y="3227"/>
                    <a:pt x="14535" y="6737"/>
                    <a:pt x="16295" y="9062"/>
                  </a:cubicBezTo>
                  <a:cubicBezTo>
                    <a:pt x="16991" y="9983"/>
                    <a:pt x="17605" y="10794"/>
                    <a:pt x="18045" y="11373"/>
                  </a:cubicBezTo>
                  <a:cubicBezTo>
                    <a:pt x="18661" y="12181"/>
                    <a:pt x="18790" y="12348"/>
                    <a:pt x="18869" y="12348"/>
                  </a:cubicBezTo>
                  <a:cubicBezTo>
                    <a:pt x="18889" y="12348"/>
                    <a:pt x="18907" y="12337"/>
                    <a:pt x="18928" y="12322"/>
                  </a:cubicBezTo>
                  <a:cubicBezTo>
                    <a:pt x="18956" y="12305"/>
                    <a:pt x="18977" y="12273"/>
                    <a:pt x="18981" y="12243"/>
                  </a:cubicBezTo>
                  <a:cubicBezTo>
                    <a:pt x="18990" y="12190"/>
                    <a:pt x="19019" y="12041"/>
                    <a:pt x="13689" y="4263"/>
                  </a:cubicBezTo>
                  <a:lnTo>
                    <a:pt x="13689" y="4263"/>
                  </a:lnTo>
                  <a:cubicBezTo>
                    <a:pt x="18445" y="10499"/>
                    <a:pt x="19055" y="11160"/>
                    <a:pt x="19236" y="11160"/>
                  </a:cubicBezTo>
                  <a:cubicBezTo>
                    <a:pt x="19259" y="11160"/>
                    <a:pt x="19275" y="11149"/>
                    <a:pt x="19292" y="11137"/>
                  </a:cubicBezTo>
                  <a:cubicBezTo>
                    <a:pt x="19320" y="11117"/>
                    <a:pt x="19341" y="11088"/>
                    <a:pt x="19344" y="11058"/>
                  </a:cubicBezTo>
                  <a:cubicBezTo>
                    <a:pt x="19355" y="11002"/>
                    <a:pt x="19379" y="10877"/>
                    <a:pt x="14251" y="3390"/>
                  </a:cubicBezTo>
                  <a:lnTo>
                    <a:pt x="14251" y="3390"/>
                  </a:lnTo>
                  <a:cubicBezTo>
                    <a:pt x="14646" y="3889"/>
                    <a:pt x="15065" y="4415"/>
                    <a:pt x="15480" y="4938"/>
                  </a:cubicBezTo>
                  <a:cubicBezTo>
                    <a:pt x="18024" y="8126"/>
                    <a:pt x="18769" y="9024"/>
                    <a:pt x="19035" y="9241"/>
                  </a:cubicBezTo>
                  <a:lnTo>
                    <a:pt x="19043" y="9252"/>
                  </a:lnTo>
                  <a:lnTo>
                    <a:pt x="19043" y="9249"/>
                  </a:lnTo>
                  <a:cubicBezTo>
                    <a:pt x="19096" y="9292"/>
                    <a:pt x="19129" y="9305"/>
                    <a:pt x="19154" y="9305"/>
                  </a:cubicBezTo>
                  <a:cubicBezTo>
                    <a:pt x="19176" y="9305"/>
                    <a:pt x="19191" y="9295"/>
                    <a:pt x="19209" y="9283"/>
                  </a:cubicBezTo>
                  <a:cubicBezTo>
                    <a:pt x="19264" y="9246"/>
                    <a:pt x="19278" y="9172"/>
                    <a:pt x="19240" y="9117"/>
                  </a:cubicBezTo>
                  <a:lnTo>
                    <a:pt x="15031" y="2870"/>
                  </a:lnTo>
                  <a:lnTo>
                    <a:pt x="18523" y="6754"/>
                  </a:lnTo>
                  <a:cubicBezTo>
                    <a:pt x="18546" y="6781"/>
                    <a:pt x="18579" y="6795"/>
                    <a:pt x="18612" y="6795"/>
                  </a:cubicBezTo>
                  <a:cubicBezTo>
                    <a:pt x="18638" y="6795"/>
                    <a:pt x="18664" y="6786"/>
                    <a:pt x="18686" y="6768"/>
                  </a:cubicBezTo>
                  <a:cubicBezTo>
                    <a:pt x="18738" y="6730"/>
                    <a:pt x="18749" y="6660"/>
                    <a:pt x="18710" y="6605"/>
                  </a:cubicBezTo>
                  <a:cubicBezTo>
                    <a:pt x="17612" y="5001"/>
                    <a:pt x="15955" y="2572"/>
                    <a:pt x="15841" y="2360"/>
                  </a:cubicBezTo>
                  <a:cubicBezTo>
                    <a:pt x="15838" y="2347"/>
                    <a:pt x="15831" y="2336"/>
                    <a:pt x="15824" y="2326"/>
                  </a:cubicBezTo>
                  <a:cubicBezTo>
                    <a:pt x="15802" y="2292"/>
                    <a:pt x="15765" y="2273"/>
                    <a:pt x="15726" y="2273"/>
                  </a:cubicBezTo>
                  <a:cubicBezTo>
                    <a:pt x="15703" y="2273"/>
                    <a:pt x="15679" y="2280"/>
                    <a:pt x="15658" y="2295"/>
                  </a:cubicBezTo>
                  <a:cubicBezTo>
                    <a:pt x="15630" y="2312"/>
                    <a:pt x="15613" y="2340"/>
                    <a:pt x="15605" y="2374"/>
                  </a:cubicBezTo>
                  <a:cubicBezTo>
                    <a:pt x="15595" y="2430"/>
                    <a:pt x="15589" y="2468"/>
                    <a:pt x="17484" y="5240"/>
                  </a:cubicBezTo>
                  <a:lnTo>
                    <a:pt x="14050" y="1425"/>
                  </a:lnTo>
                  <a:cubicBezTo>
                    <a:pt x="14027" y="1397"/>
                    <a:pt x="13993" y="1384"/>
                    <a:pt x="13959" y="1384"/>
                  </a:cubicBezTo>
                  <a:cubicBezTo>
                    <a:pt x="13934" y="1384"/>
                    <a:pt x="13908" y="1392"/>
                    <a:pt x="13887" y="1408"/>
                  </a:cubicBezTo>
                  <a:cubicBezTo>
                    <a:pt x="13838" y="1450"/>
                    <a:pt x="13825" y="1519"/>
                    <a:pt x="13863" y="1570"/>
                  </a:cubicBezTo>
                  <a:lnTo>
                    <a:pt x="17906" y="7568"/>
                  </a:lnTo>
                  <a:cubicBezTo>
                    <a:pt x="16427" y="5756"/>
                    <a:pt x="13995" y="2690"/>
                    <a:pt x="12203" y="406"/>
                  </a:cubicBezTo>
                  <a:cubicBezTo>
                    <a:pt x="12179" y="376"/>
                    <a:pt x="12144" y="360"/>
                    <a:pt x="12109" y="360"/>
                  </a:cubicBezTo>
                  <a:cubicBezTo>
                    <a:pt x="12084" y="360"/>
                    <a:pt x="12058" y="368"/>
                    <a:pt x="12037" y="385"/>
                  </a:cubicBezTo>
                  <a:cubicBezTo>
                    <a:pt x="11985" y="424"/>
                    <a:pt x="11971" y="497"/>
                    <a:pt x="12009" y="548"/>
                  </a:cubicBezTo>
                  <a:cubicBezTo>
                    <a:pt x="14123" y="3625"/>
                    <a:pt x="17050" y="7908"/>
                    <a:pt x="18391" y="9932"/>
                  </a:cubicBezTo>
                  <a:cubicBezTo>
                    <a:pt x="16853" y="8036"/>
                    <a:pt x="13734" y="3927"/>
                    <a:pt x="12200" y="1903"/>
                  </a:cubicBezTo>
                  <a:cubicBezTo>
                    <a:pt x="11815" y="1397"/>
                    <a:pt x="11493" y="975"/>
                    <a:pt x="11268" y="681"/>
                  </a:cubicBezTo>
                  <a:cubicBezTo>
                    <a:pt x="11105" y="465"/>
                    <a:pt x="11004" y="334"/>
                    <a:pt x="10939" y="257"/>
                  </a:cubicBezTo>
                  <a:cubicBezTo>
                    <a:pt x="10928" y="247"/>
                    <a:pt x="10921" y="233"/>
                    <a:pt x="10914" y="223"/>
                  </a:cubicBezTo>
                  <a:lnTo>
                    <a:pt x="10911" y="227"/>
                  </a:lnTo>
                  <a:cubicBezTo>
                    <a:pt x="10864" y="179"/>
                    <a:pt x="10836" y="162"/>
                    <a:pt x="10811" y="162"/>
                  </a:cubicBezTo>
                  <a:cubicBezTo>
                    <a:pt x="10791" y="162"/>
                    <a:pt x="10773" y="174"/>
                    <a:pt x="10748" y="192"/>
                  </a:cubicBezTo>
                  <a:cubicBezTo>
                    <a:pt x="10720" y="209"/>
                    <a:pt x="10703" y="237"/>
                    <a:pt x="10696" y="268"/>
                  </a:cubicBezTo>
                  <a:cubicBezTo>
                    <a:pt x="10689" y="302"/>
                    <a:pt x="10696" y="334"/>
                    <a:pt x="10717" y="361"/>
                  </a:cubicBezTo>
                  <a:cubicBezTo>
                    <a:pt x="12771" y="3345"/>
                    <a:pt x="15501" y="7329"/>
                    <a:pt x="17189" y="9844"/>
                  </a:cubicBezTo>
                  <a:cubicBezTo>
                    <a:pt x="16967" y="9550"/>
                    <a:pt x="16728" y="9238"/>
                    <a:pt x="16486" y="8916"/>
                  </a:cubicBezTo>
                  <a:cubicBezTo>
                    <a:pt x="10626" y="1166"/>
                    <a:pt x="9982" y="403"/>
                    <a:pt x="9796" y="403"/>
                  </a:cubicBezTo>
                  <a:cubicBezTo>
                    <a:pt x="9774" y="403"/>
                    <a:pt x="9759" y="413"/>
                    <a:pt x="9743" y="424"/>
                  </a:cubicBezTo>
                  <a:cubicBezTo>
                    <a:pt x="9715" y="444"/>
                    <a:pt x="9695" y="476"/>
                    <a:pt x="9688" y="507"/>
                  </a:cubicBezTo>
                  <a:cubicBezTo>
                    <a:pt x="9670" y="604"/>
                    <a:pt x="9643" y="753"/>
                    <a:pt x="14330" y="7586"/>
                  </a:cubicBezTo>
                  <a:cubicBezTo>
                    <a:pt x="14088" y="7257"/>
                    <a:pt x="13838" y="6924"/>
                    <a:pt x="13593" y="6595"/>
                  </a:cubicBezTo>
                  <a:cubicBezTo>
                    <a:pt x="9784" y="1515"/>
                    <a:pt x="8794" y="302"/>
                    <a:pt x="8475" y="57"/>
                  </a:cubicBezTo>
                  <a:cubicBezTo>
                    <a:pt x="8471" y="57"/>
                    <a:pt x="8471" y="53"/>
                    <a:pt x="8471" y="53"/>
                  </a:cubicBezTo>
                  <a:lnTo>
                    <a:pt x="8471" y="57"/>
                  </a:lnTo>
                  <a:cubicBezTo>
                    <a:pt x="8417" y="15"/>
                    <a:pt x="8382" y="1"/>
                    <a:pt x="835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79" name="Google Shape;1979;p43"/>
            <p:cNvGrpSpPr/>
            <p:nvPr/>
          </p:nvGrpSpPr>
          <p:grpSpPr>
            <a:xfrm>
              <a:off x="1559425" y="2681302"/>
              <a:ext cx="478975" cy="861760"/>
              <a:chOff x="1551338" y="3363340"/>
              <a:chExt cx="478975" cy="861760"/>
            </a:xfrm>
          </p:grpSpPr>
          <p:grpSp>
            <p:nvGrpSpPr>
              <p:cNvPr id="1980" name="Google Shape;1980;p43"/>
              <p:cNvGrpSpPr/>
              <p:nvPr/>
            </p:nvGrpSpPr>
            <p:grpSpPr>
              <a:xfrm rot="-5400000">
                <a:off x="1562913" y="3757700"/>
                <a:ext cx="455825" cy="478975"/>
                <a:chOff x="5410375" y="2331188"/>
                <a:chExt cx="455825" cy="478975"/>
              </a:xfrm>
            </p:grpSpPr>
            <p:sp>
              <p:nvSpPr>
                <p:cNvPr id="1981" name="Google Shape;1981;p43"/>
                <p:cNvSpPr/>
                <p:nvPr/>
              </p:nvSpPr>
              <p:spPr>
                <a:xfrm>
                  <a:off x="5487125" y="2709438"/>
                  <a:ext cx="341125" cy="100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45" h="4029" extrusionOk="0">
                      <a:moveTo>
                        <a:pt x="13645" y="0"/>
                      </a:moveTo>
                      <a:lnTo>
                        <a:pt x="13645" y="0"/>
                      </a:lnTo>
                      <a:cubicBezTo>
                        <a:pt x="13531" y="7"/>
                        <a:pt x="13416" y="17"/>
                        <a:pt x="13306" y="24"/>
                      </a:cubicBezTo>
                      <a:cubicBezTo>
                        <a:pt x="12571" y="942"/>
                        <a:pt x="11486" y="1895"/>
                        <a:pt x="9882" y="2737"/>
                      </a:cubicBezTo>
                      <a:cubicBezTo>
                        <a:pt x="8833" y="3291"/>
                        <a:pt x="7945" y="3603"/>
                        <a:pt x="7086" y="3725"/>
                      </a:cubicBezTo>
                      <a:cubicBezTo>
                        <a:pt x="6835" y="3759"/>
                        <a:pt x="6579" y="3776"/>
                        <a:pt x="6321" y="3776"/>
                      </a:cubicBezTo>
                      <a:cubicBezTo>
                        <a:pt x="4250" y="3776"/>
                        <a:pt x="2026" y="2683"/>
                        <a:pt x="343" y="800"/>
                      </a:cubicBezTo>
                      <a:cubicBezTo>
                        <a:pt x="229" y="797"/>
                        <a:pt x="115" y="793"/>
                        <a:pt x="1" y="786"/>
                      </a:cubicBezTo>
                      <a:lnTo>
                        <a:pt x="1" y="786"/>
                      </a:lnTo>
                      <a:cubicBezTo>
                        <a:pt x="36" y="827"/>
                        <a:pt x="70" y="873"/>
                        <a:pt x="105" y="911"/>
                      </a:cubicBezTo>
                      <a:cubicBezTo>
                        <a:pt x="1858" y="2903"/>
                        <a:pt x="4114" y="4029"/>
                        <a:pt x="6282" y="4029"/>
                      </a:cubicBezTo>
                      <a:cubicBezTo>
                        <a:pt x="6563" y="4029"/>
                        <a:pt x="6844" y="4012"/>
                        <a:pt x="7121" y="3974"/>
                      </a:cubicBezTo>
                      <a:cubicBezTo>
                        <a:pt x="8008" y="3849"/>
                        <a:pt x="8923" y="3527"/>
                        <a:pt x="9997" y="2962"/>
                      </a:cubicBezTo>
                      <a:cubicBezTo>
                        <a:pt x="11743" y="2044"/>
                        <a:pt x="12890" y="994"/>
                        <a:pt x="13645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2" name="Google Shape;1982;p43"/>
                <p:cNvSpPr/>
                <p:nvPr/>
              </p:nvSpPr>
              <p:spPr>
                <a:xfrm>
                  <a:off x="5410375" y="2331188"/>
                  <a:ext cx="455825" cy="391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3" h="15671" extrusionOk="0">
                      <a:moveTo>
                        <a:pt x="8818" y="0"/>
                      </a:moveTo>
                      <a:cubicBezTo>
                        <a:pt x="7432" y="0"/>
                        <a:pt x="6054" y="353"/>
                        <a:pt x="4810" y="1052"/>
                      </a:cubicBezTo>
                      <a:cubicBezTo>
                        <a:pt x="2527" y="2331"/>
                        <a:pt x="957" y="4565"/>
                        <a:pt x="503" y="7181"/>
                      </a:cubicBezTo>
                      <a:cubicBezTo>
                        <a:pt x="1" y="10074"/>
                        <a:pt x="877" y="13207"/>
                        <a:pt x="2852" y="15656"/>
                      </a:cubicBezTo>
                      <a:cubicBezTo>
                        <a:pt x="2967" y="15660"/>
                        <a:pt x="3081" y="15666"/>
                        <a:pt x="3192" y="15671"/>
                      </a:cubicBezTo>
                      <a:cubicBezTo>
                        <a:pt x="1161" y="13252"/>
                        <a:pt x="250" y="10116"/>
                        <a:pt x="749" y="7226"/>
                      </a:cubicBezTo>
                      <a:cubicBezTo>
                        <a:pt x="1193" y="4683"/>
                        <a:pt x="2717" y="2511"/>
                        <a:pt x="4931" y="1270"/>
                      </a:cubicBezTo>
                      <a:cubicBezTo>
                        <a:pt x="6152" y="588"/>
                        <a:pt x="7472" y="242"/>
                        <a:pt x="8804" y="242"/>
                      </a:cubicBezTo>
                      <a:cubicBezTo>
                        <a:pt x="9797" y="242"/>
                        <a:pt x="10797" y="434"/>
                        <a:pt x="11770" y="820"/>
                      </a:cubicBezTo>
                      <a:cubicBezTo>
                        <a:pt x="13375" y="1454"/>
                        <a:pt x="14861" y="2590"/>
                        <a:pt x="16074" y="4098"/>
                      </a:cubicBezTo>
                      <a:cubicBezTo>
                        <a:pt x="16643" y="4805"/>
                        <a:pt x="17006" y="5422"/>
                        <a:pt x="17221" y="6041"/>
                      </a:cubicBezTo>
                      <a:cubicBezTo>
                        <a:pt x="17436" y="6655"/>
                        <a:pt x="17516" y="7320"/>
                        <a:pt x="17591" y="7964"/>
                      </a:cubicBezTo>
                      <a:cubicBezTo>
                        <a:pt x="17606" y="8086"/>
                        <a:pt x="17620" y="8211"/>
                        <a:pt x="17637" y="8332"/>
                      </a:cubicBezTo>
                      <a:cubicBezTo>
                        <a:pt x="17665" y="8547"/>
                        <a:pt x="17692" y="8761"/>
                        <a:pt x="17724" y="8976"/>
                      </a:cubicBezTo>
                      <a:cubicBezTo>
                        <a:pt x="17848" y="9870"/>
                        <a:pt x="17976" y="10795"/>
                        <a:pt x="17887" y="11696"/>
                      </a:cubicBezTo>
                      <a:cubicBezTo>
                        <a:pt x="17820" y="12344"/>
                        <a:pt x="17561" y="13560"/>
                        <a:pt x="16584" y="14887"/>
                      </a:cubicBezTo>
                      <a:cubicBezTo>
                        <a:pt x="16691" y="14876"/>
                        <a:pt x="16801" y="14870"/>
                        <a:pt x="16910" y="14863"/>
                      </a:cubicBezTo>
                      <a:cubicBezTo>
                        <a:pt x="17820" y="13553"/>
                        <a:pt x="18070" y="12368"/>
                        <a:pt x="18136" y="11721"/>
                      </a:cubicBezTo>
                      <a:cubicBezTo>
                        <a:pt x="18233" y="10788"/>
                        <a:pt x="18101" y="9850"/>
                        <a:pt x="17973" y="8942"/>
                      </a:cubicBezTo>
                      <a:cubicBezTo>
                        <a:pt x="17941" y="8727"/>
                        <a:pt x="17914" y="8512"/>
                        <a:pt x="17887" y="8300"/>
                      </a:cubicBezTo>
                      <a:cubicBezTo>
                        <a:pt x="17872" y="8179"/>
                        <a:pt x="17855" y="8054"/>
                        <a:pt x="17841" y="7933"/>
                      </a:cubicBezTo>
                      <a:cubicBezTo>
                        <a:pt x="17765" y="7275"/>
                        <a:pt x="17682" y="6596"/>
                        <a:pt x="17460" y="5958"/>
                      </a:cubicBezTo>
                      <a:cubicBezTo>
                        <a:pt x="17235" y="5310"/>
                        <a:pt x="16857" y="4669"/>
                        <a:pt x="16272" y="3941"/>
                      </a:cubicBezTo>
                      <a:cubicBezTo>
                        <a:pt x="15031" y="2396"/>
                        <a:pt x="13507" y="1236"/>
                        <a:pt x="11861" y="584"/>
                      </a:cubicBezTo>
                      <a:cubicBezTo>
                        <a:pt x="10876" y="194"/>
                        <a:pt x="9845" y="0"/>
                        <a:pt x="8818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983" name="Google Shape;1983;p43"/>
              <p:cNvSpPr/>
              <p:nvPr/>
            </p:nvSpPr>
            <p:spPr>
              <a:xfrm rot="-5400000">
                <a:off x="1661383" y="3629008"/>
                <a:ext cx="258885" cy="21650"/>
              </a:xfrm>
              <a:custGeom>
                <a:avLst/>
                <a:gdLst/>
                <a:ahLst/>
                <a:cxnLst/>
                <a:rect l="l" t="t" r="r" b="b"/>
                <a:pathLst>
                  <a:path w="20575" h="866" extrusionOk="0">
                    <a:moveTo>
                      <a:pt x="20455" y="1"/>
                    </a:moveTo>
                    <a:cubicBezTo>
                      <a:pt x="20450" y="1"/>
                      <a:pt x="20445" y="1"/>
                      <a:pt x="20439" y="2"/>
                    </a:cubicBezTo>
                    <a:lnTo>
                      <a:pt x="20273" y="9"/>
                    </a:lnTo>
                    <a:cubicBezTo>
                      <a:pt x="18295" y="106"/>
                      <a:pt x="16427" y="192"/>
                      <a:pt x="14515" y="501"/>
                    </a:cubicBezTo>
                    <a:cubicBezTo>
                      <a:pt x="13993" y="584"/>
                      <a:pt x="13452" y="615"/>
                      <a:pt x="12902" y="615"/>
                    </a:cubicBezTo>
                    <a:cubicBezTo>
                      <a:pt x="12050" y="615"/>
                      <a:pt x="11177" y="540"/>
                      <a:pt x="10322" y="467"/>
                    </a:cubicBezTo>
                    <a:cubicBezTo>
                      <a:pt x="9490" y="397"/>
                      <a:pt x="8628" y="321"/>
                      <a:pt x="7814" y="321"/>
                    </a:cubicBezTo>
                    <a:cubicBezTo>
                      <a:pt x="4945" y="321"/>
                      <a:pt x="2433" y="293"/>
                      <a:pt x="129" y="238"/>
                    </a:cubicBezTo>
                    <a:cubicBezTo>
                      <a:pt x="66" y="238"/>
                      <a:pt x="4" y="290"/>
                      <a:pt x="1" y="359"/>
                    </a:cubicBezTo>
                    <a:cubicBezTo>
                      <a:pt x="1" y="429"/>
                      <a:pt x="56" y="488"/>
                      <a:pt x="125" y="488"/>
                    </a:cubicBezTo>
                    <a:cubicBezTo>
                      <a:pt x="2430" y="546"/>
                      <a:pt x="4945" y="574"/>
                      <a:pt x="7814" y="574"/>
                    </a:cubicBezTo>
                    <a:cubicBezTo>
                      <a:pt x="8617" y="574"/>
                      <a:pt x="9473" y="646"/>
                      <a:pt x="10301" y="720"/>
                    </a:cubicBezTo>
                    <a:cubicBezTo>
                      <a:pt x="11161" y="792"/>
                      <a:pt x="12037" y="865"/>
                      <a:pt x="12896" y="865"/>
                    </a:cubicBezTo>
                    <a:cubicBezTo>
                      <a:pt x="13458" y="865"/>
                      <a:pt x="14016" y="833"/>
                      <a:pt x="14553" y="747"/>
                    </a:cubicBezTo>
                    <a:cubicBezTo>
                      <a:pt x="16455" y="446"/>
                      <a:pt x="18316" y="355"/>
                      <a:pt x="20283" y="262"/>
                    </a:cubicBezTo>
                    <a:lnTo>
                      <a:pt x="20454" y="251"/>
                    </a:lnTo>
                    <a:cubicBezTo>
                      <a:pt x="20523" y="251"/>
                      <a:pt x="20574" y="192"/>
                      <a:pt x="20571" y="120"/>
                    </a:cubicBezTo>
                    <a:cubicBezTo>
                      <a:pt x="20568" y="56"/>
                      <a:pt x="20517" y="1"/>
                      <a:pt x="20455" y="1"/>
                    </a:cubicBezTo>
                    <a:close/>
                  </a:path>
                </a:pathLst>
              </a:custGeom>
              <a:solidFill>
                <a:srgbClr val="252A30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984" name="Google Shape;1984;p43"/>
              <p:cNvGrpSpPr/>
              <p:nvPr/>
            </p:nvGrpSpPr>
            <p:grpSpPr>
              <a:xfrm rot="5400000" flipH="1">
                <a:off x="1703656" y="3369742"/>
                <a:ext cx="143995" cy="131191"/>
                <a:chOff x="5410375" y="2331188"/>
                <a:chExt cx="455825" cy="478975"/>
              </a:xfrm>
            </p:grpSpPr>
            <p:sp>
              <p:nvSpPr>
                <p:cNvPr id="1985" name="Google Shape;1985;p43"/>
                <p:cNvSpPr/>
                <p:nvPr/>
              </p:nvSpPr>
              <p:spPr>
                <a:xfrm>
                  <a:off x="5487125" y="2709438"/>
                  <a:ext cx="341125" cy="100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45" h="4029" extrusionOk="0">
                      <a:moveTo>
                        <a:pt x="13645" y="0"/>
                      </a:moveTo>
                      <a:lnTo>
                        <a:pt x="13645" y="0"/>
                      </a:lnTo>
                      <a:cubicBezTo>
                        <a:pt x="13531" y="7"/>
                        <a:pt x="13416" y="17"/>
                        <a:pt x="13306" y="24"/>
                      </a:cubicBezTo>
                      <a:cubicBezTo>
                        <a:pt x="12571" y="942"/>
                        <a:pt x="11486" y="1895"/>
                        <a:pt x="9882" y="2737"/>
                      </a:cubicBezTo>
                      <a:cubicBezTo>
                        <a:pt x="8833" y="3291"/>
                        <a:pt x="7945" y="3603"/>
                        <a:pt x="7086" y="3725"/>
                      </a:cubicBezTo>
                      <a:cubicBezTo>
                        <a:pt x="6835" y="3759"/>
                        <a:pt x="6579" y="3776"/>
                        <a:pt x="6321" y="3776"/>
                      </a:cubicBezTo>
                      <a:cubicBezTo>
                        <a:pt x="4250" y="3776"/>
                        <a:pt x="2026" y="2683"/>
                        <a:pt x="343" y="800"/>
                      </a:cubicBezTo>
                      <a:cubicBezTo>
                        <a:pt x="229" y="797"/>
                        <a:pt x="115" y="793"/>
                        <a:pt x="1" y="786"/>
                      </a:cubicBezTo>
                      <a:lnTo>
                        <a:pt x="1" y="786"/>
                      </a:lnTo>
                      <a:cubicBezTo>
                        <a:pt x="36" y="827"/>
                        <a:pt x="70" y="873"/>
                        <a:pt x="105" y="911"/>
                      </a:cubicBezTo>
                      <a:cubicBezTo>
                        <a:pt x="1858" y="2903"/>
                        <a:pt x="4114" y="4029"/>
                        <a:pt x="6282" y="4029"/>
                      </a:cubicBezTo>
                      <a:cubicBezTo>
                        <a:pt x="6563" y="4029"/>
                        <a:pt x="6844" y="4012"/>
                        <a:pt x="7121" y="3974"/>
                      </a:cubicBezTo>
                      <a:cubicBezTo>
                        <a:pt x="8008" y="3849"/>
                        <a:pt x="8923" y="3527"/>
                        <a:pt x="9997" y="2962"/>
                      </a:cubicBezTo>
                      <a:cubicBezTo>
                        <a:pt x="11743" y="2044"/>
                        <a:pt x="12890" y="994"/>
                        <a:pt x="13645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86" name="Google Shape;1986;p43"/>
                <p:cNvSpPr/>
                <p:nvPr/>
              </p:nvSpPr>
              <p:spPr>
                <a:xfrm>
                  <a:off x="5410375" y="2331188"/>
                  <a:ext cx="455825" cy="391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3" h="15671" extrusionOk="0">
                      <a:moveTo>
                        <a:pt x="8818" y="0"/>
                      </a:moveTo>
                      <a:cubicBezTo>
                        <a:pt x="7432" y="0"/>
                        <a:pt x="6054" y="353"/>
                        <a:pt x="4810" y="1052"/>
                      </a:cubicBezTo>
                      <a:cubicBezTo>
                        <a:pt x="2527" y="2331"/>
                        <a:pt x="957" y="4565"/>
                        <a:pt x="503" y="7181"/>
                      </a:cubicBezTo>
                      <a:cubicBezTo>
                        <a:pt x="1" y="10074"/>
                        <a:pt x="877" y="13207"/>
                        <a:pt x="2852" y="15656"/>
                      </a:cubicBezTo>
                      <a:cubicBezTo>
                        <a:pt x="2967" y="15660"/>
                        <a:pt x="3081" y="15666"/>
                        <a:pt x="3192" y="15671"/>
                      </a:cubicBezTo>
                      <a:cubicBezTo>
                        <a:pt x="1161" y="13252"/>
                        <a:pt x="250" y="10116"/>
                        <a:pt x="749" y="7226"/>
                      </a:cubicBezTo>
                      <a:cubicBezTo>
                        <a:pt x="1193" y="4683"/>
                        <a:pt x="2717" y="2511"/>
                        <a:pt x="4931" y="1270"/>
                      </a:cubicBezTo>
                      <a:cubicBezTo>
                        <a:pt x="6152" y="588"/>
                        <a:pt x="7472" y="242"/>
                        <a:pt x="8804" y="242"/>
                      </a:cubicBezTo>
                      <a:cubicBezTo>
                        <a:pt x="9797" y="242"/>
                        <a:pt x="10797" y="434"/>
                        <a:pt x="11770" y="820"/>
                      </a:cubicBezTo>
                      <a:cubicBezTo>
                        <a:pt x="13375" y="1454"/>
                        <a:pt x="14861" y="2590"/>
                        <a:pt x="16074" y="4098"/>
                      </a:cubicBezTo>
                      <a:cubicBezTo>
                        <a:pt x="16643" y="4805"/>
                        <a:pt x="17006" y="5422"/>
                        <a:pt x="17221" y="6041"/>
                      </a:cubicBezTo>
                      <a:cubicBezTo>
                        <a:pt x="17436" y="6655"/>
                        <a:pt x="17516" y="7320"/>
                        <a:pt x="17591" y="7964"/>
                      </a:cubicBezTo>
                      <a:cubicBezTo>
                        <a:pt x="17606" y="8086"/>
                        <a:pt x="17620" y="8211"/>
                        <a:pt x="17637" y="8332"/>
                      </a:cubicBezTo>
                      <a:cubicBezTo>
                        <a:pt x="17665" y="8547"/>
                        <a:pt x="17692" y="8761"/>
                        <a:pt x="17724" y="8976"/>
                      </a:cubicBezTo>
                      <a:cubicBezTo>
                        <a:pt x="17848" y="9870"/>
                        <a:pt x="17976" y="10795"/>
                        <a:pt x="17887" y="11696"/>
                      </a:cubicBezTo>
                      <a:cubicBezTo>
                        <a:pt x="17820" y="12344"/>
                        <a:pt x="17561" y="13560"/>
                        <a:pt x="16584" y="14887"/>
                      </a:cubicBezTo>
                      <a:cubicBezTo>
                        <a:pt x="16691" y="14876"/>
                        <a:pt x="16801" y="14870"/>
                        <a:pt x="16910" y="14863"/>
                      </a:cubicBezTo>
                      <a:cubicBezTo>
                        <a:pt x="17820" y="13553"/>
                        <a:pt x="18070" y="12368"/>
                        <a:pt x="18136" y="11721"/>
                      </a:cubicBezTo>
                      <a:cubicBezTo>
                        <a:pt x="18233" y="10788"/>
                        <a:pt x="18101" y="9850"/>
                        <a:pt x="17973" y="8942"/>
                      </a:cubicBezTo>
                      <a:cubicBezTo>
                        <a:pt x="17941" y="8727"/>
                        <a:pt x="17914" y="8512"/>
                        <a:pt x="17887" y="8300"/>
                      </a:cubicBezTo>
                      <a:cubicBezTo>
                        <a:pt x="17872" y="8179"/>
                        <a:pt x="17855" y="8054"/>
                        <a:pt x="17841" y="7933"/>
                      </a:cubicBezTo>
                      <a:cubicBezTo>
                        <a:pt x="17765" y="7275"/>
                        <a:pt x="17682" y="6596"/>
                        <a:pt x="17460" y="5958"/>
                      </a:cubicBezTo>
                      <a:cubicBezTo>
                        <a:pt x="17235" y="5310"/>
                        <a:pt x="16857" y="4669"/>
                        <a:pt x="16272" y="3941"/>
                      </a:cubicBezTo>
                      <a:cubicBezTo>
                        <a:pt x="15031" y="2396"/>
                        <a:pt x="13507" y="1236"/>
                        <a:pt x="11861" y="584"/>
                      </a:cubicBezTo>
                      <a:cubicBezTo>
                        <a:pt x="10876" y="194"/>
                        <a:pt x="9845" y="0"/>
                        <a:pt x="8818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grpSp>
        <p:nvGrpSpPr>
          <p:cNvPr id="1987" name="Google Shape;1987;p43"/>
          <p:cNvGrpSpPr/>
          <p:nvPr/>
        </p:nvGrpSpPr>
        <p:grpSpPr>
          <a:xfrm>
            <a:off x="4592453" y="2827566"/>
            <a:ext cx="478975" cy="861474"/>
            <a:chOff x="3408156" y="3087237"/>
            <a:chExt cx="478975" cy="861474"/>
          </a:xfrm>
        </p:grpSpPr>
        <p:sp>
          <p:nvSpPr>
            <p:cNvPr id="1988" name="Google Shape;1988;p43"/>
            <p:cNvSpPr/>
            <p:nvPr/>
          </p:nvSpPr>
          <p:spPr>
            <a:xfrm>
              <a:off x="3450886" y="3112223"/>
              <a:ext cx="393539" cy="405918"/>
            </a:xfrm>
            <a:custGeom>
              <a:avLst/>
              <a:gdLst/>
              <a:ahLst/>
              <a:cxnLst/>
              <a:rect l="l" t="t" r="r" b="b"/>
              <a:pathLst>
                <a:path w="19379" h="19408" extrusionOk="0">
                  <a:moveTo>
                    <a:pt x="8356" y="1"/>
                  </a:moveTo>
                  <a:cubicBezTo>
                    <a:pt x="8333" y="1"/>
                    <a:pt x="8316" y="12"/>
                    <a:pt x="8298" y="25"/>
                  </a:cubicBezTo>
                  <a:cubicBezTo>
                    <a:pt x="8209" y="94"/>
                    <a:pt x="8209" y="94"/>
                    <a:pt x="8898" y="1113"/>
                  </a:cubicBezTo>
                  <a:cubicBezTo>
                    <a:pt x="12498" y="6432"/>
                    <a:pt x="15023" y="10170"/>
                    <a:pt x="16458" y="12302"/>
                  </a:cubicBezTo>
                  <a:cubicBezTo>
                    <a:pt x="14674" y="9973"/>
                    <a:pt x="11788" y="6096"/>
                    <a:pt x="9961" y="3646"/>
                  </a:cubicBezTo>
                  <a:cubicBezTo>
                    <a:pt x="9296" y="2752"/>
                    <a:pt x="8724" y="1986"/>
                    <a:pt x="8319" y="1442"/>
                  </a:cubicBezTo>
                  <a:cubicBezTo>
                    <a:pt x="7756" y="688"/>
                    <a:pt x="7637" y="531"/>
                    <a:pt x="7561" y="531"/>
                  </a:cubicBezTo>
                  <a:cubicBezTo>
                    <a:pt x="7541" y="531"/>
                    <a:pt x="7524" y="542"/>
                    <a:pt x="7502" y="556"/>
                  </a:cubicBezTo>
                  <a:cubicBezTo>
                    <a:pt x="7473" y="573"/>
                    <a:pt x="7456" y="604"/>
                    <a:pt x="7449" y="635"/>
                  </a:cubicBezTo>
                  <a:cubicBezTo>
                    <a:pt x="7449" y="646"/>
                    <a:pt x="7446" y="656"/>
                    <a:pt x="7491" y="739"/>
                  </a:cubicBezTo>
                  <a:lnTo>
                    <a:pt x="7484" y="743"/>
                  </a:lnTo>
                  <a:cubicBezTo>
                    <a:pt x="7491" y="746"/>
                    <a:pt x="7498" y="756"/>
                    <a:pt x="7508" y="770"/>
                  </a:cubicBezTo>
                  <a:cubicBezTo>
                    <a:pt x="7764" y="1214"/>
                    <a:pt x="9061" y="3203"/>
                    <a:pt x="15564" y="12748"/>
                  </a:cubicBezTo>
                  <a:cubicBezTo>
                    <a:pt x="14483" y="11304"/>
                    <a:pt x="13076" y="9374"/>
                    <a:pt x="11832" y="7669"/>
                  </a:cubicBezTo>
                  <a:cubicBezTo>
                    <a:pt x="7359" y="1535"/>
                    <a:pt x="6798" y="830"/>
                    <a:pt x="6607" y="830"/>
                  </a:cubicBezTo>
                  <a:cubicBezTo>
                    <a:pt x="6581" y="830"/>
                    <a:pt x="6562" y="843"/>
                    <a:pt x="6541" y="857"/>
                  </a:cubicBezTo>
                  <a:cubicBezTo>
                    <a:pt x="6514" y="874"/>
                    <a:pt x="6496" y="902"/>
                    <a:pt x="6490" y="933"/>
                  </a:cubicBezTo>
                  <a:cubicBezTo>
                    <a:pt x="6483" y="967"/>
                    <a:pt x="6490" y="999"/>
                    <a:pt x="6507" y="1027"/>
                  </a:cubicBezTo>
                  <a:lnTo>
                    <a:pt x="13281" y="11068"/>
                  </a:lnTo>
                  <a:cubicBezTo>
                    <a:pt x="12637" y="10198"/>
                    <a:pt x="11946" y="9273"/>
                    <a:pt x="11257" y="8348"/>
                  </a:cubicBezTo>
                  <a:cubicBezTo>
                    <a:pt x="7238" y="2963"/>
                    <a:pt x="6171" y="1612"/>
                    <a:pt x="5831" y="1314"/>
                  </a:cubicBezTo>
                  <a:lnTo>
                    <a:pt x="5814" y="1290"/>
                  </a:lnTo>
                  <a:lnTo>
                    <a:pt x="5807" y="1293"/>
                  </a:lnTo>
                  <a:cubicBezTo>
                    <a:pt x="5755" y="1251"/>
                    <a:pt x="5722" y="1237"/>
                    <a:pt x="5698" y="1237"/>
                  </a:cubicBezTo>
                  <a:cubicBezTo>
                    <a:pt x="5677" y="1237"/>
                    <a:pt x="5662" y="1247"/>
                    <a:pt x="5647" y="1259"/>
                  </a:cubicBezTo>
                  <a:cubicBezTo>
                    <a:pt x="5592" y="1293"/>
                    <a:pt x="5578" y="1370"/>
                    <a:pt x="5613" y="1425"/>
                  </a:cubicBezTo>
                  <a:lnTo>
                    <a:pt x="13118" y="12551"/>
                  </a:lnTo>
                  <a:cubicBezTo>
                    <a:pt x="12293" y="11453"/>
                    <a:pt x="11368" y="10215"/>
                    <a:pt x="10440" y="8982"/>
                  </a:cubicBezTo>
                  <a:cubicBezTo>
                    <a:pt x="9040" y="7114"/>
                    <a:pt x="7640" y="5250"/>
                    <a:pt x="6587" y="3854"/>
                  </a:cubicBezTo>
                  <a:cubicBezTo>
                    <a:pt x="5460" y="2365"/>
                    <a:pt x="5031" y="1792"/>
                    <a:pt x="4837" y="1588"/>
                  </a:cubicBezTo>
                  <a:cubicBezTo>
                    <a:pt x="4837" y="1585"/>
                    <a:pt x="4833" y="1581"/>
                    <a:pt x="4833" y="1578"/>
                  </a:cubicBezTo>
                  <a:lnTo>
                    <a:pt x="4830" y="1578"/>
                  </a:lnTo>
                  <a:cubicBezTo>
                    <a:pt x="4763" y="1509"/>
                    <a:pt x="4727" y="1488"/>
                    <a:pt x="4699" y="1488"/>
                  </a:cubicBezTo>
                  <a:cubicBezTo>
                    <a:pt x="4681" y="1488"/>
                    <a:pt x="4666" y="1497"/>
                    <a:pt x="4649" y="1508"/>
                  </a:cubicBezTo>
                  <a:cubicBezTo>
                    <a:pt x="4625" y="1525"/>
                    <a:pt x="4605" y="1554"/>
                    <a:pt x="4598" y="1585"/>
                  </a:cubicBezTo>
                  <a:cubicBezTo>
                    <a:pt x="4598" y="1599"/>
                    <a:pt x="4595" y="1609"/>
                    <a:pt x="4639" y="1692"/>
                  </a:cubicBezTo>
                  <a:lnTo>
                    <a:pt x="4636" y="1695"/>
                  </a:lnTo>
                  <a:cubicBezTo>
                    <a:pt x="4639" y="1695"/>
                    <a:pt x="4639" y="1699"/>
                    <a:pt x="4643" y="1703"/>
                  </a:cubicBezTo>
                  <a:cubicBezTo>
                    <a:pt x="4862" y="2111"/>
                    <a:pt x="6101" y="4055"/>
                    <a:pt x="13000" y="14148"/>
                  </a:cubicBezTo>
                  <a:cubicBezTo>
                    <a:pt x="10308" y="10579"/>
                    <a:pt x="6036" y="4810"/>
                    <a:pt x="3995" y="2042"/>
                  </a:cubicBezTo>
                  <a:cubicBezTo>
                    <a:pt x="3972" y="2010"/>
                    <a:pt x="3936" y="1994"/>
                    <a:pt x="3899" y="1994"/>
                  </a:cubicBezTo>
                  <a:cubicBezTo>
                    <a:pt x="3875" y="1994"/>
                    <a:pt x="3850" y="2001"/>
                    <a:pt x="3829" y="2014"/>
                  </a:cubicBezTo>
                  <a:cubicBezTo>
                    <a:pt x="3776" y="2053"/>
                    <a:pt x="3749" y="2069"/>
                    <a:pt x="3808" y="2181"/>
                  </a:cubicBezTo>
                  <a:lnTo>
                    <a:pt x="3801" y="2187"/>
                  </a:lnTo>
                  <a:cubicBezTo>
                    <a:pt x="3801" y="2187"/>
                    <a:pt x="3815" y="2205"/>
                    <a:pt x="3835" y="2232"/>
                  </a:cubicBezTo>
                  <a:cubicBezTo>
                    <a:pt x="3901" y="2347"/>
                    <a:pt x="4026" y="2534"/>
                    <a:pt x="4238" y="2856"/>
                  </a:cubicBezTo>
                  <a:cubicBezTo>
                    <a:pt x="4521" y="3283"/>
                    <a:pt x="4931" y="3889"/>
                    <a:pt x="5423" y="4616"/>
                  </a:cubicBezTo>
                  <a:cubicBezTo>
                    <a:pt x="6403" y="6075"/>
                    <a:pt x="7713" y="8015"/>
                    <a:pt x="9026" y="9956"/>
                  </a:cubicBezTo>
                  <a:cubicBezTo>
                    <a:pt x="9934" y="11300"/>
                    <a:pt x="10841" y="12641"/>
                    <a:pt x="11639" y="13823"/>
                  </a:cubicBezTo>
                  <a:lnTo>
                    <a:pt x="3479" y="3005"/>
                  </a:lnTo>
                  <a:cubicBezTo>
                    <a:pt x="3455" y="2973"/>
                    <a:pt x="3419" y="2956"/>
                    <a:pt x="3382" y="2956"/>
                  </a:cubicBezTo>
                  <a:cubicBezTo>
                    <a:pt x="3359" y="2956"/>
                    <a:pt x="3336" y="2963"/>
                    <a:pt x="3316" y="2977"/>
                  </a:cubicBezTo>
                  <a:cubicBezTo>
                    <a:pt x="3288" y="2995"/>
                    <a:pt x="3267" y="3022"/>
                    <a:pt x="3264" y="3054"/>
                  </a:cubicBezTo>
                  <a:cubicBezTo>
                    <a:pt x="3261" y="3075"/>
                    <a:pt x="3257" y="3088"/>
                    <a:pt x="3285" y="3150"/>
                  </a:cubicBezTo>
                  <a:lnTo>
                    <a:pt x="3288" y="3150"/>
                  </a:lnTo>
                  <a:cubicBezTo>
                    <a:pt x="3413" y="3400"/>
                    <a:pt x="4075" y="4381"/>
                    <a:pt x="7356" y="9166"/>
                  </a:cubicBezTo>
                  <a:cubicBezTo>
                    <a:pt x="8936" y="11466"/>
                    <a:pt x="10755" y="14117"/>
                    <a:pt x="11940" y="15881"/>
                  </a:cubicBezTo>
                  <a:cubicBezTo>
                    <a:pt x="9542" y="12738"/>
                    <a:pt x="4812" y="6411"/>
                    <a:pt x="2675" y="3539"/>
                  </a:cubicBezTo>
                  <a:cubicBezTo>
                    <a:pt x="2652" y="3507"/>
                    <a:pt x="2615" y="3489"/>
                    <a:pt x="2578" y="3489"/>
                  </a:cubicBezTo>
                  <a:cubicBezTo>
                    <a:pt x="2554" y="3489"/>
                    <a:pt x="2530" y="3496"/>
                    <a:pt x="2508" y="3511"/>
                  </a:cubicBezTo>
                  <a:cubicBezTo>
                    <a:pt x="2484" y="3529"/>
                    <a:pt x="2460" y="3563"/>
                    <a:pt x="2453" y="3598"/>
                  </a:cubicBezTo>
                  <a:cubicBezTo>
                    <a:pt x="2388" y="3951"/>
                    <a:pt x="7300" y="11075"/>
                    <a:pt x="10637" y="15860"/>
                  </a:cubicBezTo>
                  <a:cubicBezTo>
                    <a:pt x="8437" y="13001"/>
                    <a:pt x="4695" y="7943"/>
                    <a:pt x="1951" y="4194"/>
                  </a:cubicBezTo>
                  <a:cubicBezTo>
                    <a:pt x="1927" y="4160"/>
                    <a:pt x="1891" y="4142"/>
                    <a:pt x="1854" y="4142"/>
                  </a:cubicBezTo>
                  <a:cubicBezTo>
                    <a:pt x="1831" y="4142"/>
                    <a:pt x="1808" y="4149"/>
                    <a:pt x="1788" y="4162"/>
                  </a:cubicBezTo>
                  <a:cubicBezTo>
                    <a:pt x="1760" y="4183"/>
                    <a:pt x="1736" y="4218"/>
                    <a:pt x="1732" y="4249"/>
                  </a:cubicBezTo>
                  <a:cubicBezTo>
                    <a:pt x="1670" y="4585"/>
                    <a:pt x="5914" y="10770"/>
                    <a:pt x="9206" y="15503"/>
                  </a:cubicBezTo>
                  <a:cubicBezTo>
                    <a:pt x="6819" y="12371"/>
                    <a:pt x="3406" y="7825"/>
                    <a:pt x="1718" y="5569"/>
                  </a:cubicBezTo>
                  <a:cubicBezTo>
                    <a:pt x="1694" y="5538"/>
                    <a:pt x="1658" y="5522"/>
                    <a:pt x="1622" y="5522"/>
                  </a:cubicBezTo>
                  <a:cubicBezTo>
                    <a:pt x="1597" y="5522"/>
                    <a:pt x="1571" y="5530"/>
                    <a:pt x="1549" y="5545"/>
                  </a:cubicBezTo>
                  <a:cubicBezTo>
                    <a:pt x="1497" y="5583"/>
                    <a:pt x="1483" y="5656"/>
                    <a:pt x="1521" y="5712"/>
                  </a:cubicBezTo>
                  <a:cubicBezTo>
                    <a:pt x="3496" y="8625"/>
                    <a:pt x="6604" y="13220"/>
                    <a:pt x="8641" y="16241"/>
                  </a:cubicBezTo>
                  <a:cubicBezTo>
                    <a:pt x="6413" y="13324"/>
                    <a:pt x="3021" y="8864"/>
                    <a:pt x="866" y="6033"/>
                  </a:cubicBezTo>
                  <a:cubicBezTo>
                    <a:pt x="844" y="6003"/>
                    <a:pt x="808" y="5985"/>
                    <a:pt x="770" y="5985"/>
                  </a:cubicBezTo>
                  <a:cubicBezTo>
                    <a:pt x="760" y="5985"/>
                    <a:pt x="751" y="5986"/>
                    <a:pt x="741" y="5988"/>
                  </a:cubicBezTo>
                  <a:cubicBezTo>
                    <a:pt x="696" y="6003"/>
                    <a:pt x="662" y="6037"/>
                    <a:pt x="651" y="6086"/>
                  </a:cubicBezTo>
                  <a:cubicBezTo>
                    <a:pt x="648" y="6102"/>
                    <a:pt x="645" y="6116"/>
                    <a:pt x="679" y="6179"/>
                  </a:cubicBezTo>
                  <a:lnTo>
                    <a:pt x="672" y="6179"/>
                  </a:lnTo>
                  <a:cubicBezTo>
                    <a:pt x="672" y="6179"/>
                    <a:pt x="683" y="6190"/>
                    <a:pt x="696" y="6210"/>
                  </a:cubicBezTo>
                  <a:cubicBezTo>
                    <a:pt x="838" y="6460"/>
                    <a:pt x="1417" y="7305"/>
                    <a:pt x="3627" y="10538"/>
                  </a:cubicBezTo>
                  <a:cubicBezTo>
                    <a:pt x="4886" y="12377"/>
                    <a:pt x="6400" y="14595"/>
                    <a:pt x="7523" y="16255"/>
                  </a:cubicBezTo>
                  <a:lnTo>
                    <a:pt x="482" y="7191"/>
                  </a:lnTo>
                  <a:cubicBezTo>
                    <a:pt x="461" y="7162"/>
                    <a:pt x="427" y="7144"/>
                    <a:pt x="392" y="7144"/>
                  </a:cubicBezTo>
                  <a:cubicBezTo>
                    <a:pt x="381" y="7144"/>
                    <a:pt x="371" y="7146"/>
                    <a:pt x="360" y="7149"/>
                  </a:cubicBezTo>
                  <a:cubicBezTo>
                    <a:pt x="312" y="7159"/>
                    <a:pt x="277" y="7194"/>
                    <a:pt x="267" y="7242"/>
                  </a:cubicBezTo>
                  <a:cubicBezTo>
                    <a:pt x="267" y="7257"/>
                    <a:pt x="263" y="7267"/>
                    <a:pt x="301" y="7333"/>
                  </a:cubicBezTo>
                  <a:lnTo>
                    <a:pt x="291" y="7340"/>
                  </a:lnTo>
                  <a:lnTo>
                    <a:pt x="354" y="7420"/>
                  </a:lnTo>
                  <a:cubicBezTo>
                    <a:pt x="562" y="7749"/>
                    <a:pt x="1237" y="8750"/>
                    <a:pt x="3420" y="11972"/>
                  </a:cubicBezTo>
                  <a:cubicBezTo>
                    <a:pt x="4470" y="13524"/>
                    <a:pt x="5647" y="15264"/>
                    <a:pt x="6594" y="16663"/>
                  </a:cubicBezTo>
                  <a:lnTo>
                    <a:pt x="232" y="8545"/>
                  </a:lnTo>
                  <a:cubicBezTo>
                    <a:pt x="208" y="8514"/>
                    <a:pt x="172" y="8498"/>
                    <a:pt x="136" y="8498"/>
                  </a:cubicBezTo>
                  <a:cubicBezTo>
                    <a:pt x="111" y="8498"/>
                    <a:pt x="87" y="8506"/>
                    <a:pt x="66" y="8521"/>
                  </a:cubicBezTo>
                  <a:cubicBezTo>
                    <a:pt x="14" y="8560"/>
                    <a:pt x="0" y="8632"/>
                    <a:pt x="34" y="8684"/>
                  </a:cubicBezTo>
                  <a:lnTo>
                    <a:pt x="5634" y="16982"/>
                  </a:lnTo>
                  <a:cubicBezTo>
                    <a:pt x="4633" y="15769"/>
                    <a:pt x="3257" y="14061"/>
                    <a:pt x="2276" y="12845"/>
                  </a:cubicBezTo>
                  <a:cubicBezTo>
                    <a:pt x="1771" y="12222"/>
                    <a:pt x="1327" y="11667"/>
                    <a:pt x="1005" y="11275"/>
                  </a:cubicBezTo>
                  <a:cubicBezTo>
                    <a:pt x="738" y="10946"/>
                    <a:pt x="592" y="10767"/>
                    <a:pt x="506" y="10676"/>
                  </a:cubicBezTo>
                  <a:cubicBezTo>
                    <a:pt x="499" y="10669"/>
                    <a:pt x="496" y="10663"/>
                    <a:pt x="488" y="10652"/>
                  </a:cubicBezTo>
                  <a:lnTo>
                    <a:pt x="485" y="10655"/>
                  </a:lnTo>
                  <a:cubicBezTo>
                    <a:pt x="438" y="10610"/>
                    <a:pt x="409" y="10593"/>
                    <a:pt x="385" y="10593"/>
                  </a:cubicBezTo>
                  <a:cubicBezTo>
                    <a:pt x="364" y="10593"/>
                    <a:pt x="346" y="10605"/>
                    <a:pt x="322" y="10621"/>
                  </a:cubicBezTo>
                  <a:cubicBezTo>
                    <a:pt x="295" y="10639"/>
                    <a:pt x="277" y="10666"/>
                    <a:pt x="270" y="10701"/>
                  </a:cubicBezTo>
                  <a:cubicBezTo>
                    <a:pt x="267" y="10732"/>
                    <a:pt x="274" y="10763"/>
                    <a:pt x="291" y="10791"/>
                  </a:cubicBezTo>
                  <a:cubicBezTo>
                    <a:pt x="1625" y="12734"/>
                    <a:pt x="3437" y="15385"/>
                    <a:pt x="4435" y="16879"/>
                  </a:cubicBezTo>
                  <a:cubicBezTo>
                    <a:pt x="2359" y="14630"/>
                    <a:pt x="1681" y="13951"/>
                    <a:pt x="1427" y="13767"/>
                  </a:cubicBezTo>
                  <a:cubicBezTo>
                    <a:pt x="1424" y="13764"/>
                    <a:pt x="1421" y="13760"/>
                    <a:pt x="1417" y="13757"/>
                  </a:cubicBezTo>
                  <a:lnTo>
                    <a:pt x="1414" y="13760"/>
                  </a:lnTo>
                  <a:cubicBezTo>
                    <a:pt x="1357" y="13720"/>
                    <a:pt x="1323" y="13707"/>
                    <a:pt x="1298" y="13707"/>
                  </a:cubicBezTo>
                  <a:cubicBezTo>
                    <a:pt x="1278" y="13707"/>
                    <a:pt x="1265" y="13716"/>
                    <a:pt x="1251" y="13725"/>
                  </a:cubicBezTo>
                  <a:cubicBezTo>
                    <a:pt x="1227" y="13743"/>
                    <a:pt x="1206" y="13770"/>
                    <a:pt x="1203" y="13802"/>
                  </a:cubicBezTo>
                  <a:cubicBezTo>
                    <a:pt x="1195" y="13833"/>
                    <a:pt x="1203" y="13867"/>
                    <a:pt x="1219" y="13895"/>
                  </a:cubicBezTo>
                  <a:cubicBezTo>
                    <a:pt x="1653" y="14519"/>
                    <a:pt x="2353" y="15541"/>
                    <a:pt x="2425" y="15673"/>
                  </a:cubicBezTo>
                  <a:cubicBezTo>
                    <a:pt x="2429" y="15683"/>
                    <a:pt x="2436" y="15694"/>
                    <a:pt x="2443" y="15704"/>
                  </a:cubicBezTo>
                  <a:cubicBezTo>
                    <a:pt x="2467" y="15739"/>
                    <a:pt x="2505" y="15757"/>
                    <a:pt x="2544" y="15757"/>
                  </a:cubicBezTo>
                  <a:cubicBezTo>
                    <a:pt x="2566" y="15757"/>
                    <a:pt x="2589" y="15751"/>
                    <a:pt x="2609" y="15738"/>
                  </a:cubicBezTo>
                  <a:cubicBezTo>
                    <a:pt x="2637" y="15718"/>
                    <a:pt x="2654" y="15690"/>
                    <a:pt x="2661" y="15659"/>
                  </a:cubicBezTo>
                  <a:cubicBezTo>
                    <a:pt x="2671" y="15610"/>
                    <a:pt x="2675" y="15586"/>
                    <a:pt x="2100" y="14744"/>
                  </a:cubicBezTo>
                  <a:lnTo>
                    <a:pt x="2100" y="14744"/>
                  </a:lnTo>
                  <a:cubicBezTo>
                    <a:pt x="2938" y="15617"/>
                    <a:pt x="4238" y="17017"/>
                    <a:pt x="5197" y="18063"/>
                  </a:cubicBezTo>
                  <a:cubicBezTo>
                    <a:pt x="5222" y="18088"/>
                    <a:pt x="5255" y="18102"/>
                    <a:pt x="5288" y="18102"/>
                  </a:cubicBezTo>
                  <a:cubicBezTo>
                    <a:pt x="5310" y="18102"/>
                    <a:pt x="5333" y="18095"/>
                    <a:pt x="5353" y="18081"/>
                  </a:cubicBezTo>
                  <a:cubicBezTo>
                    <a:pt x="5381" y="18063"/>
                    <a:pt x="5398" y="18035"/>
                    <a:pt x="5405" y="18001"/>
                  </a:cubicBezTo>
                  <a:cubicBezTo>
                    <a:pt x="5409" y="17990"/>
                    <a:pt x="5412" y="17977"/>
                    <a:pt x="5374" y="17901"/>
                  </a:cubicBezTo>
                  <a:cubicBezTo>
                    <a:pt x="5374" y="17897"/>
                    <a:pt x="5370" y="17894"/>
                    <a:pt x="5367" y="17890"/>
                  </a:cubicBezTo>
                  <a:cubicBezTo>
                    <a:pt x="5225" y="17627"/>
                    <a:pt x="4625" y="16695"/>
                    <a:pt x="2151" y="13077"/>
                  </a:cubicBezTo>
                  <a:lnTo>
                    <a:pt x="2151" y="13077"/>
                  </a:lnTo>
                  <a:cubicBezTo>
                    <a:pt x="5530" y="17266"/>
                    <a:pt x="6445" y="18379"/>
                    <a:pt x="6746" y="18635"/>
                  </a:cubicBezTo>
                  <a:lnTo>
                    <a:pt x="6757" y="18652"/>
                  </a:lnTo>
                  <a:lnTo>
                    <a:pt x="6763" y="18649"/>
                  </a:lnTo>
                  <a:cubicBezTo>
                    <a:pt x="6815" y="18692"/>
                    <a:pt x="6847" y="18706"/>
                    <a:pt x="6872" y="18706"/>
                  </a:cubicBezTo>
                  <a:cubicBezTo>
                    <a:pt x="6893" y="18706"/>
                    <a:pt x="6908" y="18695"/>
                    <a:pt x="6926" y="18684"/>
                  </a:cubicBezTo>
                  <a:cubicBezTo>
                    <a:pt x="6950" y="18666"/>
                    <a:pt x="6968" y="18638"/>
                    <a:pt x="6975" y="18607"/>
                  </a:cubicBezTo>
                  <a:cubicBezTo>
                    <a:pt x="6982" y="18576"/>
                    <a:pt x="6975" y="18542"/>
                    <a:pt x="6957" y="18518"/>
                  </a:cubicBezTo>
                  <a:lnTo>
                    <a:pt x="2127" y="11355"/>
                  </a:lnTo>
                  <a:lnTo>
                    <a:pt x="8399" y="19359"/>
                  </a:lnTo>
                  <a:cubicBezTo>
                    <a:pt x="8423" y="19391"/>
                    <a:pt x="8458" y="19407"/>
                    <a:pt x="8495" y="19407"/>
                  </a:cubicBezTo>
                  <a:cubicBezTo>
                    <a:pt x="8506" y="19407"/>
                    <a:pt x="8513" y="19404"/>
                    <a:pt x="8524" y="19404"/>
                  </a:cubicBezTo>
                  <a:cubicBezTo>
                    <a:pt x="8569" y="19394"/>
                    <a:pt x="8604" y="19356"/>
                    <a:pt x="8614" y="19311"/>
                  </a:cubicBezTo>
                  <a:cubicBezTo>
                    <a:pt x="8617" y="19293"/>
                    <a:pt x="8620" y="19283"/>
                    <a:pt x="8583" y="19217"/>
                  </a:cubicBezTo>
                  <a:lnTo>
                    <a:pt x="8589" y="19214"/>
                  </a:lnTo>
                  <a:lnTo>
                    <a:pt x="8548" y="19158"/>
                  </a:lnTo>
                  <a:cubicBezTo>
                    <a:pt x="8326" y="18791"/>
                    <a:pt x="7398" y="17419"/>
                    <a:pt x="3618" y="11837"/>
                  </a:cubicBezTo>
                  <a:cubicBezTo>
                    <a:pt x="3233" y="11266"/>
                    <a:pt x="2852" y="10701"/>
                    <a:pt x="2495" y="10177"/>
                  </a:cubicBezTo>
                  <a:lnTo>
                    <a:pt x="2495" y="10177"/>
                  </a:lnTo>
                  <a:lnTo>
                    <a:pt x="9144" y="18735"/>
                  </a:lnTo>
                  <a:cubicBezTo>
                    <a:pt x="9167" y="18767"/>
                    <a:pt x="9203" y="18783"/>
                    <a:pt x="9239" y="18783"/>
                  </a:cubicBezTo>
                  <a:cubicBezTo>
                    <a:pt x="9262" y="18783"/>
                    <a:pt x="9286" y="18777"/>
                    <a:pt x="9306" y="18763"/>
                  </a:cubicBezTo>
                  <a:cubicBezTo>
                    <a:pt x="9334" y="18746"/>
                    <a:pt x="9352" y="18715"/>
                    <a:pt x="9359" y="18684"/>
                  </a:cubicBezTo>
                  <a:cubicBezTo>
                    <a:pt x="9376" y="18583"/>
                    <a:pt x="9386" y="18538"/>
                    <a:pt x="3825" y="10402"/>
                  </a:cubicBezTo>
                  <a:cubicBezTo>
                    <a:pt x="3645" y="10140"/>
                    <a:pt x="3469" y="9879"/>
                    <a:pt x="3295" y="9623"/>
                  </a:cubicBezTo>
                  <a:lnTo>
                    <a:pt x="3295" y="9623"/>
                  </a:lnTo>
                  <a:cubicBezTo>
                    <a:pt x="4026" y="10586"/>
                    <a:pt x="4847" y="11664"/>
                    <a:pt x="5672" y="12745"/>
                  </a:cubicBezTo>
                  <a:cubicBezTo>
                    <a:pt x="6923" y="14384"/>
                    <a:pt x="8174" y="16026"/>
                    <a:pt x="9112" y="17256"/>
                  </a:cubicBezTo>
                  <a:cubicBezTo>
                    <a:pt x="9581" y="17869"/>
                    <a:pt x="9976" y="18382"/>
                    <a:pt x="10249" y="18739"/>
                  </a:cubicBezTo>
                  <a:cubicBezTo>
                    <a:pt x="10464" y="19020"/>
                    <a:pt x="10588" y="19179"/>
                    <a:pt x="10665" y="19266"/>
                  </a:cubicBezTo>
                  <a:cubicBezTo>
                    <a:pt x="10668" y="19269"/>
                    <a:pt x="10672" y="19276"/>
                    <a:pt x="10675" y="19276"/>
                  </a:cubicBezTo>
                  <a:cubicBezTo>
                    <a:pt x="10729" y="19332"/>
                    <a:pt x="10761" y="19352"/>
                    <a:pt x="10787" y="19352"/>
                  </a:cubicBezTo>
                  <a:cubicBezTo>
                    <a:pt x="10808" y="19352"/>
                    <a:pt x="10826" y="19340"/>
                    <a:pt x="10849" y="19324"/>
                  </a:cubicBezTo>
                  <a:cubicBezTo>
                    <a:pt x="10876" y="19307"/>
                    <a:pt x="10894" y="19279"/>
                    <a:pt x="10900" y="19248"/>
                  </a:cubicBezTo>
                  <a:cubicBezTo>
                    <a:pt x="10904" y="19234"/>
                    <a:pt x="10904" y="19224"/>
                    <a:pt x="10859" y="19148"/>
                  </a:cubicBezTo>
                  <a:lnTo>
                    <a:pt x="10870" y="19141"/>
                  </a:lnTo>
                  <a:cubicBezTo>
                    <a:pt x="10862" y="19134"/>
                    <a:pt x="10845" y="19116"/>
                    <a:pt x="10824" y="19085"/>
                  </a:cubicBezTo>
                  <a:cubicBezTo>
                    <a:pt x="10558" y="18649"/>
                    <a:pt x="9403" y="16923"/>
                    <a:pt x="4501" y="9678"/>
                  </a:cubicBezTo>
                  <a:lnTo>
                    <a:pt x="4501" y="9678"/>
                  </a:lnTo>
                  <a:cubicBezTo>
                    <a:pt x="5142" y="10535"/>
                    <a:pt x="5839" y="11459"/>
                    <a:pt x="6535" y="12377"/>
                  </a:cubicBezTo>
                  <a:cubicBezTo>
                    <a:pt x="10204" y="17235"/>
                    <a:pt x="11247" y="18583"/>
                    <a:pt x="11593" y="18922"/>
                  </a:cubicBezTo>
                  <a:cubicBezTo>
                    <a:pt x="11607" y="18940"/>
                    <a:pt x="11621" y="18957"/>
                    <a:pt x="11631" y="18975"/>
                  </a:cubicBezTo>
                  <a:lnTo>
                    <a:pt x="11645" y="18967"/>
                  </a:lnTo>
                  <a:cubicBezTo>
                    <a:pt x="11697" y="19011"/>
                    <a:pt x="11728" y="19026"/>
                    <a:pt x="11752" y="19026"/>
                  </a:cubicBezTo>
                  <a:cubicBezTo>
                    <a:pt x="11770" y="19026"/>
                    <a:pt x="11784" y="19016"/>
                    <a:pt x="11798" y="19006"/>
                  </a:cubicBezTo>
                  <a:cubicBezTo>
                    <a:pt x="11826" y="18988"/>
                    <a:pt x="11842" y="18961"/>
                    <a:pt x="11850" y="18929"/>
                  </a:cubicBezTo>
                  <a:cubicBezTo>
                    <a:pt x="11857" y="18898"/>
                    <a:pt x="11850" y="18863"/>
                    <a:pt x="11829" y="18836"/>
                  </a:cubicBezTo>
                  <a:cubicBezTo>
                    <a:pt x="9071" y="14900"/>
                    <a:pt x="5340" y="9512"/>
                    <a:pt x="3351" y="6508"/>
                  </a:cubicBezTo>
                  <a:lnTo>
                    <a:pt x="3351" y="6508"/>
                  </a:lnTo>
                  <a:cubicBezTo>
                    <a:pt x="4324" y="7832"/>
                    <a:pt x="5631" y="9599"/>
                    <a:pt x="6936" y="11352"/>
                  </a:cubicBezTo>
                  <a:cubicBezTo>
                    <a:pt x="11608" y="17629"/>
                    <a:pt x="12228" y="18294"/>
                    <a:pt x="12410" y="18294"/>
                  </a:cubicBezTo>
                  <a:cubicBezTo>
                    <a:pt x="12433" y="18294"/>
                    <a:pt x="12450" y="18283"/>
                    <a:pt x="12466" y="18271"/>
                  </a:cubicBezTo>
                  <a:cubicBezTo>
                    <a:pt x="12494" y="18254"/>
                    <a:pt x="12512" y="18226"/>
                    <a:pt x="12518" y="18195"/>
                  </a:cubicBezTo>
                  <a:cubicBezTo>
                    <a:pt x="12525" y="18160"/>
                    <a:pt x="12515" y="18129"/>
                    <a:pt x="12498" y="18102"/>
                  </a:cubicBezTo>
                  <a:cubicBezTo>
                    <a:pt x="9680" y="14079"/>
                    <a:pt x="5845" y="8535"/>
                    <a:pt x="3912" y="5600"/>
                  </a:cubicBezTo>
                  <a:lnTo>
                    <a:pt x="3912" y="5600"/>
                  </a:lnTo>
                  <a:cubicBezTo>
                    <a:pt x="4934" y="6969"/>
                    <a:pt x="6375" y="8899"/>
                    <a:pt x="7809" y="10811"/>
                  </a:cubicBezTo>
                  <a:cubicBezTo>
                    <a:pt x="9362" y="12880"/>
                    <a:pt x="10606" y="14522"/>
                    <a:pt x="11500" y="15700"/>
                  </a:cubicBezTo>
                  <a:cubicBezTo>
                    <a:pt x="12971" y="17627"/>
                    <a:pt x="13213" y="17940"/>
                    <a:pt x="13328" y="17940"/>
                  </a:cubicBezTo>
                  <a:cubicBezTo>
                    <a:pt x="13350" y="17940"/>
                    <a:pt x="13368" y="17929"/>
                    <a:pt x="13388" y="17915"/>
                  </a:cubicBezTo>
                  <a:cubicBezTo>
                    <a:pt x="13416" y="17897"/>
                    <a:pt x="13437" y="17866"/>
                    <a:pt x="13440" y="17835"/>
                  </a:cubicBezTo>
                  <a:cubicBezTo>
                    <a:pt x="13468" y="17699"/>
                    <a:pt x="12990" y="16948"/>
                    <a:pt x="7557" y="9027"/>
                  </a:cubicBezTo>
                  <a:cubicBezTo>
                    <a:pt x="6999" y="8216"/>
                    <a:pt x="6434" y="7395"/>
                    <a:pt x="5914" y="6633"/>
                  </a:cubicBezTo>
                  <a:lnTo>
                    <a:pt x="5914" y="6633"/>
                  </a:lnTo>
                  <a:lnTo>
                    <a:pt x="14279" y="17720"/>
                  </a:lnTo>
                  <a:cubicBezTo>
                    <a:pt x="14301" y="17751"/>
                    <a:pt x="14337" y="17767"/>
                    <a:pt x="14374" y="17767"/>
                  </a:cubicBezTo>
                  <a:cubicBezTo>
                    <a:pt x="14399" y="17767"/>
                    <a:pt x="14424" y="17760"/>
                    <a:pt x="14445" y="17744"/>
                  </a:cubicBezTo>
                  <a:cubicBezTo>
                    <a:pt x="14497" y="17707"/>
                    <a:pt x="14511" y="17634"/>
                    <a:pt x="14473" y="17582"/>
                  </a:cubicBezTo>
                  <a:cubicBezTo>
                    <a:pt x="12383" y="14491"/>
                    <a:pt x="9186" y="9765"/>
                    <a:pt x="6874" y="6339"/>
                  </a:cubicBezTo>
                  <a:lnTo>
                    <a:pt x="6874" y="6339"/>
                  </a:lnTo>
                  <a:cubicBezTo>
                    <a:pt x="7675" y="7423"/>
                    <a:pt x="8565" y="8622"/>
                    <a:pt x="9456" y="9814"/>
                  </a:cubicBezTo>
                  <a:cubicBezTo>
                    <a:pt x="13630" y="15420"/>
                    <a:pt x="14788" y="16938"/>
                    <a:pt x="15162" y="17308"/>
                  </a:cubicBezTo>
                  <a:cubicBezTo>
                    <a:pt x="15176" y="17328"/>
                    <a:pt x="15189" y="17349"/>
                    <a:pt x="15204" y="17370"/>
                  </a:cubicBezTo>
                  <a:lnTo>
                    <a:pt x="15218" y="17360"/>
                  </a:lnTo>
                  <a:cubicBezTo>
                    <a:pt x="15269" y="17406"/>
                    <a:pt x="15301" y="17420"/>
                    <a:pt x="15325" y="17420"/>
                  </a:cubicBezTo>
                  <a:cubicBezTo>
                    <a:pt x="15344" y="17420"/>
                    <a:pt x="15358" y="17411"/>
                    <a:pt x="15373" y="17402"/>
                  </a:cubicBezTo>
                  <a:cubicBezTo>
                    <a:pt x="15397" y="17384"/>
                    <a:pt x="15418" y="17357"/>
                    <a:pt x="15422" y="17325"/>
                  </a:cubicBezTo>
                  <a:cubicBezTo>
                    <a:pt x="15429" y="17294"/>
                    <a:pt x="15422" y="17259"/>
                    <a:pt x="15405" y="17235"/>
                  </a:cubicBezTo>
                  <a:cubicBezTo>
                    <a:pt x="13353" y="14238"/>
                    <a:pt x="8953" y="7797"/>
                    <a:pt x="6525" y="4173"/>
                  </a:cubicBezTo>
                  <a:lnTo>
                    <a:pt x="6525" y="4173"/>
                  </a:lnTo>
                  <a:cubicBezTo>
                    <a:pt x="8970" y="7420"/>
                    <a:pt x="13229" y="13098"/>
                    <a:pt x="15845" y="16591"/>
                  </a:cubicBezTo>
                  <a:cubicBezTo>
                    <a:pt x="15868" y="16622"/>
                    <a:pt x="15904" y="16640"/>
                    <a:pt x="15942" y="16640"/>
                  </a:cubicBezTo>
                  <a:cubicBezTo>
                    <a:pt x="15965" y="16640"/>
                    <a:pt x="15990" y="16633"/>
                    <a:pt x="16011" y="16618"/>
                  </a:cubicBezTo>
                  <a:cubicBezTo>
                    <a:pt x="16063" y="16580"/>
                    <a:pt x="16077" y="16508"/>
                    <a:pt x="16042" y="16452"/>
                  </a:cubicBezTo>
                  <a:lnTo>
                    <a:pt x="7339" y="3549"/>
                  </a:lnTo>
                  <a:lnTo>
                    <a:pt x="7339" y="3549"/>
                  </a:lnTo>
                  <a:cubicBezTo>
                    <a:pt x="9552" y="6439"/>
                    <a:pt x="13492" y="11740"/>
                    <a:pt x="16371" y="15649"/>
                  </a:cubicBezTo>
                  <a:cubicBezTo>
                    <a:pt x="16396" y="15682"/>
                    <a:pt x="16433" y="15699"/>
                    <a:pt x="16469" y="15699"/>
                  </a:cubicBezTo>
                  <a:cubicBezTo>
                    <a:pt x="16493" y="15699"/>
                    <a:pt x="16517" y="15691"/>
                    <a:pt x="16537" y="15676"/>
                  </a:cubicBezTo>
                  <a:cubicBezTo>
                    <a:pt x="16593" y="15638"/>
                    <a:pt x="16607" y="15565"/>
                    <a:pt x="16569" y="15510"/>
                  </a:cubicBezTo>
                  <a:lnTo>
                    <a:pt x="8381" y="3369"/>
                  </a:lnTo>
                  <a:lnTo>
                    <a:pt x="8381" y="3369"/>
                  </a:lnTo>
                  <a:cubicBezTo>
                    <a:pt x="9331" y="4644"/>
                    <a:pt x="10519" y="6279"/>
                    <a:pt x="11639" y="7811"/>
                  </a:cubicBezTo>
                  <a:cubicBezTo>
                    <a:pt x="16474" y="14448"/>
                    <a:pt x="17084" y="15194"/>
                    <a:pt x="17287" y="15194"/>
                  </a:cubicBezTo>
                  <a:cubicBezTo>
                    <a:pt x="17314" y="15194"/>
                    <a:pt x="17334" y="15181"/>
                    <a:pt x="17356" y="15166"/>
                  </a:cubicBezTo>
                  <a:cubicBezTo>
                    <a:pt x="17383" y="15150"/>
                    <a:pt x="17401" y="15121"/>
                    <a:pt x="17407" y="15087"/>
                  </a:cubicBezTo>
                  <a:cubicBezTo>
                    <a:pt x="17414" y="15056"/>
                    <a:pt x="17407" y="15025"/>
                    <a:pt x="17386" y="14997"/>
                  </a:cubicBezTo>
                  <a:cubicBezTo>
                    <a:pt x="15318" y="11962"/>
                    <a:pt x="12068" y="7180"/>
                    <a:pt x="9906" y="3972"/>
                  </a:cubicBezTo>
                  <a:lnTo>
                    <a:pt x="9906" y="3972"/>
                  </a:lnTo>
                  <a:cubicBezTo>
                    <a:pt x="16070" y="12249"/>
                    <a:pt x="17470" y="14058"/>
                    <a:pt x="17861" y="14405"/>
                  </a:cubicBezTo>
                  <a:cubicBezTo>
                    <a:pt x="17865" y="14405"/>
                    <a:pt x="17865" y="14408"/>
                    <a:pt x="17865" y="14408"/>
                  </a:cubicBezTo>
                  <a:lnTo>
                    <a:pt x="17868" y="14408"/>
                  </a:lnTo>
                  <a:cubicBezTo>
                    <a:pt x="17928" y="14460"/>
                    <a:pt x="17965" y="14477"/>
                    <a:pt x="17991" y="14477"/>
                  </a:cubicBezTo>
                  <a:cubicBezTo>
                    <a:pt x="18012" y="14477"/>
                    <a:pt x="18026" y="14467"/>
                    <a:pt x="18042" y="14456"/>
                  </a:cubicBezTo>
                  <a:cubicBezTo>
                    <a:pt x="18069" y="14439"/>
                    <a:pt x="18087" y="14411"/>
                    <a:pt x="18093" y="14381"/>
                  </a:cubicBezTo>
                  <a:cubicBezTo>
                    <a:pt x="18107" y="14307"/>
                    <a:pt x="18107" y="14290"/>
                    <a:pt x="9729" y="1910"/>
                  </a:cubicBezTo>
                  <a:lnTo>
                    <a:pt x="9729" y="1910"/>
                  </a:lnTo>
                  <a:cubicBezTo>
                    <a:pt x="11770" y="4527"/>
                    <a:pt x="15589" y="9654"/>
                    <a:pt x="18346" y="13399"/>
                  </a:cubicBezTo>
                  <a:cubicBezTo>
                    <a:pt x="18370" y="13432"/>
                    <a:pt x="18409" y="13450"/>
                    <a:pt x="18451" y="13450"/>
                  </a:cubicBezTo>
                  <a:cubicBezTo>
                    <a:pt x="18457" y="13450"/>
                    <a:pt x="18464" y="13449"/>
                    <a:pt x="18471" y="13448"/>
                  </a:cubicBezTo>
                  <a:cubicBezTo>
                    <a:pt x="18516" y="13438"/>
                    <a:pt x="18554" y="13399"/>
                    <a:pt x="18565" y="13351"/>
                  </a:cubicBezTo>
                  <a:cubicBezTo>
                    <a:pt x="18568" y="13330"/>
                    <a:pt x="18568" y="13320"/>
                    <a:pt x="18536" y="13261"/>
                  </a:cubicBezTo>
                  <a:lnTo>
                    <a:pt x="18541" y="13258"/>
                  </a:lnTo>
                  <a:cubicBezTo>
                    <a:pt x="18541" y="13254"/>
                    <a:pt x="18523" y="13230"/>
                    <a:pt x="18488" y="13185"/>
                  </a:cubicBezTo>
                  <a:cubicBezTo>
                    <a:pt x="18419" y="13081"/>
                    <a:pt x="18294" y="12897"/>
                    <a:pt x="18062" y="12564"/>
                  </a:cubicBezTo>
                  <a:cubicBezTo>
                    <a:pt x="13596" y="6117"/>
                    <a:pt x="11479" y="2988"/>
                    <a:pt x="10558" y="1564"/>
                  </a:cubicBezTo>
                  <a:lnTo>
                    <a:pt x="10558" y="1564"/>
                  </a:lnTo>
                  <a:cubicBezTo>
                    <a:pt x="11881" y="3227"/>
                    <a:pt x="14535" y="6737"/>
                    <a:pt x="16295" y="9062"/>
                  </a:cubicBezTo>
                  <a:cubicBezTo>
                    <a:pt x="16991" y="9983"/>
                    <a:pt x="17605" y="10794"/>
                    <a:pt x="18045" y="11373"/>
                  </a:cubicBezTo>
                  <a:cubicBezTo>
                    <a:pt x="18661" y="12181"/>
                    <a:pt x="18790" y="12348"/>
                    <a:pt x="18869" y="12348"/>
                  </a:cubicBezTo>
                  <a:cubicBezTo>
                    <a:pt x="18889" y="12348"/>
                    <a:pt x="18907" y="12337"/>
                    <a:pt x="18928" y="12322"/>
                  </a:cubicBezTo>
                  <a:cubicBezTo>
                    <a:pt x="18956" y="12305"/>
                    <a:pt x="18977" y="12273"/>
                    <a:pt x="18981" y="12243"/>
                  </a:cubicBezTo>
                  <a:cubicBezTo>
                    <a:pt x="18990" y="12190"/>
                    <a:pt x="19019" y="12041"/>
                    <a:pt x="13689" y="4263"/>
                  </a:cubicBezTo>
                  <a:lnTo>
                    <a:pt x="13689" y="4263"/>
                  </a:lnTo>
                  <a:cubicBezTo>
                    <a:pt x="18445" y="10499"/>
                    <a:pt x="19055" y="11160"/>
                    <a:pt x="19236" y="11160"/>
                  </a:cubicBezTo>
                  <a:cubicBezTo>
                    <a:pt x="19259" y="11160"/>
                    <a:pt x="19275" y="11149"/>
                    <a:pt x="19292" y="11137"/>
                  </a:cubicBezTo>
                  <a:cubicBezTo>
                    <a:pt x="19320" y="11117"/>
                    <a:pt x="19341" y="11088"/>
                    <a:pt x="19344" y="11058"/>
                  </a:cubicBezTo>
                  <a:cubicBezTo>
                    <a:pt x="19355" y="11002"/>
                    <a:pt x="19379" y="10877"/>
                    <a:pt x="14251" y="3390"/>
                  </a:cubicBezTo>
                  <a:lnTo>
                    <a:pt x="14251" y="3390"/>
                  </a:lnTo>
                  <a:cubicBezTo>
                    <a:pt x="14646" y="3889"/>
                    <a:pt x="15065" y="4415"/>
                    <a:pt x="15480" y="4938"/>
                  </a:cubicBezTo>
                  <a:cubicBezTo>
                    <a:pt x="18024" y="8126"/>
                    <a:pt x="18769" y="9024"/>
                    <a:pt x="19035" y="9241"/>
                  </a:cubicBezTo>
                  <a:lnTo>
                    <a:pt x="19043" y="9252"/>
                  </a:lnTo>
                  <a:lnTo>
                    <a:pt x="19043" y="9249"/>
                  </a:lnTo>
                  <a:cubicBezTo>
                    <a:pt x="19096" y="9292"/>
                    <a:pt x="19129" y="9305"/>
                    <a:pt x="19154" y="9305"/>
                  </a:cubicBezTo>
                  <a:cubicBezTo>
                    <a:pt x="19176" y="9305"/>
                    <a:pt x="19191" y="9295"/>
                    <a:pt x="19209" y="9283"/>
                  </a:cubicBezTo>
                  <a:cubicBezTo>
                    <a:pt x="19264" y="9246"/>
                    <a:pt x="19278" y="9172"/>
                    <a:pt x="19240" y="9117"/>
                  </a:cubicBezTo>
                  <a:lnTo>
                    <a:pt x="15031" y="2870"/>
                  </a:lnTo>
                  <a:lnTo>
                    <a:pt x="18523" y="6754"/>
                  </a:lnTo>
                  <a:cubicBezTo>
                    <a:pt x="18546" y="6781"/>
                    <a:pt x="18579" y="6795"/>
                    <a:pt x="18612" y="6795"/>
                  </a:cubicBezTo>
                  <a:cubicBezTo>
                    <a:pt x="18638" y="6795"/>
                    <a:pt x="18664" y="6786"/>
                    <a:pt x="18686" y="6768"/>
                  </a:cubicBezTo>
                  <a:cubicBezTo>
                    <a:pt x="18738" y="6730"/>
                    <a:pt x="18749" y="6660"/>
                    <a:pt x="18710" y="6605"/>
                  </a:cubicBezTo>
                  <a:cubicBezTo>
                    <a:pt x="17612" y="5001"/>
                    <a:pt x="15955" y="2572"/>
                    <a:pt x="15841" y="2360"/>
                  </a:cubicBezTo>
                  <a:cubicBezTo>
                    <a:pt x="15838" y="2347"/>
                    <a:pt x="15831" y="2336"/>
                    <a:pt x="15824" y="2326"/>
                  </a:cubicBezTo>
                  <a:cubicBezTo>
                    <a:pt x="15802" y="2292"/>
                    <a:pt x="15765" y="2273"/>
                    <a:pt x="15726" y="2273"/>
                  </a:cubicBezTo>
                  <a:cubicBezTo>
                    <a:pt x="15703" y="2273"/>
                    <a:pt x="15679" y="2280"/>
                    <a:pt x="15658" y="2295"/>
                  </a:cubicBezTo>
                  <a:cubicBezTo>
                    <a:pt x="15630" y="2312"/>
                    <a:pt x="15613" y="2340"/>
                    <a:pt x="15605" y="2374"/>
                  </a:cubicBezTo>
                  <a:cubicBezTo>
                    <a:pt x="15595" y="2430"/>
                    <a:pt x="15589" y="2468"/>
                    <a:pt x="17484" y="5240"/>
                  </a:cubicBezTo>
                  <a:lnTo>
                    <a:pt x="14050" y="1425"/>
                  </a:lnTo>
                  <a:cubicBezTo>
                    <a:pt x="14027" y="1397"/>
                    <a:pt x="13993" y="1384"/>
                    <a:pt x="13959" y="1384"/>
                  </a:cubicBezTo>
                  <a:cubicBezTo>
                    <a:pt x="13934" y="1384"/>
                    <a:pt x="13908" y="1392"/>
                    <a:pt x="13887" y="1408"/>
                  </a:cubicBezTo>
                  <a:cubicBezTo>
                    <a:pt x="13838" y="1450"/>
                    <a:pt x="13825" y="1519"/>
                    <a:pt x="13863" y="1570"/>
                  </a:cubicBezTo>
                  <a:lnTo>
                    <a:pt x="17906" y="7568"/>
                  </a:lnTo>
                  <a:cubicBezTo>
                    <a:pt x="16427" y="5756"/>
                    <a:pt x="13995" y="2690"/>
                    <a:pt x="12203" y="406"/>
                  </a:cubicBezTo>
                  <a:cubicBezTo>
                    <a:pt x="12179" y="376"/>
                    <a:pt x="12144" y="360"/>
                    <a:pt x="12109" y="360"/>
                  </a:cubicBezTo>
                  <a:cubicBezTo>
                    <a:pt x="12084" y="360"/>
                    <a:pt x="12058" y="368"/>
                    <a:pt x="12037" y="385"/>
                  </a:cubicBezTo>
                  <a:cubicBezTo>
                    <a:pt x="11985" y="424"/>
                    <a:pt x="11971" y="497"/>
                    <a:pt x="12009" y="548"/>
                  </a:cubicBezTo>
                  <a:cubicBezTo>
                    <a:pt x="14123" y="3625"/>
                    <a:pt x="17050" y="7908"/>
                    <a:pt x="18391" y="9932"/>
                  </a:cubicBezTo>
                  <a:cubicBezTo>
                    <a:pt x="16853" y="8036"/>
                    <a:pt x="13734" y="3927"/>
                    <a:pt x="12200" y="1903"/>
                  </a:cubicBezTo>
                  <a:cubicBezTo>
                    <a:pt x="11815" y="1397"/>
                    <a:pt x="11493" y="975"/>
                    <a:pt x="11268" y="681"/>
                  </a:cubicBezTo>
                  <a:cubicBezTo>
                    <a:pt x="11105" y="465"/>
                    <a:pt x="11004" y="334"/>
                    <a:pt x="10939" y="257"/>
                  </a:cubicBezTo>
                  <a:cubicBezTo>
                    <a:pt x="10928" y="247"/>
                    <a:pt x="10921" y="233"/>
                    <a:pt x="10914" y="223"/>
                  </a:cubicBezTo>
                  <a:lnTo>
                    <a:pt x="10911" y="227"/>
                  </a:lnTo>
                  <a:cubicBezTo>
                    <a:pt x="10864" y="179"/>
                    <a:pt x="10836" y="162"/>
                    <a:pt x="10811" y="162"/>
                  </a:cubicBezTo>
                  <a:cubicBezTo>
                    <a:pt x="10791" y="162"/>
                    <a:pt x="10773" y="174"/>
                    <a:pt x="10748" y="192"/>
                  </a:cubicBezTo>
                  <a:cubicBezTo>
                    <a:pt x="10720" y="209"/>
                    <a:pt x="10703" y="237"/>
                    <a:pt x="10696" y="268"/>
                  </a:cubicBezTo>
                  <a:cubicBezTo>
                    <a:pt x="10689" y="302"/>
                    <a:pt x="10696" y="334"/>
                    <a:pt x="10717" y="361"/>
                  </a:cubicBezTo>
                  <a:cubicBezTo>
                    <a:pt x="12771" y="3345"/>
                    <a:pt x="15501" y="7329"/>
                    <a:pt x="17189" y="9844"/>
                  </a:cubicBezTo>
                  <a:cubicBezTo>
                    <a:pt x="16967" y="9550"/>
                    <a:pt x="16728" y="9238"/>
                    <a:pt x="16486" y="8916"/>
                  </a:cubicBezTo>
                  <a:cubicBezTo>
                    <a:pt x="10626" y="1166"/>
                    <a:pt x="9982" y="403"/>
                    <a:pt x="9796" y="403"/>
                  </a:cubicBezTo>
                  <a:cubicBezTo>
                    <a:pt x="9774" y="403"/>
                    <a:pt x="9759" y="413"/>
                    <a:pt x="9743" y="424"/>
                  </a:cubicBezTo>
                  <a:cubicBezTo>
                    <a:pt x="9715" y="444"/>
                    <a:pt x="9695" y="476"/>
                    <a:pt x="9688" y="507"/>
                  </a:cubicBezTo>
                  <a:cubicBezTo>
                    <a:pt x="9670" y="604"/>
                    <a:pt x="9643" y="753"/>
                    <a:pt x="14330" y="7586"/>
                  </a:cubicBezTo>
                  <a:cubicBezTo>
                    <a:pt x="14088" y="7257"/>
                    <a:pt x="13838" y="6924"/>
                    <a:pt x="13593" y="6595"/>
                  </a:cubicBezTo>
                  <a:cubicBezTo>
                    <a:pt x="9784" y="1515"/>
                    <a:pt x="8794" y="302"/>
                    <a:pt x="8475" y="57"/>
                  </a:cubicBezTo>
                  <a:cubicBezTo>
                    <a:pt x="8471" y="57"/>
                    <a:pt x="8471" y="53"/>
                    <a:pt x="8471" y="53"/>
                  </a:cubicBezTo>
                  <a:lnTo>
                    <a:pt x="8471" y="57"/>
                  </a:lnTo>
                  <a:cubicBezTo>
                    <a:pt x="8417" y="15"/>
                    <a:pt x="8382" y="1"/>
                    <a:pt x="835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89" name="Google Shape;1989;p43"/>
            <p:cNvGrpSpPr/>
            <p:nvPr/>
          </p:nvGrpSpPr>
          <p:grpSpPr>
            <a:xfrm>
              <a:off x="3408156" y="3087237"/>
              <a:ext cx="478975" cy="861474"/>
              <a:chOff x="3400068" y="3769275"/>
              <a:chExt cx="478975" cy="861474"/>
            </a:xfrm>
          </p:grpSpPr>
          <p:grpSp>
            <p:nvGrpSpPr>
              <p:cNvPr id="1990" name="Google Shape;1990;p43"/>
              <p:cNvGrpSpPr/>
              <p:nvPr/>
            </p:nvGrpSpPr>
            <p:grpSpPr>
              <a:xfrm rot="-5400000">
                <a:off x="3411643" y="3757700"/>
                <a:ext cx="455825" cy="478975"/>
                <a:chOff x="5410375" y="2542113"/>
                <a:chExt cx="455825" cy="478975"/>
              </a:xfrm>
            </p:grpSpPr>
            <p:sp>
              <p:nvSpPr>
                <p:cNvPr id="1991" name="Google Shape;1991;p43"/>
                <p:cNvSpPr/>
                <p:nvPr/>
              </p:nvSpPr>
              <p:spPr>
                <a:xfrm>
                  <a:off x="5487125" y="2920363"/>
                  <a:ext cx="341125" cy="100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45" h="4029" extrusionOk="0">
                      <a:moveTo>
                        <a:pt x="13645" y="0"/>
                      </a:moveTo>
                      <a:lnTo>
                        <a:pt x="13645" y="0"/>
                      </a:lnTo>
                      <a:cubicBezTo>
                        <a:pt x="13531" y="7"/>
                        <a:pt x="13416" y="17"/>
                        <a:pt x="13306" y="24"/>
                      </a:cubicBezTo>
                      <a:cubicBezTo>
                        <a:pt x="12571" y="942"/>
                        <a:pt x="11486" y="1895"/>
                        <a:pt x="9882" y="2737"/>
                      </a:cubicBezTo>
                      <a:cubicBezTo>
                        <a:pt x="8833" y="3291"/>
                        <a:pt x="7945" y="3603"/>
                        <a:pt x="7086" y="3725"/>
                      </a:cubicBezTo>
                      <a:cubicBezTo>
                        <a:pt x="6835" y="3759"/>
                        <a:pt x="6579" y="3776"/>
                        <a:pt x="6321" y="3776"/>
                      </a:cubicBezTo>
                      <a:cubicBezTo>
                        <a:pt x="4250" y="3776"/>
                        <a:pt x="2026" y="2683"/>
                        <a:pt x="343" y="800"/>
                      </a:cubicBezTo>
                      <a:cubicBezTo>
                        <a:pt x="229" y="797"/>
                        <a:pt x="115" y="793"/>
                        <a:pt x="1" y="786"/>
                      </a:cubicBezTo>
                      <a:lnTo>
                        <a:pt x="1" y="786"/>
                      </a:lnTo>
                      <a:cubicBezTo>
                        <a:pt x="36" y="827"/>
                        <a:pt x="70" y="873"/>
                        <a:pt x="105" y="911"/>
                      </a:cubicBezTo>
                      <a:cubicBezTo>
                        <a:pt x="1858" y="2903"/>
                        <a:pt x="4114" y="4029"/>
                        <a:pt x="6282" y="4029"/>
                      </a:cubicBezTo>
                      <a:cubicBezTo>
                        <a:pt x="6563" y="4029"/>
                        <a:pt x="6844" y="4012"/>
                        <a:pt x="7121" y="3974"/>
                      </a:cubicBezTo>
                      <a:cubicBezTo>
                        <a:pt x="8008" y="3849"/>
                        <a:pt x="8923" y="3527"/>
                        <a:pt x="9997" y="2962"/>
                      </a:cubicBezTo>
                      <a:cubicBezTo>
                        <a:pt x="11743" y="2044"/>
                        <a:pt x="12890" y="994"/>
                        <a:pt x="13645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992" name="Google Shape;1992;p43"/>
                <p:cNvSpPr/>
                <p:nvPr/>
              </p:nvSpPr>
              <p:spPr>
                <a:xfrm>
                  <a:off x="5410375" y="2542113"/>
                  <a:ext cx="455825" cy="391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3" h="15671" extrusionOk="0">
                      <a:moveTo>
                        <a:pt x="8818" y="0"/>
                      </a:moveTo>
                      <a:cubicBezTo>
                        <a:pt x="7432" y="0"/>
                        <a:pt x="6054" y="353"/>
                        <a:pt x="4810" y="1052"/>
                      </a:cubicBezTo>
                      <a:cubicBezTo>
                        <a:pt x="2527" y="2331"/>
                        <a:pt x="957" y="4565"/>
                        <a:pt x="503" y="7181"/>
                      </a:cubicBezTo>
                      <a:cubicBezTo>
                        <a:pt x="1" y="10074"/>
                        <a:pt x="877" y="13207"/>
                        <a:pt x="2852" y="15656"/>
                      </a:cubicBezTo>
                      <a:cubicBezTo>
                        <a:pt x="2967" y="15660"/>
                        <a:pt x="3081" y="15666"/>
                        <a:pt x="3192" y="15671"/>
                      </a:cubicBezTo>
                      <a:cubicBezTo>
                        <a:pt x="1161" y="13252"/>
                        <a:pt x="250" y="10116"/>
                        <a:pt x="749" y="7226"/>
                      </a:cubicBezTo>
                      <a:cubicBezTo>
                        <a:pt x="1193" y="4683"/>
                        <a:pt x="2717" y="2511"/>
                        <a:pt x="4931" y="1270"/>
                      </a:cubicBezTo>
                      <a:cubicBezTo>
                        <a:pt x="6152" y="588"/>
                        <a:pt x="7472" y="242"/>
                        <a:pt x="8804" y="242"/>
                      </a:cubicBezTo>
                      <a:cubicBezTo>
                        <a:pt x="9797" y="242"/>
                        <a:pt x="10797" y="434"/>
                        <a:pt x="11770" y="820"/>
                      </a:cubicBezTo>
                      <a:cubicBezTo>
                        <a:pt x="13375" y="1454"/>
                        <a:pt x="14861" y="2590"/>
                        <a:pt x="16074" y="4098"/>
                      </a:cubicBezTo>
                      <a:cubicBezTo>
                        <a:pt x="16643" y="4805"/>
                        <a:pt x="17006" y="5422"/>
                        <a:pt x="17221" y="6041"/>
                      </a:cubicBezTo>
                      <a:cubicBezTo>
                        <a:pt x="17436" y="6655"/>
                        <a:pt x="17516" y="7320"/>
                        <a:pt x="17591" y="7964"/>
                      </a:cubicBezTo>
                      <a:cubicBezTo>
                        <a:pt x="17606" y="8086"/>
                        <a:pt x="17620" y="8211"/>
                        <a:pt x="17637" y="8332"/>
                      </a:cubicBezTo>
                      <a:cubicBezTo>
                        <a:pt x="17665" y="8547"/>
                        <a:pt x="17692" y="8761"/>
                        <a:pt x="17724" y="8976"/>
                      </a:cubicBezTo>
                      <a:cubicBezTo>
                        <a:pt x="17848" y="9870"/>
                        <a:pt x="17976" y="10795"/>
                        <a:pt x="17887" y="11696"/>
                      </a:cubicBezTo>
                      <a:cubicBezTo>
                        <a:pt x="17820" y="12344"/>
                        <a:pt x="17561" y="13560"/>
                        <a:pt x="16584" y="14887"/>
                      </a:cubicBezTo>
                      <a:cubicBezTo>
                        <a:pt x="16691" y="14876"/>
                        <a:pt x="16801" y="14870"/>
                        <a:pt x="16910" y="14863"/>
                      </a:cubicBezTo>
                      <a:cubicBezTo>
                        <a:pt x="17820" y="13553"/>
                        <a:pt x="18070" y="12368"/>
                        <a:pt x="18136" y="11721"/>
                      </a:cubicBezTo>
                      <a:cubicBezTo>
                        <a:pt x="18233" y="10788"/>
                        <a:pt x="18101" y="9850"/>
                        <a:pt x="17973" y="8942"/>
                      </a:cubicBezTo>
                      <a:cubicBezTo>
                        <a:pt x="17941" y="8727"/>
                        <a:pt x="17914" y="8512"/>
                        <a:pt x="17887" y="8300"/>
                      </a:cubicBezTo>
                      <a:cubicBezTo>
                        <a:pt x="17872" y="8179"/>
                        <a:pt x="17855" y="8054"/>
                        <a:pt x="17841" y="7933"/>
                      </a:cubicBezTo>
                      <a:cubicBezTo>
                        <a:pt x="17765" y="7275"/>
                        <a:pt x="17682" y="6596"/>
                        <a:pt x="17460" y="5958"/>
                      </a:cubicBezTo>
                      <a:cubicBezTo>
                        <a:pt x="17235" y="5310"/>
                        <a:pt x="16857" y="4669"/>
                        <a:pt x="16272" y="3941"/>
                      </a:cubicBezTo>
                      <a:cubicBezTo>
                        <a:pt x="15031" y="2396"/>
                        <a:pt x="13507" y="1236"/>
                        <a:pt x="11861" y="584"/>
                      </a:cubicBezTo>
                      <a:cubicBezTo>
                        <a:pt x="10876" y="194"/>
                        <a:pt x="9845" y="0"/>
                        <a:pt x="8818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993" name="Google Shape;1993;p43"/>
              <p:cNvSpPr/>
              <p:nvPr/>
            </p:nvSpPr>
            <p:spPr>
              <a:xfrm rot="16200000">
                <a:off x="3510115" y="4360530"/>
                <a:ext cx="258885" cy="21650"/>
              </a:xfrm>
              <a:custGeom>
                <a:avLst/>
                <a:gdLst/>
                <a:ahLst/>
                <a:cxnLst/>
                <a:rect l="l" t="t" r="r" b="b"/>
                <a:pathLst>
                  <a:path w="20575" h="866" extrusionOk="0">
                    <a:moveTo>
                      <a:pt x="20455" y="1"/>
                    </a:moveTo>
                    <a:cubicBezTo>
                      <a:pt x="20450" y="1"/>
                      <a:pt x="20445" y="1"/>
                      <a:pt x="20439" y="2"/>
                    </a:cubicBezTo>
                    <a:lnTo>
                      <a:pt x="20273" y="9"/>
                    </a:lnTo>
                    <a:cubicBezTo>
                      <a:pt x="18295" y="106"/>
                      <a:pt x="16427" y="192"/>
                      <a:pt x="14515" y="501"/>
                    </a:cubicBezTo>
                    <a:cubicBezTo>
                      <a:pt x="13993" y="584"/>
                      <a:pt x="13452" y="615"/>
                      <a:pt x="12902" y="615"/>
                    </a:cubicBezTo>
                    <a:cubicBezTo>
                      <a:pt x="12050" y="615"/>
                      <a:pt x="11177" y="540"/>
                      <a:pt x="10322" y="467"/>
                    </a:cubicBezTo>
                    <a:cubicBezTo>
                      <a:pt x="9490" y="397"/>
                      <a:pt x="8628" y="321"/>
                      <a:pt x="7814" y="321"/>
                    </a:cubicBezTo>
                    <a:cubicBezTo>
                      <a:pt x="4945" y="321"/>
                      <a:pt x="2433" y="293"/>
                      <a:pt x="129" y="238"/>
                    </a:cubicBezTo>
                    <a:cubicBezTo>
                      <a:pt x="66" y="238"/>
                      <a:pt x="4" y="290"/>
                      <a:pt x="1" y="359"/>
                    </a:cubicBezTo>
                    <a:cubicBezTo>
                      <a:pt x="1" y="429"/>
                      <a:pt x="56" y="488"/>
                      <a:pt x="125" y="488"/>
                    </a:cubicBezTo>
                    <a:cubicBezTo>
                      <a:pt x="2430" y="546"/>
                      <a:pt x="4945" y="574"/>
                      <a:pt x="7814" y="574"/>
                    </a:cubicBezTo>
                    <a:cubicBezTo>
                      <a:pt x="8617" y="574"/>
                      <a:pt x="9473" y="646"/>
                      <a:pt x="10301" y="720"/>
                    </a:cubicBezTo>
                    <a:cubicBezTo>
                      <a:pt x="11161" y="792"/>
                      <a:pt x="12037" y="865"/>
                      <a:pt x="12896" y="865"/>
                    </a:cubicBezTo>
                    <a:cubicBezTo>
                      <a:pt x="13458" y="865"/>
                      <a:pt x="14016" y="833"/>
                      <a:pt x="14553" y="747"/>
                    </a:cubicBezTo>
                    <a:cubicBezTo>
                      <a:pt x="16455" y="446"/>
                      <a:pt x="18316" y="355"/>
                      <a:pt x="20283" y="262"/>
                    </a:cubicBezTo>
                    <a:lnTo>
                      <a:pt x="20454" y="251"/>
                    </a:lnTo>
                    <a:cubicBezTo>
                      <a:pt x="20523" y="251"/>
                      <a:pt x="20574" y="192"/>
                      <a:pt x="20571" y="120"/>
                    </a:cubicBezTo>
                    <a:cubicBezTo>
                      <a:pt x="20568" y="56"/>
                      <a:pt x="20517" y="1"/>
                      <a:pt x="20455" y="1"/>
                    </a:cubicBezTo>
                    <a:close/>
                  </a:path>
                </a:pathLst>
              </a:custGeom>
              <a:solidFill>
                <a:srgbClr val="252A30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/>
              </a:p>
            </p:txBody>
          </p:sp>
          <p:grpSp>
            <p:nvGrpSpPr>
              <p:cNvPr id="1994" name="Google Shape;1994;p43"/>
              <p:cNvGrpSpPr/>
              <p:nvPr/>
            </p:nvGrpSpPr>
            <p:grpSpPr>
              <a:xfrm rot="5400000" flipH="1">
                <a:off x="3552400" y="4493150"/>
                <a:ext cx="143994" cy="131203"/>
                <a:chOff x="1854193" y="2331159"/>
                <a:chExt cx="455821" cy="479000"/>
              </a:xfrm>
            </p:grpSpPr>
            <p:sp>
              <p:nvSpPr>
                <p:cNvPr id="1995" name="Google Shape;1995;p43"/>
                <p:cNvSpPr/>
                <p:nvPr/>
              </p:nvSpPr>
              <p:spPr>
                <a:xfrm>
                  <a:off x="1930913" y="2709436"/>
                  <a:ext cx="341127" cy="1007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45" h="4029" extrusionOk="0">
                      <a:moveTo>
                        <a:pt x="13645" y="0"/>
                      </a:moveTo>
                      <a:lnTo>
                        <a:pt x="13645" y="0"/>
                      </a:lnTo>
                      <a:cubicBezTo>
                        <a:pt x="13531" y="7"/>
                        <a:pt x="13416" y="17"/>
                        <a:pt x="13306" y="24"/>
                      </a:cubicBezTo>
                      <a:cubicBezTo>
                        <a:pt x="12571" y="942"/>
                        <a:pt x="11486" y="1895"/>
                        <a:pt x="9882" y="2737"/>
                      </a:cubicBezTo>
                      <a:cubicBezTo>
                        <a:pt x="8833" y="3291"/>
                        <a:pt x="7945" y="3603"/>
                        <a:pt x="7086" y="3725"/>
                      </a:cubicBezTo>
                      <a:cubicBezTo>
                        <a:pt x="6835" y="3759"/>
                        <a:pt x="6579" y="3776"/>
                        <a:pt x="6321" y="3776"/>
                      </a:cubicBezTo>
                      <a:cubicBezTo>
                        <a:pt x="4250" y="3776"/>
                        <a:pt x="2026" y="2683"/>
                        <a:pt x="343" y="800"/>
                      </a:cubicBezTo>
                      <a:cubicBezTo>
                        <a:pt x="229" y="797"/>
                        <a:pt x="115" y="793"/>
                        <a:pt x="1" y="786"/>
                      </a:cubicBezTo>
                      <a:lnTo>
                        <a:pt x="1" y="786"/>
                      </a:lnTo>
                      <a:cubicBezTo>
                        <a:pt x="36" y="827"/>
                        <a:pt x="70" y="873"/>
                        <a:pt x="105" y="911"/>
                      </a:cubicBezTo>
                      <a:cubicBezTo>
                        <a:pt x="1858" y="2903"/>
                        <a:pt x="4114" y="4029"/>
                        <a:pt x="6282" y="4029"/>
                      </a:cubicBezTo>
                      <a:cubicBezTo>
                        <a:pt x="6563" y="4029"/>
                        <a:pt x="6844" y="4012"/>
                        <a:pt x="7121" y="3974"/>
                      </a:cubicBezTo>
                      <a:cubicBezTo>
                        <a:pt x="8008" y="3849"/>
                        <a:pt x="8923" y="3527"/>
                        <a:pt x="9997" y="2962"/>
                      </a:cubicBezTo>
                      <a:cubicBezTo>
                        <a:pt x="11743" y="2044"/>
                        <a:pt x="12890" y="994"/>
                        <a:pt x="13645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  <p:sp>
              <p:nvSpPr>
                <p:cNvPr id="1996" name="Google Shape;1996;p43"/>
                <p:cNvSpPr/>
                <p:nvPr/>
              </p:nvSpPr>
              <p:spPr>
                <a:xfrm>
                  <a:off x="1854193" y="2331159"/>
                  <a:ext cx="455821" cy="3917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3" h="15671" extrusionOk="0">
                      <a:moveTo>
                        <a:pt x="8818" y="0"/>
                      </a:moveTo>
                      <a:cubicBezTo>
                        <a:pt x="7432" y="0"/>
                        <a:pt x="6054" y="353"/>
                        <a:pt x="4810" y="1052"/>
                      </a:cubicBezTo>
                      <a:cubicBezTo>
                        <a:pt x="2527" y="2331"/>
                        <a:pt x="957" y="4565"/>
                        <a:pt x="503" y="7181"/>
                      </a:cubicBezTo>
                      <a:cubicBezTo>
                        <a:pt x="1" y="10074"/>
                        <a:pt x="877" y="13207"/>
                        <a:pt x="2852" y="15656"/>
                      </a:cubicBezTo>
                      <a:cubicBezTo>
                        <a:pt x="2967" y="15660"/>
                        <a:pt x="3081" y="15666"/>
                        <a:pt x="3192" y="15671"/>
                      </a:cubicBezTo>
                      <a:cubicBezTo>
                        <a:pt x="1161" y="13252"/>
                        <a:pt x="250" y="10116"/>
                        <a:pt x="749" y="7226"/>
                      </a:cubicBezTo>
                      <a:cubicBezTo>
                        <a:pt x="1193" y="4683"/>
                        <a:pt x="2717" y="2511"/>
                        <a:pt x="4931" y="1270"/>
                      </a:cubicBezTo>
                      <a:cubicBezTo>
                        <a:pt x="6152" y="588"/>
                        <a:pt x="7472" y="242"/>
                        <a:pt x="8804" y="242"/>
                      </a:cubicBezTo>
                      <a:cubicBezTo>
                        <a:pt x="9797" y="242"/>
                        <a:pt x="10797" y="434"/>
                        <a:pt x="11770" y="820"/>
                      </a:cubicBezTo>
                      <a:cubicBezTo>
                        <a:pt x="13375" y="1454"/>
                        <a:pt x="14861" y="2590"/>
                        <a:pt x="16074" y="4098"/>
                      </a:cubicBezTo>
                      <a:cubicBezTo>
                        <a:pt x="16643" y="4805"/>
                        <a:pt x="17006" y="5422"/>
                        <a:pt x="17221" y="6041"/>
                      </a:cubicBezTo>
                      <a:cubicBezTo>
                        <a:pt x="17436" y="6655"/>
                        <a:pt x="17516" y="7320"/>
                        <a:pt x="17591" y="7964"/>
                      </a:cubicBezTo>
                      <a:cubicBezTo>
                        <a:pt x="17606" y="8086"/>
                        <a:pt x="17620" y="8211"/>
                        <a:pt x="17637" y="8332"/>
                      </a:cubicBezTo>
                      <a:cubicBezTo>
                        <a:pt x="17665" y="8547"/>
                        <a:pt x="17692" y="8761"/>
                        <a:pt x="17724" y="8976"/>
                      </a:cubicBezTo>
                      <a:cubicBezTo>
                        <a:pt x="17848" y="9870"/>
                        <a:pt x="17976" y="10795"/>
                        <a:pt x="17887" y="11696"/>
                      </a:cubicBezTo>
                      <a:cubicBezTo>
                        <a:pt x="17820" y="12344"/>
                        <a:pt x="17561" y="13560"/>
                        <a:pt x="16584" y="14887"/>
                      </a:cubicBezTo>
                      <a:cubicBezTo>
                        <a:pt x="16691" y="14876"/>
                        <a:pt x="16801" y="14870"/>
                        <a:pt x="16910" y="14863"/>
                      </a:cubicBezTo>
                      <a:cubicBezTo>
                        <a:pt x="17820" y="13553"/>
                        <a:pt x="18070" y="12368"/>
                        <a:pt x="18136" y="11721"/>
                      </a:cubicBezTo>
                      <a:cubicBezTo>
                        <a:pt x="18233" y="10788"/>
                        <a:pt x="18101" y="9850"/>
                        <a:pt x="17973" y="8942"/>
                      </a:cubicBezTo>
                      <a:cubicBezTo>
                        <a:pt x="17941" y="8727"/>
                        <a:pt x="17914" y="8512"/>
                        <a:pt x="17887" y="8300"/>
                      </a:cubicBezTo>
                      <a:cubicBezTo>
                        <a:pt x="17872" y="8179"/>
                        <a:pt x="17855" y="8054"/>
                        <a:pt x="17841" y="7933"/>
                      </a:cubicBezTo>
                      <a:cubicBezTo>
                        <a:pt x="17765" y="7275"/>
                        <a:pt x="17682" y="6596"/>
                        <a:pt x="17460" y="5958"/>
                      </a:cubicBezTo>
                      <a:cubicBezTo>
                        <a:pt x="17235" y="5310"/>
                        <a:pt x="16857" y="4669"/>
                        <a:pt x="16272" y="3941"/>
                      </a:cubicBezTo>
                      <a:cubicBezTo>
                        <a:pt x="15031" y="2396"/>
                        <a:pt x="13507" y="1236"/>
                        <a:pt x="11861" y="584"/>
                      </a:cubicBezTo>
                      <a:cubicBezTo>
                        <a:pt x="10876" y="194"/>
                        <a:pt x="9845" y="0"/>
                        <a:pt x="8818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dirty="0"/>
                </a:p>
              </p:txBody>
            </p:sp>
          </p:grpSp>
        </p:grpSp>
      </p:grpSp>
      <p:grpSp>
        <p:nvGrpSpPr>
          <p:cNvPr id="1997" name="Google Shape;1997;p43"/>
          <p:cNvGrpSpPr/>
          <p:nvPr/>
        </p:nvGrpSpPr>
        <p:grpSpPr>
          <a:xfrm>
            <a:off x="6795304" y="2446111"/>
            <a:ext cx="478975" cy="861760"/>
            <a:chOff x="5256875" y="2681302"/>
            <a:chExt cx="478975" cy="861760"/>
          </a:xfrm>
        </p:grpSpPr>
        <p:sp>
          <p:nvSpPr>
            <p:cNvPr id="1998" name="Google Shape;1998;p43"/>
            <p:cNvSpPr/>
            <p:nvPr/>
          </p:nvSpPr>
          <p:spPr>
            <a:xfrm>
              <a:off x="5299611" y="3112223"/>
              <a:ext cx="393539" cy="405918"/>
            </a:xfrm>
            <a:custGeom>
              <a:avLst/>
              <a:gdLst/>
              <a:ahLst/>
              <a:cxnLst/>
              <a:rect l="l" t="t" r="r" b="b"/>
              <a:pathLst>
                <a:path w="19379" h="19408" extrusionOk="0">
                  <a:moveTo>
                    <a:pt x="8356" y="1"/>
                  </a:moveTo>
                  <a:cubicBezTo>
                    <a:pt x="8333" y="1"/>
                    <a:pt x="8316" y="12"/>
                    <a:pt x="8298" y="25"/>
                  </a:cubicBezTo>
                  <a:cubicBezTo>
                    <a:pt x="8209" y="94"/>
                    <a:pt x="8209" y="94"/>
                    <a:pt x="8898" y="1113"/>
                  </a:cubicBezTo>
                  <a:cubicBezTo>
                    <a:pt x="12498" y="6432"/>
                    <a:pt x="15023" y="10170"/>
                    <a:pt x="16458" y="12302"/>
                  </a:cubicBezTo>
                  <a:cubicBezTo>
                    <a:pt x="14674" y="9973"/>
                    <a:pt x="11788" y="6096"/>
                    <a:pt x="9961" y="3646"/>
                  </a:cubicBezTo>
                  <a:cubicBezTo>
                    <a:pt x="9296" y="2752"/>
                    <a:pt x="8724" y="1986"/>
                    <a:pt x="8319" y="1442"/>
                  </a:cubicBezTo>
                  <a:cubicBezTo>
                    <a:pt x="7756" y="688"/>
                    <a:pt x="7637" y="531"/>
                    <a:pt x="7561" y="531"/>
                  </a:cubicBezTo>
                  <a:cubicBezTo>
                    <a:pt x="7541" y="531"/>
                    <a:pt x="7524" y="542"/>
                    <a:pt x="7502" y="556"/>
                  </a:cubicBezTo>
                  <a:cubicBezTo>
                    <a:pt x="7473" y="573"/>
                    <a:pt x="7456" y="604"/>
                    <a:pt x="7449" y="635"/>
                  </a:cubicBezTo>
                  <a:cubicBezTo>
                    <a:pt x="7449" y="646"/>
                    <a:pt x="7446" y="656"/>
                    <a:pt x="7491" y="739"/>
                  </a:cubicBezTo>
                  <a:lnTo>
                    <a:pt x="7484" y="743"/>
                  </a:lnTo>
                  <a:cubicBezTo>
                    <a:pt x="7491" y="746"/>
                    <a:pt x="7498" y="756"/>
                    <a:pt x="7508" y="770"/>
                  </a:cubicBezTo>
                  <a:cubicBezTo>
                    <a:pt x="7764" y="1214"/>
                    <a:pt x="9061" y="3203"/>
                    <a:pt x="15564" y="12748"/>
                  </a:cubicBezTo>
                  <a:cubicBezTo>
                    <a:pt x="14483" y="11304"/>
                    <a:pt x="13076" y="9374"/>
                    <a:pt x="11832" y="7669"/>
                  </a:cubicBezTo>
                  <a:cubicBezTo>
                    <a:pt x="7359" y="1535"/>
                    <a:pt x="6798" y="830"/>
                    <a:pt x="6607" y="830"/>
                  </a:cubicBezTo>
                  <a:cubicBezTo>
                    <a:pt x="6581" y="830"/>
                    <a:pt x="6562" y="843"/>
                    <a:pt x="6541" y="857"/>
                  </a:cubicBezTo>
                  <a:cubicBezTo>
                    <a:pt x="6514" y="874"/>
                    <a:pt x="6496" y="902"/>
                    <a:pt x="6490" y="933"/>
                  </a:cubicBezTo>
                  <a:cubicBezTo>
                    <a:pt x="6483" y="967"/>
                    <a:pt x="6490" y="999"/>
                    <a:pt x="6507" y="1027"/>
                  </a:cubicBezTo>
                  <a:lnTo>
                    <a:pt x="13281" y="11068"/>
                  </a:lnTo>
                  <a:cubicBezTo>
                    <a:pt x="12637" y="10198"/>
                    <a:pt x="11946" y="9273"/>
                    <a:pt x="11257" y="8348"/>
                  </a:cubicBezTo>
                  <a:cubicBezTo>
                    <a:pt x="7238" y="2963"/>
                    <a:pt x="6171" y="1612"/>
                    <a:pt x="5831" y="1314"/>
                  </a:cubicBezTo>
                  <a:lnTo>
                    <a:pt x="5814" y="1290"/>
                  </a:lnTo>
                  <a:lnTo>
                    <a:pt x="5807" y="1293"/>
                  </a:lnTo>
                  <a:cubicBezTo>
                    <a:pt x="5755" y="1251"/>
                    <a:pt x="5722" y="1237"/>
                    <a:pt x="5698" y="1237"/>
                  </a:cubicBezTo>
                  <a:cubicBezTo>
                    <a:pt x="5677" y="1237"/>
                    <a:pt x="5662" y="1247"/>
                    <a:pt x="5647" y="1259"/>
                  </a:cubicBezTo>
                  <a:cubicBezTo>
                    <a:pt x="5592" y="1293"/>
                    <a:pt x="5578" y="1370"/>
                    <a:pt x="5613" y="1425"/>
                  </a:cubicBezTo>
                  <a:lnTo>
                    <a:pt x="13118" y="12551"/>
                  </a:lnTo>
                  <a:cubicBezTo>
                    <a:pt x="12293" y="11453"/>
                    <a:pt x="11368" y="10215"/>
                    <a:pt x="10440" y="8982"/>
                  </a:cubicBezTo>
                  <a:cubicBezTo>
                    <a:pt x="9040" y="7114"/>
                    <a:pt x="7640" y="5250"/>
                    <a:pt x="6587" y="3854"/>
                  </a:cubicBezTo>
                  <a:cubicBezTo>
                    <a:pt x="5460" y="2365"/>
                    <a:pt x="5031" y="1792"/>
                    <a:pt x="4837" y="1588"/>
                  </a:cubicBezTo>
                  <a:cubicBezTo>
                    <a:pt x="4837" y="1585"/>
                    <a:pt x="4833" y="1581"/>
                    <a:pt x="4833" y="1578"/>
                  </a:cubicBezTo>
                  <a:lnTo>
                    <a:pt x="4830" y="1578"/>
                  </a:lnTo>
                  <a:cubicBezTo>
                    <a:pt x="4763" y="1509"/>
                    <a:pt x="4727" y="1488"/>
                    <a:pt x="4699" y="1488"/>
                  </a:cubicBezTo>
                  <a:cubicBezTo>
                    <a:pt x="4681" y="1488"/>
                    <a:pt x="4666" y="1497"/>
                    <a:pt x="4649" y="1508"/>
                  </a:cubicBezTo>
                  <a:cubicBezTo>
                    <a:pt x="4625" y="1525"/>
                    <a:pt x="4605" y="1554"/>
                    <a:pt x="4598" y="1585"/>
                  </a:cubicBezTo>
                  <a:cubicBezTo>
                    <a:pt x="4598" y="1599"/>
                    <a:pt x="4595" y="1609"/>
                    <a:pt x="4639" y="1692"/>
                  </a:cubicBezTo>
                  <a:lnTo>
                    <a:pt x="4636" y="1695"/>
                  </a:lnTo>
                  <a:cubicBezTo>
                    <a:pt x="4639" y="1695"/>
                    <a:pt x="4639" y="1699"/>
                    <a:pt x="4643" y="1703"/>
                  </a:cubicBezTo>
                  <a:cubicBezTo>
                    <a:pt x="4862" y="2111"/>
                    <a:pt x="6101" y="4055"/>
                    <a:pt x="13000" y="14148"/>
                  </a:cubicBezTo>
                  <a:cubicBezTo>
                    <a:pt x="10308" y="10579"/>
                    <a:pt x="6036" y="4810"/>
                    <a:pt x="3995" y="2042"/>
                  </a:cubicBezTo>
                  <a:cubicBezTo>
                    <a:pt x="3972" y="2010"/>
                    <a:pt x="3936" y="1994"/>
                    <a:pt x="3899" y="1994"/>
                  </a:cubicBezTo>
                  <a:cubicBezTo>
                    <a:pt x="3875" y="1994"/>
                    <a:pt x="3850" y="2001"/>
                    <a:pt x="3829" y="2014"/>
                  </a:cubicBezTo>
                  <a:cubicBezTo>
                    <a:pt x="3776" y="2053"/>
                    <a:pt x="3749" y="2069"/>
                    <a:pt x="3808" y="2181"/>
                  </a:cubicBezTo>
                  <a:lnTo>
                    <a:pt x="3801" y="2187"/>
                  </a:lnTo>
                  <a:cubicBezTo>
                    <a:pt x="3801" y="2187"/>
                    <a:pt x="3815" y="2205"/>
                    <a:pt x="3835" y="2232"/>
                  </a:cubicBezTo>
                  <a:cubicBezTo>
                    <a:pt x="3901" y="2347"/>
                    <a:pt x="4026" y="2534"/>
                    <a:pt x="4238" y="2856"/>
                  </a:cubicBezTo>
                  <a:cubicBezTo>
                    <a:pt x="4521" y="3283"/>
                    <a:pt x="4931" y="3889"/>
                    <a:pt x="5423" y="4616"/>
                  </a:cubicBezTo>
                  <a:cubicBezTo>
                    <a:pt x="6403" y="6075"/>
                    <a:pt x="7713" y="8015"/>
                    <a:pt x="9026" y="9956"/>
                  </a:cubicBezTo>
                  <a:cubicBezTo>
                    <a:pt x="9934" y="11300"/>
                    <a:pt x="10841" y="12641"/>
                    <a:pt x="11639" y="13823"/>
                  </a:cubicBezTo>
                  <a:lnTo>
                    <a:pt x="3479" y="3005"/>
                  </a:lnTo>
                  <a:cubicBezTo>
                    <a:pt x="3455" y="2973"/>
                    <a:pt x="3419" y="2956"/>
                    <a:pt x="3382" y="2956"/>
                  </a:cubicBezTo>
                  <a:cubicBezTo>
                    <a:pt x="3359" y="2956"/>
                    <a:pt x="3336" y="2963"/>
                    <a:pt x="3316" y="2977"/>
                  </a:cubicBezTo>
                  <a:cubicBezTo>
                    <a:pt x="3288" y="2995"/>
                    <a:pt x="3267" y="3022"/>
                    <a:pt x="3264" y="3054"/>
                  </a:cubicBezTo>
                  <a:cubicBezTo>
                    <a:pt x="3261" y="3075"/>
                    <a:pt x="3257" y="3088"/>
                    <a:pt x="3285" y="3150"/>
                  </a:cubicBezTo>
                  <a:lnTo>
                    <a:pt x="3288" y="3150"/>
                  </a:lnTo>
                  <a:cubicBezTo>
                    <a:pt x="3413" y="3400"/>
                    <a:pt x="4075" y="4381"/>
                    <a:pt x="7356" y="9166"/>
                  </a:cubicBezTo>
                  <a:cubicBezTo>
                    <a:pt x="8936" y="11466"/>
                    <a:pt x="10755" y="14117"/>
                    <a:pt x="11940" y="15881"/>
                  </a:cubicBezTo>
                  <a:cubicBezTo>
                    <a:pt x="9542" y="12738"/>
                    <a:pt x="4812" y="6411"/>
                    <a:pt x="2675" y="3539"/>
                  </a:cubicBezTo>
                  <a:cubicBezTo>
                    <a:pt x="2652" y="3507"/>
                    <a:pt x="2615" y="3489"/>
                    <a:pt x="2578" y="3489"/>
                  </a:cubicBezTo>
                  <a:cubicBezTo>
                    <a:pt x="2554" y="3489"/>
                    <a:pt x="2530" y="3496"/>
                    <a:pt x="2508" y="3511"/>
                  </a:cubicBezTo>
                  <a:cubicBezTo>
                    <a:pt x="2484" y="3529"/>
                    <a:pt x="2460" y="3563"/>
                    <a:pt x="2453" y="3598"/>
                  </a:cubicBezTo>
                  <a:cubicBezTo>
                    <a:pt x="2388" y="3951"/>
                    <a:pt x="7300" y="11075"/>
                    <a:pt x="10637" y="15860"/>
                  </a:cubicBezTo>
                  <a:cubicBezTo>
                    <a:pt x="8437" y="13001"/>
                    <a:pt x="4695" y="7943"/>
                    <a:pt x="1951" y="4194"/>
                  </a:cubicBezTo>
                  <a:cubicBezTo>
                    <a:pt x="1927" y="4160"/>
                    <a:pt x="1891" y="4142"/>
                    <a:pt x="1854" y="4142"/>
                  </a:cubicBezTo>
                  <a:cubicBezTo>
                    <a:pt x="1831" y="4142"/>
                    <a:pt x="1808" y="4149"/>
                    <a:pt x="1788" y="4162"/>
                  </a:cubicBezTo>
                  <a:cubicBezTo>
                    <a:pt x="1760" y="4183"/>
                    <a:pt x="1736" y="4218"/>
                    <a:pt x="1732" y="4249"/>
                  </a:cubicBezTo>
                  <a:cubicBezTo>
                    <a:pt x="1670" y="4585"/>
                    <a:pt x="5914" y="10770"/>
                    <a:pt x="9206" y="15503"/>
                  </a:cubicBezTo>
                  <a:cubicBezTo>
                    <a:pt x="6819" y="12371"/>
                    <a:pt x="3406" y="7825"/>
                    <a:pt x="1718" y="5569"/>
                  </a:cubicBezTo>
                  <a:cubicBezTo>
                    <a:pt x="1694" y="5538"/>
                    <a:pt x="1658" y="5522"/>
                    <a:pt x="1622" y="5522"/>
                  </a:cubicBezTo>
                  <a:cubicBezTo>
                    <a:pt x="1597" y="5522"/>
                    <a:pt x="1571" y="5530"/>
                    <a:pt x="1549" y="5545"/>
                  </a:cubicBezTo>
                  <a:cubicBezTo>
                    <a:pt x="1497" y="5583"/>
                    <a:pt x="1483" y="5656"/>
                    <a:pt x="1521" y="5712"/>
                  </a:cubicBezTo>
                  <a:cubicBezTo>
                    <a:pt x="3496" y="8625"/>
                    <a:pt x="6604" y="13220"/>
                    <a:pt x="8641" y="16241"/>
                  </a:cubicBezTo>
                  <a:cubicBezTo>
                    <a:pt x="6413" y="13324"/>
                    <a:pt x="3021" y="8864"/>
                    <a:pt x="866" y="6033"/>
                  </a:cubicBezTo>
                  <a:cubicBezTo>
                    <a:pt x="844" y="6003"/>
                    <a:pt x="808" y="5985"/>
                    <a:pt x="770" y="5985"/>
                  </a:cubicBezTo>
                  <a:cubicBezTo>
                    <a:pt x="760" y="5985"/>
                    <a:pt x="751" y="5986"/>
                    <a:pt x="741" y="5988"/>
                  </a:cubicBezTo>
                  <a:cubicBezTo>
                    <a:pt x="696" y="6003"/>
                    <a:pt x="662" y="6037"/>
                    <a:pt x="651" y="6086"/>
                  </a:cubicBezTo>
                  <a:cubicBezTo>
                    <a:pt x="648" y="6102"/>
                    <a:pt x="645" y="6116"/>
                    <a:pt x="679" y="6179"/>
                  </a:cubicBezTo>
                  <a:lnTo>
                    <a:pt x="672" y="6179"/>
                  </a:lnTo>
                  <a:cubicBezTo>
                    <a:pt x="672" y="6179"/>
                    <a:pt x="683" y="6190"/>
                    <a:pt x="696" y="6210"/>
                  </a:cubicBezTo>
                  <a:cubicBezTo>
                    <a:pt x="838" y="6460"/>
                    <a:pt x="1417" y="7305"/>
                    <a:pt x="3627" y="10538"/>
                  </a:cubicBezTo>
                  <a:cubicBezTo>
                    <a:pt x="4886" y="12377"/>
                    <a:pt x="6400" y="14595"/>
                    <a:pt x="7523" y="16255"/>
                  </a:cubicBezTo>
                  <a:lnTo>
                    <a:pt x="482" y="7191"/>
                  </a:lnTo>
                  <a:cubicBezTo>
                    <a:pt x="461" y="7162"/>
                    <a:pt x="427" y="7144"/>
                    <a:pt x="392" y="7144"/>
                  </a:cubicBezTo>
                  <a:cubicBezTo>
                    <a:pt x="381" y="7144"/>
                    <a:pt x="371" y="7146"/>
                    <a:pt x="360" y="7149"/>
                  </a:cubicBezTo>
                  <a:cubicBezTo>
                    <a:pt x="312" y="7159"/>
                    <a:pt x="277" y="7194"/>
                    <a:pt x="267" y="7242"/>
                  </a:cubicBezTo>
                  <a:cubicBezTo>
                    <a:pt x="267" y="7257"/>
                    <a:pt x="263" y="7267"/>
                    <a:pt x="301" y="7333"/>
                  </a:cubicBezTo>
                  <a:lnTo>
                    <a:pt x="291" y="7340"/>
                  </a:lnTo>
                  <a:lnTo>
                    <a:pt x="354" y="7420"/>
                  </a:lnTo>
                  <a:cubicBezTo>
                    <a:pt x="562" y="7749"/>
                    <a:pt x="1237" y="8750"/>
                    <a:pt x="3420" y="11972"/>
                  </a:cubicBezTo>
                  <a:cubicBezTo>
                    <a:pt x="4470" y="13524"/>
                    <a:pt x="5647" y="15264"/>
                    <a:pt x="6594" y="16663"/>
                  </a:cubicBezTo>
                  <a:lnTo>
                    <a:pt x="232" y="8545"/>
                  </a:lnTo>
                  <a:cubicBezTo>
                    <a:pt x="208" y="8514"/>
                    <a:pt x="172" y="8498"/>
                    <a:pt x="136" y="8498"/>
                  </a:cubicBezTo>
                  <a:cubicBezTo>
                    <a:pt x="111" y="8498"/>
                    <a:pt x="87" y="8506"/>
                    <a:pt x="66" y="8521"/>
                  </a:cubicBezTo>
                  <a:cubicBezTo>
                    <a:pt x="14" y="8560"/>
                    <a:pt x="0" y="8632"/>
                    <a:pt x="34" y="8684"/>
                  </a:cubicBezTo>
                  <a:lnTo>
                    <a:pt x="5634" y="16982"/>
                  </a:lnTo>
                  <a:cubicBezTo>
                    <a:pt x="4633" y="15769"/>
                    <a:pt x="3257" y="14061"/>
                    <a:pt x="2276" y="12845"/>
                  </a:cubicBezTo>
                  <a:cubicBezTo>
                    <a:pt x="1771" y="12222"/>
                    <a:pt x="1327" y="11667"/>
                    <a:pt x="1005" y="11275"/>
                  </a:cubicBezTo>
                  <a:cubicBezTo>
                    <a:pt x="738" y="10946"/>
                    <a:pt x="592" y="10767"/>
                    <a:pt x="506" y="10676"/>
                  </a:cubicBezTo>
                  <a:cubicBezTo>
                    <a:pt x="499" y="10669"/>
                    <a:pt x="496" y="10663"/>
                    <a:pt x="488" y="10652"/>
                  </a:cubicBezTo>
                  <a:lnTo>
                    <a:pt x="485" y="10655"/>
                  </a:lnTo>
                  <a:cubicBezTo>
                    <a:pt x="438" y="10610"/>
                    <a:pt x="409" y="10593"/>
                    <a:pt x="385" y="10593"/>
                  </a:cubicBezTo>
                  <a:cubicBezTo>
                    <a:pt x="364" y="10593"/>
                    <a:pt x="346" y="10605"/>
                    <a:pt x="322" y="10621"/>
                  </a:cubicBezTo>
                  <a:cubicBezTo>
                    <a:pt x="295" y="10639"/>
                    <a:pt x="277" y="10666"/>
                    <a:pt x="270" y="10701"/>
                  </a:cubicBezTo>
                  <a:cubicBezTo>
                    <a:pt x="267" y="10732"/>
                    <a:pt x="274" y="10763"/>
                    <a:pt x="291" y="10791"/>
                  </a:cubicBezTo>
                  <a:cubicBezTo>
                    <a:pt x="1625" y="12734"/>
                    <a:pt x="3437" y="15385"/>
                    <a:pt x="4435" y="16879"/>
                  </a:cubicBezTo>
                  <a:cubicBezTo>
                    <a:pt x="2359" y="14630"/>
                    <a:pt x="1681" y="13951"/>
                    <a:pt x="1427" y="13767"/>
                  </a:cubicBezTo>
                  <a:cubicBezTo>
                    <a:pt x="1424" y="13764"/>
                    <a:pt x="1421" y="13760"/>
                    <a:pt x="1417" y="13757"/>
                  </a:cubicBezTo>
                  <a:lnTo>
                    <a:pt x="1414" y="13760"/>
                  </a:lnTo>
                  <a:cubicBezTo>
                    <a:pt x="1357" y="13720"/>
                    <a:pt x="1323" y="13707"/>
                    <a:pt x="1298" y="13707"/>
                  </a:cubicBezTo>
                  <a:cubicBezTo>
                    <a:pt x="1278" y="13707"/>
                    <a:pt x="1265" y="13716"/>
                    <a:pt x="1251" y="13725"/>
                  </a:cubicBezTo>
                  <a:cubicBezTo>
                    <a:pt x="1227" y="13743"/>
                    <a:pt x="1206" y="13770"/>
                    <a:pt x="1203" y="13802"/>
                  </a:cubicBezTo>
                  <a:cubicBezTo>
                    <a:pt x="1195" y="13833"/>
                    <a:pt x="1203" y="13867"/>
                    <a:pt x="1219" y="13895"/>
                  </a:cubicBezTo>
                  <a:cubicBezTo>
                    <a:pt x="1653" y="14519"/>
                    <a:pt x="2353" y="15541"/>
                    <a:pt x="2425" y="15673"/>
                  </a:cubicBezTo>
                  <a:cubicBezTo>
                    <a:pt x="2429" y="15683"/>
                    <a:pt x="2436" y="15694"/>
                    <a:pt x="2443" y="15704"/>
                  </a:cubicBezTo>
                  <a:cubicBezTo>
                    <a:pt x="2467" y="15739"/>
                    <a:pt x="2505" y="15757"/>
                    <a:pt x="2544" y="15757"/>
                  </a:cubicBezTo>
                  <a:cubicBezTo>
                    <a:pt x="2566" y="15757"/>
                    <a:pt x="2589" y="15751"/>
                    <a:pt x="2609" y="15738"/>
                  </a:cubicBezTo>
                  <a:cubicBezTo>
                    <a:pt x="2637" y="15718"/>
                    <a:pt x="2654" y="15690"/>
                    <a:pt x="2661" y="15659"/>
                  </a:cubicBezTo>
                  <a:cubicBezTo>
                    <a:pt x="2671" y="15610"/>
                    <a:pt x="2675" y="15586"/>
                    <a:pt x="2100" y="14744"/>
                  </a:cubicBezTo>
                  <a:lnTo>
                    <a:pt x="2100" y="14744"/>
                  </a:lnTo>
                  <a:cubicBezTo>
                    <a:pt x="2938" y="15617"/>
                    <a:pt x="4238" y="17017"/>
                    <a:pt x="5197" y="18063"/>
                  </a:cubicBezTo>
                  <a:cubicBezTo>
                    <a:pt x="5222" y="18088"/>
                    <a:pt x="5255" y="18102"/>
                    <a:pt x="5288" y="18102"/>
                  </a:cubicBezTo>
                  <a:cubicBezTo>
                    <a:pt x="5310" y="18102"/>
                    <a:pt x="5333" y="18095"/>
                    <a:pt x="5353" y="18081"/>
                  </a:cubicBezTo>
                  <a:cubicBezTo>
                    <a:pt x="5381" y="18063"/>
                    <a:pt x="5398" y="18035"/>
                    <a:pt x="5405" y="18001"/>
                  </a:cubicBezTo>
                  <a:cubicBezTo>
                    <a:pt x="5409" y="17990"/>
                    <a:pt x="5412" y="17977"/>
                    <a:pt x="5374" y="17901"/>
                  </a:cubicBezTo>
                  <a:cubicBezTo>
                    <a:pt x="5374" y="17897"/>
                    <a:pt x="5370" y="17894"/>
                    <a:pt x="5367" y="17890"/>
                  </a:cubicBezTo>
                  <a:cubicBezTo>
                    <a:pt x="5225" y="17627"/>
                    <a:pt x="4625" y="16695"/>
                    <a:pt x="2151" y="13077"/>
                  </a:cubicBezTo>
                  <a:lnTo>
                    <a:pt x="2151" y="13077"/>
                  </a:lnTo>
                  <a:cubicBezTo>
                    <a:pt x="5530" y="17266"/>
                    <a:pt x="6445" y="18379"/>
                    <a:pt x="6746" y="18635"/>
                  </a:cubicBezTo>
                  <a:lnTo>
                    <a:pt x="6757" y="18652"/>
                  </a:lnTo>
                  <a:lnTo>
                    <a:pt x="6763" y="18649"/>
                  </a:lnTo>
                  <a:cubicBezTo>
                    <a:pt x="6815" y="18692"/>
                    <a:pt x="6847" y="18706"/>
                    <a:pt x="6872" y="18706"/>
                  </a:cubicBezTo>
                  <a:cubicBezTo>
                    <a:pt x="6893" y="18706"/>
                    <a:pt x="6908" y="18695"/>
                    <a:pt x="6926" y="18684"/>
                  </a:cubicBezTo>
                  <a:cubicBezTo>
                    <a:pt x="6950" y="18666"/>
                    <a:pt x="6968" y="18638"/>
                    <a:pt x="6975" y="18607"/>
                  </a:cubicBezTo>
                  <a:cubicBezTo>
                    <a:pt x="6982" y="18576"/>
                    <a:pt x="6975" y="18542"/>
                    <a:pt x="6957" y="18518"/>
                  </a:cubicBezTo>
                  <a:lnTo>
                    <a:pt x="2127" y="11355"/>
                  </a:lnTo>
                  <a:lnTo>
                    <a:pt x="8399" y="19359"/>
                  </a:lnTo>
                  <a:cubicBezTo>
                    <a:pt x="8423" y="19391"/>
                    <a:pt x="8458" y="19407"/>
                    <a:pt x="8495" y="19407"/>
                  </a:cubicBezTo>
                  <a:cubicBezTo>
                    <a:pt x="8506" y="19407"/>
                    <a:pt x="8513" y="19404"/>
                    <a:pt x="8524" y="19404"/>
                  </a:cubicBezTo>
                  <a:cubicBezTo>
                    <a:pt x="8569" y="19394"/>
                    <a:pt x="8604" y="19356"/>
                    <a:pt x="8614" y="19311"/>
                  </a:cubicBezTo>
                  <a:cubicBezTo>
                    <a:pt x="8617" y="19293"/>
                    <a:pt x="8620" y="19283"/>
                    <a:pt x="8583" y="19217"/>
                  </a:cubicBezTo>
                  <a:lnTo>
                    <a:pt x="8589" y="19214"/>
                  </a:lnTo>
                  <a:lnTo>
                    <a:pt x="8548" y="19158"/>
                  </a:lnTo>
                  <a:cubicBezTo>
                    <a:pt x="8326" y="18791"/>
                    <a:pt x="7398" y="17419"/>
                    <a:pt x="3618" y="11837"/>
                  </a:cubicBezTo>
                  <a:cubicBezTo>
                    <a:pt x="3233" y="11266"/>
                    <a:pt x="2852" y="10701"/>
                    <a:pt x="2495" y="10177"/>
                  </a:cubicBezTo>
                  <a:lnTo>
                    <a:pt x="2495" y="10177"/>
                  </a:lnTo>
                  <a:lnTo>
                    <a:pt x="9144" y="18735"/>
                  </a:lnTo>
                  <a:cubicBezTo>
                    <a:pt x="9167" y="18767"/>
                    <a:pt x="9203" y="18783"/>
                    <a:pt x="9239" y="18783"/>
                  </a:cubicBezTo>
                  <a:cubicBezTo>
                    <a:pt x="9262" y="18783"/>
                    <a:pt x="9286" y="18777"/>
                    <a:pt x="9306" y="18763"/>
                  </a:cubicBezTo>
                  <a:cubicBezTo>
                    <a:pt x="9334" y="18746"/>
                    <a:pt x="9352" y="18715"/>
                    <a:pt x="9359" y="18684"/>
                  </a:cubicBezTo>
                  <a:cubicBezTo>
                    <a:pt x="9376" y="18583"/>
                    <a:pt x="9386" y="18538"/>
                    <a:pt x="3825" y="10402"/>
                  </a:cubicBezTo>
                  <a:cubicBezTo>
                    <a:pt x="3645" y="10140"/>
                    <a:pt x="3469" y="9879"/>
                    <a:pt x="3295" y="9623"/>
                  </a:cubicBezTo>
                  <a:lnTo>
                    <a:pt x="3295" y="9623"/>
                  </a:lnTo>
                  <a:cubicBezTo>
                    <a:pt x="4026" y="10586"/>
                    <a:pt x="4847" y="11664"/>
                    <a:pt x="5672" y="12745"/>
                  </a:cubicBezTo>
                  <a:cubicBezTo>
                    <a:pt x="6923" y="14384"/>
                    <a:pt x="8174" y="16026"/>
                    <a:pt x="9112" y="17256"/>
                  </a:cubicBezTo>
                  <a:cubicBezTo>
                    <a:pt x="9581" y="17869"/>
                    <a:pt x="9976" y="18382"/>
                    <a:pt x="10249" y="18739"/>
                  </a:cubicBezTo>
                  <a:cubicBezTo>
                    <a:pt x="10464" y="19020"/>
                    <a:pt x="10588" y="19179"/>
                    <a:pt x="10665" y="19266"/>
                  </a:cubicBezTo>
                  <a:cubicBezTo>
                    <a:pt x="10668" y="19269"/>
                    <a:pt x="10672" y="19276"/>
                    <a:pt x="10675" y="19276"/>
                  </a:cubicBezTo>
                  <a:cubicBezTo>
                    <a:pt x="10729" y="19332"/>
                    <a:pt x="10761" y="19352"/>
                    <a:pt x="10787" y="19352"/>
                  </a:cubicBezTo>
                  <a:cubicBezTo>
                    <a:pt x="10808" y="19352"/>
                    <a:pt x="10826" y="19340"/>
                    <a:pt x="10849" y="19324"/>
                  </a:cubicBezTo>
                  <a:cubicBezTo>
                    <a:pt x="10876" y="19307"/>
                    <a:pt x="10894" y="19279"/>
                    <a:pt x="10900" y="19248"/>
                  </a:cubicBezTo>
                  <a:cubicBezTo>
                    <a:pt x="10904" y="19234"/>
                    <a:pt x="10904" y="19224"/>
                    <a:pt x="10859" y="19148"/>
                  </a:cubicBezTo>
                  <a:lnTo>
                    <a:pt x="10870" y="19141"/>
                  </a:lnTo>
                  <a:cubicBezTo>
                    <a:pt x="10862" y="19134"/>
                    <a:pt x="10845" y="19116"/>
                    <a:pt x="10824" y="19085"/>
                  </a:cubicBezTo>
                  <a:cubicBezTo>
                    <a:pt x="10558" y="18649"/>
                    <a:pt x="9403" y="16923"/>
                    <a:pt x="4501" y="9678"/>
                  </a:cubicBezTo>
                  <a:lnTo>
                    <a:pt x="4501" y="9678"/>
                  </a:lnTo>
                  <a:cubicBezTo>
                    <a:pt x="5142" y="10535"/>
                    <a:pt x="5839" y="11459"/>
                    <a:pt x="6535" y="12377"/>
                  </a:cubicBezTo>
                  <a:cubicBezTo>
                    <a:pt x="10204" y="17235"/>
                    <a:pt x="11247" y="18583"/>
                    <a:pt x="11593" y="18922"/>
                  </a:cubicBezTo>
                  <a:cubicBezTo>
                    <a:pt x="11607" y="18940"/>
                    <a:pt x="11621" y="18957"/>
                    <a:pt x="11631" y="18975"/>
                  </a:cubicBezTo>
                  <a:lnTo>
                    <a:pt x="11645" y="18967"/>
                  </a:lnTo>
                  <a:cubicBezTo>
                    <a:pt x="11697" y="19011"/>
                    <a:pt x="11728" y="19026"/>
                    <a:pt x="11752" y="19026"/>
                  </a:cubicBezTo>
                  <a:cubicBezTo>
                    <a:pt x="11770" y="19026"/>
                    <a:pt x="11784" y="19016"/>
                    <a:pt x="11798" y="19006"/>
                  </a:cubicBezTo>
                  <a:cubicBezTo>
                    <a:pt x="11826" y="18988"/>
                    <a:pt x="11842" y="18961"/>
                    <a:pt x="11850" y="18929"/>
                  </a:cubicBezTo>
                  <a:cubicBezTo>
                    <a:pt x="11857" y="18898"/>
                    <a:pt x="11850" y="18863"/>
                    <a:pt x="11829" y="18836"/>
                  </a:cubicBezTo>
                  <a:cubicBezTo>
                    <a:pt x="9071" y="14900"/>
                    <a:pt x="5340" y="9512"/>
                    <a:pt x="3351" y="6508"/>
                  </a:cubicBezTo>
                  <a:lnTo>
                    <a:pt x="3351" y="6508"/>
                  </a:lnTo>
                  <a:cubicBezTo>
                    <a:pt x="4324" y="7832"/>
                    <a:pt x="5631" y="9599"/>
                    <a:pt x="6936" y="11352"/>
                  </a:cubicBezTo>
                  <a:cubicBezTo>
                    <a:pt x="11608" y="17629"/>
                    <a:pt x="12228" y="18294"/>
                    <a:pt x="12410" y="18294"/>
                  </a:cubicBezTo>
                  <a:cubicBezTo>
                    <a:pt x="12433" y="18294"/>
                    <a:pt x="12450" y="18283"/>
                    <a:pt x="12466" y="18271"/>
                  </a:cubicBezTo>
                  <a:cubicBezTo>
                    <a:pt x="12494" y="18254"/>
                    <a:pt x="12512" y="18226"/>
                    <a:pt x="12518" y="18195"/>
                  </a:cubicBezTo>
                  <a:cubicBezTo>
                    <a:pt x="12525" y="18160"/>
                    <a:pt x="12515" y="18129"/>
                    <a:pt x="12498" y="18102"/>
                  </a:cubicBezTo>
                  <a:cubicBezTo>
                    <a:pt x="9680" y="14079"/>
                    <a:pt x="5845" y="8535"/>
                    <a:pt x="3912" y="5600"/>
                  </a:cubicBezTo>
                  <a:lnTo>
                    <a:pt x="3912" y="5600"/>
                  </a:lnTo>
                  <a:cubicBezTo>
                    <a:pt x="4934" y="6969"/>
                    <a:pt x="6375" y="8899"/>
                    <a:pt x="7809" y="10811"/>
                  </a:cubicBezTo>
                  <a:cubicBezTo>
                    <a:pt x="9362" y="12880"/>
                    <a:pt x="10606" y="14522"/>
                    <a:pt x="11500" y="15700"/>
                  </a:cubicBezTo>
                  <a:cubicBezTo>
                    <a:pt x="12971" y="17627"/>
                    <a:pt x="13213" y="17940"/>
                    <a:pt x="13328" y="17940"/>
                  </a:cubicBezTo>
                  <a:cubicBezTo>
                    <a:pt x="13350" y="17940"/>
                    <a:pt x="13368" y="17929"/>
                    <a:pt x="13388" y="17915"/>
                  </a:cubicBezTo>
                  <a:cubicBezTo>
                    <a:pt x="13416" y="17897"/>
                    <a:pt x="13437" y="17866"/>
                    <a:pt x="13440" y="17835"/>
                  </a:cubicBezTo>
                  <a:cubicBezTo>
                    <a:pt x="13468" y="17699"/>
                    <a:pt x="12990" y="16948"/>
                    <a:pt x="7557" y="9027"/>
                  </a:cubicBezTo>
                  <a:cubicBezTo>
                    <a:pt x="6999" y="8216"/>
                    <a:pt x="6434" y="7395"/>
                    <a:pt x="5914" y="6633"/>
                  </a:cubicBezTo>
                  <a:lnTo>
                    <a:pt x="5914" y="6633"/>
                  </a:lnTo>
                  <a:lnTo>
                    <a:pt x="14279" y="17720"/>
                  </a:lnTo>
                  <a:cubicBezTo>
                    <a:pt x="14301" y="17751"/>
                    <a:pt x="14337" y="17767"/>
                    <a:pt x="14374" y="17767"/>
                  </a:cubicBezTo>
                  <a:cubicBezTo>
                    <a:pt x="14399" y="17767"/>
                    <a:pt x="14424" y="17760"/>
                    <a:pt x="14445" y="17744"/>
                  </a:cubicBezTo>
                  <a:cubicBezTo>
                    <a:pt x="14497" y="17707"/>
                    <a:pt x="14511" y="17634"/>
                    <a:pt x="14473" y="17582"/>
                  </a:cubicBezTo>
                  <a:cubicBezTo>
                    <a:pt x="12383" y="14491"/>
                    <a:pt x="9186" y="9765"/>
                    <a:pt x="6874" y="6339"/>
                  </a:cubicBezTo>
                  <a:lnTo>
                    <a:pt x="6874" y="6339"/>
                  </a:lnTo>
                  <a:cubicBezTo>
                    <a:pt x="7675" y="7423"/>
                    <a:pt x="8565" y="8622"/>
                    <a:pt x="9456" y="9814"/>
                  </a:cubicBezTo>
                  <a:cubicBezTo>
                    <a:pt x="13630" y="15420"/>
                    <a:pt x="14788" y="16938"/>
                    <a:pt x="15162" y="17308"/>
                  </a:cubicBezTo>
                  <a:cubicBezTo>
                    <a:pt x="15176" y="17328"/>
                    <a:pt x="15189" y="17349"/>
                    <a:pt x="15204" y="17370"/>
                  </a:cubicBezTo>
                  <a:lnTo>
                    <a:pt x="15218" y="17360"/>
                  </a:lnTo>
                  <a:cubicBezTo>
                    <a:pt x="15269" y="17406"/>
                    <a:pt x="15301" y="17420"/>
                    <a:pt x="15325" y="17420"/>
                  </a:cubicBezTo>
                  <a:cubicBezTo>
                    <a:pt x="15344" y="17420"/>
                    <a:pt x="15358" y="17411"/>
                    <a:pt x="15373" y="17402"/>
                  </a:cubicBezTo>
                  <a:cubicBezTo>
                    <a:pt x="15397" y="17384"/>
                    <a:pt x="15418" y="17357"/>
                    <a:pt x="15422" y="17325"/>
                  </a:cubicBezTo>
                  <a:cubicBezTo>
                    <a:pt x="15429" y="17294"/>
                    <a:pt x="15422" y="17259"/>
                    <a:pt x="15405" y="17235"/>
                  </a:cubicBezTo>
                  <a:cubicBezTo>
                    <a:pt x="13353" y="14238"/>
                    <a:pt x="8953" y="7797"/>
                    <a:pt x="6525" y="4173"/>
                  </a:cubicBezTo>
                  <a:lnTo>
                    <a:pt x="6525" y="4173"/>
                  </a:lnTo>
                  <a:cubicBezTo>
                    <a:pt x="8970" y="7420"/>
                    <a:pt x="13229" y="13098"/>
                    <a:pt x="15845" y="16591"/>
                  </a:cubicBezTo>
                  <a:cubicBezTo>
                    <a:pt x="15868" y="16622"/>
                    <a:pt x="15904" y="16640"/>
                    <a:pt x="15942" y="16640"/>
                  </a:cubicBezTo>
                  <a:cubicBezTo>
                    <a:pt x="15965" y="16640"/>
                    <a:pt x="15990" y="16633"/>
                    <a:pt x="16011" y="16618"/>
                  </a:cubicBezTo>
                  <a:cubicBezTo>
                    <a:pt x="16063" y="16580"/>
                    <a:pt x="16077" y="16508"/>
                    <a:pt x="16042" y="16452"/>
                  </a:cubicBezTo>
                  <a:lnTo>
                    <a:pt x="7339" y="3549"/>
                  </a:lnTo>
                  <a:lnTo>
                    <a:pt x="7339" y="3549"/>
                  </a:lnTo>
                  <a:cubicBezTo>
                    <a:pt x="9552" y="6439"/>
                    <a:pt x="13492" y="11740"/>
                    <a:pt x="16371" y="15649"/>
                  </a:cubicBezTo>
                  <a:cubicBezTo>
                    <a:pt x="16396" y="15682"/>
                    <a:pt x="16433" y="15699"/>
                    <a:pt x="16469" y="15699"/>
                  </a:cubicBezTo>
                  <a:cubicBezTo>
                    <a:pt x="16493" y="15699"/>
                    <a:pt x="16517" y="15691"/>
                    <a:pt x="16537" y="15676"/>
                  </a:cubicBezTo>
                  <a:cubicBezTo>
                    <a:pt x="16593" y="15638"/>
                    <a:pt x="16607" y="15565"/>
                    <a:pt x="16569" y="15510"/>
                  </a:cubicBezTo>
                  <a:lnTo>
                    <a:pt x="8381" y="3369"/>
                  </a:lnTo>
                  <a:lnTo>
                    <a:pt x="8381" y="3369"/>
                  </a:lnTo>
                  <a:cubicBezTo>
                    <a:pt x="9331" y="4644"/>
                    <a:pt x="10519" y="6279"/>
                    <a:pt x="11639" y="7811"/>
                  </a:cubicBezTo>
                  <a:cubicBezTo>
                    <a:pt x="16474" y="14448"/>
                    <a:pt x="17084" y="15194"/>
                    <a:pt x="17287" y="15194"/>
                  </a:cubicBezTo>
                  <a:cubicBezTo>
                    <a:pt x="17314" y="15194"/>
                    <a:pt x="17334" y="15181"/>
                    <a:pt x="17356" y="15166"/>
                  </a:cubicBezTo>
                  <a:cubicBezTo>
                    <a:pt x="17383" y="15150"/>
                    <a:pt x="17401" y="15121"/>
                    <a:pt x="17407" y="15087"/>
                  </a:cubicBezTo>
                  <a:cubicBezTo>
                    <a:pt x="17414" y="15056"/>
                    <a:pt x="17407" y="15025"/>
                    <a:pt x="17386" y="14997"/>
                  </a:cubicBezTo>
                  <a:cubicBezTo>
                    <a:pt x="15318" y="11962"/>
                    <a:pt x="12068" y="7180"/>
                    <a:pt x="9906" y="3972"/>
                  </a:cubicBezTo>
                  <a:lnTo>
                    <a:pt x="9906" y="3972"/>
                  </a:lnTo>
                  <a:cubicBezTo>
                    <a:pt x="16070" y="12249"/>
                    <a:pt x="17470" y="14058"/>
                    <a:pt x="17861" y="14405"/>
                  </a:cubicBezTo>
                  <a:cubicBezTo>
                    <a:pt x="17865" y="14405"/>
                    <a:pt x="17865" y="14408"/>
                    <a:pt x="17865" y="14408"/>
                  </a:cubicBezTo>
                  <a:lnTo>
                    <a:pt x="17868" y="14408"/>
                  </a:lnTo>
                  <a:cubicBezTo>
                    <a:pt x="17928" y="14460"/>
                    <a:pt x="17965" y="14477"/>
                    <a:pt x="17991" y="14477"/>
                  </a:cubicBezTo>
                  <a:cubicBezTo>
                    <a:pt x="18012" y="14477"/>
                    <a:pt x="18026" y="14467"/>
                    <a:pt x="18042" y="14456"/>
                  </a:cubicBezTo>
                  <a:cubicBezTo>
                    <a:pt x="18069" y="14439"/>
                    <a:pt x="18087" y="14411"/>
                    <a:pt x="18093" y="14381"/>
                  </a:cubicBezTo>
                  <a:cubicBezTo>
                    <a:pt x="18107" y="14307"/>
                    <a:pt x="18107" y="14290"/>
                    <a:pt x="9729" y="1910"/>
                  </a:cubicBezTo>
                  <a:lnTo>
                    <a:pt x="9729" y="1910"/>
                  </a:lnTo>
                  <a:cubicBezTo>
                    <a:pt x="11770" y="4527"/>
                    <a:pt x="15589" y="9654"/>
                    <a:pt x="18346" y="13399"/>
                  </a:cubicBezTo>
                  <a:cubicBezTo>
                    <a:pt x="18370" y="13432"/>
                    <a:pt x="18409" y="13450"/>
                    <a:pt x="18451" y="13450"/>
                  </a:cubicBezTo>
                  <a:cubicBezTo>
                    <a:pt x="18457" y="13450"/>
                    <a:pt x="18464" y="13449"/>
                    <a:pt x="18471" y="13448"/>
                  </a:cubicBezTo>
                  <a:cubicBezTo>
                    <a:pt x="18516" y="13438"/>
                    <a:pt x="18554" y="13399"/>
                    <a:pt x="18565" y="13351"/>
                  </a:cubicBezTo>
                  <a:cubicBezTo>
                    <a:pt x="18568" y="13330"/>
                    <a:pt x="18568" y="13320"/>
                    <a:pt x="18536" y="13261"/>
                  </a:cubicBezTo>
                  <a:lnTo>
                    <a:pt x="18541" y="13258"/>
                  </a:lnTo>
                  <a:cubicBezTo>
                    <a:pt x="18541" y="13254"/>
                    <a:pt x="18523" y="13230"/>
                    <a:pt x="18488" y="13185"/>
                  </a:cubicBezTo>
                  <a:cubicBezTo>
                    <a:pt x="18419" y="13081"/>
                    <a:pt x="18294" y="12897"/>
                    <a:pt x="18062" y="12564"/>
                  </a:cubicBezTo>
                  <a:cubicBezTo>
                    <a:pt x="13596" y="6117"/>
                    <a:pt x="11479" y="2988"/>
                    <a:pt x="10558" y="1564"/>
                  </a:cubicBezTo>
                  <a:lnTo>
                    <a:pt x="10558" y="1564"/>
                  </a:lnTo>
                  <a:cubicBezTo>
                    <a:pt x="11881" y="3227"/>
                    <a:pt x="14535" y="6737"/>
                    <a:pt x="16295" y="9062"/>
                  </a:cubicBezTo>
                  <a:cubicBezTo>
                    <a:pt x="16991" y="9983"/>
                    <a:pt x="17605" y="10794"/>
                    <a:pt x="18045" y="11373"/>
                  </a:cubicBezTo>
                  <a:cubicBezTo>
                    <a:pt x="18661" y="12181"/>
                    <a:pt x="18790" y="12348"/>
                    <a:pt x="18869" y="12348"/>
                  </a:cubicBezTo>
                  <a:cubicBezTo>
                    <a:pt x="18889" y="12348"/>
                    <a:pt x="18907" y="12337"/>
                    <a:pt x="18928" y="12322"/>
                  </a:cubicBezTo>
                  <a:cubicBezTo>
                    <a:pt x="18956" y="12305"/>
                    <a:pt x="18977" y="12273"/>
                    <a:pt x="18981" y="12243"/>
                  </a:cubicBezTo>
                  <a:cubicBezTo>
                    <a:pt x="18990" y="12190"/>
                    <a:pt x="19019" y="12041"/>
                    <a:pt x="13689" y="4263"/>
                  </a:cubicBezTo>
                  <a:lnTo>
                    <a:pt x="13689" y="4263"/>
                  </a:lnTo>
                  <a:cubicBezTo>
                    <a:pt x="18445" y="10499"/>
                    <a:pt x="19055" y="11160"/>
                    <a:pt x="19236" y="11160"/>
                  </a:cubicBezTo>
                  <a:cubicBezTo>
                    <a:pt x="19259" y="11160"/>
                    <a:pt x="19275" y="11149"/>
                    <a:pt x="19292" y="11137"/>
                  </a:cubicBezTo>
                  <a:cubicBezTo>
                    <a:pt x="19320" y="11117"/>
                    <a:pt x="19341" y="11088"/>
                    <a:pt x="19344" y="11058"/>
                  </a:cubicBezTo>
                  <a:cubicBezTo>
                    <a:pt x="19355" y="11002"/>
                    <a:pt x="19379" y="10877"/>
                    <a:pt x="14251" y="3390"/>
                  </a:cubicBezTo>
                  <a:lnTo>
                    <a:pt x="14251" y="3390"/>
                  </a:lnTo>
                  <a:cubicBezTo>
                    <a:pt x="14646" y="3889"/>
                    <a:pt x="15065" y="4415"/>
                    <a:pt x="15480" y="4938"/>
                  </a:cubicBezTo>
                  <a:cubicBezTo>
                    <a:pt x="18024" y="8126"/>
                    <a:pt x="18769" y="9024"/>
                    <a:pt x="19035" y="9241"/>
                  </a:cubicBezTo>
                  <a:lnTo>
                    <a:pt x="19043" y="9252"/>
                  </a:lnTo>
                  <a:lnTo>
                    <a:pt x="19043" y="9249"/>
                  </a:lnTo>
                  <a:cubicBezTo>
                    <a:pt x="19096" y="9292"/>
                    <a:pt x="19129" y="9305"/>
                    <a:pt x="19154" y="9305"/>
                  </a:cubicBezTo>
                  <a:cubicBezTo>
                    <a:pt x="19176" y="9305"/>
                    <a:pt x="19191" y="9295"/>
                    <a:pt x="19209" y="9283"/>
                  </a:cubicBezTo>
                  <a:cubicBezTo>
                    <a:pt x="19264" y="9246"/>
                    <a:pt x="19278" y="9172"/>
                    <a:pt x="19240" y="9117"/>
                  </a:cubicBezTo>
                  <a:lnTo>
                    <a:pt x="15031" y="2870"/>
                  </a:lnTo>
                  <a:lnTo>
                    <a:pt x="18523" y="6754"/>
                  </a:lnTo>
                  <a:cubicBezTo>
                    <a:pt x="18546" y="6781"/>
                    <a:pt x="18579" y="6795"/>
                    <a:pt x="18612" y="6795"/>
                  </a:cubicBezTo>
                  <a:cubicBezTo>
                    <a:pt x="18638" y="6795"/>
                    <a:pt x="18664" y="6786"/>
                    <a:pt x="18686" y="6768"/>
                  </a:cubicBezTo>
                  <a:cubicBezTo>
                    <a:pt x="18738" y="6730"/>
                    <a:pt x="18749" y="6660"/>
                    <a:pt x="18710" y="6605"/>
                  </a:cubicBezTo>
                  <a:cubicBezTo>
                    <a:pt x="17612" y="5001"/>
                    <a:pt x="15955" y="2572"/>
                    <a:pt x="15841" y="2360"/>
                  </a:cubicBezTo>
                  <a:cubicBezTo>
                    <a:pt x="15838" y="2347"/>
                    <a:pt x="15831" y="2336"/>
                    <a:pt x="15824" y="2326"/>
                  </a:cubicBezTo>
                  <a:cubicBezTo>
                    <a:pt x="15802" y="2292"/>
                    <a:pt x="15765" y="2273"/>
                    <a:pt x="15726" y="2273"/>
                  </a:cubicBezTo>
                  <a:cubicBezTo>
                    <a:pt x="15703" y="2273"/>
                    <a:pt x="15679" y="2280"/>
                    <a:pt x="15658" y="2295"/>
                  </a:cubicBezTo>
                  <a:cubicBezTo>
                    <a:pt x="15630" y="2312"/>
                    <a:pt x="15613" y="2340"/>
                    <a:pt x="15605" y="2374"/>
                  </a:cubicBezTo>
                  <a:cubicBezTo>
                    <a:pt x="15595" y="2430"/>
                    <a:pt x="15589" y="2468"/>
                    <a:pt x="17484" y="5240"/>
                  </a:cubicBezTo>
                  <a:lnTo>
                    <a:pt x="14050" y="1425"/>
                  </a:lnTo>
                  <a:cubicBezTo>
                    <a:pt x="14027" y="1397"/>
                    <a:pt x="13993" y="1384"/>
                    <a:pt x="13959" y="1384"/>
                  </a:cubicBezTo>
                  <a:cubicBezTo>
                    <a:pt x="13934" y="1384"/>
                    <a:pt x="13908" y="1392"/>
                    <a:pt x="13887" y="1408"/>
                  </a:cubicBezTo>
                  <a:cubicBezTo>
                    <a:pt x="13838" y="1450"/>
                    <a:pt x="13825" y="1519"/>
                    <a:pt x="13863" y="1570"/>
                  </a:cubicBezTo>
                  <a:lnTo>
                    <a:pt x="17906" y="7568"/>
                  </a:lnTo>
                  <a:cubicBezTo>
                    <a:pt x="16427" y="5756"/>
                    <a:pt x="13995" y="2690"/>
                    <a:pt x="12203" y="406"/>
                  </a:cubicBezTo>
                  <a:cubicBezTo>
                    <a:pt x="12179" y="376"/>
                    <a:pt x="12144" y="360"/>
                    <a:pt x="12109" y="360"/>
                  </a:cubicBezTo>
                  <a:cubicBezTo>
                    <a:pt x="12084" y="360"/>
                    <a:pt x="12058" y="368"/>
                    <a:pt x="12037" y="385"/>
                  </a:cubicBezTo>
                  <a:cubicBezTo>
                    <a:pt x="11985" y="424"/>
                    <a:pt x="11971" y="497"/>
                    <a:pt x="12009" y="548"/>
                  </a:cubicBezTo>
                  <a:cubicBezTo>
                    <a:pt x="14123" y="3625"/>
                    <a:pt x="17050" y="7908"/>
                    <a:pt x="18391" y="9932"/>
                  </a:cubicBezTo>
                  <a:cubicBezTo>
                    <a:pt x="16853" y="8036"/>
                    <a:pt x="13734" y="3927"/>
                    <a:pt x="12200" y="1903"/>
                  </a:cubicBezTo>
                  <a:cubicBezTo>
                    <a:pt x="11815" y="1397"/>
                    <a:pt x="11493" y="975"/>
                    <a:pt x="11268" y="681"/>
                  </a:cubicBezTo>
                  <a:cubicBezTo>
                    <a:pt x="11105" y="465"/>
                    <a:pt x="11004" y="334"/>
                    <a:pt x="10939" y="257"/>
                  </a:cubicBezTo>
                  <a:cubicBezTo>
                    <a:pt x="10928" y="247"/>
                    <a:pt x="10921" y="233"/>
                    <a:pt x="10914" y="223"/>
                  </a:cubicBezTo>
                  <a:lnTo>
                    <a:pt x="10911" y="227"/>
                  </a:lnTo>
                  <a:cubicBezTo>
                    <a:pt x="10864" y="179"/>
                    <a:pt x="10836" y="162"/>
                    <a:pt x="10811" y="162"/>
                  </a:cubicBezTo>
                  <a:cubicBezTo>
                    <a:pt x="10791" y="162"/>
                    <a:pt x="10773" y="174"/>
                    <a:pt x="10748" y="192"/>
                  </a:cubicBezTo>
                  <a:cubicBezTo>
                    <a:pt x="10720" y="209"/>
                    <a:pt x="10703" y="237"/>
                    <a:pt x="10696" y="268"/>
                  </a:cubicBezTo>
                  <a:cubicBezTo>
                    <a:pt x="10689" y="302"/>
                    <a:pt x="10696" y="334"/>
                    <a:pt x="10717" y="361"/>
                  </a:cubicBezTo>
                  <a:cubicBezTo>
                    <a:pt x="12771" y="3345"/>
                    <a:pt x="15501" y="7329"/>
                    <a:pt x="17189" y="9844"/>
                  </a:cubicBezTo>
                  <a:cubicBezTo>
                    <a:pt x="16967" y="9550"/>
                    <a:pt x="16728" y="9238"/>
                    <a:pt x="16486" y="8916"/>
                  </a:cubicBezTo>
                  <a:cubicBezTo>
                    <a:pt x="10626" y="1166"/>
                    <a:pt x="9982" y="403"/>
                    <a:pt x="9796" y="403"/>
                  </a:cubicBezTo>
                  <a:cubicBezTo>
                    <a:pt x="9774" y="403"/>
                    <a:pt x="9759" y="413"/>
                    <a:pt x="9743" y="424"/>
                  </a:cubicBezTo>
                  <a:cubicBezTo>
                    <a:pt x="9715" y="444"/>
                    <a:pt x="9695" y="476"/>
                    <a:pt x="9688" y="507"/>
                  </a:cubicBezTo>
                  <a:cubicBezTo>
                    <a:pt x="9670" y="604"/>
                    <a:pt x="9643" y="753"/>
                    <a:pt x="14330" y="7586"/>
                  </a:cubicBezTo>
                  <a:cubicBezTo>
                    <a:pt x="14088" y="7257"/>
                    <a:pt x="13838" y="6924"/>
                    <a:pt x="13593" y="6595"/>
                  </a:cubicBezTo>
                  <a:cubicBezTo>
                    <a:pt x="9784" y="1515"/>
                    <a:pt x="8794" y="302"/>
                    <a:pt x="8475" y="57"/>
                  </a:cubicBezTo>
                  <a:cubicBezTo>
                    <a:pt x="8471" y="57"/>
                    <a:pt x="8471" y="53"/>
                    <a:pt x="8471" y="53"/>
                  </a:cubicBezTo>
                  <a:lnTo>
                    <a:pt x="8471" y="57"/>
                  </a:lnTo>
                  <a:cubicBezTo>
                    <a:pt x="8417" y="15"/>
                    <a:pt x="8382" y="1"/>
                    <a:pt x="835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99" name="Google Shape;1999;p43"/>
            <p:cNvGrpSpPr/>
            <p:nvPr/>
          </p:nvGrpSpPr>
          <p:grpSpPr>
            <a:xfrm>
              <a:off x="5256875" y="2681302"/>
              <a:ext cx="478975" cy="861760"/>
              <a:chOff x="5248788" y="3363340"/>
              <a:chExt cx="478975" cy="861760"/>
            </a:xfrm>
          </p:grpSpPr>
          <p:grpSp>
            <p:nvGrpSpPr>
              <p:cNvPr id="2000" name="Google Shape;2000;p43"/>
              <p:cNvGrpSpPr/>
              <p:nvPr/>
            </p:nvGrpSpPr>
            <p:grpSpPr>
              <a:xfrm rot="-5400000">
                <a:off x="5260363" y="3757700"/>
                <a:ext cx="455825" cy="478975"/>
                <a:chOff x="5410375" y="2929425"/>
                <a:chExt cx="455825" cy="478975"/>
              </a:xfrm>
            </p:grpSpPr>
            <p:sp>
              <p:nvSpPr>
                <p:cNvPr id="2001" name="Google Shape;2001;p43"/>
                <p:cNvSpPr/>
                <p:nvPr/>
              </p:nvSpPr>
              <p:spPr>
                <a:xfrm>
                  <a:off x="5487125" y="3307675"/>
                  <a:ext cx="341125" cy="100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45" h="4029" extrusionOk="0">
                      <a:moveTo>
                        <a:pt x="13645" y="0"/>
                      </a:moveTo>
                      <a:lnTo>
                        <a:pt x="13645" y="0"/>
                      </a:lnTo>
                      <a:cubicBezTo>
                        <a:pt x="13531" y="7"/>
                        <a:pt x="13416" y="17"/>
                        <a:pt x="13306" y="24"/>
                      </a:cubicBezTo>
                      <a:cubicBezTo>
                        <a:pt x="12571" y="942"/>
                        <a:pt x="11486" y="1895"/>
                        <a:pt x="9882" y="2737"/>
                      </a:cubicBezTo>
                      <a:cubicBezTo>
                        <a:pt x="8833" y="3291"/>
                        <a:pt x="7945" y="3603"/>
                        <a:pt x="7086" y="3725"/>
                      </a:cubicBezTo>
                      <a:cubicBezTo>
                        <a:pt x="6835" y="3759"/>
                        <a:pt x="6579" y="3776"/>
                        <a:pt x="6321" y="3776"/>
                      </a:cubicBezTo>
                      <a:cubicBezTo>
                        <a:pt x="4250" y="3776"/>
                        <a:pt x="2026" y="2683"/>
                        <a:pt x="343" y="800"/>
                      </a:cubicBezTo>
                      <a:cubicBezTo>
                        <a:pt x="229" y="797"/>
                        <a:pt x="115" y="793"/>
                        <a:pt x="1" y="786"/>
                      </a:cubicBezTo>
                      <a:lnTo>
                        <a:pt x="1" y="786"/>
                      </a:lnTo>
                      <a:cubicBezTo>
                        <a:pt x="36" y="827"/>
                        <a:pt x="70" y="873"/>
                        <a:pt x="105" y="911"/>
                      </a:cubicBezTo>
                      <a:cubicBezTo>
                        <a:pt x="1858" y="2903"/>
                        <a:pt x="4114" y="4029"/>
                        <a:pt x="6282" y="4029"/>
                      </a:cubicBezTo>
                      <a:cubicBezTo>
                        <a:pt x="6563" y="4029"/>
                        <a:pt x="6844" y="4012"/>
                        <a:pt x="7121" y="3974"/>
                      </a:cubicBezTo>
                      <a:cubicBezTo>
                        <a:pt x="8008" y="3849"/>
                        <a:pt x="8923" y="3527"/>
                        <a:pt x="9997" y="2962"/>
                      </a:cubicBezTo>
                      <a:cubicBezTo>
                        <a:pt x="11743" y="2044"/>
                        <a:pt x="12890" y="994"/>
                        <a:pt x="13645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2" name="Google Shape;2002;p43"/>
                <p:cNvSpPr/>
                <p:nvPr/>
              </p:nvSpPr>
              <p:spPr>
                <a:xfrm>
                  <a:off x="5410375" y="2929425"/>
                  <a:ext cx="455825" cy="391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3" h="15671" extrusionOk="0">
                      <a:moveTo>
                        <a:pt x="8818" y="0"/>
                      </a:moveTo>
                      <a:cubicBezTo>
                        <a:pt x="7432" y="0"/>
                        <a:pt x="6054" y="353"/>
                        <a:pt x="4810" y="1052"/>
                      </a:cubicBezTo>
                      <a:cubicBezTo>
                        <a:pt x="2527" y="2331"/>
                        <a:pt x="957" y="4565"/>
                        <a:pt x="503" y="7181"/>
                      </a:cubicBezTo>
                      <a:cubicBezTo>
                        <a:pt x="1" y="10074"/>
                        <a:pt x="877" y="13207"/>
                        <a:pt x="2852" y="15656"/>
                      </a:cubicBezTo>
                      <a:cubicBezTo>
                        <a:pt x="2967" y="15660"/>
                        <a:pt x="3081" y="15666"/>
                        <a:pt x="3192" y="15671"/>
                      </a:cubicBezTo>
                      <a:cubicBezTo>
                        <a:pt x="1161" y="13252"/>
                        <a:pt x="250" y="10116"/>
                        <a:pt x="749" y="7226"/>
                      </a:cubicBezTo>
                      <a:cubicBezTo>
                        <a:pt x="1193" y="4683"/>
                        <a:pt x="2717" y="2511"/>
                        <a:pt x="4931" y="1270"/>
                      </a:cubicBezTo>
                      <a:cubicBezTo>
                        <a:pt x="6152" y="588"/>
                        <a:pt x="7472" y="242"/>
                        <a:pt x="8804" y="242"/>
                      </a:cubicBezTo>
                      <a:cubicBezTo>
                        <a:pt x="9797" y="242"/>
                        <a:pt x="10797" y="434"/>
                        <a:pt x="11770" y="820"/>
                      </a:cubicBezTo>
                      <a:cubicBezTo>
                        <a:pt x="13375" y="1454"/>
                        <a:pt x="14861" y="2590"/>
                        <a:pt x="16074" y="4098"/>
                      </a:cubicBezTo>
                      <a:cubicBezTo>
                        <a:pt x="16643" y="4805"/>
                        <a:pt x="17006" y="5422"/>
                        <a:pt x="17221" y="6041"/>
                      </a:cubicBezTo>
                      <a:cubicBezTo>
                        <a:pt x="17436" y="6655"/>
                        <a:pt x="17516" y="7320"/>
                        <a:pt x="17591" y="7964"/>
                      </a:cubicBezTo>
                      <a:cubicBezTo>
                        <a:pt x="17606" y="8086"/>
                        <a:pt x="17620" y="8211"/>
                        <a:pt x="17637" y="8332"/>
                      </a:cubicBezTo>
                      <a:cubicBezTo>
                        <a:pt x="17665" y="8547"/>
                        <a:pt x="17692" y="8761"/>
                        <a:pt x="17724" y="8976"/>
                      </a:cubicBezTo>
                      <a:cubicBezTo>
                        <a:pt x="17848" y="9870"/>
                        <a:pt x="17976" y="10795"/>
                        <a:pt x="17887" y="11696"/>
                      </a:cubicBezTo>
                      <a:cubicBezTo>
                        <a:pt x="17820" y="12344"/>
                        <a:pt x="17561" y="13560"/>
                        <a:pt x="16584" y="14887"/>
                      </a:cubicBezTo>
                      <a:cubicBezTo>
                        <a:pt x="16691" y="14876"/>
                        <a:pt x="16801" y="14870"/>
                        <a:pt x="16910" y="14863"/>
                      </a:cubicBezTo>
                      <a:cubicBezTo>
                        <a:pt x="17820" y="13553"/>
                        <a:pt x="18070" y="12368"/>
                        <a:pt x="18136" y="11721"/>
                      </a:cubicBezTo>
                      <a:cubicBezTo>
                        <a:pt x="18233" y="10788"/>
                        <a:pt x="18101" y="9850"/>
                        <a:pt x="17973" y="8942"/>
                      </a:cubicBezTo>
                      <a:cubicBezTo>
                        <a:pt x="17941" y="8727"/>
                        <a:pt x="17914" y="8512"/>
                        <a:pt x="17887" y="8300"/>
                      </a:cubicBezTo>
                      <a:cubicBezTo>
                        <a:pt x="17872" y="8179"/>
                        <a:pt x="17855" y="8054"/>
                        <a:pt x="17841" y="7933"/>
                      </a:cubicBezTo>
                      <a:cubicBezTo>
                        <a:pt x="17765" y="7275"/>
                        <a:pt x="17682" y="6596"/>
                        <a:pt x="17460" y="5958"/>
                      </a:cubicBezTo>
                      <a:cubicBezTo>
                        <a:pt x="17235" y="5310"/>
                        <a:pt x="16857" y="4669"/>
                        <a:pt x="16272" y="3941"/>
                      </a:cubicBezTo>
                      <a:cubicBezTo>
                        <a:pt x="15031" y="2396"/>
                        <a:pt x="13507" y="1236"/>
                        <a:pt x="11861" y="584"/>
                      </a:cubicBezTo>
                      <a:cubicBezTo>
                        <a:pt x="10876" y="194"/>
                        <a:pt x="9845" y="0"/>
                        <a:pt x="8818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003" name="Google Shape;2003;p43"/>
              <p:cNvSpPr/>
              <p:nvPr/>
            </p:nvSpPr>
            <p:spPr>
              <a:xfrm rot="-5400000">
                <a:off x="5358836" y="3629008"/>
                <a:ext cx="258885" cy="21650"/>
              </a:xfrm>
              <a:custGeom>
                <a:avLst/>
                <a:gdLst/>
                <a:ahLst/>
                <a:cxnLst/>
                <a:rect l="l" t="t" r="r" b="b"/>
                <a:pathLst>
                  <a:path w="20575" h="866" extrusionOk="0">
                    <a:moveTo>
                      <a:pt x="20455" y="1"/>
                    </a:moveTo>
                    <a:cubicBezTo>
                      <a:pt x="20450" y="1"/>
                      <a:pt x="20445" y="1"/>
                      <a:pt x="20439" y="2"/>
                    </a:cubicBezTo>
                    <a:lnTo>
                      <a:pt x="20273" y="9"/>
                    </a:lnTo>
                    <a:cubicBezTo>
                      <a:pt x="18295" y="106"/>
                      <a:pt x="16427" y="192"/>
                      <a:pt x="14515" y="501"/>
                    </a:cubicBezTo>
                    <a:cubicBezTo>
                      <a:pt x="13993" y="584"/>
                      <a:pt x="13452" y="615"/>
                      <a:pt x="12902" y="615"/>
                    </a:cubicBezTo>
                    <a:cubicBezTo>
                      <a:pt x="12050" y="615"/>
                      <a:pt x="11177" y="540"/>
                      <a:pt x="10322" y="467"/>
                    </a:cubicBezTo>
                    <a:cubicBezTo>
                      <a:pt x="9490" y="397"/>
                      <a:pt x="8628" y="321"/>
                      <a:pt x="7814" y="321"/>
                    </a:cubicBezTo>
                    <a:cubicBezTo>
                      <a:pt x="4945" y="321"/>
                      <a:pt x="2433" y="293"/>
                      <a:pt x="129" y="238"/>
                    </a:cubicBezTo>
                    <a:cubicBezTo>
                      <a:pt x="66" y="238"/>
                      <a:pt x="4" y="290"/>
                      <a:pt x="1" y="359"/>
                    </a:cubicBezTo>
                    <a:cubicBezTo>
                      <a:pt x="1" y="429"/>
                      <a:pt x="56" y="488"/>
                      <a:pt x="125" y="488"/>
                    </a:cubicBezTo>
                    <a:cubicBezTo>
                      <a:pt x="2430" y="546"/>
                      <a:pt x="4945" y="574"/>
                      <a:pt x="7814" y="574"/>
                    </a:cubicBezTo>
                    <a:cubicBezTo>
                      <a:pt x="8617" y="574"/>
                      <a:pt x="9473" y="646"/>
                      <a:pt x="10301" y="720"/>
                    </a:cubicBezTo>
                    <a:cubicBezTo>
                      <a:pt x="11161" y="792"/>
                      <a:pt x="12037" y="865"/>
                      <a:pt x="12896" y="865"/>
                    </a:cubicBezTo>
                    <a:cubicBezTo>
                      <a:pt x="13458" y="865"/>
                      <a:pt x="14016" y="833"/>
                      <a:pt x="14553" y="747"/>
                    </a:cubicBezTo>
                    <a:cubicBezTo>
                      <a:pt x="16455" y="446"/>
                      <a:pt x="18316" y="355"/>
                      <a:pt x="20283" y="262"/>
                    </a:cubicBezTo>
                    <a:lnTo>
                      <a:pt x="20454" y="251"/>
                    </a:lnTo>
                    <a:cubicBezTo>
                      <a:pt x="20523" y="251"/>
                      <a:pt x="20574" y="192"/>
                      <a:pt x="20571" y="120"/>
                    </a:cubicBezTo>
                    <a:cubicBezTo>
                      <a:pt x="20568" y="56"/>
                      <a:pt x="20517" y="1"/>
                      <a:pt x="20455" y="1"/>
                    </a:cubicBezTo>
                    <a:close/>
                  </a:path>
                </a:pathLst>
              </a:custGeom>
              <a:solidFill>
                <a:srgbClr val="252A30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004" name="Google Shape;2004;p43"/>
              <p:cNvGrpSpPr/>
              <p:nvPr/>
            </p:nvGrpSpPr>
            <p:grpSpPr>
              <a:xfrm rot="5400000" flipH="1">
                <a:off x="5401108" y="3369742"/>
                <a:ext cx="143995" cy="131191"/>
                <a:chOff x="5410375" y="2331188"/>
                <a:chExt cx="455825" cy="478975"/>
              </a:xfrm>
            </p:grpSpPr>
            <p:sp>
              <p:nvSpPr>
                <p:cNvPr id="2005" name="Google Shape;2005;p43"/>
                <p:cNvSpPr/>
                <p:nvPr/>
              </p:nvSpPr>
              <p:spPr>
                <a:xfrm>
                  <a:off x="5487125" y="2709438"/>
                  <a:ext cx="341125" cy="100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645" h="4029" extrusionOk="0">
                      <a:moveTo>
                        <a:pt x="13645" y="0"/>
                      </a:moveTo>
                      <a:lnTo>
                        <a:pt x="13645" y="0"/>
                      </a:lnTo>
                      <a:cubicBezTo>
                        <a:pt x="13531" y="7"/>
                        <a:pt x="13416" y="17"/>
                        <a:pt x="13306" y="24"/>
                      </a:cubicBezTo>
                      <a:cubicBezTo>
                        <a:pt x="12571" y="942"/>
                        <a:pt x="11486" y="1895"/>
                        <a:pt x="9882" y="2737"/>
                      </a:cubicBezTo>
                      <a:cubicBezTo>
                        <a:pt x="8833" y="3291"/>
                        <a:pt x="7945" y="3603"/>
                        <a:pt x="7086" y="3725"/>
                      </a:cubicBezTo>
                      <a:cubicBezTo>
                        <a:pt x="6835" y="3759"/>
                        <a:pt x="6579" y="3776"/>
                        <a:pt x="6321" y="3776"/>
                      </a:cubicBezTo>
                      <a:cubicBezTo>
                        <a:pt x="4250" y="3776"/>
                        <a:pt x="2026" y="2683"/>
                        <a:pt x="343" y="800"/>
                      </a:cubicBezTo>
                      <a:cubicBezTo>
                        <a:pt x="229" y="797"/>
                        <a:pt x="115" y="793"/>
                        <a:pt x="1" y="786"/>
                      </a:cubicBezTo>
                      <a:lnTo>
                        <a:pt x="1" y="786"/>
                      </a:lnTo>
                      <a:cubicBezTo>
                        <a:pt x="36" y="827"/>
                        <a:pt x="70" y="873"/>
                        <a:pt x="105" y="911"/>
                      </a:cubicBezTo>
                      <a:cubicBezTo>
                        <a:pt x="1858" y="2903"/>
                        <a:pt x="4114" y="4029"/>
                        <a:pt x="6282" y="4029"/>
                      </a:cubicBezTo>
                      <a:cubicBezTo>
                        <a:pt x="6563" y="4029"/>
                        <a:pt x="6844" y="4012"/>
                        <a:pt x="7121" y="3974"/>
                      </a:cubicBezTo>
                      <a:cubicBezTo>
                        <a:pt x="8008" y="3849"/>
                        <a:pt x="8923" y="3527"/>
                        <a:pt x="9997" y="2962"/>
                      </a:cubicBezTo>
                      <a:cubicBezTo>
                        <a:pt x="11743" y="2044"/>
                        <a:pt x="12890" y="994"/>
                        <a:pt x="13645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006" name="Google Shape;2006;p43"/>
                <p:cNvSpPr/>
                <p:nvPr/>
              </p:nvSpPr>
              <p:spPr>
                <a:xfrm>
                  <a:off x="5410375" y="2331188"/>
                  <a:ext cx="455825" cy="391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233" h="15671" extrusionOk="0">
                      <a:moveTo>
                        <a:pt x="8818" y="0"/>
                      </a:moveTo>
                      <a:cubicBezTo>
                        <a:pt x="7432" y="0"/>
                        <a:pt x="6054" y="353"/>
                        <a:pt x="4810" y="1052"/>
                      </a:cubicBezTo>
                      <a:cubicBezTo>
                        <a:pt x="2527" y="2331"/>
                        <a:pt x="957" y="4565"/>
                        <a:pt x="503" y="7181"/>
                      </a:cubicBezTo>
                      <a:cubicBezTo>
                        <a:pt x="1" y="10074"/>
                        <a:pt x="877" y="13207"/>
                        <a:pt x="2852" y="15656"/>
                      </a:cubicBezTo>
                      <a:cubicBezTo>
                        <a:pt x="2967" y="15660"/>
                        <a:pt x="3081" y="15666"/>
                        <a:pt x="3192" y="15671"/>
                      </a:cubicBezTo>
                      <a:cubicBezTo>
                        <a:pt x="1161" y="13252"/>
                        <a:pt x="250" y="10116"/>
                        <a:pt x="749" y="7226"/>
                      </a:cubicBezTo>
                      <a:cubicBezTo>
                        <a:pt x="1193" y="4683"/>
                        <a:pt x="2717" y="2511"/>
                        <a:pt x="4931" y="1270"/>
                      </a:cubicBezTo>
                      <a:cubicBezTo>
                        <a:pt x="6152" y="588"/>
                        <a:pt x="7472" y="242"/>
                        <a:pt x="8804" y="242"/>
                      </a:cubicBezTo>
                      <a:cubicBezTo>
                        <a:pt x="9797" y="242"/>
                        <a:pt x="10797" y="434"/>
                        <a:pt x="11770" y="820"/>
                      </a:cubicBezTo>
                      <a:cubicBezTo>
                        <a:pt x="13375" y="1454"/>
                        <a:pt x="14861" y="2590"/>
                        <a:pt x="16074" y="4098"/>
                      </a:cubicBezTo>
                      <a:cubicBezTo>
                        <a:pt x="16643" y="4805"/>
                        <a:pt x="17006" y="5422"/>
                        <a:pt x="17221" y="6041"/>
                      </a:cubicBezTo>
                      <a:cubicBezTo>
                        <a:pt x="17436" y="6655"/>
                        <a:pt x="17516" y="7320"/>
                        <a:pt x="17591" y="7964"/>
                      </a:cubicBezTo>
                      <a:cubicBezTo>
                        <a:pt x="17606" y="8086"/>
                        <a:pt x="17620" y="8211"/>
                        <a:pt x="17637" y="8332"/>
                      </a:cubicBezTo>
                      <a:cubicBezTo>
                        <a:pt x="17665" y="8547"/>
                        <a:pt x="17692" y="8761"/>
                        <a:pt x="17724" y="8976"/>
                      </a:cubicBezTo>
                      <a:cubicBezTo>
                        <a:pt x="17848" y="9870"/>
                        <a:pt x="17976" y="10795"/>
                        <a:pt x="17887" y="11696"/>
                      </a:cubicBezTo>
                      <a:cubicBezTo>
                        <a:pt x="17820" y="12344"/>
                        <a:pt x="17561" y="13560"/>
                        <a:pt x="16584" y="14887"/>
                      </a:cubicBezTo>
                      <a:cubicBezTo>
                        <a:pt x="16691" y="14876"/>
                        <a:pt x="16801" y="14870"/>
                        <a:pt x="16910" y="14863"/>
                      </a:cubicBezTo>
                      <a:cubicBezTo>
                        <a:pt x="17820" y="13553"/>
                        <a:pt x="18070" y="12368"/>
                        <a:pt x="18136" y="11721"/>
                      </a:cubicBezTo>
                      <a:cubicBezTo>
                        <a:pt x="18233" y="10788"/>
                        <a:pt x="18101" y="9850"/>
                        <a:pt x="17973" y="8942"/>
                      </a:cubicBezTo>
                      <a:cubicBezTo>
                        <a:pt x="17941" y="8727"/>
                        <a:pt x="17914" y="8512"/>
                        <a:pt x="17887" y="8300"/>
                      </a:cubicBezTo>
                      <a:cubicBezTo>
                        <a:pt x="17872" y="8179"/>
                        <a:pt x="17855" y="8054"/>
                        <a:pt x="17841" y="7933"/>
                      </a:cubicBezTo>
                      <a:cubicBezTo>
                        <a:pt x="17765" y="7275"/>
                        <a:pt x="17682" y="6596"/>
                        <a:pt x="17460" y="5958"/>
                      </a:cubicBezTo>
                      <a:cubicBezTo>
                        <a:pt x="17235" y="5310"/>
                        <a:pt x="16857" y="4669"/>
                        <a:pt x="16272" y="3941"/>
                      </a:cubicBezTo>
                      <a:cubicBezTo>
                        <a:pt x="15031" y="2396"/>
                        <a:pt x="13507" y="1236"/>
                        <a:pt x="11861" y="584"/>
                      </a:cubicBezTo>
                      <a:cubicBezTo>
                        <a:pt x="10876" y="194"/>
                        <a:pt x="9845" y="0"/>
                        <a:pt x="8818" y="0"/>
                      </a:cubicBezTo>
                      <a:close/>
                    </a:path>
                  </a:pathLst>
                </a:custGeom>
                <a:solidFill>
                  <a:srgbClr val="252A30"/>
                </a:solidFill>
                <a:ln w="9525" cap="flat" cmpd="sng">
                  <a:solidFill>
                    <a:schemeClr val="lt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</p:grpSp>
      <p:sp>
        <p:nvSpPr>
          <p:cNvPr id="2017" name="Google Shape;2017;p43"/>
          <p:cNvSpPr/>
          <p:nvPr/>
        </p:nvSpPr>
        <p:spPr>
          <a:xfrm rot="10800000" flipH="1">
            <a:off x="2109209" y="3061568"/>
            <a:ext cx="322395" cy="10800"/>
          </a:xfrm>
          <a:custGeom>
            <a:avLst/>
            <a:gdLst/>
            <a:ahLst/>
            <a:cxnLst/>
            <a:rect l="l" t="t" r="r" b="b"/>
            <a:pathLst>
              <a:path w="25735" h="432" extrusionOk="0">
                <a:moveTo>
                  <a:pt x="9797" y="1"/>
                </a:moveTo>
                <a:cubicBezTo>
                  <a:pt x="6566" y="1"/>
                  <a:pt x="3339" y="23"/>
                  <a:pt x="129" y="68"/>
                </a:cubicBezTo>
                <a:cubicBezTo>
                  <a:pt x="57" y="71"/>
                  <a:pt x="1" y="126"/>
                  <a:pt x="4" y="196"/>
                </a:cubicBezTo>
                <a:cubicBezTo>
                  <a:pt x="4" y="263"/>
                  <a:pt x="57" y="321"/>
                  <a:pt x="127" y="321"/>
                </a:cubicBezTo>
                <a:cubicBezTo>
                  <a:pt x="128" y="321"/>
                  <a:pt x="130" y="321"/>
                  <a:pt x="132" y="321"/>
                </a:cubicBezTo>
                <a:cubicBezTo>
                  <a:pt x="3341" y="276"/>
                  <a:pt x="6567" y="254"/>
                  <a:pt x="9796" y="254"/>
                </a:cubicBezTo>
                <a:cubicBezTo>
                  <a:pt x="15075" y="254"/>
                  <a:pt x="20363" y="313"/>
                  <a:pt x="25606" y="431"/>
                </a:cubicBezTo>
                <a:lnTo>
                  <a:pt x="25610" y="431"/>
                </a:lnTo>
                <a:cubicBezTo>
                  <a:pt x="25675" y="431"/>
                  <a:pt x="25731" y="376"/>
                  <a:pt x="25734" y="306"/>
                </a:cubicBezTo>
                <a:cubicBezTo>
                  <a:pt x="25734" y="237"/>
                  <a:pt x="25679" y="182"/>
                  <a:pt x="25610" y="178"/>
                </a:cubicBezTo>
                <a:cubicBezTo>
                  <a:pt x="20366" y="60"/>
                  <a:pt x="15077" y="1"/>
                  <a:pt x="9797" y="1"/>
                </a:cubicBezTo>
                <a:close/>
              </a:path>
            </a:pathLst>
          </a:custGeom>
          <a:solidFill>
            <a:srgbClr val="FFFFFF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9" name="Google Shape;2019;p43"/>
          <p:cNvSpPr txBox="1"/>
          <p:nvPr/>
        </p:nvSpPr>
        <p:spPr>
          <a:xfrm>
            <a:off x="2494697" y="2929955"/>
            <a:ext cx="322500" cy="25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91425" anchor="ctr" anchorCtr="0">
            <a:noAutofit/>
          </a:bodyPr>
          <a:lstStyle/>
          <a:p>
            <a:pPr marL="12700" marR="0" lvl="0" indent="0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chemeClr val="lt1"/>
                </a:solidFill>
                <a:latin typeface="Arial" panose="020B0604020202020204" pitchFamily="34" charset="0"/>
                <a:ea typeface="Sue Ellen Francisco"/>
                <a:cs typeface="Arial" panose="020B0604020202020204" pitchFamily="34" charset="0"/>
                <a:sym typeface="Sue Ellen Francisco"/>
              </a:rPr>
              <a:t>01</a:t>
            </a:r>
            <a:endParaRPr sz="1600" dirty="0">
              <a:solidFill>
                <a:schemeClr val="lt1"/>
              </a:solidFill>
              <a:latin typeface="Arial" panose="020B0604020202020204" pitchFamily="34" charset="0"/>
              <a:ea typeface="Sue Ellen Francisco"/>
              <a:cs typeface="Arial" panose="020B0604020202020204" pitchFamily="34" charset="0"/>
              <a:sym typeface="Sue Ellen Francisco"/>
            </a:endParaRPr>
          </a:p>
        </p:txBody>
      </p:sp>
      <p:sp>
        <p:nvSpPr>
          <p:cNvPr id="2020" name="Google Shape;2020;p43"/>
          <p:cNvSpPr txBox="1"/>
          <p:nvPr/>
        </p:nvSpPr>
        <p:spPr>
          <a:xfrm>
            <a:off x="4670735" y="2918479"/>
            <a:ext cx="322500" cy="25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91425" anchor="ctr" anchorCtr="0">
            <a:noAutofit/>
          </a:bodyPr>
          <a:lstStyle/>
          <a:p>
            <a:pPr marL="12700" marR="0" lvl="0" indent="0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chemeClr val="lt1"/>
                </a:solidFill>
                <a:latin typeface="Arial" panose="020B0604020202020204" pitchFamily="34" charset="0"/>
                <a:ea typeface="Sue Ellen Francisco"/>
                <a:cs typeface="Arial" panose="020B0604020202020204" pitchFamily="34" charset="0"/>
                <a:sym typeface="Sue Ellen Francisco"/>
              </a:rPr>
              <a:t>02</a:t>
            </a:r>
            <a:endParaRPr sz="1600" dirty="0">
              <a:solidFill>
                <a:schemeClr val="lt1"/>
              </a:solidFill>
              <a:latin typeface="Arial" panose="020B0604020202020204" pitchFamily="34" charset="0"/>
              <a:ea typeface="Sue Ellen Francisco"/>
              <a:cs typeface="Arial" panose="020B0604020202020204" pitchFamily="34" charset="0"/>
              <a:sym typeface="Sue Ellen Francisco"/>
            </a:endParaRPr>
          </a:p>
        </p:txBody>
      </p:sp>
      <p:sp>
        <p:nvSpPr>
          <p:cNvPr id="2021" name="Google Shape;2021;p43"/>
          <p:cNvSpPr txBox="1"/>
          <p:nvPr/>
        </p:nvSpPr>
        <p:spPr>
          <a:xfrm>
            <a:off x="6873555" y="2942959"/>
            <a:ext cx="322500" cy="25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91425" anchor="ctr" anchorCtr="0">
            <a:noAutofit/>
          </a:bodyPr>
          <a:lstStyle/>
          <a:p>
            <a:pPr marL="12700" marR="0" lvl="0" indent="0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chemeClr val="lt1"/>
                </a:solidFill>
                <a:latin typeface="Arial" panose="020B0604020202020204" pitchFamily="34" charset="0"/>
                <a:ea typeface="Sue Ellen Francisco"/>
                <a:cs typeface="Arial" panose="020B0604020202020204" pitchFamily="34" charset="0"/>
                <a:sym typeface="Sue Ellen Francisco"/>
              </a:rPr>
              <a:t>03</a:t>
            </a:r>
            <a:endParaRPr sz="1600" dirty="0">
              <a:solidFill>
                <a:schemeClr val="lt1"/>
              </a:solidFill>
              <a:latin typeface="Arial" panose="020B0604020202020204" pitchFamily="34" charset="0"/>
              <a:ea typeface="Sue Ellen Francisco"/>
              <a:cs typeface="Arial" panose="020B0604020202020204" pitchFamily="34" charset="0"/>
              <a:sym typeface="Sue Ellen Francisco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0B5F92-74F9-4C8A-BF70-3576C814EFE4}"/>
              </a:ext>
            </a:extLst>
          </p:cNvPr>
          <p:cNvSpPr txBox="1"/>
          <p:nvPr/>
        </p:nvSpPr>
        <p:spPr>
          <a:xfrm>
            <a:off x="1209330" y="1424930"/>
            <a:ext cx="3153970" cy="93794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Ôn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lại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những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kiến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thức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đã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học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trong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bài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89CCEBB-B9E5-4338-A2C7-06A14ECD1450}"/>
              </a:ext>
            </a:extLst>
          </p:cNvPr>
          <p:cNvSpPr txBox="1"/>
          <p:nvPr/>
        </p:nvSpPr>
        <p:spPr>
          <a:xfrm>
            <a:off x="621670" y="3557317"/>
            <a:ext cx="8187050" cy="110305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- </a:t>
            </a:r>
            <a:r>
              <a:rPr lang="vi-VN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Hoàn thành bài tập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2, 3</a:t>
            </a:r>
            <a:r>
              <a:rPr lang="vi-VN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SGK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/43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và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bài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 38, 40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SBT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/40.</a:t>
            </a:r>
          </a:p>
          <a:p>
            <a:pPr marL="0" marR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-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Xem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trước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mục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 II.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Phép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 chia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phân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GB" sz="2400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.</a:t>
            </a:r>
            <a:endParaRPr lang="vi-VN" sz="2400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F400D6EB-2EC3-4EEB-A462-5D2174839E6C}"/>
              </a:ext>
            </a:extLst>
          </p:cNvPr>
          <p:cNvSpPr txBox="1"/>
          <p:nvPr/>
        </p:nvSpPr>
        <p:spPr>
          <a:xfrm>
            <a:off x="5414206" y="1294407"/>
            <a:ext cx="3337908" cy="17030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Chuẩn bị bài mới “</a:t>
            </a:r>
            <a:r>
              <a:rPr lang="en-GB" sz="2400" b="1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Phép</a:t>
            </a:r>
            <a:r>
              <a:rPr lang="en-GB" sz="2400" b="1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 chia </a:t>
            </a:r>
            <a:r>
              <a:rPr lang="en-GB" sz="2400" b="1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phân</a:t>
            </a:r>
            <a:r>
              <a:rPr lang="en-GB" sz="2400" b="1" dirty="0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vi-VN" sz="2400" dirty="0">
                <a:solidFill>
                  <a:schemeClr val="accent2">
                    <a:lumMod val="75000"/>
                  </a:schemeClr>
                </a:solidFill>
                <a:effectLst/>
                <a:latin typeface="+mn-lt"/>
                <a:ea typeface="Calibri" panose="020F0502020204030204" pitchFamily="34" charset="0"/>
              </a:rPr>
              <a:t>”.</a:t>
            </a:r>
            <a:endParaRPr lang="en-US" sz="2400" dirty="0">
              <a:solidFill>
                <a:schemeClr val="accent2">
                  <a:lumMod val="75000"/>
                </a:schemeClr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 algn="ctr">
              <a:lnSpc>
                <a:spcPct val="120000"/>
              </a:lnSpc>
            </a:pPr>
            <a:endParaRPr lang="vi-VN" sz="3200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7" grpId="0" animBg="1"/>
      <p:bldP spid="1968" grpId="0" animBg="1"/>
      <p:bldP spid="1975" grpId="0" animBg="1"/>
      <p:bldP spid="1976" grpId="0" animBg="1"/>
      <p:bldP spid="2017" grpId="0" animBg="1"/>
      <p:bldP spid="2019" grpId="0"/>
      <p:bldP spid="2020" grpId="0"/>
      <p:bldP spid="2021" grpId="0"/>
      <p:bldP spid="2" grpId="0" animBg="1"/>
      <p:bldP spid="61" grpId="0" animBg="1"/>
      <p:bldP spid="6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585F2FDB-DDBF-4D1C-8BAC-D4280760B85C}"/>
              </a:ext>
            </a:extLst>
          </p:cNvPr>
          <p:cNvGrpSpPr/>
          <p:nvPr/>
        </p:nvGrpSpPr>
        <p:grpSpPr>
          <a:xfrm>
            <a:off x="914400" y="587830"/>
            <a:ext cx="7660615" cy="4203576"/>
            <a:chOff x="4207249" y="551458"/>
            <a:chExt cx="4224075" cy="4057067"/>
          </a:xfrm>
        </p:grpSpPr>
        <p:sp>
          <p:nvSpPr>
            <p:cNvPr id="2253" name="Google Shape;2253;p51"/>
            <p:cNvSpPr/>
            <p:nvPr/>
          </p:nvSpPr>
          <p:spPr>
            <a:xfrm>
              <a:off x="4313461" y="761985"/>
              <a:ext cx="95989" cy="361268"/>
            </a:xfrm>
            <a:custGeom>
              <a:avLst/>
              <a:gdLst/>
              <a:ahLst/>
              <a:cxnLst/>
              <a:rect l="l" t="t" r="r" b="b"/>
              <a:pathLst>
                <a:path w="1164" h="4381" extrusionOk="0">
                  <a:moveTo>
                    <a:pt x="1048" y="1"/>
                  </a:moveTo>
                  <a:cubicBezTo>
                    <a:pt x="1020" y="1"/>
                    <a:pt x="994" y="13"/>
                    <a:pt x="978" y="42"/>
                  </a:cubicBezTo>
                  <a:cubicBezTo>
                    <a:pt x="290" y="1333"/>
                    <a:pt x="1" y="2883"/>
                    <a:pt x="232" y="4324"/>
                  </a:cubicBezTo>
                  <a:cubicBezTo>
                    <a:pt x="238" y="4363"/>
                    <a:pt x="269" y="4380"/>
                    <a:pt x="300" y="4380"/>
                  </a:cubicBezTo>
                  <a:cubicBezTo>
                    <a:pt x="339" y="4380"/>
                    <a:pt x="379" y="4354"/>
                    <a:pt x="379" y="4307"/>
                  </a:cubicBezTo>
                  <a:cubicBezTo>
                    <a:pt x="375" y="2822"/>
                    <a:pt x="593" y="1503"/>
                    <a:pt x="1139" y="117"/>
                  </a:cubicBezTo>
                  <a:cubicBezTo>
                    <a:pt x="1164" y="53"/>
                    <a:pt x="1104" y="1"/>
                    <a:pt x="10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4" name="Google Shape;2254;p51"/>
            <p:cNvSpPr/>
            <p:nvPr/>
          </p:nvSpPr>
          <p:spPr>
            <a:xfrm>
              <a:off x="6203837" y="3725766"/>
              <a:ext cx="130954" cy="112314"/>
            </a:xfrm>
            <a:custGeom>
              <a:avLst/>
              <a:gdLst/>
              <a:ahLst/>
              <a:cxnLst/>
              <a:rect l="l" t="t" r="r" b="b"/>
              <a:pathLst>
                <a:path w="1588" h="1362" extrusionOk="0">
                  <a:moveTo>
                    <a:pt x="668" y="0"/>
                  </a:moveTo>
                  <a:cubicBezTo>
                    <a:pt x="455" y="0"/>
                    <a:pt x="248" y="121"/>
                    <a:pt x="130" y="310"/>
                  </a:cubicBezTo>
                  <a:cubicBezTo>
                    <a:pt x="123" y="321"/>
                    <a:pt x="119" y="331"/>
                    <a:pt x="113" y="341"/>
                  </a:cubicBezTo>
                  <a:cubicBezTo>
                    <a:pt x="62" y="403"/>
                    <a:pt x="28" y="481"/>
                    <a:pt x="14" y="573"/>
                  </a:cubicBezTo>
                  <a:cubicBezTo>
                    <a:pt x="10" y="601"/>
                    <a:pt x="14" y="631"/>
                    <a:pt x="14" y="662"/>
                  </a:cubicBezTo>
                  <a:cubicBezTo>
                    <a:pt x="1" y="839"/>
                    <a:pt x="48" y="1019"/>
                    <a:pt x="174" y="1156"/>
                  </a:cubicBezTo>
                  <a:cubicBezTo>
                    <a:pt x="308" y="1296"/>
                    <a:pt x="493" y="1362"/>
                    <a:pt x="680" y="1362"/>
                  </a:cubicBezTo>
                  <a:cubicBezTo>
                    <a:pt x="816" y="1362"/>
                    <a:pt x="953" y="1327"/>
                    <a:pt x="1073" y="1261"/>
                  </a:cubicBezTo>
                  <a:cubicBezTo>
                    <a:pt x="1411" y="1074"/>
                    <a:pt x="1588" y="587"/>
                    <a:pt x="1315" y="266"/>
                  </a:cubicBezTo>
                  <a:cubicBezTo>
                    <a:pt x="1230" y="167"/>
                    <a:pt x="1111" y="117"/>
                    <a:pt x="992" y="106"/>
                  </a:cubicBezTo>
                  <a:cubicBezTo>
                    <a:pt x="978" y="96"/>
                    <a:pt x="961" y="82"/>
                    <a:pt x="944" y="72"/>
                  </a:cubicBezTo>
                  <a:cubicBezTo>
                    <a:pt x="855" y="23"/>
                    <a:pt x="761" y="0"/>
                    <a:pt x="6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5" name="Google Shape;2255;p51"/>
            <p:cNvSpPr/>
            <p:nvPr/>
          </p:nvSpPr>
          <p:spPr>
            <a:xfrm>
              <a:off x="6499632" y="3725766"/>
              <a:ext cx="131037" cy="112314"/>
            </a:xfrm>
            <a:custGeom>
              <a:avLst/>
              <a:gdLst/>
              <a:ahLst/>
              <a:cxnLst/>
              <a:rect l="l" t="t" r="r" b="b"/>
              <a:pathLst>
                <a:path w="1589" h="1362" extrusionOk="0">
                  <a:moveTo>
                    <a:pt x="669" y="0"/>
                  </a:moveTo>
                  <a:cubicBezTo>
                    <a:pt x="455" y="0"/>
                    <a:pt x="248" y="121"/>
                    <a:pt x="126" y="310"/>
                  </a:cubicBezTo>
                  <a:cubicBezTo>
                    <a:pt x="123" y="321"/>
                    <a:pt x="117" y="331"/>
                    <a:pt x="113" y="341"/>
                  </a:cubicBezTo>
                  <a:cubicBezTo>
                    <a:pt x="62" y="403"/>
                    <a:pt x="24" y="481"/>
                    <a:pt x="14" y="573"/>
                  </a:cubicBezTo>
                  <a:cubicBezTo>
                    <a:pt x="11" y="601"/>
                    <a:pt x="14" y="631"/>
                    <a:pt x="14" y="662"/>
                  </a:cubicBezTo>
                  <a:cubicBezTo>
                    <a:pt x="0" y="839"/>
                    <a:pt x="48" y="1019"/>
                    <a:pt x="175" y="1156"/>
                  </a:cubicBezTo>
                  <a:cubicBezTo>
                    <a:pt x="309" y="1296"/>
                    <a:pt x="493" y="1362"/>
                    <a:pt x="680" y="1362"/>
                  </a:cubicBezTo>
                  <a:cubicBezTo>
                    <a:pt x="815" y="1362"/>
                    <a:pt x="951" y="1327"/>
                    <a:pt x="1070" y="1261"/>
                  </a:cubicBezTo>
                  <a:cubicBezTo>
                    <a:pt x="1411" y="1074"/>
                    <a:pt x="1588" y="587"/>
                    <a:pt x="1315" y="266"/>
                  </a:cubicBezTo>
                  <a:cubicBezTo>
                    <a:pt x="1230" y="167"/>
                    <a:pt x="1111" y="117"/>
                    <a:pt x="992" y="106"/>
                  </a:cubicBezTo>
                  <a:cubicBezTo>
                    <a:pt x="975" y="96"/>
                    <a:pt x="961" y="82"/>
                    <a:pt x="944" y="72"/>
                  </a:cubicBezTo>
                  <a:cubicBezTo>
                    <a:pt x="855" y="23"/>
                    <a:pt x="761" y="0"/>
                    <a:pt x="66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6" name="Google Shape;2256;p51"/>
            <p:cNvSpPr/>
            <p:nvPr/>
          </p:nvSpPr>
          <p:spPr>
            <a:xfrm>
              <a:off x="5858566" y="3718262"/>
              <a:ext cx="130954" cy="112479"/>
            </a:xfrm>
            <a:custGeom>
              <a:avLst/>
              <a:gdLst/>
              <a:ahLst/>
              <a:cxnLst/>
              <a:rect l="l" t="t" r="r" b="b"/>
              <a:pathLst>
                <a:path w="1588" h="1364" extrusionOk="0">
                  <a:moveTo>
                    <a:pt x="670" y="1"/>
                  </a:moveTo>
                  <a:cubicBezTo>
                    <a:pt x="457" y="1"/>
                    <a:pt x="248" y="123"/>
                    <a:pt x="130" y="313"/>
                  </a:cubicBezTo>
                  <a:cubicBezTo>
                    <a:pt x="123" y="320"/>
                    <a:pt x="120" y="334"/>
                    <a:pt x="113" y="340"/>
                  </a:cubicBezTo>
                  <a:cubicBezTo>
                    <a:pt x="62" y="405"/>
                    <a:pt x="28" y="483"/>
                    <a:pt x="18" y="572"/>
                  </a:cubicBezTo>
                  <a:cubicBezTo>
                    <a:pt x="14" y="603"/>
                    <a:pt x="14" y="634"/>
                    <a:pt x="14" y="661"/>
                  </a:cubicBezTo>
                  <a:cubicBezTo>
                    <a:pt x="1" y="838"/>
                    <a:pt x="48" y="1022"/>
                    <a:pt x="177" y="1154"/>
                  </a:cubicBezTo>
                  <a:cubicBezTo>
                    <a:pt x="310" y="1297"/>
                    <a:pt x="495" y="1364"/>
                    <a:pt x="683" y="1364"/>
                  </a:cubicBezTo>
                  <a:cubicBezTo>
                    <a:pt x="817" y="1364"/>
                    <a:pt x="954" y="1329"/>
                    <a:pt x="1073" y="1264"/>
                  </a:cubicBezTo>
                  <a:cubicBezTo>
                    <a:pt x="1411" y="1076"/>
                    <a:pt x="1588" y="585"/>
                    <a:pt x="1315" y="269"/>
                  </a:cubicBezTo>
                  <a:cubicBezTo>
                    <a:pt x="1230" y="167"/>
                    <a:pt x="1111" y="115"/>
                    <a:pt x="992" y="105"/>
                  </a:cubicBezTo>
                  <a:cubicBezTo>
                    <a:pt x="978" y="95"/>
                    <a:pt x="961" y="82"/>
                    <a:pt x="944" y="74"/>
                  </a:cubicBezTo>
                  <a:cubicBezTo>
                    <a:pt x="857" y="24"/>
                    <a:pt x="763" y="1"/>
                    <a:pt x="6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7" name="Google Shape;2257;p51"/>
            <p:cNvSpPr/>
            <p:nvPr/>
          </p:nvSpPr>
          <p:spPr>
            <a:xfrm>
              <a:off x="6275333" y="4168919"/>
              <a:ext cx="172434" cy="220092"/>
            </a:xfrm>
            <a:custGeom>
              <a:avLst/>
              <a:gdLst/>
              <a:ahLst/>
              <a:cxnLst/>
              <a:rect l="l" t="t" r="r" b="b"/>
              <a:pathLst>
                <a:path w="2091" h="2669" extrusionOk="0">
                  <a:moveTo>
                    <a:pt x="1985" y="0"/>
                  </a:moveTo>
                  <a:cubicBezTo>
                    <a:pt x="1963" y="0"/>
                    <a:pt x="1940" y="9"/>
                    <a:pt x="1923" y="30"/>
                  </a:cubicBezTo>
                  <a:cubicBezTo>
                    <a:pt x="1300" y="820"/>
                    <a:pt x="496" y="1607"/>
                    <a:pt x="39" y="2507"/>
                  </a:cubicBezTo>
                  <a:cubicBezTo>
                    <a:pt x="1" y="2584"/>
                    <a:pt x="61" y="2669"/>
                    <a:pt x="133" y="2669"/>
                  </a:cubicBezTo>
                  <a:cubicBezTo>
                    <a:pt x="156" y="2669"/>
                    <a:pt x="180" y="2660"/>
                    <a:pt x="203" y="2639"/>
                  </a:cubicBezTo>
                  <a:cubicBezTo>
                    <a:pt x="942" y="1938"/>
                    <a:pt x="1467" y="939"/>
                    <a:pt x="2049" y="108"/>
                  </a:cubicBezTo>
                  <a:cubicBezTo>
                    <a:pt x="2090" y="53"/>
                    <a:pt x="2039" y="0"/>
                    <a:pt x="198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8" name="Google Shape;2258;p51"/>
            <p:cNvSpPr/>
            <p:nvPr/>
          </p:nvSpPr>
          <p:spPr>
            <a:xfrm>
              <a:off x="6370412" y="4237775"/>
              <a:ext cx="101679" cy="130868"/>
            </a:xfrm>
            <a:custGeom>
              <a:avLst/>
              <a:gdLst/>
              <a:ahLst/>
              <a:cxnLst/>
              <a:rect l="l" t="t" r="r" b="b"/>
              <a:pathLst>
                <a:path w="1233" h="1587" extrusionOk="0">
                  <a:moveTo>
                    <a:pt x="1151" y="1"/>
                  </a:moveTo>
                  <a:cubicBezTo>
                    <a:pt x="1135" y="1"/>
                    <a:pt x="1118" y="7"/>
                    <a:pt x="1104" y="23"/>
                  </a:cubicBezTo>
                  <a:cubicBezTo>
                    <a:pt x="879" y="247"/>
                    <a:pt x="712" y="544"/>
                    <a:pt x="515" y="796"/>
                  </a:cubicBezTo>
                  <a:cubicBezTo>
                    <a:pt x="368" y="983"/>
                    <a:pt x="0" y="1260"/>
                    <a:pt x="21" y="1518"/>
                  </a:cubicBezTo>
                  <a:cubicBezTo>
                    <a:pt x="25" y="1552"/>
                    <a:pt x="48" y="1587"/>
                    <a:pt x="89" y="1587"/>
                  </a:cubicBezTo>
                  <a:cubicBezTo>
                    <a:pt x="91" y="1587"/>
                    <a:pt x="94" y="1587"/>
                    <a:pt x="96" y="1587"/>
                  </a:cubicBezTo>
                  <a:cubicBezTo>
                    <a:pt x="358" y="1587"/>
                    <a:pt x="557" y="1213"/>
                    <a:pt x="699" y="1024"/>
                  </a:cubicBezTo>
                  <a:cubicBezTo>
                    <a:pt x="904" y="749"/>
                    <a:pt x="1138" y="428"/>
                    <a:pt x="1220" y="94"/>
                  </a:cubicBezTo>
                  <a:cubicBezTo>
                    <a:pt x="1232" y="45"/>
                    <a:pt x="1193" y="1"/>
                    <a:pt x="11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9" name="Google Shape;2259;p51"/>
            <p:cNvSpPr/>
            <p:nvPr/>
          </p:nvSpPr>
          <p:spPr>
            <a:xfrm>
              <a:off x="6423436" y="4292860"/>
              <a:ext cx="74136" cy="85184"/>
            </a:xfrm>
            <a:custGeom>
              <a:avLst/>
              <a:gdLst/>
              <a:ahLst/>
              <a:cxnLst/>
              <a:rect l="l" t="t" r="r" b="b"/>
              <a:pathLst>
                <a:path w="899" h="1033" extrusionOk="0">
                  <a:moveTo>
                    <a:pt x="751" y="1"/>
                  </a:moveTo>
                  <a:cubicBezTo>
                    <a:pt x="727" y="1"/>
                    <a:pt x="702" y="10"/>
                    <a:pt x="682" y="32"/>
                  </a:cubicBezTo>
                  <a:cubicBezTo>
                    <a:pt x="458" y="288"/>
                    <a:pt x="138" y="560"/>
                    <a:pt x="22" y="891"/>
                  </a:cubicBezTo>
                  <a:cubicBezTo>
                    <a:pt x="0" y="958"/>
                    <a:pt x="65" y="1033"/>
                    <a:pt x="132" y="1033"/>
                  </a:cubicBezTo>
                  <a:cubicBezTo>
                    <a:pt x="149" y="1033"/>
                    <a:pt x="166" y="1028"/>
                    <a:pt x="182" y="1017"/>
                  </a:cubicBezTo>
                  <a:cubicBezTo>
                    <a:pt x="471" y="823"/>
                    <a:pt x="655" y="448"/>
                    <a:pt x="849" y="162"/>
                  </a:cubicBezTo>
                  <a:cubicBezTo>
                    <a:pt x="899" y="90"/>
                    <a:pt x="825" y="1"/>
                    <a:pt x="7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0" name="Google Shape;2260;p51"/>
            <p:cNvSpPr/>
            <p:nvPr/>
          </p:nvSpPr>
          <p:spPr>
            <a:xfrm>
              <a:off x="4207249" y="551458"/>
              <a:ext cx="4216353" cy="3357461"/>
            </a:xfrm>
            <a:custGeom>
              <a:avLst/>
              <a:gdLst/>
              <a:ahLst/>
              <a:cxnLst/>
              <a:rect l="l" t="t" r="r" b="b"/>
              <a:pathLst>
                <a:path w="51129" h="40715" extrusionOk="0">
                  <a:moveTo>
                    <a:pt x="46146" y="0"/>
                  </a:moveTo>
                  <a:cubicBezTo>
                    <a:pt x="43518" y="0"/>
                    <a:pt x="40883" y="81"/>
                    <a:pt x="38271" y="81"/>
                  </a:cubicBezTo>
                  <a:cubicBezTo>
                    <a:pt x="34057" y="81"/>
                    <a:pt x="29843" y="84"/>
                    <a:pt x="25633" y="87"/>
                  </a:cubicBezTo>
                  <a:cubicBezTo>
                    <a:pt x="21419" y="91"/>
                    <a:pt x="17205" y="91"/>
                    <a:pt x="12991" y="91"/>
                  </a:cubicBezTo>
                  <a:cubicBezTo>
                    <a:pt x="10957" y="87"/>
                    <a:pt x="8923" y="87"/>
                    <a:pt x="6889" y="84"/>
                  </a:cubicBezTo>
                  <a:cubicBezTo>
                    <a:pt x="5591" y="84"/>
                    <a:pt x="4255" y="16"/>
                    <a:pt x="2930" y="16"/>
                  </a:cubicBezTo>
                  <a:cubicBezTo>
                    <a:pt x="2082" y="16"/>
                    <a:pt x="1239" y="44"/>
                    <a:pt x="413" y="136"/>
                  </a:cubicBezTo>
                  <a:cubicBezTo>
                    <a:pt x="396" y="118"/>
                    <a:pt x="374" y="110"/>
                    <a:pt x="351" y="110"/>
                  </a:cubicBezTo>
                  <a:cubicBezTo>
                    <a:pt x="315" y="110"/>
                    <a:pt x="279" y="132"/>
                    <a:pt x="267" y="176"/>
                  </a:cubicBezTo>
                  <a:cubicBezTo>
                    <a:pt x="191" y="230"/>
                    <a:pt x="185" y="336"/>
                    <a:pt x="249" y="401"/>
                  </a:cubicBezTo>
                  <a:cubicBezTo>
                    <a:pt x="65" y="3542"/>
                    <a:pt x="171" y="6727"/>
                    <a:pt x="150" y="9872"/>
                  </a:cubicBezTo>
                  <a:cubicBezTo>
                    <a:pt x="134" y="13098"/>
                    <a:pt x="141" y="16320"/>
                    <a:pt x="141" y="19543"/>
                  </a:cubicBezTo>
                  <a:cubicBezTo>
                    <a:pt x="137" y="22691"/>
                    <a:pt x="137" y="25842"/>
                    <a:pt x="137" y="28990"/>
                  </a:cubicBezTo>
                  <a:cubicBezTo>
                    <a:pt x="134" y="32026"/>
                    <a:pt x="1" y="35115"/>
                    <a:pt x="202" y="38150"/>
                  </a:cubicBezTo>
                  <a:cubicBezTo>
                    <a:pt x="137" y="38972"/>
                    <a:pt x="93" y="39793"/>
                    <a:pt x="205" y="40607"/>
                  </a:cubicBezTo>
                  <a:cubicBezTo>
                    <a:pt x="215" y="40679"/>
                    <a:pt x="283" y="40715"/>
                    <a:pt x="350" y="40715"/>
                  </a:cubicBezTo>
                  <a:cubicBezTo>
                    <a:pt x="417" y="40715"/>
                    <a:pt x="484" y="40679"/>
                    <a:pt x="495" y="40607"/>
                  </a:cubicBezTo>
                  <a:cubicBezTo>
                    <a:pt x="611" y="39793"/>
                    <a:pt x="567" y="38972"/>
                    <a:pt x="502" y="38150"/>
                  </a:cubicBezTo>
                  <a:cubicBezTo>
                    <a:pt x="696" y="35191"/>
                    <a:pt x="567" y="32178"/>
                    <a:pt x="567" y="29215"/>
                  </a:cubicBezTo>
                  <a:cubicBezTo>
                    <a:pt x="567" y="25992"/>
                    <a:pt x="563" y="22766"/>
                    <a:pt x="563" y="19543"/>
                  </a:cubicBezTo>
                  <a:cubicBezTo>
                    <a:pt x="563" y="16395"/>
                    <a:pt x="570" y="13248"/>
                    <a:pt x="553" y="10096"/>
                  </a:cubicBezTo>
                  <a:cubicBezTo>
                    <a:pt x="532" y="6897"/>
                    <a:pt x="641" y="3655"/>
                    <a:pt x="457" y="459"/>
                  </a:cubicBezTo>
                  <a:lnTo>
                    <a:pt x="457" y="459"/>
                  </a:lnTo>
                  <a:cubicBezTo>
                    <a:pt x="1266" y="545"/>
                    <a:pt x="2091" y="572"/>
                    <a:pt x="2921" y="572"/>
                  </a:cubicBezTo>
                  <a:cubicBezTo>
                    <a:pt x="4250" y="572"/>
                    <a:pt x="5590" y="503"/>
                    <a:pt x="6889" y="503"/>
                  </a:cubicBezTo>
                  <a:cubicBezTo>
                    <a:pt x="8923" y="499"/>
                    <a:pt x="10957" y="499"/>
                    <a:pt x="12991" y="499"/>
                  </a:cubicBezTo>
                  <a:cubicBezTo>
                    <a:pt x="14396" y="498"/>
                    <a:pt x="15800" y="498"/>
                    <a:pt x="17205" y="498"/>
                  </a:cubicBezTo>
                  <a:cubicBezTo>
                    <a:pt x="20014" y="498"/>
                    <a:pt x="22823" y="499"/>
                    <a:pt x="25633" y="499"/>
                  </a:cubicBezTo>
                  <a:cubicBezTo>
                    <a:pt x="29843" y="503"/>
                    <a:pt x="34057" y="507"/>
                    <a:pt x="38271" y="507"/>
                  </a:cubicBezTo>
                  <a:cubicBezTo>
                    <a:pt x="40885" y="507"/>
                    <a:pt x="43524" y="589"/>
                    <a:pt x="46155" y="589"/>
                  </a:cubicBezTo>
                  <a:cubicBezTo>
                    <a:pt x="47745" y="589"/>
                    <a:pt x="49333" y="559"/>
                    <a:pt x="50911" y="463"/>
                  </a:cubicBezTo>
                  <a:cubicBezTo>
                    <a:pt x="51128" y="449"/>
                    <a:pt x="51128" y="139"/>
                    <a:pt x="50911" y="125"/>
                  </a:cubicBezTo>
                  <a:cubicBezTo>
                    <a:pt x="49330" y="30"/>
                    <a:pt x="47740" y="0"/>
                    <a:pt x="461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1" name="Google Shape;2261;p51"/>
            <p:cNvSpPr/>
            <p:nvPr/>
          </p:nvSpPr>
          <p:spPr>
            <a:xfrm>
              <a:off x="8367743" y="553602"/>
              <a:ext cx="63581" cy="3367439"/>
            </a:xfrm>
            <a:custGeom>
              <a:avLst/>
              <a:gdLst/>
              <a:ahLst/>
              <a:cxnLst/>
              <a:rect l="l" t="t" r="r" b="b"/>
              <a:pathLst>
                <a:path w="771" h="40836" extrusionOk="0">
                  <a:moveTo>
                    <a:pt x="385" y="0"/>
                  </a:moveTo>
                  <a:cubicBezTo>
                    <a:pt x="324" y="0"/>
                    <a:pt x="263" y="41"/>
                    <a:pt x="260" y="123"/>
                  </a:cubicBezTo>
                  <a:cubicBezTo>
                    <a:pt x="164" y="1867"/>
                    <a:pt x="280" y="3618"/>
                    <a:pt x="219" y="5366"/>
                  </a:cubicBezTo>
                  <a:cubicBezTo>
                    <a:pt x="161" y="6967"/>
                    <a:pt x="103" y="8568"/>
                    <a:pt x="69" y="10173"/>
                  </a:cubicBezTo>
                  <a:cubicBezTo>
                    <a:pt x="1" y="13593"/>
                    <a:pt x="46" y="17020"/>
                    <a:pt x="49" y="20440"/>
                  </a:cubicBezTo>
                  <a:cubicBezTo>
                    <a:pt x="52" y="23792"/>
                    <a:pt x="93" y="27141"/>
                    <a:pt x="134" y="30490"/>
                  </a:cubicBezTo>
                  <a:cubicBezTo>
                    <a:pt x="178" y="33910"/>
                    <a:pt x="93" y="37348"/>
                    <a:pt x="307" y="40761"/>
                  </a:cubicBezTo>
                  <a:cubicBezTo>
                    <a:pt x="311" y="40811"/>
                    <a:pt x="349" y="40835"/>
                    <a:pt x="386" y="40835"/>
                  </a:cubicBezTo>
                  <a:cubicBezTo>
                    <a:pt x="424" y="40835"/>
                    <a:pt x="461" y="40811"/>
                    <a:pt x="464" y="40761"/>
                  </a:cubicBezTo>
                  <a:cubicBezTo>
                    <a:pt x="672" y="37420"/>
                    <a:pt x="601" y="34053"/>
                    <a:pt x="631" y="30709"/>
                  </a:cubicBezTo>
                  <a:cubicBezTo>
                    <a:pt x="665" y="27288"/>
                    <a:pt x="720" y="23864"/>
                    <a:pt x="723" y="20440"/>
                  </a:cubicBezTo>
                  <a:cubicBezTo>
                    <a:pt x="727" y="17091"/>
                    <a:pt x="771" y="13739"/>
                    <a:pt x="706" y="10391"/>
                  </a:cubicBezTo>
                  <a:cubicBezTo>
                    <a:pt x="675" y="8715"/>
                    <a:pt x="611" y="7042"/>
                    <a:pt x="553" y="5366"/>
                  </a:cubicBezTo>
                  <a:cubicBezTo>
                    <a:pt x="495" y="3618"/>
                    <a:pt x="607" y="1867"/>
                    <a:pt x="512" y="123"/>
                  </a:cubicBezTo>
                  <a:cubicBezTo>
                    <a:pt x="507" y="41"/>
                    <a:pt x="445" y="0"/>
                    <a:pt x="38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2" name="Google Shape;2262;p51"/>
            <p:cNvSpPr/>
            <p:nvPr/>
          </p:nvSpPr>
          <p:spPr>
            <a:xfrm>
              <a:off x="4214588" y="3877497"/>
              <a:ext cx="4210168" cy="50632"/>
            </a:xfrm>
            <a:custGeom>
              <a:avLst/>
              <a:gdLst/>
              <a:ahLst/>
              <a:cxnLst/>
              <a:rect l="l" t="t" r="r" b="b"/>
              <a:pathLst>
                <a:path w="51054" h="614" extrusionOk="0">
                  <a:moveTo>
                    <a:pt x="23961" y="1"/>
                  </a:moveTo>
                  <a:cubicBezTo>
                    <a:pt x="15986" y="1"/>
                    <a:pt x="8011" y="58"/>
                    <a:pt x="45" y="273"/>
                  </a:cubicBezTo>
                  <a:cubicBezTo>
                    <a:pt x="0" y="273"/>
                    <a:pt x="0" y="338"/>
                    <a:pt x="45" y="341"/>
                  </a:cubicBezTo>
                  <a:cubicBezTo>
                    <a:pt x="8017" y="556"/>
                    <a:pt x="15997" y="613"/>
                    <a:pt x="23979" y="613"/>
                  </a:cubicBezTo>
                  <a:cubicBezTo>
                    <a:pt x="32904" y="613"/>
                    <a:pt x="41831" y="542"/>
                    <a:pt x="50750" y="542"/>
                  </a:cubicBezTo>
                  <a:cubicBezTo>
                    <a:pt x="51053" y="542"/>
                    <a:pt x="51053" y="72"/>
                    <a:pt x="50750" y="72"/>
                  </a:cubicBezTo>
                  <a:cubicBezTo>
                    <a:pt x="41825" y="72"/>
                    <a:pt x="32893" y="1"/>
                    <a:pt x="2396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3" name="Google Shape;2263;p51"/>
            <p:cNvSpPr/>
            <p:nvPr/>
          </p:nvSpPr>
          <p:spPr>
            <a:xfrm>
              <a:off x="4595813" y="879741"/>
              <a:ext cx="3471529" cy="2757134"/>
            </a:xfrm>
            <a:custGeom>
              <a:avLst/>
              <a:gdLst/>
              <a:ahLst/>
              <a:cxnLst/>
              <a:rect l="l" t="t" r="r" b="b"/>
              <a:pathLst>
                <a:path w="42097" h="33435" extrusionOk="0">
                  <a:moveTo>
                    <a:pt x="37604" y="1"/>
                  </a:moveTo>
                  <a:cubicBezTo>
                    <a:pt x="35487" y="1"/>
                    <a:pt x="33364" y="59"/>
                    <a:pt x="31259" y="59"/>
                  </a:cubicBezTo>
                  <a:cubicBezTo>
                    <a:pt x="31224" y="59"/>
                    <a:pt x="31189" y="59"/>
                    <a:pt x="31155" y="59"/>
                  </a:cubicBezTo>
                  <a:cubicBezTo>
                    <a:pt x="27669" y="55"/>
                    <a:pt x="24185" y="55"/>
                    <a:pt x="20699" y="51"/>
                  </a:cubicBezTo>
                  <a:cubicBezTo>
                    <a:pt x="17218" y="51"/>
                    <a:pt x="13732" y="59"/>
                    <a:pt x="10248" y="65"/>
                  </a:cubicBezTo>
                  <a:cubicBezTo>
                    <a:pt x="8469" y="68"/>
                    <a:pt x="6688" y="72"/>
                    <a:pt x="4910" y="75"/>
                  </a:cubicBezTo>
                  <a:cubicBezTo>
                    <a:pt x="4881" y="75"/>
                    <a:pt x="4853" y="75"/>
                    <a:pt x="4824" y="75"/>
                  </a:cubicBezTo>
                  <a:cubicBezTo>
                    <a:pt x="4015" y="75"/>
                    <a:pt x="3159" y="24"/>
                    <a:pt x="2311" y="24"/>
                  </a:cubicBezTo>
                  <a:cubicBezTo>
                    <a:pt x="1524" y="24"/>
                    <a:pt x="743" y="68"/>
                    <a:pt x="14" y="239"/>
                  </a:cubicBezTo>
                  <a:cubicBezTo>
                    <a:pt x="1" y="243"/>
                    <a:pt x="1" y="263"/>
                    <a:pt x="14" y="266"/>
                  </a:cubicBezTo>
                  <a:cubicBezTo>
                    <a:pt x="743" y="437"/>
                    <a:pt x="1524" y="481"/>
                    <a:pt x="2311" y="481"/>
                  </a:cubicBezTo>
                  <a:cubicBezTo>
                    <a:pt x="3159" y="481"/>
                    <a:pt x="4015" y="430"/>
                    <a:pt x="4824" y="430"/>
                  </a:cubicBezTo>
                  <a:cubicBezTo>
                    <a:pt x="4853" y="430"/>
                    <a:pt x="4881" y="430"/>
                    <a:pt x="4910" y="430"/>
                  </a:cubicBezTo>
                  <a:cubicBezTo>
                    <a:pt x="6688" y="433"/>
                    <a:pt x="8469" y="436"/>
                    <a:pt x="10248" y="440"/>
                  </a:cubicBezTo>
                  <a:cubicBezTo>
                    <a:pt x="13732" y="447"/>
                    <a:pt x="17218" y="454"/>
                    <a:pt x="20699" y="454"/>
                  </a:cubicBezTo>
                  <a:cubicBezTo>
                    <a:pt x="24185" y="450"/>
                    <a:pt x="27669" y="450"/>
                    <a:pt x="31155" y="447"/>
                  </a:cubicBezTo>
                  <a:cubicBezTo>
                    <a:pt x="31199" y="447"/>
                    <a:pt x="31243" y="447"/>
                    <a:pt x="31287" y="447"/>
                  </a:cubicBezTo>
                  <a:cubicBezTo>
                    <a:pt x="33372" y="447"/>
                    <a:pt x="35475" y="504"/>
                    <a:pt x="37573" y="504"/>
                  </a:cubicBezTo>
                  <a:cubicBezTo>
                    <a:pt x="38928" y="504"/>
                    <a:pt x="40281" y="480"/>
                    <a:pt x="41627" y="402"/>
                  </a:cubicBezTo>
                  <a:lnTo>
                    <a:pt x="41627" y="402"/>
                  </a:lnTo>
                  <a:cubicBezTo>
                    <a:pt x="41300" y="3073"/>
                    <a:pt x="41504" y="5884"/>
                    <a:pt x="41501" y="8572"/>
                  </a:cubicBezTo>
                  <a:cubicBezTo>
                    <a:pt x="41497" y="11317"/>
                    <a:pt x="41487" y="14067"/>
                    <a:pt x="41480" y="16816"/>
                  </a:cubicBezTo>
                  <a:cubicBezTo>
                    <a:pt x="41463" y="22301"/>
                    <a:pt x="41255" y="27826"/>
                    <a:pt x="41538" y="33304"/>
                  </a:cubicBezTo>
                  <a:cubicBezTo>
                    <a:pt x="41543" y="33391"/>
                    <a:pt x="41610" y="33435"/>
                    <a:pt x="41676" y="33435"/>
                  </a:cubicBezTo>
                  <a:cubicBezTo>
                    <a:pt x="41743" y="33435"/>
                    <a:pt x="41809" y="33391"/>
                    <a:pt x="41814" y="33304"/>
                  </a:cubicBezTo>
                  <a:cubicBezTo>
                    <a:pt x="42097" y="27826"/>
                    <a:pt x="41889" y="22301"/>
                    <a:pt x="41872" y="16816"/>
                  </a:cubicBezTo>
                  <a:cubicBezTo>
                    <a:pt x="41865" y="14138"/>
                    <a:pt x="41855" y="11464"/>
                    <a:pt x="41852" y="8787"/>
                  </a:cubicBezTo>
                  <a:cubicBezTo>
                    <a:pt x="41848" y="6030"/>
                    <a:pt x="42059" y="3138"/>
                    <a:pt x="41726" y="399"/>
                  </a:cubicBezTo>
                  <a:cubicBezTo>
                    <a:pt x="41760" y="396"/>
                    <a:pt x="41793" y="396"/>
                    <a:pt x="41828" y="392"/>
                  </a:cubicBezTo>
                  <a:cubicBezTo>
                    <a:pt x="42015" y="382"/>
                    <a:pt x="42015" y="123"/>
                    <a:pt x="41828" y="113"/>
                  </a:cubicBezTo>
                  <a:cubicBezTo>
                    <a:pt x="40427" y="26"/>
                    <a:pt x="39017" y="1"/>
                    <a:pt x="376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4" name="Google Shape;2264;p51"/>
            <p:cNvSpPr/>
            <p:nvPr/>
          </p:nvSpPr>
          <p:spPr>
            <a:xfrm>
              <a:off x="4584268" y="3602732"/>
              <a:ext cx="3457840" cy="46509"/>
            </a:xfrm>
            <a:custGeom>
              <a:avLst/>
              <a:gdLst/>
              <a:ahLst/>
              <a:cxnLst/>
              <a:rect l="l" t="t" r="r" b="b"/>
              <a:pathLst>
                <a:path w="41931" h="564" extrusionOk="0">
                  <a:moveTo>
                    <a:pt x="8711" y="1"/>
                  </a:moveTo>
                  <a:cubicBezTo>
                    <a:pt x="5802" y="1"/>
                    <a:pt x="2896" y="38"/>
                    <a:pt x="1" y="167"/>
                  </a:cubicBezTo>
                  <a:cubicBezTo>
                    <a:pt x="14" y="246"/>
                    <a:pt x="28" y="321"/>
                    <a:pt x="45" y="399"/>
                  </a:cubicBezTo>
                  <a:cubicBezTo>
                    <a:pt x="2916" y="526"/>
                    <a:pt x="5798" y="563"/>
                    <a:pt x="8684" y="563"/>
                  </a:cubicBezTo>
                  <a:cubicBezTo>
                    <a:pt x="12636" y="563"/>
                    <a:pt x="16594" y="494"/>
                    <a:pt x="20534" y="494"/>
                  </a:cubicBezTo>
                  <a:cubicBezTo>
                    <a:pt x="20587" y="494"/>
                    <a:pt x="20640" y="494"/>
                    <a:pt x="20693" y="494"/>
                  </a:cubicBezTo>
                  <a:cubicBezTo>
                    <a:pt x="20934" y="494"/>
                    <a:pt x="21175" y="494"/>
                    <a:pt x="21416" y="494"/>
                  </a:cubicBezTo>
                  <a:cubicBezTo>
                    <a:pt x="26223" y="494"/>
                    <a:pt x="31029" y="468"/>
                    <a:pt x="35835" y="468"/>
                  </a:cubicBezTo>
                  <a:cubicBezTo>
                    <a:pt x="37781" y="468"/>
                    <a:pt x="39726" y="472"/>
                    <a:pt x="41671" y="484"/>
                  </a:cubicBezTo>
                  <a:cubicBezTo>
                    <a:pt x="41930" y="484"/>
                    <a:pt x="41930" y="79"/>
                    <a:pt x="41671" y="79"/>
                  </a:cubicBezTo>
                  <a:cubicBezTo>
                    <a:pt x="39726" y="91"/>
                    <a:pt x="37781" y="96"/>
                    <a:pt x="35835" y="96"/>
                  </a:cubicBezTo>
                  <a:cubicBezTo>
                    <a:pt x="31029" y="96"/>
                    <a:pt x="26223" y="69"/>
                    <a:pt x="21416" y="69"/>
                  </a:cubicBezTo>
                  <a:cubicBezTo>
                    <a:pt x="21175" y="69"/>
                    <a:pt x="20934" y="69"/>
                    <a:pt x="20693" y="69"/>
                  </a:cubicBezTo>
                  <a:cubicBezTo>
                    <a:pt x="20640" y="69"/>
                    <a:pt x="20587" y="69"/>
                    <a:pt x="20534" y="69"/>
                  </a:cubicBezTo>
                  <a:cubicBezTo>
                    <a:pt x="16602" y="69"/>
                    <a:pt x="12654" y="1"/>
                    <a:pt x="871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5" name="Google Shape;2265;p51"/>
            <p:cNvSpPr/>
            <p:nvPr/>
          </p:nvSpPr>
          <p:spPr>
            <a:xfrm>
              <a:off x="4581465" y="897388"/>
              <a:ext cx="54592" cy="2740064"/>
            </a:xfrm>
            <a:custGeom>
              <a:avLst/>
              <a:gdLst/>
              <a:ahLst/>
              <a:cxnLst/>
              <a:rect l="l" t="t" r="r" b="b"/>
              <a:pathLst>
                <a:path w="662" h="33228" extrusionOk="0">
                  <a:moveTo>
                    <a:pt x="337" y="0"/>
                  </a:moveTo>
                  <a:cubicBezTo>
                    <a:pt x="318" y="0"/>
                    <a:pt x="299" y="13"/>
                    <a:pt x="297" y="38"/>
                  </a:cubicBezTo>
                  <a:cubicBezTo>
                    <a:pt x="38" y="2764"/>
                    <a:pt x="161" y="5564"/>
                    <a:pt x="154" y="8300"/>
                  </a:cubicBezTo>
                  <a:cubicBezTo>
                    <a:pt x="147" y="11128"/>
                    <a:pt x="164" y="13955"/>
                    <a:pt x="130" y="16782"/>
                  </a:cubicBezTo>
                  <a:cubicBezTo>
                    <a:pt x="96" y="19535"/>
                    <a:pt x="86" y="22291"/>
                    <a:pt x="103" y="25043"/>
                  </a:cubicBezTo>
                  <a:cubicBezTo>
                    <a:pt x="109" y="26420"/>
                    <a:pt x="147" y="27800"/>
                    <a:pt x="144" y="29176"/>
                  </a:cubicBezTo>
                  <a:cubicBezTo>
                    <a:pt x="137" y="30480"/>
                    <a:pt x="1" y="31834"/>
                    <a:pt x="202" y="33128"/>
                  </a:cubicBezTo>
                  <a:cubicBezTo>
                    <a:pt x="212" y="33194"/>
                    <a:pt x="274" y="33227"/>
                    <a:pt x="336" y="33227"/>
                  </a:cubicBezTo>
                  <a:cubicBezTo>
                    <a:pt x="398" y="33227"/>
                    <a:pt x="460" y="33194"/>
                    <a:pt x="471" y="33128"/>
                  </a:cubicBezTo>
                  <a:cubicBezTo>
                    <a:pt x="661" y="31905"/>
                    <a:pt x="543" y="30628"/>
                    <a:pt x="532" y="29394"/>
                  </a:cubicBezTo>
                  <a:cubicBezTo>
                    <a:pt x="518" y="28015"/>
                    <a:pt x="563" y="26638"/>
                    <a:pt x="570" y="25262"/>
                  </a:cubicBezTo>
                  <a:cubicBezTo>
                    <a:pt x="587" y="22434"/>
                    <a:pt x="579" y="19606"/>
                    <a:pt x="543" y="16782"/>
                  </a:cubicBezTo>
                  <a:cubicBezTo>
                    <a:pt x="508" y="14026"/>
                    <a:pt x="522" y="11274"/>
                    <a:pt x="518" y="8518"/>
                  </a:cubicBezTo>
                  <a:cubicBezTo>
                    <a:pt x="515" y="5711"/>
                    <a:pt x="641" y="2835"/>
                    <a:pt x="379" y="38"/>
                  </a:cubicBezTo>
                  <a:cubicBezTo>
                    <a:pt x="375" y="13"/>
                    <a:pt x="356" y="0"/>
                    <a:pt x="3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6" name="Google Shape;2266;p51"/>
            <p:cNvSpPr/>
            <p:nvPr/>
          </p:nvSpPr>
          <p:spPr>
            <a:xfrm>
              <a:off x="6076020" y="3943796"/>
              <a:ext cx="2309" cy="2062"/>
            </a:xfrm>
            <a:custGeom>
              <a:avLst/>
              <a:gdLst/>
              <a:ahLst/>
              <a:cxnLst/>
              <a:rect l="l" t="t" r="r" b="b"/>
              <a:pathLst>
                <a:path w="28" h="25" extrusionOk="0">
                  <a:moveTo>
                    <a:pt x="13" y="1"/>
                  </a:moveTo>
                  <a:cubicBezTo>
                    <a:pt x="0" y="1"/>
                    <a:pt x="0" y="24"/>
                    <a:pt x="13" y="24"/>
                  </a:cubicBezTo>
                  <a:cubicBezTo>
                    <a:pt x="27" y="24"/>
                    <a:pt x="27" y="1"/>
                    <a:pt x="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7" name="Google Shape;2267;p51"/>
            <p:cNvSpPr/>
            <p:nvPr/>
          </p:nvSpPr>
          <p:spPr>
            <a:xfrm>
              <a:off x="5937070" y="3900174"/>
              <a:ext cx="143984" cy="525286"/>
            </a:xfrm>
            <a:custGeom>
              <a:avLst/>
              <a:gdLst/>
              <a:ahLst/>
              <a:cxnLst/>
              <a:rect l="l" t="t" r="r" b="b"/>
              <a:pathLst>
                <a:path w="1746" h="6370" extrusionOk="0">
                  <a:moveTo>
                    <a:pt x="1636" y="1"/>
                  </a:moveTo>
                  <a:cubicBezTo>
                    <a:pt x="1601" y="1"/>
                    <a:pt x="1568" y="20"/>
                    <a:pt x="1555" y="66"/>
                  </a:cubicBezTo>
                  <a:cubicBezTo>
                    <a:pt x="1008" y="2063"/>
                    <a:pt x="544" y="4082"/>
                    <a:pt x="43" y="6089"/>
                  </a:cubicBezTo>
                  <a:cubicBezTo>
                    <a:pt x="0" y="6259"/>
                    <a:pt x="144" y="6370"/>
                    <a:pt x="279" y="6370"/>
                  </a:cubicBezTo>
                  <a:cubicBezTo>
                    <a:pt x="368" y="6370"/>
                    <a:pt x="453" y="6321"/>
                    <a:pt x="476" y="6208"/>
                  </a:cubicBezTo>
                  <a:cubicBezTo>
                    <a:pt x="898" y="4178"/>
                    <a:pt x="1362" y="2154"/>
                    <a:pt x="1733" y="117"/>
                  </a:cubicBezTo>
                  <a:cubicBezTo>
                    <a:pt x="1745" y="47"/>
                    <a:pt x="1689" y="1"/>
                    <a:pt x="16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8" name="Google Shape;2268;p51"/>
            <p:cNvSpPr/>
            <p:nvPr/>
          </p:nvSpPr>
          <p:spPr>
            <a:xfrm>
              <a:off x="6448505" y="3900586"/>
              <a:ext cx="159570" cy="534852"/>
            </a:xfrm>
            <a:custGeom>
              <a:avLst/>
              <a:gdLst/>
              <a:ahLst/>
              <a:cxnLst/>
              <a:rect l="l" t="t" r="r" b="b"/>
              <a:pathLst>
                <a:path w="1935" h="6486" extrusionOk="0">
                  <a:moveTo>
                    <a:pt x="102" y="0"/>
                  </a:moveTo>
                  <a:cubicBezTo>
                    <a:pt x="50" y="0"/>
                    <a:pt x="1" y="32"/>
                    <a:pt x="14" y="95"/>
                  </a:cubicBezTo>
                  <a:cubicBezTo>
                    <a:pt x="419" y="2085"/>
                    <a:pt x="1149" y="4261"/>
                    <a:pt x="1523" y="6350"/>
                  </a:cubicBezTo>
                  <a:cubicBezTo>
                    <a:pt x="1541" y="6445"/>
                    <a:pt x="1614" y="6485"/>
                    <a:pt x="1691" y="6485"/>
                  </a:cubicBezTo>
                  <a:cubicBezTo>
                    <a:pt x="1808" y="6485"/>
                    <a:pt x="1934" y="6391"/>
                    <a:pt x="1891" y="6248"/>
                  </a:cubicBezTo>
                  <a:cubicBezTo>
                    <a:pt x="1281" y="4207"/>
                    <a:pt x="866" y="2088"/>
                    <a:pt x="208" y="68"/>
                  </a:cubicBezTo>
                  <a:cubicBezTo>
                    <a:pt x="193" y="23"/>
                    <a:pt x="146" y="0"/>
                    <a:pt x="1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9" name="Google Shape;2269;p51"/>
            <p:cNvSpPr/>
            <p:nvPr/>
          </p:nvSpPr>
          <p:spPr>
            <a:xfrm>
              <a:off x="5384322" y="4406658"/>
              <a:ext cx="1724426" cy="51539"/>
            </a:xfrm>
            <a:custGeom>
              <a:avLst/>
              <a:gdLst/>
              <a:ahLst/>
              <a:cxnLst/>
              <a:rect l="l" t="t" r="r" b="b"/>
              <a:pathLst>
                <a:path w="20911" h="625" extrusionOk="0">
                  <a:moveTo>
                    <a:pt x="18779" y="0"/>
                  </a:moveTo>
                  <a:cubicBezTo>
                    <a:pt x="17771" y="0"/>
                    <a:pt x="16742" y="84"/>
                    <a:pt x="15784" y="86"/>
                  </a:cubicBezTo>
                  <a:cubicBezTo>
                    <a:pt x="13992" y="90"/>
                    <a:pt x="12200" y="90"/>
                    <a:pt x="10409" y="94"/>
                  </a:cubicBezTo>
                  <a:cubicBezTo>
                    <a:pt x="8688" y="94"/>
                    <a:pt x="6967" y="97"/>
                    <a:pt x="5247" y="97"/>
                  </a:cubicBezTo>
                  <a:cubicBezTo>
                    <a:pt x="5236" y="97"/>
                    <a:pt x="5224" y="97"/>
                    <a:pt x="5212" y="97"/>
                  </a:cubicBezTo>
                  <a:cubicBezTo>
                    <a:pt x="4302" y="97"/>
                    <a:pt x="3326" y="28"/>
                    <a:pt x="2364" y="28"/>
                  </a:cubicBezTo>
                  <a:cubicBezTo>
                    <a:pt x="1574" y="28"/>
                    <a:pt x="794" y="74"/>
                    <a:pt x="66" y="243"/>
                  </a:cubicBezTo>
                  <a:cubicBezTo>
                    <a:pt x="1" y="261"/>
                    <a:pt x="1" y="359"/>
                    <a:pt x="66" y="377"/>
                  </a:cubicBezTo>
                  <a:cubicBezTo>
                    <a:pt x="775" y="540"/>
                    <a:pt x="1532" y="585"/>
                    <a:pt x="2298" y="585"/>
                  </a:cubicBezTo>
                  <a:cubicBezTo>
                    <a:pt x="3222" y="585"/>
                    <a:pt x="4157" y="520"/>
                    <a:pt x="5033" y="520"/>
                  </a:cubicBezTo>
                  <a:cubicBezTo>
                    <a:pt x="6824" y="523"/>
                    <a:pt x="8617" y="526"/>
                    <a:pt x="10409" y="526"/>
                  </a:cubicBezTo>
                  <a:cubicBezTo>
                    <a:pt x="12129" y="530"/>
                    <a:pt x="13849" y="530"/>
                    <a:pt x="15569" y="533"/>
                  </a:cubicBezTo>
                  <a:cubicBezTo>
                    <a:pt x="16578" y="533"/>
                    <a:pt x="17662" y="624"/>
                    <a:pt x="18723" y="624"/>
                  </a:cubicBezTo>
                  <a:cubicBezTo>
                    <a:pt x="19425" y="624"/>
                    <a:pt x="20118" y="584"/>
                    <a:pt x="20772" y="451"/>
                  </a:cubicBezTo>
                  <a:cubicBezTo>
                    <a:pt x="20911" y="424"/>
                    <a:pt x="20911" y="196"/>
                    <a:pt x="20772" y="168"/>
                  </a:cubicBezTo>
                  <a:cubicBezTo>
                    <a:pt x="20136" y="39"/>
                    <a:pt x="19462" y="0"/>
                    <a:pt x="187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0" name="Google Shape;2270;p51"/>
            <p:cNvSpPr/>
            <p:nvPr/>
          </p:nvSpPr>
          <p:spPr>
            <a:xfrm>
              <a:off x="5340205" y="4414739"/>
              <a:ext cx="76857" cy="167399"/>
            </a:xfrm>
            <a:custGeom>
              <a:avLst/>
              <a:gdLst/>
              <a:ahLst/>
              <a:cxnLst/>
              <a:rect l="l" t="t" r="r" b="b"/>
              <a:pathLst>
                <a:path w="932" h="2030" extrusionOk="0">
                  <a:moveTo>
                    <a:pt x="754" y="0"/>
                  </a:moveTo>
                  <a:cubicBezTo>
                    <a:pt x="713" y="0"/>
                    <a:pt x="670" y="19"/>
                    <a:pt x="638" y="64"/>
                  </a:cubicBezTo>
                  <a:cubicBezTo>
                    <a:pt x="294" y="537"/>
                    <a:pt x="1" y="1342"/>
                    <a:pt x="195" y="1927"/>
                  </a:cubicBezTo>
                  <a:cubicBezTo>
                    <a:pt x="217" y="1991"/>
                    <a:pt x="285" y="2030"/>
                    <a:pt x="349" y="2030"/>
                  </a:cubicBezTo>
                  <a:cubicBezTo>
                    <a:pt x="406" y="2030"/>
                    <a:pt x="460" y="1998"/>
                    <a:pt x="471" y="1927"/>
                  </a:cubicBezTo>
                  <a:cubicBezTo>
                    <a:pt x="515" y="1644"/>
                    <a:pt x="482" y="1362"/>
                    <a:pt x="540" y="1076"/>
                  </a:cubicBezTo>
                  <a:cubicBezTo>
                    <a:pt x="604" y="765"/>
                    <a:pt x="727" y="479"/>
                    <a:pt x="873" y="200"/>
                  </a:cubicBezTo>
                  <a:cubicBezTo>
                    <a:pt x="932" y="92"/>
                    <a:pt x="847" y="0"/>
                    <a:pt x="7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1" name="Google Shape;2271;p51"/>
            <p:cNvSpPr/>
            <p:nvPr/>
          </p:nvSpPr>
          <p:spPr>
            <a:xfrm>
              <a:off x="5352904" y="4556574"/>
              <a:ext cx="1792129" cy="51951"/>
            </a:xfrm>
            <a:custGeom>
              <a:avLst/>
              <a:gdLst/>
              <a:ahLst/>
              <a:cxnLst/>
              <a:rect l="l" t="t" r="r" b="b"/>
              <a:pathLst>
                <a:path w="21732" h="630" extrusionOk="0">
                  <a:moveTo>
                    <a:pt x="17563" y="1"/>
                  </a:moveTo>
                  <a:cubicBezTo>
                    <a:pt x="15312" y="1"/>
                    <a:pt x="13043" y="120"/>
                    <a:pt x="10827" y="128"/>
                  </a:cubicBezTo>
                  <a:cubicBezTo>
                    <a:pt x="10700" y="129"/>
                    <a:pt x="10573" y="129"/>
                    <a:pt x="10447" y="129"/>
                  </a:cubicBezTo>
                  <a:cubicBezTo>
                    <a:pt x="8500" y="129"/>
                    <a:pt x="6522" y="62"/>
                    <a:pt x="4553" y="62"/>
                  </a:cubicBezTo>
                  <a:cubicBezTo>
                    <a:pt x="3059" y="62"/>
                    <a:pt x="1570" y="101"/>
                    <a:pt x="103" y="238"/>
                  </a:cubicBezTo>
                  <a:cubicBezTo>
                    <a:pt x="1" y="248"/>
                    <a:pt x="1" y="384"/>
                    <a:pt x="103" y="394"/>
                  </a:cubicBezTo>
                  <a:cubicBezTo>
                    <a:pt x="1564" y="531"/>
                    <a:pt x="3048" y="571"/>
                    <a:pt x="4537" y="571"/>
                  </a:cubicBezTo>
                  <a:cubicBezTo>
                    <a:pt x="6536" y="571"/>
                    <a:pt x="8544" y="500"/>
                    <a:pt x="10519" y="500"/>
                  </a:cubicBezTo>
                  <a:cubicBezTo>
                    <a:pt x="10622" y="500"/>
                    <a:pt x="10724" y="500"/>
                    <a:pt x="10827" y="500"/>
                  </a:cubicBezTo>
                  <a:cubicBezTo>
                    <a:pt x="13044" y="511"/>
                    <a:pt x="15314" y="630"/>
                    <a:pt x="17566" y="630"/>
                  </a:cubicBezTo>
                  <a:cubicBezTo>
                    <a:pt x="18906" y="630"/>
                    <a:pt x="20239" y="588"/>
                    <a:pt x="21551" y="456"/>
                  </a:cubicBezTo>
                  <a:cubicBezTo>
                    <a:pt x="21732" y="439"/>
                    <a:pt x="21732" y="194"/>
                    <a:pt x="21551" y="177"/>
                  </a:cubicBezTo>
                  <a:cubicBezTo>
                    <a:pt x="20238" y="43"/>
                    <a:pt x="18903" y="1"/>
                    <a:pt x="17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2" name="Google Shape;2272;p51"/>
            <p:cNvSpPr/>
            <p:nvPr/>
          </p:nvSpPr>
          <p:spPr>
            <a:xfrm>
              <a:off x="7074150" y="4429582"/>
              <a:ext cx="92773" cy="157421"/>
            </a:xfrm>
            <a:custGeom>
              <a:avLst/>
              <a:gdLst/>
              <a:ahLst/>
              <a:cxnLst/>
              <a:rect l="l" t="t" r="r" b="b"/>
              <a:pathLst>
                <a:path w="1125" h="1909" extrusionOk="0">
                  <a:moveTo>
                    <a:pt x="254" y="1"/>
                  </a:moveTo>
                  <a:cubicBezTo>
                    <a:pt x="175" y="1"/>
                    <a:pt x="93" y="22"/>
                    <a:pt x="10" y="71"/>
                  </a:cubicBezTo>
                  <a:cubicBezTo>
                    <a:pt x="0" y="74"/>
                    <a:pt x="0" y="88"/>
                    <a:pt x="10" y="95"/>
                  </a:cubicBezTo>
                  <a:cubicBezTo>
                    <a:pt x="276" y="245"/>
                    <a:pt x="549" y="446"/>
                    <a:pt x="637" y="753"/>
                  </a:cubicBezTo>
                  <a:cubicBezTo>
                    <a:pt x="743" y="1110"/>
                    <a:pt x="579" y="1464"/>
                    <a:pt x="658" y="1816"/>
                  </a:cubicBezTo>
                  <a:cubicBezTo>
                    <a:pt x="671" y="1877"/>
                    <a:pt x="725" y="1908"/>
                    <a:pt x="780" y="1908"/>
                  </a:cubicBezTo>
                  <a:cubicBezTo>
                    <a:pt x="826" y="1908"/>
                    <a:pt x="872" y="1887"/>
                    <a:pt x="896" y="1846"/>
                  </a:cubicBezTo>
                  <a:cubicBezTo>
                    <a:pt x="1124" y="1464"/>
                    <a:pt x="1073" y="797"/>
                    <a:pt x="845" y="418"/>
                  </a:cubicBezTo>
                  <a:cubicBezTo>
                    <a:pt x="712" y="198"/>
                    <a:pt x="496" y="1"/>
                    <a:pt x="25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2F628A56-75E8-473F-8AAD-693A66B612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1333" y="1180274"/>
            <a:ext cx="5578552" cy="1467300"/>
          </a:xfrm>
          <a:solidFill>
            <a:schemeClr val="bg1"/>
          </a:solidFill>
          <a:effectLst>
            <a:reflection blurRad="6350" stA="50000" endA="300" endPos="55000" dir="5400000" sy="-100000" algn="bl" rotWithShape="0"/>
          </a:effectLst>
        </p:spPr>
        <p:txBody>
          <a:bodyPr/>
          <a:lstStyle/>
          <a:p>
            <a:pPr algn="ctr">
              <a:lnSpc>
                <a:spcPct val="130000"/>
              </a:lnSpc>
            </a:pPr>
            <a:r>
              <a:rPr lang="en-US" sz="3500" dirty="0">
                <a:solidFill>
                  <a:srgbClr val="FF0000"/>
                </a:solidFill>
              </a:rPr>
              <a:t>CHÚC CÁC EM HỌC TỐT!</a:t>
            </a:r>
            <a:endParaRPr lang="vi-VN" sz="3500" dirty="0">
              <a:solidFill>
                <a:srgbClr val="FF0000"/>
              </a:solidFill>
            </a:endParaRPr>
          </a:p>
        </p:txBody>
      </p:sp>
      <p:grpSp>
        <p:nvGrpSpPr>
          <p:cNvPr id="30" name="Google Shape;2336;p54">
            <a:extLst>
              <a:ext uri="{FF2B5EF4-FFF2-40B4-BE49-F238E27FC236}">
                <a16:creationId xmlns:a16="http://schemas.microsoft.com/office/drawing/2014/main" id="{801C8811-9A50-420E-8059-7BBB734CEB1A}"/>
              </a:ext>
            </a:extLst>
          </p:cNvPr>
          <p:cNvGrpSpPr/>
          <p:nvPr/>
        </p:nvGrpSpPr>
        <p:grpSpPr>
          <a:xfrm rot="-405096">
            <a:off x="1354109" y="376702"/>
            <a:ext cx="431383" cy="216310"/>
            <a:chOff x="2724150" y="1796250"/>
            <a:chExt cx="1630723" cy="817701"/>
          </a:xfrm>
        </p:grpSpPr>
        <p:sp>
          <p:nvSpPr>
            <p:cNvPr id="31" name="Google Shape;2337;p54">
              <a:extLst>
                <a:ext uri="{FF2B5EF4-FFF2-40B4-BE49-F238E27FC236}">
                  <a16:creationId xmlns:a16="http://schemas.microsoft.com/office/drawing/2014/main" id="{97A4A793-169C-4B64-B51D-4553F92AC024}"/>
                </a:ext>
              </a:extLst>
            </p:cNvPr>
            <p:cNvSpPr/>
            <p:nvPr/>
          </p:nvSpPr>
          <p:spPr>
            <a:xfrm>
              <a:off x="2724150" y="2101477"/>
              <a:ext cx="200916" cy="506694"/>
            </a:xfrm>
            <a:custGeom>
              <a:avLst/>
              <a:gdLst/>
              <a:ahLst/>
              <a:cxnLst/>
              <a:rect l="l" t="t" r="r" b="b"/>
              <a:pathLst>
                <a:path w="730" h="1841" extrusionOk="0">
                  <a:moveTo>
                    <a:pt x="50" y="1"/>
                  </a:moveTo>
                  <a:cubicBezTo>
                    <a:pt x="26" y="1"/>
                    <a:pt x="1" y="21"/>
                    <a:pt x="9" y="52"/>
                  </a:cubicBezTo>
                  <a:cubicBezTo>
                    <a:pt x="151" y="672"/>
                    <a:pt x="373" y="1244"/>
                    <a:pt x="644" y="1819"/>
                  </a:cubicBezTo>
                  <a:cubicBezTo>
                    <a:pt x="650" y="1834"/>
                    <a:pt x="662" y="1841"/>
                    <a:pt x="674" y="1841"/>
                  </a:cubicBezTo>
                  <a:cubicBezTo>
                    <a:pt x="700" y="1841"/>
                    <a:pt x="729" y="1811"/>
                    <a:pt x="713" y="1778"/>
                  </a:cubicBezTo>
                  <a:cubicBezTo>
                    <a:pt x="446" y="1205"/>
                    <a:pt x="228" y="644"/>
                    <a:pt x="89" y="31"/>
                  </a:cubicBezTo>
                  <a:cubicBezTo>
                    <a:pt x="83" y="10"/>
                    <a:pt x="67" y="1"/>
                    <a:pt x="5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2338;p54">
              <a:extLst>
                <a:ext uri="{FF2B5EF4-FFF2-40B4-BE49-F238E27FC236}">
                  <a16:creationId xmlns:a16="http://schemas.microsoft.com/office/drawing/2014/main" id="{185D1F38-295A-41A5-906B-ED682E82D6FA}"/>
                </a:ext>
              </a:extLst>
            </p:cNvPr>
            <p:cNvSpPr/>
            <p:nvPr/>
          </p:nvSpPr>
          <p:spPr>
            <a:xfrm>
              <a:off x="2899745" y="1796800"/>
              <a:ext cx="188531" cy="817150"/>
            </a:xfrm>
            <a:custGeom>
              <a:avLst/>
              <a:gdLst/>
              <a:ahLst/>
              <a:cxnLst/>
              <a:rect l="l" t="t" r="r" b="b"/>
              <a:pathLst>
                <a:path w="685" h="2969" extrusionOk="0">
                  <a:moveTo>
                    <a:pt x="632" y="1"/>
                  </a:moveTo>
                  <a:cubicBezTo>
                    <a:pt x="617" y="1"/>
                    <a:pt x="602" y="9"/>
                    <a:pt x="598" y="30"/>
                  </a:cubicBezTo>
                  <a:cubicBezTo>
                    <a:pt x="459" y="1003"/>
                    <a:pt x="262" y="1967"/>
                    <a:pt x="9" y="2915"/>
                  </a:cubicBezTo>
                  <a:cubicBezTo>
                    <a:pt x="0" y="2947"/>
                    <a:pt x="27" y="2969"/>
                    <a:pt x="52" y="2969"/>
                  </a:cubicBezTo>
                  <a:cubicBezTo>
                    <a:pt x="68" y="2969"/>
                    <a:pt x="83" y="2960"/>
                    <a:pt x="89" y="2940"/>
                  </a:cubicBezTo>
                  <a:cubicBezTo>
                    <a:pt x="345" y="1987"/>
                    <a:pt x="539" y="1028"/>
                    <a:pt x="681" y="54"/>
                  </a:cubicBezTo>
                  <a:cubicBezTo>
                    <a:pt x="685" y="22"/>
                    <a:pt x="657" y="1"/>
                    <a:pt x="6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2339;p54">
              <a:extLst>
                <a:ext uri="{FF2B5EF4-FFF2-40B4-BE49-F238E27FC236}">
                  <a16:creationId xmlns:a16="http://schemas.microsoft.com/office/drawing/2014/main" id="{4A8B3DA1-62BD-415E-8392-E79C9996B36D}"/>
                </a:ext>
              </a:extLst>
            </p:cNvPr>
            <p:cNvSpPr/>
            <p:nvPr/>
          </p:nvSpPr>
          <p:spPr>
            <a:xfrm>
              <a:off x="3061304" y="1796250"/>
              <a:ext cx="1293569" cy="46238"/>
            </a:xfrm>
            <a:custGeom>
              <a:avLst/>
              <a:gdLst/>
              <a:ahLst/>
              <a:cxnLst/>
              <a:rect l="l" t="t" r="r" b="b"/>
              <a:pathLst>
                <a:path w="4700" h="168" extrusionOk="0">
                  <a:moveTo>
                    <a:pt x="49" y="0"/>
                  </a:moveTo>
                  <a:cubicBezTo>
                    <a:pt x="1" y="0"/>
                    <a:pt x="2" y="80"/>
                    <a:pt x="52" y="83"/>
                  </a:cubicBezTo>
                  <a:cubicBezTo>
                    <a:pt x="796" y="141"/>
                    <a:pt x="1544" y="168"/>
                    <a:pt x="2293" y="168"/>
                  </a:cubicBezTo>
                  <a:cubicBezTo>
                    <a:pt x="3078" y="168"/>
                    <a:pt x="3863" y="138"/>
                    <a:pt x="4643" y="83"/>
                  </a:cubicBezTo>
                  <a:cubicBezTo>
                    <a:pt x="4698" y="80"/>
                    <a:pt x="4699" y="0"/>
                    <a:pt x="4647" y="0"/>
                  </a:cubicBezTo>
                  <a:cubicBezTo>
                    <a:pt x="4646" y="0"/>
                    <a:pt x="4644" y="0"/>
                    <a:pt x="4643" y="0"/>
                  </a:cubicBezTo>
                  <a:cubicBezTo>
                    <a:pt x="3863" y="55"/>
                    <a:pt x="3078" y="85"/>
                    <a:pt x="2293" y="85"/>
                  </a:cubicBezTo>
                  <a:cubicBezTo>
                    <a:pt x="1544" y="85"/>
                    <a:pt x="796" y="58"/>
                    <a:pt x="52" y="0"/>
                  </a:cubicBezTo>
                  <a:cubicBezTo>
                    <a:pt x="51" y="0"/>
                    <a:pt x="50" y="0"/>
                    <a:pt x="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2340;p54">
              <a:extLst>
                <a:ext uri="{FF2B5EF4-FFF2-40B4-BE49-F238E27FC236}">
                  <a16:creationId xmlns:a16="http://schemas.microsoft.com/office/drawing/2014/main" id="{6CD07216-1108-4DA8-892C-3A5C5A523549}"/>
                </a:ext>
              </a:extLst>
            </p:cNvPr>
            <p:cNvSpPr/>
            <p:nvPr/>
          </p:nvSpPr>
          <p:spPr>
            <a:xfrm>
              <a:off x="3348367" y="2069000"/>
              <a:ext cx="53669" cy="487978"/>
            </a:xfrm>
            <a:custGeom>
              <a:avLst/>
              <a:gdLst/>
              <a:ahLst/>
              <a:cxnLst/>
              <a:rect l="l" t="t" r="r" b="b"/>
              <a:pathLst>
                <a:path w="195" h="1773" extrusionOk="0">
                  <a:moveTo>
                    <a:pt x="70" y="1"/>
                  </a:moveTo>
                  <a:cubicBezTo>
                    <a:pt x="12" y="1"/>
                    <a:pt x="4" y="138"/>
                    <a:pt x="4" y="839"/>
                  </a:cubicBezTo>
                  <a:cubicBezTo>
                    <a:pt x="1" y="1448"/>
                    <a:pt x="11" y="1691"/>
                    <a:pt x="42" y="1747"/>
                  </a:cubicBezTo>
                  <a:cubicBezTo>
                    <a:pt x="52" y="1764"/>
                    <a:pt x="65" y="1773"/>
                    <a:pt x="82" y="1773"/>
                  </a:cubicBezTo>
                  <a:cubicBezTo>
                    <a:pt x="96" y="1773"/>
                    <a:pt x="112" y="1767"/>
                    <a:pt x="132" y="1757"/>
                  </a:cubicBezTo>
                  <a:cubicBezTo>
                    <a:pt x="188" y="1736"/>
                    <a:pt x="194" y="1691"/>
                    <a:pt x="184" y="1483"/>
                  </a:cubicBezTo>
                  <a:cubicBezTo>
                    <a:pt x="164" y="1002"/>
                    <a:pt x="156" y="714"/>
                    <a:pt x="156" y="416"/>
                  </a:cubicBezTo>
                  <a:cubicBezTo>
                    <a:pt x="156" y="73"/>
                    <a:pt x="146" y="21"/>
                    <a:pt x="87" y="4"/>
                  </a:cubicBezTo>
                  <a:cubicBezTo>
                    <a:pt x="81" y="2"/>
                    <a:pt x="75" y="1"/>
                    <a:pt x="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2341;p54">
              <a:extLst>
                <a:ext uri="{FF2B5EF4-FFF2-40B4-BE49-F238E27FC236}">
                  <a16:creationId xmlns:a16="http://schemas.microsoft.com/office/drawing/2014/main" id="{C133549A-3A66-4F79-8841-5EDFB666BCBA}"/>
                </a:ext>
              </a:extLst>
            </p:cNvPr>
            <p:cNvSpPr/>
            <p:nvPr/>
          </p:nvSpPr>
          <p:spPr>
            <a:xfrm>
              <a:off x="3492311" y="2058542"/>
              <a:ext cx="243301" cy="502290"/>
            </a:xfrm>
            <a:custGeom>
              <a:avLst/>
              <a:gdLst/>
              <a:ahLst/>
              <a:cxnLst/>
              <a:rect l="l" t="t" r="r" b="b"/>
              <a:pathLst>
                <a:path w="884" h="1825" extrusionOk="0">
                  <a:moveTo>
                    <a:pt x="519" y="1"/>
                  </a:moveTo>
                  <a:cubicBezTo>
                    <a:pt x="506" y="1"/>
                    <a:pt x="491" y="2"/>
                    <a:pt x="472" y="4"/>
                  </a:cubicBezTo>
                  <a:cubicBezTo>
                    <a:pt x="295" y="21"/>
                    <a:pt x="208" y="125"/>
                    <a:pt x="198" y="336"/>
                  </a:cubicBezTo>
                  <a:cubicBezTo>
                    <a:pt x="187" y="483"/>
                    <a:pt x="213" y="565"/>
                    <a:pt x="266" y="565"/>
                  </a:cubicBezTo>
                  <a:cubicBezTo>
                    <a:pt x="277" y="565"/>
                    <a:pt x="289" y="562"/>
                    <a:pt x="302" y="555"/>
                  </a:cubicBezTo>
                  <a:cubicBezTo>
                    <a:pt x="322" y="544"/>
                    <a:pt x="333" y="530"/>
                    <a:pt x="333" y="513"/>
                  </a:cubicBezTo>
                  <a:cubicBezTo>
                    <a:pt x="330" y="499"/>
                    <a:pt x="327" y="447"/>
                    <a:pt x="327" y="395"/>
                  </a:cubicBezTo>
                  <a:cubicBezTo>
                    <a:pt x="322" y="322"/>
                    <a:pt x="330" y="295"/>
                    <a:pt x="354" y="243"/>
                  </a:cubicBezTo>
                  <a:cubicBezTo>
                    <a:pt x="378" y="191"/>
                    <a:pt x="396" y="176"/>
                    <a:pt x="437" y="163"/>
                  </a:cubicBezTo>
                  <a:cubicBezTo>
                    <a:pt x="458" y="156"/>
                    <a:pt x="479" y="152"/>
                    <a:pt x="498" y="152"/>
                  </a:cubicBezTo>
                  <a:cubicBezTo>
                    <a:pt x="582" y="152"/>
                    <a:pt x="654" y="213"/>
                    <a:pt x="676" y="309"/>
                  </a:cubicBezTo>
                  <a:cubicBezTo>
                    <a:pt x="711" y="468"/>
                    <a:pt x="683" y="576"/>
                    <a:pt x="527" y="877"/>
                  </a:cubicBezTo>
                  <a:cubicBezTo>
                    <a:pt x="402" y="1133"/>
                    <a:pt x="288" y="1327"/>
                    <a:pt x="139" y="1556"/>
                  </a:cubicBezTo>
                  <a:cubicBezTo>
                    <a:pt x="28" y="1729"/>
                    <a:pt x="1" y="1788"/>
                    <a:pt x="28" y="1815"/>
                  </a:cubicBezTo>
                  <a:cubicBezTo>
                    <a:pt x="33" y="1821"/>
                    <a:pt x="52" y="1824"/>
                    <a:pt x="76" y="1824"/>
                  </a:cubicBezTo>
                  <a:cubicBezTo>
                    <a:pt x="110" y="1824"/>
                    <a:pt x="153" y="1819"/>
                    <a:pt x="181" y="1809"/>
                  </a:cubicBezTo>
                  <a:cubicBezTo>
                    <a:pt x="243" y="1792"/>
                    <a:pt x="356" y="1782"/>
                    <a:pt x="473" y="1782"/>
                  </a:cubicBezTo>
                  <a:cubicBezTo>
                    <a:pt x="524" y="1782"/>
                    <a:pt x="576" y="1784"/>
                    <a:pt x="624" y="1788"/>
                  </a:cubicBezTo>
                  <a:cubicBezTo>
                    <a:pt x="679" y="1793"/>
                    <a:pt x="721" y="1795"/>
                    <a:pt x="754" y="1795"/>
                  </a:cubicBezTo>
                  <a:cubicBezTo>
                    <a:pt x="825" y="1795"/>
                    <a:pt x="852" y="1784"/>
                    <a:pt x="863" y="1761"/>
                  </a:cubicBezTo>
                  <a:cubicBezTo>
                    <a:pt x="884" y="1726"/>
                    <a:pt x="842" y="1684"/>
                    <a:pt x="766" y="1657"/>
                  </a:cubicBezTo>
                  <a:cubicBezTo>
                    <a:pt x="716" y="1639"/>
                    <a:pt x="597" y="1629"/>
                    <a:pt x="488" y="1629"/>
                  </a:cubicBezTo>
                  <a:cubicBezTo>
                    <a:pt x="439" y="1629"/>
                    <a:pt x="392" y="1631"/>
                    <a:pt x="354" y="1636"/>
                  </a:cubicBezTo>
                  <a:cubicBezTo>
                    <a:pt x="306" y="1643"/>
                    <a:pt x="260" y="1646"/>
                    <a:pt x="257" y="1646"/>
                  </a:cubicBezTo>
                  <a:cubicBezTo>
                    <a:pt x="257" y="1643"/>
                    <a:pt x="281" y="1604"/>
                    <a:pt x="399" y="1421"/>
                  </a:cubicBezTo>
                  <a:cubicBezTo>
                    <a:pt x="482" y="1292"/>
                    <a:pt x="725" y="811"/>
                    <a:pt x="784" y="662"/>
                  </a:cubicBezTo>
                  <a:cubicBezTo>
                    <a:pt x="829" y="558"/>
                    <a:pt x="832" y="544"/>
                    <a:pt x="832" y="416"/>
                  </a:cubicBezTo>
                  <a:cubicBezTo>
                    <a:pt x="832" y="339"/>
                    <a:pt x="821" y="256"/>
                    <a:pt x="815" y="226"/>
                  </a:cubicBezTo>
                  <a:cubicBezTo>
                    <a:pt x="794" y="152"/>
                    <a:pt x="725" y="83"/>
                    <a:pt x="631" y="35"/>
                  </a:cubicBezTo>
                  <a:cubicBezTo>
                    <a:pt x="580" y="9"/>
                    <a:pt x="557" y="1"/>
                    <a:pt x="5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2342;p54">
              <a:extLst>
                <a:ext uri="{FF2B5EF4-FFF2-40B4-BE49-F238E27FC236}">
                  <a16:creationId xmlns:a16="http://schemas.microsoft.com/office/drawing/2014/main" id="{69FE899A-AE3B-41F0-98ED-5FE27D18C376}"/>
                </a:ext>
              </a:extLst>
            </p:cNvPr>
            <p:cNvSpPr/>
            <p:nvPr/>
          </p:nvSpPr>
          <p:spPr>
            <a:xfrm>
              <a:off x="3806896" y="2060193"/>
              <a:ext cx="287338" cy="510822"/>
            </a:xfrm>
            <a:custGeom>
              <a:avLst/>
              <a:gdLst/>
              <a:ahLst/>
              <a:cxnLst/>
              <a:rect l="l" t="t" r="r" b="b"/>
              <a:pathLst>
                <a:path w="1044" h="1856" extrusionOk="0">
                  <a:moveTo>
                    <a:pt x="673" y="0"/>
                  </a:moveTo>
                  <a:cubicBezTo>
                    <a:pt x="607" y="0"/>
                    <a:pt x="522" y="4"/>
                    <a:pt x="420" y="12"/>
                  </a:cubicBezTo>
                  <a:cubicBezTo>
                    <a:pt x="230" y="22"/>
                    <a:pt x="191" y="36"/>
                    <a:pt x="191" y="87"/>
                  </a:cubicBezTo>
                  <a:cubicBezTo>
                    <a:pt x="191" y="116"/>
                    <a:pt x="202" y="126"/>
                    <a:pt x="244" y="143"/>
                  </a:cubicBezTo>
                  <a:cubicBezTo>
                    <a:pt x="281" y="160"/>
                    <a:pt x="324" y="168"/>
                    <a:pt x="392" y="168"/>
                  </a:cubicBezTo>
                  <a:cubicBezTo>
                    <a:pt x="437" y="168"/>
                    <a:pt x="493" y="164"/>
                    <a:pt x="566" y="157"/>
                  </a:cubicBezTo>
                  <a:cubicBezTo>
                    <a:pt x="618" y="149"/>
                    <a:pt x="670" y="145"/>
                    <a:pt x="699" y="145"/>
                  </a:cubicBezTo>
                  <a:cubicBezTo>
                    <a:pt x="708" y="145"/>
                    <a:pt x="715" y="146"/>
                    <a:pt x="718" y="146"/>
                  </a:cubicBezTo>
                  <a:cubicBezTo>
                    <a:pt x="764" y="157"/>
                    <a:pt x="756" y="202"/>
                    <a:pt x="708" y="274"/>
                  </a:cubicBezTo>
                  <a:cubicBezTo>
                    <a:pt x="684" y="306"/>
                    <a:pt x="639" y="372"/>
                    <a:pt x="607" y="424"/>
                  </a:cubicBezTo>
                  <a:cubicBezTo>
                    <a:pt x="572" y="469"/>
                    <a:pt x="503" y="565"/>
                    <a:pt x="448" y="639"/>
                  </a:cubicBezTo>
                  <a:cubicBezTo>
                    <a:pt x="351" y="767"/>
                    <a:pt x="334" y="815"/>
                    <a:pt x="375" y="836"/>
                  </a:cubicBezTo>
                  <a:cubicBezTo>
                    <a:pt x="385" y="843"/>
                    <a:pt x="455" y="850"/>
                    <a:pt x="527" y="853"/>
                  </a:cubicBezTo>
                  <a:cubicBezTo>
                    <a:pt x="680" y="861"/>
                    <a:pt x="743" y="881"/>
                    <a:pt x="794" y="933"/>
                  </a:cubicBezTo>
                  <a:cubicBezTo>
                    <a:pt x="853" y="995"/>
                    <a:pt x="877" y="1082"/>
                    <a:pt x="877" y="1235"/>
                  </a:cubicBezTo>
                  <a:cubicBezTo>
                    <a:pt x="877" y="1394"/>
                    <a:pt x="857" y="1449"/>
                    <a:pt x="756" y="1557"/>
                  </a:cubicBezTo>
                  <a:cubicBezTo>
                    <a:pt x="676" y="1643"/>
                    <a:pt x="580" y="1696"/>
                    <a:pt x="486" y="1702"/>
                  </a:cubicBezTo>
                  <a:cubicBezTo>
                    <a:pt x="469" y="1704"/>
                    <a:pt x="456" y="1705"/>
                    <a:pt x="444" y="1705"/>
                  </a:cubicBezTo>
                  <a:cubicBezTo>
                    <a:pt x="412" y="1705"/>
                    <a:pt x="390" y="1698"/>
                    <a:pt x="348" y="1678"/>
                  </a:cubicBezTo>
                  <a:cubicBezTo>
                    <a:pt x="260" y="1633"/>
                    <a:pt x="212" y="1574"/>
                    <a:pt x="177" y="1470"/>
                  </a:cubicBezTo>
                  <a:cubicBezTo>
                    <a:pt x="150" y="1390"/>
                    <a:pt x="108" y="1331"/>
                    <a:pt x="77" y="1331"/>
                  </a:cubicBezTo>
                  <a:cubicBezTo>
                    <a:pt x="67" y="1331"/>
                    <a:pt x="49" y="1342"/>
                    <a:pt x="36" y="1352"/>
                  </a:cubicBezTo>
                  <a:cubicBezTo>
                    <a:pt x="1" y="1376"/>
                    <a:pt x="4" y="1484"/>
                    <a:pt x="43" y="1560"/>
                  </a:cubicBezTo>
                  <a:cubicBezTo>
                    <a:pt x="102" y="1681"/>
                    <a:pt x="257" y="1813"/>
                    <a:pt x="385" y="1844"/>
                  </a:cubicBezTo>
                  <a:cubicBezTo>
                    <a:pt x="418" y="1852"/>
                    <a:pt x="451" y="1856"/>
                    <a:pt x="484" y="1856"/>
                  </a:cubicBezTo>
                  <a:cubicBezTo>
                    <a:pt x="679" y="1856"/>
                    <a:pt x="874" y="1729"/>
                    <a:pt x="975" y="1522"/>
                  </a:cubicBezTo>
                  <a:cubicBezTo>
                    <a:pt x="1026" y="1422"/>
                    <a:pt x="1026" y="1415"/>
                    <a:pt x="1034" y="1276"/>
                  </a:cubicBezTo>
                  <a:cubicBezTo>
                    <a:pt x="1044" y="933"/>
                    <a:pt x="933" y="749"/>
                    <a:pt x="676" y="690"/>
                  </a:cubicBezTo>
                  <a:cubicBezTo>
                    <a:pt x="642" y="684"/>
                    <a:pt x="614" y="669"/>
                    <a:pt x="614" y="666"/>
                  </a:cubicBezTo>
                  <a:cubicBezTo>
                    <a:pt x="614" y="663"/>
                    <a:pt x="670" y="586"/>
                    <a:pt x="735" y="496"/>
                  </a:cubicBezTo>
                  <a:cubicBezTo>
                    <a:pt x="805" y="410"/>
                    <a:pt x="871" y="313"/>
                    <a:pt x="881" y="285"/>
                  </a:cubicBezTo>
                  <a:cubicBezTo>
                    <a:pt x="922" y="185"/>
                    <a:pt x="898" y="53"/>
                    <a:pt x="833" y="18"/>
                  </a:cubicBezTo>
                  <a:cubicBezTo>
                    <a:pt x="813" y="7"/>
                    <a:pt x="759" y="0"/>
                    <a:pt x="6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" name="Google Shape;2343;p54">
            <a:extLst>
              <a:ext uri="{FF2B5EF4-FFF2-40B4-BE49-F238E27FC236}">
                <a16:creationId xmlns:a16="http://schemas.microsoft.com/office/drawing/2014/main" id="{7A2DCBA3-5B2C-4895-976D-51CF41F1E25D}"/>
              </a:ext>
            </a:extLst>
          </p:cNvPr>
          <p:cNvGrpSpPr/>
          <p:nvPr/>
        </p:nvGrpSpPr>
        <p:grpSpPr>
          <a:xfrm>
            <a:off x="7984257" y="3818499"/>
            <a:ext cx="261775" cy="114725"/>
            <a:chOff x="8125463" y="4298775"/>
            <a:chExt cx="261775" cy="114725"/>
          </a:xfrm>
        </p:grpSpPr>
        <p:sp>
          <p:nvSpPr>
            <p:cNvPr id="38" name="Google Shape;2344;p54">
              <a:extLst>
                <a:ext uri="{FF2B5EF4-FFF2-40B4-BE49-F238E27FC236}">
                  <a16:creationId xmlns:a16="http://schemas.microsoft.com/office/drawing/2014/main" id="{4E3DF535-0AD6-4CD9-9E32-7C397DF3CAEE}"/>
                </a:ext>
              </a:extLst>
            </p:cNvPr>
            <p:cNvSpPr/>
            <p:nvPr/>
          </p:nvSpPr>
          <p:spPr>
            <a:xfrm>
              <a:off x="8221688" y="4322700"/>
              <a:ext cx="66650" cy="80400"/>
            </a:xfrm>
            <a:custGeom>
              <a:avLst/>
              <a:gdLst/>
              <a:ahLst/>
              <a:cxnLst/>
              <a:rect l="l" t="t" r="r" b="b"/>
              <a:pathLst>
                <a:path w="2666" h="3216" extrusionOk="0">
                  <a:moveTo>
                    <a:pt x="2526" y="2703"/>
                  </a:moveTo>
                  <a:cubicBezTo>
                    <a:pt x="2492" y="2668"/>
                    <a:pt x="2443" y="2640"/>
                    <a:pt x="2412" y="2606"/>
                  </a:cubicBezTo>
                  <a:cubicBezTo>
                    <a:pt x="2128" y="2298"/>
                    <a:pt x="1889" y="1961"/>
                    <a:pt x="1632" y="1601"/>
                  </a:cubicBezTo>
                  <a:cubicBezTo>
                    <a:pt x="1858" y="1238"/>
                    <a:pt x="2080" y="888"/>
                    <a:pt x="2298" y="534"/>
                  </a:cubicBezTo>
                  <a:cubicBezTo>
                    <a:pt x="2360" y="437"/>
                    <a:pt x="2436" y="344"/>
                    <a:pt x="2478" y="236"/>
                  </a:cubicBezTo>
                  <a:cubicBezTo>
                    <a:pt x="2499" y="191"/>
                    <a:pt x="2475" y="87"/>
                    <a:pt x="2436" y="63"/>
                  </a:cubicBezTo>
                  <a:cubicBezTo>
                    <a:pt x="2374" y="24"/>
                    <a:pt x="2284" y="21"/>
                    <a:pt x="2204" y="28"/>
                  </a:cubicBezTo>
                  <a:cubicBezTo>
                    <a:pt x="2163" y="32"/>
                    <a:pt x="2114" y="73"/>
                    <a:pt x="2083" y="111"/>
                  </a:cubicBezTo>
                  <a:cubicBezTo>
                    <a:pt x="1872" y="350"/>
                    <a:pt x="1664" y="589"/>
                    <a:pt x="1456" y="832"/>
                  </a:cubicBezTo>
                  <a:cubicBezTo>
                    <a:pt x="1383" y="918"/>
                    <a:pt x="1314" y="1009"/>
                    <a:pt x="1213" y="1130"/>
                  </a:cubicBezTo>
                  <a:cubicBezTo>
                    <a:pt x="1047" y="918"/>
                    <a:pt x="901" y="739"/>
                    <a:pt x="759" y="558"/>
                  </a:cubicBezTo>
                  <a:cubicBezTo>
                    <a:pt x="645" y="413"/>
                    <a:pt x="541" y="261"/>
                    <a:pt x="427" y="118"/>
                  </a:cubicBezTo>
                  <a:cubicBezTo>
                    <a:pt x="358" y="32"/>
                    <a:pt x="257" y="0"/>
                    <a:pt x="150" y="45"/>
                  </a:cubicBezTo>
                  <a:cubicBezTo>
                    <a:pt x="42" y="90"/>
                    <a:pt x="1" y="191"/>
                    <a:pt x="28" y="291"/>
                  </a:cubicBezTo>
                  <a:cubicBezTo>
                    <a:pt x="70" y="434"/>
                    <a:pt x="122" y="576"/>
                    <a:pt x="198" y="700"/>
                  </a:cubicBezTo>
                  <a:cubicBezTo>
                    <a:pt x="399" y="1026"/>
                    <a:pt x="617" y="1345"/>
                    <a:pt x="839" y="1681"/>
                  </a:cubicBezTo>
                  <a:cubicBezTo>
                    <a:pt x="721" y="1851"/>
                    <a:pt x="565" y="2013"/>
                    <a:pt x="486" y="2204"/>
                  </a:cubicBezTo>
                  <a:cubicBezTo>
                    <a:pt x="402" y="2398"/>
                    <a:pt x="399" y="2620"/>
                    <a:pt x="358" y="2831"/>
                  </a:cubicBezTo>
                  <a:cubicBezTo>
                    <a:pt x="351" y="2880"/>
                    <a:pt x="337" y="2928"/>
                    <a:pt x="330" y="2976"/>
                  </a:cubicBezTo>
                  <a:cubicBezTo>
                    <a:pt x="330" y="3008"/>
                    <a:pt x="326" y="3050"/>
                    <a:pt x="343" y="3070"/>
                  </a:cubicBezTo>
                  <a:cubicBezTo>
                    <a:pt x="382" y="3122"/>
                    <a:pt x="427" y="3184"/>
                    <a:pt x="479" y="3202"/>
                  </a:cubicBezTo>
                  <a:cubicBezTo>
                    <a:pt x="534" y="3216"/>
                    <a:pt x="614" y="3195"/>
                    <a:pt x="669" y="3167"/>
                  </a:cubicBezTo>
                  <a:cubicBezTo>
                    <a:pt x="708" y="3150"/>
                    <a:pt x="728" y="3091"/>
                    <a:pt x="759" y="3053"/>
                  </a:cubicBezTo>
                  <a:cubicBezTo>
                    <a:pt x="943" y="2807"/>
                    <a:pt x="1127" y="2557"/>
                    <a:pt x="1310" y="2308"/>
                  </a:cubicBezTo>
                  <a:cubicBezTo>
                    <a:pt x="1615" y="2522"/>
                    <a:pt x="1910" y="2693"/>
                    <a:pt x="2121" y="2959"/>
                  </a:cubicBezTo>
                  <a:cubicBezTo>
                    <a:pt x="2152" y="2997"/>
                    <a:pt x="2201" y="3021"/>
                    <a:pt x="2243" y="3050"/>
                  </a:cubicBezTo>
                  <a:cubicBezTo>
                    <a:pt x="2357" y="3125"/>
                    <a:pt x="2492" y="3125"/>
                    <a:pt x="2571" y="3053"/>
                  </a:cubicBezTo>
                  <a:cubicBezTo>
                    <a:pt x="2665" y="2970"/>
                    <a:pt x="2648" y="2828"/>
                    <a:pt x="2526" y="270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2345;p54">
              <a:extLst>
                <a:ext uri="{FF2B5EF4-FFF2-40B4-BE49-F238E27FC236}">
                  <a16:creationId xmlns:a16="http://schemas.microsoft.com/office/drawing/2014/main" id="{F74E5C40-C6B5-4441-87FF-711A4F6A5C90}"/>
                </a:ext>
              </a:extLst>
            </p:cNvPr>
            <p:cNvSpPr/>
            <p:nvPr/>
          </p:nvSpPr>
          <p:spPr>
            <a:xfrm>
              <a:off x="8125463" y="4298775"/>
              <a:ext cx="69925" cy="96625"/>
            </a:xfrm>
            <a:custGeom>
              <a:avLst/>
              <a:gdLst/>
              <a:ahLst/>
              <a:cxnLst/>
              <a:rect l="l" t="t" r="r" b="b"/>
              <a:pathLst>
                <a:path w="2797" h="3865" extrusionOk="0">
                  <a:moveTo>
                    <a:pt x="2616" y="1955"/>
                  </a:moveTo>
                  <a:cubicBezTo>
                    <a:pt x="2533" y="1931"/>
                    <a:pt x="2449" y="1914"/>
                    <a:pt x="2366" y="1893"/>
                  </a:cubicBezTo>
                  <a:cubicBezTo>
                    <a:pt x="2138" y="1830"/>
                    <a:pt x="1906" y="1779"/>
                    <a:pt x="1698" y="1675"/>
                  </a:cubicBezTo>
                  <a:cubicBezTo>
                    <a:pt x="1629" y="1498"/>
                    <a:pt x="1664" y="1335"/>
                    <a:pt x="1670" y="1169"/>
                  </a:cubicBezTo>
                  <a:cubicBezTo>
                    <a:pt x="1680" y="888"/>
                    <a:pt x="1698" y="607"/>
                    <a:pt x="1698" y="327"/>
                  </a:cubicBezTo>
                  <a:cubicBezTo>
                    <a:pt x="1698" y="250"/>
                    <a:pt x="1667" y="171"/>
                    <a:pt x="1635" y="95"/>
                  </a:cubicBezTo>
                  <a:cubicBezTo>
                    <a:pt x="1608" y="22"/>
                    <a:pt x="1466" y="1"/>
                    <a:pt x="1421" y="60"/>
                  </a:cubicBezTo>
                  <a:cubicBezTo>
                    <a:pt x="1379" y="112"/>
                    <a:pt x="1338" y="171"/>
                    <a:pt x="1324" y="230"/>
                  </a:cubicBezTo>
                  <a:cubicBezTo>
                    <a:pt x="1264" y="486"/>
                    <a:pt x="1223" y="749"/>
                    <a:pt x="1161" y="1006"/>
                  </a:cubicBezTo>
                  <a:cubicBezTo>
                    <a:pt x="1116" y="1210"/>
                    <a:pt x="1140" y="1432"/>
                    <a:pt x="1043" y="1623"/>
                  </a:cubicBezTo>
                  <a:cubicBezTo>
                    <a:pt x="970" y="1640"/>
                    <a:pt x="919" y="1667"/>
                    <a:pt x="874" y="1657"/>
                  </a:cubicBezTo>
                  <a:cubicBezTo>
                    <a:pt x="541" y="1592"/>
                    <a:pt x="333" y="1800"/>
                    <a:pt x="114" y="1983"/>
                  </a:cubicBezTo>
                  <a:cubicBezTo>
                    <a:pt x="1" y="2080"/>
                    <a:pt x="38" y="2260"/>
                    <a:pt x="180" y="2302"/>
                  </a:cubicBezTo>
                  <a:cubicBezTo>
                    <a:pt x="295" y="2336"/>
                    <a:pt x="416" y="2347"/>
                    <a:pt x="534" y="2361"/>
                  </a:cubicBezTo>
                  <a:cubicBezTo>
                    <a:pt x="666" y="2374"/>
                    <a:pt x="797" y="2382"/>
                    <a:pt x="963" y="2395"/>
                  </a:cubicBezTo>
                  <a:cubicBezTo>
                    <a:pt x="946" y="2569"/>
                    <a:pt x="925" y="2710"/>
                    <a:pt x="919" y="2856"/>
                  </a:cubicBezTo>
                  <a:cubicBezTo>
                    <a:pt x="904" y="3119"/>
                    <a:pt x="890" y="3383"/>
                    <a:pt x="894" y="3646"/>
                  </a:cubicBezTo>
                  <a:cubicBezTo>
                    <a:pt x="898" y="3791"/>
                    <a:pt x="1047" y="3864"/>
                    <a:pt x="1199" y="3820"/>
                  </a:cubicBezTo>
                  <a:cubicBezTo>
                    <a:pt x="1324" y="3785"/>
                    <a:pt x="1414" y="3716"/>
                    <a:pt x="1442" y="3591"/>
                  </a:cubicBezTo>
                  <a:cubicBezTo>
                    <a:pt x="1469" y="3476"/>
                    <a:pt x="1472" y="3359"/>
                    <a:pt x="1504" y="3247"/>
                  </a:cubicBezTo>
                  <a:cubicBezTo>
                    <a:pt x="1587" y="2967"/>
                    <a:pt x="1570" y="2662"/>
                    <a:pt x="1694" y="2382"/>
                  </a:cubicBezTo>
                  <a:cubicBezTo>
                    <a:pt x="1812" y="2371"/>
                    <a:pt x="1913" y="2361"/>
                    <a:pt x="2013" y="2357"/>
                  </a:cubicBezTo>
                  <a:cubicBezTo>
                    <a:pt x="2204" y="2350"/>
                    <a:pt x="2391" y="2357"/>
                    <a:pt x="2582" y="2347"/>
                  </a:cubicBezTo>
                  <a:cubicBezTo>
                    <a:pt x="2692" y="2343"/>
                    <a:pt x="2779" y="2284"/>
                    <a:pt x="2786" y="2170"/>
                  </a:cubicBezTo>
                  <a:cubicBezTo>
                    <a:pt x="2796" y="2056"/>
                    <a:pt x="2727" y="1983"/>
                    <a:pt x="2616" y="195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2346;p54">
              <a:extLst>
                <a:ext uri="{FF2B5EF4-FFF2-40B4-BE49-F238E27FC236}">
                  <a16:creationId xmlns:a16="http://schemas.microsoft.com/office/drawing/2014/main" id="{E4FB743D-96D3-471B-BB75-D8DC7935D65E}"/>
                </a:ext>
              </a:extLst>
            </p:cNvPr>
            <p:cNvSpPr/>
            <p:nvPr/>
          </p:nvSpPr>
          <p:spPr>
            <a:xfrm>
              <a:off x="8314463" y="4355600"/>
              <a:ext cx="72775" cy="18925"/>
            </a:xfrm>
            <a:custGeom>
              <a:avLst/>
              <a:gdLst/>
              <a:ahLst/>
              <a:cxnLst/>
              <a:rect l="l" t="t" r="r" b="b"/>
              <a:pathLst>
                <a:path w="2911" h="757" extrusionOk="0">
                  <a:moveTo>
                    <a:pt x="2803" y="358"/>
                  </a:moveTo>
                  <a:cubicBezTo>
                    <a:pt x="2586" y="226"/>
                    <a:pt x="2353" y="122"/>
                    <a:pt x="2090" y="109"/>
                  </a:cubicBezTo>
                  <a:cubicBezTo>
                    <a:pt x="1594" y="80"/>
                    <a:pt x="1102" y="42"/>
                    <a:pt x="606" y="11"/>
                  </a:cubicBezTo>
                  <a:cubicBezTo>
                    <a:pt x="502" y="5"/>
                    <a:pt x="403" y="1"/>
                    <a:pt x="299" y="11"/>
                  </a:cubicBezTo>
                  <a:cubicBezTo>
                    <a:pt x="91" y="29"/>
                    <a:pt x="0" y="202"/>
                    <a:pt x="115" y="362"/>
                  </a:cubicBezTo>
                  <a:cubicBezTo>
                    <a:pt x="246" y="545"/>
                    <a:pt x="406" y="673"/>
                    <a:pt x="659" y="673"/>
                  </a:cubicBezTo>
                  <a:cubicBezTo>
                    <a:pt x="985" y="670"/>
                    <a:pt x="1310" y="697"/>
                    <a:pt x="1633" y="707"/>
                  </a:cubicBezTo>
                  <a:cubicBezTo>
                    <a:pt x="1871" y="725"/>
                    <a:pt x="2111" y="739"/>
                    <a:pt x="2349" y="749"/>
                  </a:cubicBezTo>
                  <a:cubicBezTo>
                    <a:pt x="2467" y="757"/>
                    <a:pt x="2589" y="757"/>
                    <a:pt x="2706" y="742"/>
                  </a:cubicBezTo>
                  <a:cubicBezTo>
                    <a:pt x="2818" y="732"/>
                    <a:pt x="2911" y="673"/>
                    <a:pt x="2907" y="562"/>
                  </a:cubicBezTo>
                  <a:cubicBezTo>
                    <a:pt x="2907" y="490"/>
                    <a:pt x="2862" y="392"/>
                    <a:pt x="2803" y="35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2347;p54">
              <a:extLst>
                <a:ext uri="{FF2B5EF4-FFF2-40B4-BE49-F238E27FC236}">
                  <a16:creationId xmlns:a16="http://schemas.microsoft.com/office/drawing/2014/main" id="{B01FCE37-840B-424C-B959-34D872BCC09F}"/>
                </a:ext>
              </a:extLst>
            </p:cNvPr>
            <p:cNvSpPr/>
            <p:nvPr/>
          </p:nvSpPr>
          <p:spPr>
            <a:xfrm>
              <a:off x="8349538" y="4384300"/>
              <a:ext cx="25150" cy="29200"/>
            </a:xfrm>
            <a:custGeom>
              <a:avLst/>
              <a:gdLst/>
              <a:ahLst/>
              <a:cxnLst/>
              <a:rect l="l" t="t" r="r" b="b"/>
              <a:pathLst>
                <a:path w="1006" h="1168" extrusionOk="0">
                  <a:moveTo>
                    <a:pt x="908" y="298"/>
                  </a:moveTo>
                  <a:cubicBezTo>
                    <a:pt x="884" y="242"/>
                    <a:pt x="829" y="187"/>
                    <a:pt x="773" y="159"/>
                  </a:cubicBezTo>
                  <a:cubicBezTo>
                    <a:pt x="441" y="0"/>
                    <a:pt x="108" y="90"/>
                    <a:pt x="32" y="464"/>
                  </a:cubicBezTo>
                  <a:cubicBezTo>
                    <a:pt x="18" y="530"/>
                    <a:pt x="11" y="592"/>
                    <a:pt x="4" y="627"/>
                  </a:cubicBezTo>
                  <a:cubicBezTo>
                    <a:pt x="1" y="890"/>
                    <a:pt x="84" y="1026"/>
                    <a:pt x="264" y="1088"/>
                  </a:cubicBezTo>
                  <a:cubicBezTo>
                    <a:pt x="500" y="1168"/>
                    <a:pt x="763" y="1115"/>
                    <a:pt x="860" y="952"/>
                  </a:cubicBezTo>
                  <a:cubicBezTo>
                    <a:pt x="985" y="749"/>
                    <a:pt x="1005" y="523"/>
                    <a:pt x="908" y="2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2348;p54">
              <a:extLst>
                <a:ext uri="{FF2B5EF4-FFF2-40B4-BE49-F238E27FC236}">
                  <a16:creationId xmlns:a16="http://schemas.microsoft.com/office/drawing/2014/main" id="{A9DD5F18-7D91-41BC-9E5D-E4D471ACC621}"/>
                </a:ext>
              </a:extLst>
            </p:cNvPr>
            <p:cNvSpPr/>
            <p:nvPr/>
          </p:nvSpPr>
          <p:spPr>
            <a:xfrm>
              <a:off x="8345713" y="4324525"/>
              <a:ext cx="23600" cy="17775"/>
            </a:xfrm>
            <a:custGeom>
              <a:avLst/>
              <a:gdLst/>
              <a:ahLst/>
              <a:cxnLst/>
              <a:rect l="l" t="t" r="r" b="b"/>
              <a:pathLst>
                <a:path w="944" h="711" extrusionOk="0">
                  <a:moveTo>
                    <a:pt x="230" y="63"/>
                  </a:moveTo>
                  <a:cubicBezTo>
                    <a:pt x="95" y="111"/>
                    <a:pt x="15" y="225"/>
                    <a:pt x="8" y="367"/>
                  </a:cubicBezTo>
                  <a:cubicBezTo>
                    <a:pt x="1" y="495"/>
                    <a:pt x="91" y="583"/>
                    <a:pt x="205" y="627"/>
                  </a:cubicBezTo>
                  <a:cubicBezTo>
                    <a:pt x="313" y="672"/>
                    <a:pt x="431" y="690"/>
                    <a:pt x="493" y="707"/>
                  </a:cubicBezTo>
                  <a:cubicBezTo>
                    <a:pt x="712" y="711"/>
                    <a:pt x="837" y="645"/>
                    <a:pt x="888" y="537"/>
                  </a:cubicBezTo>
                  <a:cubicBezTo>
                    <a:pt x="944" y="412"/>
                    <a:pt x="891" y="236"/>
                    <a:pt x="760" y="142"/>
                  </a:cubicBezTo>
                  <a:cubicBezTo>
                    <a:pt x="600" y="25"/>
                    <a:pt x="417" y="0"/>
                    <a:pt x="230" y="6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3" name="Google Shape;2349;p54">
            <a:extLst>
              <a:ext uri="{FF2B5EF4-FFF2-40B4-BE49-F238E27FC236}">
                <a16:creationId xmlns:a16="http://schemas.microsoft.com/office/drawing/2014/main" id="{B8926C45-7F13-4FA8-99B6-B7BCF313BA88}"/>
              </a:ext>
            </a:extLst>
          </p:cNvPr>
          <p:cNvGrpSpPr/>
          <p:nvPr/>
        </p:nvGrpSpPr>
        <p:grpSpPr>
          <a:xfrm>
            <a:off x="3070812" y="-116743"/>
            <a:ext cx="1158515" cy="1090302"/>
            <a:chOff x="3212018" y="862708"/>
            <a:chExt cx="1158515" cy="1090302"/>
          </a:xfrm>
        </p:grpSpPr>
        <p:grpSp>
          <p:nvGrpSpPr>
            <p:cNvPr id="44" name="Google Shape;2350;p54">
              <a:extLst>
                <a:ext uri="{FF2B5EF4-FFF2-40B4-BE49-F238E27FC236}">
                  <a16:creationId xmlns:a16="http://schemas.microsoft.com/office/drawing/2014/main" id="{3FD9C20D-4854-426D-B206-261FA4D20503}"/>
                </a:ext>
              </a:extLst>
            </p:cNvPr>
            <p:cNvGrpSpPr/>
            <p:nvPr/>
          </p:nvGrpSpPr>
          <p:grpSpPr>
            <a:xfrm>
              <a:off x="3387275" y="1070575"/>
              <a:ext cx="865769" cy="355643"/>
              <a:chOff x="3387275" y="1070575"/>
              <a:chExt cx="865769" cy="355643"/>
            </a:xfrm>
          </p:grpSpPr>
          <p:sp>
            <p:nvSpPr>
              <p:cNvPr id="62" name="Google Shape;2351;p54">
                <a:extLst>
                  <a:ext uri="{FF2B5EF4-FFF2-40B4-BE49-F238E27FC236}">
                    <a16:creationId xmlns:a16="http://schemas.microsoft.com/office/drawing/2014/main" id="{9933C05D-7DFA-4EBF-9064-AFB048E641D6}"/>
                  </a:ext>
                </a:extLst>
              </p:cNvPr>
              <p:cNvSpPr/>
              <p:nvPr/>
            </p:nvSpPr>
            <p:spPr>
              <a:xfrm>
                <a:off x="4052975" y="1218550"/>
                <a:ext cx="200069" cy="151723"/>
              </a:xfrm>
              <a:custGeom>
                <a:avLst/>
                <a:gdLst/>
                <a:ahLst/>
                <a:cxnLst/>
                <a:rect l="l" t="t" r="r" b="b"/>
                <a:pathLst>
                  <a:path w="10659" h="7927" extrusionOk="0">
                    <a:moveTo>
                      <a:pt x="10659" y="0"/>
                    </a:moveTo>
                    <a:cubicBezTo>
                      <a:pt x="6850" y="2258"/>
                      <a:pt x="3713" y="5515"/>
                      <a:pt x="0" y="7927"/>
                    </a:cubicBezTo>
                  </a:path>
                </a:pathLst>
              </a:custGeom>
              <a:noFill/>
              <a:ln w="9525" cap="flat" cmpd="sng">
                <a:solidFill>
                  <a:srgbClr val="F9CB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63" name="Google Shape;2352;p54">
                <a:extLst>
                  <a:ext uri="{FF2B5EF4-FFF2-40B4-BE49-F238E27FC236}">
                    <a16:creationId xmlns:a16="http://schemas.microsoft.com/office/drawing/2014/main" id="{15B51E1F-599C-4BAA-8EB0-525C25318161}"/>
                  </a:ext>
                </a:extLst>
              </p:cNvPr>
              <p:cNvGrpSpPr/>
              <p:nvPr/>
            </p:nvGrpSpPr>
            <p:grpSpPr>
              <a:xfrm>
                <a:off x="3387275" y="1070575"/>
                <a:ext cx="826901" cy="355643"/>
                <a:chOff x="3387275" y="1070575"/>
                <a:chExt cx="826901" cy="355643"/>
              </a:xfrm>
            </p:grpSpPr>
            <p:sp>
              <p:nvSpPr>
                <p:cNvPr id="64" name="Google Shape;2353;p54">
                  <a:extLst>
                    <a:ext uri="{FF2B5EF4-FFF2-40B4-BE49-F238E27FC236}">
                      <a16:creationId xmlns:a16="http://schemas.microsoft.com/office/drawing/2014/main" id="{954221C7-B870-4E8A-8909-04D545E7BED1}"/>
                    </a:ext>
                  </a:extLst>
                </p:cNvPr>
                <p:cNvSpPr/>
                <p:nvPr/>
              </p:nvSpPr>
              <p:spPr>
                <a:xfrm>
                  <a:off x="3514350" y="1125600"/>
                  <a:ext cx="449483" cy="1517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73" h="5917" extrusionOk="0">
                      <a:moveTo>
                        <a:pt x="0" y="5917"/>
                      </a:moveTo>
                      <a:cubicBezTo>
                        <a:pt x="5569" y="3386"/>
                        <a:pt x="11542" y="1851"/>
                        <a:pt x="17373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" name="Google Shape;2354;p54">
                  <a:extLst>
                    <a:ext uri="{FF2B5EF4-FFF2-40B4-BE49-F238E27FC236}">
                      <a16:creationId xmlns:a16="http://schemas.microsoft.com/office/drawing/2014/main" id="{025EBDA1-BD6A-440C-8FB1-D8A43D981864}"/>
                    </a:ext>
                  </a:extLst>
                </p:cNvPr>
                <p:cNvSpPr/>
                <p:nvPr/>
              </p:nvSpPr>
              <p:spPr>
                <a:xfrm>
                  <a:off x="3558925" y="1137000"/>
                  <a:ext cx="436200" cy="160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448" h="6410" extrusionOk="0">
                      <a:moveTo>
                        <a:pt x="0" y="6410"/>
                      </a:moveTo>
                      <a:cubicBezTo>
                        <a:pt x="5823" y="4294"/>
                        <a:pt x="11906" y="2771"/>
                        <a:pt x="17448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6" name="Google Shape;2355;p54">
                  <a:extLst>
                    <a:ext uri="{FF2B5EF4-FFF2-40B4-BE49-F238E27FC236}">
                      <a16:creationId xmlns:a16="http://schemas.microsoft.com/office/drawing/2014/main" id="{1DC9529F-C3AF-4E6C-9FE2-A9AA49B2AD73}"/>
                    </a:ext>
                  </a:extLst>
                </p:cNvPr>
                <p:cNvSpPr/>
                <p:nvPr/>
              </p:nvSpPr>
              <p:spPr>
                <a:xfrm>
                  <a:off x="3602525" y="1148350"/>
                  <a:ext cx="417250" cy="170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90" h="6828" extrusionOk="0">
                      <a:moveTo>
                        <a:pt x="0" y="6828"/>
                      </a:moveTo>
                      <a:cubicBezTo>
                        <a:pt x="5473" y="4344"/>
                        <a:pt x="11914" y="3650"/>
                        <a:pt x="16690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7" name="Google Shape;2356;p54">
                  <a:extLst>
                    <a:ext uri="{FF2B5EF4-FFF2-40B4-BE49-F238E27FC236}">
                      <a16:creationId xmlns:a16="http://schemas.microsoft.com/office/drawing/2014/main" id="{11FA9311-DD1A-42B7-89D9-93CD8F87CEAB}"/>
                    </a:ext>
                  </a:extLst>
                </p:cNvPr>
                <p:cNvSpPr/>
                <p:nvPr/>
              </p:nvSpPr>
              <p:spPr>
                <a:xfrm>
                  <a:off x="3665100" y="1158800"/>
                  <a:ext cx="393550" cy="187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42" h="7510" extrusionOk="0">
                      <a:moveTo>
                        <a:pt x="15742" y="0"/>
                      </a:moveTo>
                      <a:cubicBezTo>
                        <a:pt x="11152" y="3568"/>
                        <a:pt x="5345" y="5223"/>
                        <a:pt x="0" y="751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" name="Google Shape;2357;p54">
                  <a:extLst>
                    <a:ext uri="{FF2B5EF4-FFF2-40B4-BE49-F238E27FC236}">
                      <a16:creationId xmlns:a16="http://schemas.microsoft.com/office/drawing/2014/main" id="{68182FE6-7766-4279-AA27-F7D9A6EA1A03}"/>
                    </a:ext>
                  </a:extLst>
                </p:cNvPr>
                <p:cNvSpPr/>
                <p:nvPr/>
              </p:nvSpPr>
              <p:spPr>
                <a:xfrm>
                  <a:off x="3732450" y="1172075"/>
                  <a:ext cx="375512" cy="2190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338" h="7738" extrusionOk="0">
                      <a:moveTo>
                        <a:pt x="14338" y="0"/>
                      </a:moveTo>
                      <a:cubicBezTo>
                        <a:pt x="9297" y="2022"/>
                        <a:pt x="4583" y="4824"/>
                        <a:pt x="0" y="7738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9" name="Google Shape;2358;p54">
                  <a:extLst>
                    <a:ext uri="{FF2B5EF4-FFF2-40B4-BE49-F238E27FC236}">
                      <a16:creationId xmlns:a16="http://schemas.microsoft.com/office/drawing/2014/main" id="{B59EE46B-26A2-4BCD-BB8F-0BA125B610B5}"/>
                    </a:ext>
                  </a:extLst>
                </p:cNvPr>
                <p:cNvSpPr/>
                <p:nvPr/>
              </p:nvSpPr>
              <p:spPr>
                <a:xfrm>
                  <a:off x="3772275" y="1192950"/>
                  <a:ext cx="380259" cy="2124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679" h="8193" extrusionOk="0">
                      <a:moveTo>
                        <a:pt x="14679" y="0"/>
                      </a:moveTo>
                      <a:cubicBezTo>
                        <a:pt x="9386" y="1839"/>
                        <a:pt x="4900" y="5474"/>
                        <a:pt x="0" y="8193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0" name="Google Shape;2359;p54">
                  <a:extLst>
                    <a:ext uri="{FF2B5EF4-FFF2-40B4-BE49-F238E27FC236}">
                      <a16:creationId xmlns:a16="http://schemas.microsoft.com/office/drawing/2014/main" id="{ED9C1C9A-B84E-4BCA-BE4C-3E0503381509}"/>
                    </a:ext>
                  </a:extLst>
                </p:cNvPr>
                <p:cNvSpPr/>
                <p:nvPr/>
              </p:nvSpPr>
              <p:spPr>
                <a:xfrm>
                  <a:off x="3810225" y="1201500"/>
                  <a:ext cx="375525" cy="219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021" h="8762" extrusionOk="0">
                      <a:moveTo>
                        <a:pt x="15021" y="0"/>
                      </a:moveTo>
                      <a:cubicBezTo>
                        <a:pt x="9987" y="2874"/>
                        <a:pt x="5015" y="5855"/>
                        <a:pt x="0" y="8762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1" name="Google Shape;2360;p54">
                  <a:extLst>
                    <a:ext uri="{FF2B5EF4-FFF2-40B4-BE49-F238E27FC236}">
                      <a16:creationId xmlns:a16="http://schemas.microsoft.com/office/drawing/2014/main" id="{C22D7C3C-F645-40DE-B7B5-A5074A99DFC6}"/>
                    </a:ext>
                  </a:extLst>
                </p:cNvPr>
                <p:cNvSpPr/>
                <p:nvPr/>
              </p:nvSpPr>
              <p:spPr>
                <a:xfrm>
                  <a:off x="3914525" y="1207175"/>
                  <a:ext cx="299651" cy="2190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659" h="7927" extrusionOk="0">
                      <a:moveTo>
                        <a:pt x="10659" y="0"/>
                      </a:moveTo>
                      <a:cubicBezTo>
                        <a:pt x="6850" y="2258"/>
                        <a:pt x="3713" y="5515"/>
                        <a:pt x="0" y="7927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2" name="Google Shape;2361;p54">
                  <a:extLst>
                    <a:ext uri="{FF2B5EF4-FFF2-40B4-BE49-F238E27FC236}">
                      <a16:creationId xmlns:a16="http://schemas.microsoft.com/office/drawing/2014/main" id="{7826744D-AD7B-4498-89F3-7D2B351B818B}"/>
                    </a:ext>
                  </a:extLst>
                </p:cNvPr>
                <p:cNvSpPr/>
                <p:nvPr/>
              </p:nvSpPr>
              <p:spPr>
                <a:xfrm>
                  <a:off x="3465050" y="1105675"/>
                  <a:ext cx="449483" cy="1517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73" h="5917" extrusionOk="0">
                      <a:moveTo>
                        <a:pt x="0" y="5917"/>
                      </a:moveTo>
                      <a:cubicBezTo>
                        <a:pt x="5569" y="3386"/>
                        <a:pt x="11542" y="1851"/>
                        <a:pt x="17373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3" name="Google Shape;2362;p54">
                  <a:extLst>
                    <a:ext uri="{FF2B5EF4-FFF2-40B4-BE49-F238E27FC236}">
                      <a16:creationId xmlns:a16="http://schemas.microsoft.com/office/drawing/2014/main" id="{3909A160-CA28-45AA-97D8-41DDCFC2FF80}"/>
                    </a:ext>
                  </a:extLst>
                </p:cNvPr>
                <p:cNvSpPr/>
                <p:nvPr/>
              </p:nvSpPr>
              <p:spPr>
                <a:xfrm>
                  <a:off x="3425200" y="1084800"/>
                  <a:ext cx="449483" cy="1517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73" h="5917" extrusionOk="0">
                      <a:moveTo>
                        <a:pt x="0" y="5917"/>
                      </a:moveTo>
                      <a:cubicBezTo>
                        <a:pt x="5569" y="3386"/>
                        <a:pt x="11542" y="1851"/>
                        <a:pt x="17373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4" name="Google Shape;2363;p54">
                  <a:extLst>
                    <a:ext uri="{FF2B5EF4-FFF2-40B4-BE49-F238E27FC236}">
                      <a16:creationId xmlns:a16="http://schemas.microsoft.com/office/drawing/2014/main" id="{AF995088-8284-43A9-94B5-8C76E0C1069B}"/>
                    </a:ext>
                  </a:extLst>
                </p:cNvPr>
                <p:cNvSpPr/>
                <p:nvPr/>
              </p:nvSpPr>
              <p:spPr>
                <a:xfrm>
                  <a:off x="3387275" y="1070575"/>
                  <a:ext cx="449483" cy="1517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73" h="5917" extrusionOk="0">
                      <a:moveTo>
                        <a:pt x="0" y="5917"/>
                      </a:moveTo>
                      <a:cubicBezTo>
                        <a:pt x="5569" y="3386"/>
                        <a:pt x="11542" y="1851"/>
                        <a:pt x="17373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9CB9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5" name="Google Shape;2364;p54">
              <a:extLst>
                <a:ext uri="{FF2B5EF4-FFF2-40B4-BE49-F238E27FC236}">
                  <a16:creationId xmlns:a16="http://schemas.microsoft.com/office/drawing/2014/main" id="{2FD6AA24-D555-4B16-BF63-FB48570C010F}"/>
                </a:ext>
              </a:extLst>
            </p:cNvPr>
            <p:cNvGrpSpPr/>
            <p:nvPr/>
          </p:nvGrpSpPr>
          <p:grpSpPr>
            <a:xfrm rot="760823">
              <a:off x="3284544" y="965717"/>
              <a:ext cx="1013463" cy="884284"/>
              <a:chOff x="2066156" y="1353175"/>
              <a:chExt cx="1177077" cy="963511"/>
            </a:xfrm>
          </p:grpSpPr>
          <p:sp>
            <p:nvSpPr>
              <p:cNvPr id="46" name="Google Shape;2365;p54">
                <a:extLst>
                  <a:ext uri="{FF2B5EF4-FFF2-40B4-BE49-F238E27FC236}">
                    <a16:creationId xmlns:a16="http://schemas.microsoft.com/office/drawing/2014/main" id="{73079E98-FAC3-49CE-94A3-D979C3502FE1}"/>
                  </a:ext>
                </a:extLst>
              </p:cNvPr>
              <p:cNvSpPr/>
              <p:nvPr/>
            </p:nvSpPr>
            <p:spPr>
              <a:xfrm rot="-537420">
                <a:off x="2112570" y="1672588"/>
                <a:ext cx="621734" cy="250542"/>
              </a:xfrm>
              <a:custGeom>
                <a:avLst/>
                <a:gdLst/>
                <a:ahLst/>
                <a:cxnLst/>
                <a:rect l="l" t="t" r="r" b="b"/>
                <a:pathLst>
                  <a:path w="8812" h="3551" extrusionOk="0">
                    <a:moveTo>
                      <a:pt x="103" y="1"/>
                    </a:moveTo>
                    <a:cubicBezTo>
                      <a:pt x="25" y="1"/>
                      <a:pt x="1" y="132"/>
                      <a:pt x="88" y="166"/>
                    </a:cubicBezTo>
                    <a:cubicBezTo>
                      <a:pt x="2973" y="1243"/>
                      <a:pt x="5835" y="2370"/>
                      <a:pt x="8680" y="3544"/>
                    </a:cubicBezTo>
                    <a:cubicBezTo>
                      <a:pt x="8691" y="3548"/>
                      <a:pt x="8701" y="3550"/>
                      <a:pt x="8711" y="3550"/>
                    </a:cubicBezTo>
                    <a:cubicBezTo>
                      <a:pt x="8788" y="3550"/>
                      <a:pt x="8812" y="3422"/>
                      <a:pt x="8725" y="3385"/>
                    </a:cubicBezTo>
                    <a:cubicBezTo>
                      <a:pt x="5880" y="2210"/>
                      <a:pt x="3015" y="1084"/>
                      <a:pt x="133" y="7"/>
                    </a:cubicBezTo>
                    <a:cubicBezTo>
                      <a:pt x="122" y="3"/>
                      <a:pt x="112" y="1"/>
                      <a:pt x="10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366;p54">
                <a:extLst>
                  <a:ext uri="{FF2B5EF4-FFF2-40B4-BE49-F238E27FC236}">
                    <a16:creationId xmlns:a16="http://schemas.microsoft.com/office/drawing/2014/main" id="{0B7CF4C6-FEB9-4E91-9395-A5EB709F1882}"/>
                  </a:ext>
                </a:extLst>
              </p:cNvPr>
              <p:cNvSpPr/>
              <p:nvPr/>
            </p:nvSpPr>
            <p:spPr>
              <a:xfrm rot="-537420">
                <a:off x="2079314" y="1486312"/>
                <a:ext cx="515478" cy="209408"/>
              </a:xfrm>
              <a:custGeom>
                <a:avLst/>
                <a:gdLst/>
                <a:ahLst/>
                <a:cxnLst/>
                <a:rect l="l" t="t" r="r" b="b"/>
                <a:pathLst>
                  <a:path w="7306" h="2968" extrusionOk="0">
                    <a:moveTo>
                      <a:pt x="7200" y="1"/>
                    </a:moveTo>
                    <a:cubicBezTo>
                      <a:pt x="7191" y="1"/>
                      <a:pt x="7182" y="2"/>
                      <a:pt x="7173" y="5"/>
                    </a:cubicBezTo>
                    <a:cubicBezTo>
                      <a:pt x="4786" y="868"/>
                      <a:pt x="2454" y="1884"/>
                      <a:pt x="88" y="2802"/>
                    </a:cubicBezTo>
                    <a:cubicBezTo>
                      <a:pt x="1" y="2836"/>
                      <a:pt x="28" y="2967"/>
                      <a:pt x="104" y="2967"/>
                    </a:cubicBezTo>
                    <a:cubicBezTo>
                      <a:pt x="113" y="2967"/>
                      <a:pt x="123" y="2965"/>
                      <a:pt x="133" y="2961"/>
                    </a:cubicBezTo>
                    <a:cubicBezTo>
                      <a:pt x="2499" y="2039"/>
                      <a:pt x="4828" y="1028"/>
                      <a:pt x="7218" y="165"/>
                    </a:cubicBezTo>
                    <a:cubicBezTo>
                      <a:pt x="7306" y="133"/>
                      <a:pt x="7280" y="1"/>
                      <a:pt x="720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367;p54">
                <a:extLst>
                  <a:ext uri="{FF2B5EF4-FFF2-40B4-BE49-F238E27FC236}">
                    <a16:creationId xmlns:a16="http://schemas.microsoft.com/office/drawing/2014/main" id="{C04E0638-C305-48C2-B82C-46726CA30E57}"/>
                  </a:ext>
                </a:extLst>
              </p:cNvPr>
              <p:cNvSpPr/>
              <p:nvPr/>
            </p:nvSpPr>
            <p:spPr>
              <a:xfrm rot="-537420">
                <a:off x="2569414" y="1400531"/>
                <a:ext cx="621946" cy="173778"/>
              </a:xfrm>
              <a:custGeom>
                <a:avLst/>
                <a:gdLst/>
                <a:ahLst/>
                <a:cxnLst/>
                <a:rect l="l" t="t" r="r" b="b"/>
                <a:pathLst>
                  <a:path w="8815" h="2463" extrusionOk="0">
                    <a:moveTo>
                      <a:pt x="112" y="0"/>
                    </a:moveTo>
                    <a:cubicBezTo>
                      <a:pt x="30" y="0"/>
                      <a:pt x="1" y="132"/>
                      <a:pt x="92" y="164"/>
                    </a:cubicBezTo>
                    <a:cubicBezTo>
                      <a:pt x="2895" y="1079"/>
                      <a:pt x="5757" y="1990"/>
                      <a:pt x="8674" y="2462"/>
                    </a:cubicBezTo>
                    <a:cubicBezTo>
                      <a:pt x="8679" y="2462"/>
                      <a:pt x="8684" y="2463"/>
                      <a:pt x="8689" y="2463"/>
                    </a:cubicBezTo>
                    <a:cubicBezTo>
                      <a:pt x="8779" y="2463"/>
                      <a:pt x="8814" y="2322"/>
                      <a:pt x="8716" y="2305"/>
                    </a:cubicBezTo>
                    <a:cubicBezTo>
                      <a:pt x="5799" y="1834"/>
                      <a:pt x="2940" y="923"/>
                      <a:pt x="137" y="4"/>
                    </a:cubicBezTo>
                    <a:cubicBezTo>
                      <a:pt x="128" y="2"/>
                      <a:pt x="120" y="0"/>
                      <a:pt x="11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368;p54">
                <a:extLst>
                  <a:ext uri="{FF2B5EF4-FFF2-40B4-BE49-F238E27FC236}">
                    <a16:creationId xmlns:a16="http://schemas.microsoft.com/office/drawing/2014/main" id="{DD739672-DDE3-4A72-8C8A-AE2866E97B24}"/>
                  </a:ext>
                </a:extLst>
              </p:cNvPr>
              <p:cNvSpPr/>
              <p:nvPr/>
            </p:nvSpPr>
            <p:spPr>
              <a:xfrm rot="-537420">
                <a:off x="2708293" y="1551825"/>
                <a:ext cx="515901" cy="284973"/>
              </a:xfrm>
              <a:custGeom>
                <a:avLst/>
                <a:gdLst/>
                <a:ahLst/>
                <a:cxnLst/>
                <a:rect l="l" t="t" r="r" b="b"/>
                <a:pathLst>
                  <a:path w="7312" h="4039" extrusionOk="0">
                    <a:moveTo>
                      <a:pt x="7198" y="0"/>
                    </a:moveTo>
                    <a:cubicBezTo>
                      <a:pt x="7185" y="0"/>
                      <a:pt x="7171" y="4"/>
                      <a:pt x="7156" y="14"/>
                    </a:cubicBezTo>
                    <a:cubicBezTo>
                      <a:pt x="4929" y="1501"/>
                      <a:pt x="2507" y="2755"/>
                      <a:pt x="85" y="3888"/>
                    </a:cubicBezTo>
                    <a:cubicBezTo>
                      <a:pt x="0" y="3927"/>
                      <a:pt x="52" y="4039"/>
                      <a:pt x="130" y="4039"/>
                    </a:cubicBezTo>
                    <a:cubicBezTo>
                      <a:pt x="142" y="4039"/>
                      <a:pt x="155" y="4036"/>
                      <a:pt x="168" y="4030"/>
                    </a:cubicBezTo>
                    <a:cubicBezTo>
                      <a:pt x="2590" y="2897"/>
                      <a:pt x="5012" y="1643"/>
                      <a:pt x="7239" y="156"/>
                    </a:cubicBezTo>
                    <a:cubicBezTo>
                      <a:pt x="7312" y="107"/>
                      <a:pt x="7266" y="0"/>
                      <a:pt x="719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369;p54">
                <a:extLst>
                  <a:ext uri="{FF2B5EF4-FFF2-40B4-BE49-F238E27FC236}">
                    <a16:creationId xmlns:a16="http://schemas.microsoft.com/office/drawing/2014/main" id="{BCC472D6-17F3-48EE-A697-F395D4A162C7}"/>
                  </a:ext>
                </a:extLst>
              </p:cNvPr>
              <p:cNvSpPr/>
              <p:nvPr/>
            </p:nvSpPr>
            <p:spPr>
              <a:xfrm rot="-537420">
                <a:off x="2355419" y="1768013"/>
                <a:ext cx="36759" cy="266840"/>
              </a:xfrm>
              <a:custGeom>
                <a:avLst/>
                <a:gdLst/>
                <a:ahLst/>
                <a:cxnLst/>
                <a:rect l="l" t="t" r="r" b="b"/>
                <a:pathLst>
                  <a:path w="521" h="3782" extrusionOk="0">
                    <a:moveTo>
                      <a:pt x="99" y="1"/>
                    </a:moveTo>
                    <a:cubicBezTo>
                      <a:pt x="51" y="1"/>
                      <a:pt x="0" y="41"/>
                      <a:pt x="15" y="101"/>
                    </a:cubicBezTo>
                    <a:cubicBezTo>
                      <a:pt x="296" y="1266"/>
                      <a:pt x="358" y="2506"/>
                      <a:pt x="347" y="3702"/>
                    </a:cubicBezTo>
                    <a:cubicBezTo>
                      <a:pt x="347" y="3755"/>
                      <a:pt x="389" y="3781"/>
                      <a:pt x="430" y="3781"/>
                    </a:cubicBezTo>
                    <a:cubicBezTo>
                      <a:pt x="471" y="3781"/>
                      <a:pt x="512" y="3755"/>
                      <a:pt x="514" y="3702"/>
                    </a:cubicBezTo>
                    <a:cubicBezTo>
                      <a:pt x="520" y="2492"/>
                      <a:pt x="458" y="1238"/>
                      <a:pt x="171" y="60"/>
                    </a:cubicBezTo>
                    <a:cubicBezTo>
                      <a:pt x="161" y="19"/>
                      <a:pt x="131" y="1"/>
                      <a:pt x="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370;p54">
                <a:extLst>
                  <a:ext uri="{FF2B5EF4-FFF2-40B4-BE49-F238E27FC236}">
                    <a16:creationId xmlns:a16="http://schemas.microsoft.com/office/drawing/2014/main" id="{1EF274A1-D88E-475C-A6C1-480EF4D99106}"/>
                  </a:ext>
                </a:extLst>
              </p:cNvPr>
              <p:cNvSpPr/>
              <p:nvPr/>
            </p:nvSpPr>
            <p:spPr>
              <a:xfrm rot="-537420">
                <a:off x="2923937" y="1733368"/>
                <a:ext cx="29633" cy="192122"/>
              </a:xfrm>
              <a:custGeom>
                <a:avLst/>
                <a:gdLst/>
                <a:ahLst/>
                <a:cxnLst/>
                <a:rect l="l" t="t" r="r" b="b"/>
                <a:pathLst>
                  <a:path w="420" h="2723" extrusionOk="0">
                    <a:moveTo>
                      <a:pt x="149" y="1"/>
                    </a:moveTo>
                    <a:cubicBezTo>
                      <a:pt x="108" y="1"/>
                      <a:pt x="66" y="27"/>
                      <a:pt x="63" y="79"/>
                    </a:cubicBezTo>
                    <a:cubicBezTo>
                      <a:pt x="0" y="928"/>
                      <a:pt x="87" y="1828"/>
                      <a:pt x="250" y="2664"/>
                    </a:cubicBezTo>
                    <a:cubicBezTo>
                      <a:pt x="258" y="2705"/>
                      <a:pt x="287" y="2723"/>
                      <a:pt x="318" y="2723"/>
                    </a:cubicBezTo>
                    <a:cubicBezTo>
                      <a:pt x="366" y="2723"/>
                      <a:pt x="419" y="2681"/>
                      <a:pt x="409" y="2618"/>
                    </a:cubicBezTo>
                    <a:cubicBezTo>
                      <a:pt x="246" y="1801"/>
                      <a:pt x="167" y="913"/>
                      <a:pt x="226" y="79"/>
                    </a:cubicBezTo>
                    <a:cubicBezTo>
                      <a:pt x="229" y="27"/>
                      <a:pt x="190" y="1"/>
                      <a:pt x="14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371;p54">
                <a:extLst>
                  <a:ext uri="{FF2B5EF4-FFF2-40B4-BE49-F238E27FC236}">
                    <a16:creationId xmlns:a16="http://schemas.microsoft.com/office/drawing/2014/main" id="{0D33BEFC-6C9B-49C5-B3F8-2EBEF91D0654}"/>
                  </a:ext>
                </a:extLst>
              </p:cNvPr>
              <p:cNvSpPr/>
              <p:nvPr/>
            </p:nvSpPr>
            <p:spPr>
              <a:xfrm rot="-537420">
                <a:off x="2395631" y="1955258"/>
                <a:ext cx="582364" cy="72601"/>
              </a:xfrm>
              <a:custGeom>
                <a:avLst/>
                <a:gdLst/>
                <a:ahLst/>
                <a:cxnLst/>
                <a:rect l="l" t="t" r="r" b="b"/>
                <a:pathLst>
                  <a:path w="8254" h="1029" extrusionOk="0">
                    <a:moveTo>
                      <a:pt x="8126" y="0"/>
                    </a:moveTo>
                    <a:cubicBezTo>
                      <a:pt x="8115" y="0"/>
                      <a:pt x="8102" y="3"/>
                      <a:pt x="8090" y="9"/>
                    </a:cubicBezTo>
                    <a:cubicBezTo>
                      <a:pt x="6821" y="611"/>
                      <a:pt x="5400" y="866"/>
                      <a:pt x="3971" y="866"/>
                    </a:cubicBezTo>
                    <a:cubicBezTo>
                      <a:pt x="2661" y="866"/>
                      <a:pt x="1345" y="651"/>
                      <a:pt x="134" y="293"/>
                    </a:cubicBezTo>
                    <a:cubicBezTo>
                      <a:pt x="126" y="291"/>
                      <a:pt x="118" y="290"/>
                      <a:pt x="111" y="290"/>
                    </a:cubicBezTo>
                    <a:cubicBezTo>
                      <a:pt x="28" y="290"/>
                      <a:pt x="1" y="424"/>
                      <a:pt x="93" y="452"/>
                    </a:cubicBezTo>
                    <a:cubicBezTo>
                      <a:pt x="1319" y="813"/>
                      <a:pt x="2647" y="1028"/>
                      <a:pt x="3969" y="1028"/>
                    </a:cubicBezTo>
                    <a:cubicBezTo>
                      <a:pt x="5426" y="1028"/>
                      <a:pt x="6876" y="767"/>
                      <a:pt x="8173" y="151"/>
                    </a:cubicBezTo>
                    <a:cubicBezTo>
                      <a:pt x="8254" y="112"/>
                      <a:pt x="8202" y="0"/>
                      <a:pt x="812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372;p54">
                <a:extLst>
                  <a:ext uri="{FF2B5EF4-FFF2-40B4-BE49-F238E27FC236}">
                    <a16:creationId xmlns:a16="http://schemas.microsoft.com/office/drawing/2014/main" id="{3FDE2B32-8805-4FBC-A70A-3DB551D0174A}"/>
                  </a:ext>
                </a:extLst>
              </p:cNvPr>
              <p:cNvSpPr/>
              <p:nvPr/>
            </p:nvSpPr>
            <p:spPr>
              <a:xfrm rot="-537420">
                <a:off x="2207481" y="1664306"/>
                <a:ext cx="473850" cy="57362"/>
              </a:xfrm>
              <a:custGeom>
                <a:avLst/>
                <a:gdLst/>
                <a:ahLst/>
                <a:cxnLst/>
                <a:rect l="l" t="t" r="r" b="b"/>
                <a:pathLst>
                  <a:path w="6716" h="813" extrusionOk="0">
                    <a:moveTo>
                      <a:pt x="6621" y="0"/>
                    </a:moveTo>
                    <a:cubicBezTo>
                      <a:pt x="6618" y="0"/>
                      <a:pt x="6615" y="0"/>
                      <a:pt x="6612" y="1"/>
                    </a:cubicBezTo>
                    <a:cubicBezTo>
                      <a:pt x="4443" y="215"/>
                      <a:pt x="2273" y="431"/>
                      <a:pt x="105" y="649"/>
                    </a:cubicBezTo>
                    <a:cubicBezTo>
                      <a:pt x="4" y="659"/>
                      <a:pt x="1" y="812"/>
                      <a:pt x="95" y="812"/>
                    </a:cubicBezTo>
                    <a:cubicBezTo>
                      <a:pt x="98" y="812"/>
                      <a:pt x="101" y="812"/>
                      <a:pt x="105" y="812"/>
                    </a:cubicBezTo>
                    <a:cubicBezTo>
                      <a:pt x="2273" y="597"/>
                      <a:pt x="4443" y="382"/>
                      <a:pt x="6612" y="164"/>
                    </a:cubicBezTo>
                    <a:cubicBezTo>
                      <a:pt x="6712" y="153"/>
                      <a:pt x="6715" y="0"/>
                      <a:pt x="662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373;p54">
                <a:extLst>
                  <a:ext uri="{FF2B5EF4-FFF2-40B4-BE49-F238E27FC236}">
                    <a16:creationId xmlns:a16="http://schemas.microsoft.com/office/drawing/2014/main" id="{CC050DFB-D11F-426F-AD06-6F5DE05F42B1}"/>
                  </a:ext>
                </a:extLst>
              </p:cNvPr>
              <p:cNvSpPr/>
              <p:nvPr/>
            </p:nvSpPr>
            <p:spPr>
              <a:xfrm rot="-537420">
                <a:off x="2242524" y="1739765"/>
                <a:ext cx="62653" cy="382410"/>
              </a:xfrm>
              <a:custGeom>
                <a:avLst/>
                <a:gdLst/>
                <a:ahLst/>
                <a:cxnLst/>
                <a:rect l="l" t="t" r="r" b="b"/>
                <a:pathLst>
                  <a:path w="888" h="5420" extrusionOk="0">
                    <a:moveTo>
                      <a:pt x="100" y="0"/>
                    </a:moveTo>
                    <a:cubicBezTo>
                      <a:pt x="49" y="0"/>
                      <a:pt x="1" y="40"/>
                      <a:pt x="24" y="100"/>
                    </a:cubicBezTo>
                    <a:cubicBezTo>
                      <a:pt x="724" y="1833"/>
                      <a:pt x="184" y="3566"/>
                      <a:pt x="454" y="5360"/>
                    </a:cubicBezTo>
                    <a:cubicBezTo>
                      <a:pt x="461" y="5402"/>
                      <a:pt x="490" y="5419"/>
                      <a:pt x="522" y="5419"/>
                    </a:cubicBezTo>
                    <a:cubicBezTo>
                      <a:pt x="570" y="5419"/>
                      <a:pt x="623" y="5379"/>
                      <a:pt x="613" y="5319"/>
                    </a:cubicBezTo>
                    <a:cubicBezTo>
                      <a:pt x="339" y="3513"/>
                      <a:pt x="887" y="1799"/>
                      <a:pt x="184" y="56"/>
                    </a:cubicBezTo>
                    <a:cubicBezTo>
                      <a:pt x="167" y="17"/>
                      <a:pt x="133" y="0"/>
                      <a:pt x="10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374;p54">
                <a:extLst>
                  <a:ext uri="{FF2B5EF4-FFF2-40B4-BE49-F238E27FC236}">
                    <a16:creationId xmlns:a16="http://schemas.microsoft.com/office/drawing/2014/main" id="{120E4C1D-9B5F-4254-8F77-910540ED21FD}"/>
                  </a:ext>
                </a:extLst>
              </p:cNvPr>
              <p:cNvSpPr/>
              <p:nvPr/>
            </p:nvSpPr>
            <p:spPr>
              <a:xfrm rot="-537420">
                <a:off x="2283470" y="2087822"/>
                <a:ext cx="50941" cy="50941"/>
              </a:xfrm>
              <a:custGeom>
                <a:avLst/>
                <a:gdLst/>
                <a:ahLst/>
                <a:cxnLst/>
                <a:rect l="l" t="t" r="r" b="b"/>
                <a:pathLst>
                  <a:path w="722" h="722" extrusionOk="0">
                    <a:moveTo>
                      <a:pt x="362" y="0"/>
                    </a:moveTo>
                    <a:cubicBezTo>
                      <a:pt x="164" y="0"/>
                      <a:pt x="1" y="160"/>
                      <a:pt x="1" y="360"/>
                    </a:cubicBezTo>
                    <a:cubicBezTo>
                      <a:pt x="1" y="558"/>
                      <a:pt x="164" y="721"/>
                      <a:pt x="362" y="721"/>
                    </a:cubicBezTo>
                    <a:cubicBezTo>
                      <a:pt x="562" y="721"/>
                      <a:pt x="722" y="558"/>
                      <a:pt x="722" y="360"/>
                    </a:cubicBezTo>
                    <a:cubicBezTo>
                      <a:pt x="722" y="160"/>
                      <a:pt x="562" y="0"/>
                      <a:pt x="36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375;p54">
                <a:extLst>
                  <a:ext uri="{FF2B5EF4-FFF2-40B4-BE49-F238E27FC236}">
                    <a16:creationId xmlns:a16="http://schemas.microsoft.com/office/drawing/2014/main" id="{72A09FFE-A9AD-4AE6-8F04-C92B52EF1CD8}"/>
                  </a:ext>
                </a:extLst>
              </p:cNvPr>
              <p:cNvSpPr/>
              <p:nvPr/>
            </p:nvSpPr>
            <p:spPr>
              <a:xfrm rot="-537420">
                <a:off x="2289301" y="2127205"/>
                <a:ext cx="36971" cy="187748"/>
              </a:xfrm>
              <a:custGeom>
                <a:avLst/>
                <a:gdLst/>
                <a:ahLst/>
                <a:cxnLst/>
                <a:rect l="l" t="t" r="r" b="b"/>
                <a:pathLst>
                  <a:path w="524" h="2661" extrusionOk="0">
                    <a:moveTo>
                      <a:pt x="357" y="0"/>
                    </a:moveTo>
                    <a:cubicBezTo>
                      <a:pt x="310" y="0"/>
                      <a:pt x="258" y="42"/>
                      <a:pt x="270" y="104"/>
                    </a:cubicBezTo>
                    <a:cubicBezTo>
                      <a:pt x="447" y="963"/>
                      <a:pt x="0" y="1757"/>
                      <a:pt x="260" y="2602"/>
                    </a:cubicBezTo>
                    <a:cubicBezTo>
                      <a:pt x="271" y="2643"/>
                      <a:pt x="303" y="2660"/>
                      <a:pt x="336" y="2660"/>
                    </a:cubicBezTo>
                    <a:cubicBezTo>
                      <a:pt x="385" y="2660"/>
                      <a:pt x="434" y="2621"/>
                      <a:pt x="416" y="2561"/>
                    </a:cubicBezTo>
                    <a:cubicBezTo>
                      <a:pt x="256" y="2030"/>
                      <a:pt x="392" y="1625"/>
                      <a:pt x="472" y="1109"/>
                    </a:cubicBezTo>
                    <a:cubicBezTo>
                      <a:pt x="523" y="752"/>
                      <a:pt x="499" y="409"/>
                      <a:pt x="426" y="59"/>
                    </a:cubicBezTo>
                    <a:cubicBezTo>
                      <a:pt x="418" y="18"/>
                      <a:pt x="388" y="0"/>
                      <a:pt x="35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376;p54">
                <a:extLst>
                  <a:ext uri="{FF2B5EF4-FFF2-40B4-BE49-F238E27FC236}">
                    <a16:creationId xmlns:a16="http://schemas.microsoft.com/office/drawing/2014/main" id="{4A548BD5-66B5-4AA1-A8F1-DB73BB8AED7B}"/>
                  </a:ext>
                </a:extLst>
              </p:cNvPr>
              <p:cNvSpPr/>
              <p:nvPr/>
            </p:nvSpPr>
            <p:spPr>
              <a:xfrm rot="-537420">
                <a:off x="2318428" y="2115253"/>
                <a:ext cx="30409" cy="161219"/>
              </a:xfrm>
              <a:custGeom>
                <a:avLst/>
                <a:gdLst/>
                <a:ahLst/>
                <a:cxnLst/>
                <a:rect l="l" t="t" r="r" b="b"/>
                <a:pathLst>
                  <a:path w="431" h="2285" extrusionOk="0">
                    <a:moveTo>
                      <a:pt x="132" y="1"/>
                    </a:moveTo>
                    <a:cubicBezTo>
                      <a:pt x="91" y="1"/>
                      <a:pt x="47" y="28"/>
                      <a:pt x="42" y="80"/>
                    </a:cubicBezTo>
                    <a:cubicBezTo>
                      <a:pt x="0" y="454"/>
                      <a:pt x="91" y="798"/>
                      <a:pt x="136" y="1169"/>
                    </a:cubicBezTo>
                    <a:cubicBezTo>
                      <a:pt x="177" y="1525"/>
                      <a:pt x="170" y="1879"/>
                      <a:pt x="257" y="2226"/>
                    </a:cubicBezTo>
                    <a:cubicBezTo>
                      <a:pt x="267" y="2267"/>
                      <a:pt x="298" y="2285"/>
                      <a:pt x="330" y="2285"/>
                    </a:cubicBezTo>
                    <a:cubicBezTo>
                      <a:pt x="379" y="2285"/>
                      <a:pt x="431" y="2244"/>
                      <a:pt x="416" y="2184"/>
                    </a:cubicBezTo>
                    <a:cubicBezTo>
                      <a:pt x="330" y="1841"/>
                      <a:pt x="340" y="1498"/>
                      <a:pt x="299" y="1148"/>
                    </a:cubicBezTo>
                    <a:cubicBezTo>
                      <a:pt x="257" y="787"/>
                      <a:pt x="163" y="448"/>
                      <a:pt x="205" y="80"/>
                    </a:cubicBezTo>
                    <a:cubicBezTo>
                      <a:pt x="210" y="27"/>
                      <a:pt x="173" y="1"/>
                      <a:pt x="13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377;p54">
                <a:extLst>
                  <a:ext uri="{FF2B5EF4-FFF2-40B4-BE49-F238E27FC236}">
                    <a16:creationId xmlns:a16="http://schemas.microsoft.com/office/drawing/2014/main" id="{A6AF61C9-CAEE-47E0-AB6F-F861B2AA4B55}"/>
                  </a:ext>
                </a:extLst>
              </p:cNvPr>
              <p:cNvSpPr/>
              <p:nvPr/>
            </p:nvSpPr>
            <p:spPr>
              <a:xfrm rot="-537420">
                <a:off x="2318152" y="2112716"/>
                <a:ext cx="73871" cy="147602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2092" extrusionOk="0">
                    <a:moveTo>
                      <a:pt x="102" y="1"/>
                    </a:moveTo>
                    <a:cubicBezTo>
                      <a:pt x="51" y="1"/>
                      <a:pt x="1" y="41"/>
                      <a:pt x="22" y="102"/>
                    </a:cubicBezTo>
                    <a:cubicBezTo>
                      <a:pt x="144" y="452"/>
                      <a:pt x="372" y="750"/>
                      <a:pt x="483" y="1111"/>
                    </a:cubicBezTo>
                    <a:cubicBezTo>
                      <a:pt x="587" y="1443"/>
                      <a:pt x="660" y="1769"/>
                      <a:pt x="864" y="2056"/>
                    </a:cubicBezTo>
                    <a:cubicBezTo>
                      <a:pt x="881" y="2081"/>
                      <a:pt x="906" y="2091"/>
                      <a:pt x="931" y="2091"/>
                    </a:cubicBezTo>
                    <a:cubicBezTo>
                      <a:pt x="989" y="2091"/>
                      <a:pt x="1046" y="2034"/>
                      <a:pt x="1003" y="1973"/>
                    </a:cubicBezTo>
                    <a:cubicBezTo>
                      <a:pt x="785" y="1665"/>
                      <a:pt x="729" y="1305"/>
                      <a:pt x="604" y="951"/>
                    </a:cubicBezTo>
                    <a:cubicBezTo>
                      <a:pt x="494" y="639"/>
                      <a:pt x="289" y="372"/>
                      <a:pt x="182" y="57"/>
                    </a:cubicBezTo>
                    <a:cubicBezTo>
                      <a:pt x="168" y="18"/>
                      <a:pt x="135" y="1"/>
                      <a:pt x="10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378;p54">
                <a:extLst>
                  <a:ext uri="{FF2B5EF4-FFF2-40B4-BE49-F238E27FC236}">
                    <a16:creationId xmlns:a16="http://schemas.microsoft.com/office/drawing/2014/main" id="{A199F60B-3160-4EBA-8CF1-BBB7A8F15512}"/>
                  </a:ext>
                </a:extLst>
              </p:cNvPr>
              <p:cNvSpPr/>
              <p:nvPr/>
            </p:nvSpPr>
            <p:spPr>
              <a:xfrm rot="-537420">
                <a:off x="2393228" y="1955685"/>
                <a:ext cx="307269" cy="62794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890" extrusionOk="0">
                    <a:moveTo>
                      <a:pt x="117" y="0"/>
                    </a:moveTo>
                    <a:cubicBezTo>
                      <a:pt x="47" y="0"/>
                      <a:pt x="0" y="109"/>
                      <a:pt x="79" y="155"/>
                    </a:cubicBezTo>
                    <a:cubicBezTo>
                      <a:pt x="1302" y="890"/>
                      <a:pt x="2875" y="754"/>
                      <a:pt x="4251" y="810"/>
                    </a:cubicBezTo>
                    <a:cubicBezTo>
                      <a:pt x="4253" y="810"/>
                      <a:pt x="4255" y="810"/>
                      <a:pt x="4257" y="810"/>
                    </a:cubicBezTo>
                    <a:cubicBezTo>
                      <a:pt x="4355" y="810"/>
                      <a:pt x="4353" y="650"/>
                      <a:pt x="4251" y="647"/>
                    </a:cubicBezTo>
                    <a:cubicBezTo>
                      <a:pt x="2906" y="592"/>
                      <a:pt x="1358" y="727"/>
                      <a:pt x="159" y="13"/>
                    </a:cubicBezTo>
                    <a:cubicBezTo>
                      <a:pt x="144" y="4"/>
                      <a:pt x="130" y="0"/>
                      <a:pt x="11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379;p54">
                <a:extLst>
                  <a:ext uri="{FF2B5EF4-FFF2-40B4-BE49-F238E27FC236}">
                    <a16:creationId xmlns:a16="http://schemas.microsoft.com/office/drawing/2014/main" id="{78EEA75C-59B9-4B64-BA03-0F0FB46C48D2}"/>
                  </a:ext>
                </a:extLst>
              </p:cNvPr>
              <p:cNvSpPr/>
              <p:nvPr/>
            </p:nvSpPr>
            <p:spPr>
              <a:xfrm rot="-537420">
                <a:off x="2721093" y="1890674"/>
                <a:ext cx="238971" cy="73307"/>
              </a:xfrm>
              <a:custGeom>
                <a:avLst/>
                <a:gdLst/>
                <a:ahLst/>
                <a:cxnLst/>
                <a:rect l="l" t="t" r="r" b="b"/>
                <a:pathLst>
                  <a:path w="3387" h="1039" extrusionOk="0">
                    <a:moveTo>
                      <a:pt x="3282" y="1"/>
                    </a:moveTo>
                    <a:cubicBezTo>
                      <a:pt x="3274" y="1"/>
                      <a:pt x="3264" y="3"/>
                      <a:pt x="3255" y="6"/>
                    </a:cubicBezTo>
                    <a:cubicBezTo>
                      <a:pt x="2222" y="359"/>
                      <a:pt x="1200" y="758"/>
                      <a:pt x="105" y="876"/>
                    </a:cubicBezTo>
                    <a:cubicBezTo>
                      <a:pt x="5" y="885"/>
                      <a:pt x="1" y="1039"/>
                      <a:pt x="93" y="1039"/>
                    </a:cubicBezTo>
                    <a:cubicBezTo>
                      <a:pt x="96" y="1039"/>
                      <a:pt x="100" y="1038"/>
                      <a:pt x="105" y="1038"/>
                    </a:cubicBezTo>
                    <a:cubicBezTo>
                      <a:pt x="1217" y="921"/>
                      <a:pt x="2249" y="526"/>
                      <a:pt x="3300" y="161"/>
                    </a:cubicBezTo>
                    <a:cubicBezTo>
                      <a:pt x="3387" y="134"/>
                      <a:pt x="3361" y="1"/>
                      <a:pt x="328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2380;p54">
                <a:extLst>
                  <a:ext uri="{FF2B5EF4-FFF2-40B4-BE49-F238E27FC236}">
                    <a16:creationId xmlns:a16="http://schemas.microsoft.com/office/drawing/2014/main" id="{47A9AFE7-B624-411E-BF7C-D2AED8E64FAD}"/>
                  </a:ext>
                </a:extLst>
              </p:cNvPr>
              <p:cNvSpPr/>
              <p:nvPr/>
            </p:nvSpPr>
            <p:spPr>
              <a:xfrm rot="-537420">
                <a:off x="2639605" y="1597191"/>
                <a:ext cx="53269" cy="66745"/>
              </a:xfrm>
              <a:custGeom>
                <a:avLst/>
                <a:gdLst/>
                <a:ahLst/>
                <a:cxnLst/>
                <a:rect l="l" t="t" r="r" b="b"/>
                <a:pathLst>
                  <a:path w="755" h="946" extrusionOk="0">
                    <a:moveTo>
                      <a:pt x="641" y="1"/>
                    </a:moveTo>
                    <a:cubicBezTo>
                      <a:pt x="615" y="1"/>
                      <a:pt x="589" y="12"/>
                      <a:pt x="571" y="39"/>
                    </a:cubicBezTo>
                    <a:cubicBezTo>
                      <a:pt x="394" y="300"/>
                      <a:pt x="218" y="562"/>
                      <a:pt x="41" y="826"/>
                    </a:cubicBezTo>
                    <a:cubicBezTo>
                      <a:pt x="0" y="887"/>
                      <a:pt x="57" y="946"/>
                      <a:pt x="116" y="946"/>
                    </a:cubicBezTo>
                    <a:cubicBezTo>
                      <a:pt x="140" y="946"/>
                      <a:pt x="165" y="935"/>
                      <a:pt x="183" y="909"/>
                    </a:cubicBezTo>
                    <a:cubicBezTo>
                      <a:pt x="360" y="646"/>
                      <a:pt x="536" y="383"/>
                      <a:pt x="714" y="119"/>
                    </a:cubicBezTo>
                    <a:cubicBezTo>
                      <a:pt x="755" y="59"/>
                      <a:pt x="699" y="1"/>
                      <a:pt x="64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" name="Google Shape;391;p27"/>
          <p:cNvSpPr txBox="1">
            <a:spLocks noGrp="1"/>
          </p:cNvSpPr>
          <p:nvPr>
            <p:ph type="title"/>
          </p:nvPr>
        </p:nvSpPr>
        <p:spPr>
          <a:xfrm>
            <a:off x="1047849" y="1040844"/>
            <a:ext cx="6871907" cy="2923973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solidFill>
                  <a:srgbClr val="FF0000"/>
                </a:solidFill>
              </a:rPr>
              <a:t>TIẾT 103. BÀI 4. </a:t>
            </a:r>
            <a:br>
              <a:rPr lang="en" sz="4000" b="1" dirty="0">
                <a:solidFill>
                  <a:srgbClr val="FF0000"/>
                </a:solidFill>
              </a:rPr>
            </a:br>
            <a:r>
              <a:rPr lang="en" sz="4000" b="1" dirty="0"/>
              <a:t>PHÉP NHÂN, PHÉP CHIA PHÂN SỐ</a:t>
            </a:r>
            <a:br>
              <a:rPr lang="en" sz="4000" dirty="0"/>
            </a:br>
            <a:r>
              <a:rPr lang="en" sz="4000" dirty="0"/>
              <a:t>(Tiết 1)</a:t>
            </a:r>
            <a:endParaRPr sz="4000" dirty="0"/>
          </a:p>
        </p:txBody>
      </p:sp>
      <p:grpSp>
        <p:nvGrpSpPr>
          <p:cNvPr id="392" name="Google Shape;392;p27"/>
          <p:cNvGrpSpPr/>
          <p:nvPr/>
        </p:nvGrpSpPr>
        <p:grpSpPr>
          <a:xfrm>
            <a:off x="7894969" y="0"/>
            <a:ext cx="901488" cy="946387"/>
            <a:chOff x="6548464" y="589964"/>
            <a:chExt cx="1102270" cy="1241171"/>
          </a:xfrm>
        </p:grpSpPr>
        <p:sp>
          <p:nvSpPr>
            <p:cNvPr id="393" name="Google Shape;393;p27"/>
            <p:cNvSpPr/>
            <p:nvPr/>
          </p:nvSpPr>
          <p:spPr>
            <a:xfrm>
              <a:off x="6817747" y="1054489"/>
              <a:ext cx="594063" cy="612759"/>
            </a:xfrm>
            <a:custGeom>
              <a:avLst/>
              <a:gdLst/>
              <a:ahLst/>
              <a:cxnLst/>
              <a:rect l="l" t="t" r="r" b="b"/>
              <a:pathLst>
                <a:path w="19379" h="19408" extrusionOk="0">
                  <a:moveTo>
                    <a:pt x="8356" y="1"/>
                  </a:moveTo>
                  <a:cubicBezTo>
                    <a:pt x="8333" y="1"/>
                    <a:pt x="8316" y="12"/>
                    <a:pt x="8298" y="25"/>
                  </a:cubicBezTo>
                  <a:cubicBezTo>
                    <a:pt x="8209" y="94"/>
                    <a:pt x="8209" y="94"/>
                    <a:pt x="8898" y="1113"/>
                  </a:cubicBezTo>
                  <a:cubicBezTo>
                    <a:pt x="12498" y="6432"/>
                    <a:pt x="15023" y="10170"/>
                    <a:pt x="16458" y="12302"/>
                  </a:cubicBezTo>
                  <a:cubicBezTo>
                    <a:pt x="14674" y="9973"/>
                    <a:pt x="11788" y="6096"/>
                    <a:pt x="9961" y="3646"/>
                  </a:cubicBezTo>
                  <a:cubicBezTo>
                    <a:pt x="9296" y="2752"/>
                    <a:pt x="8724" y="1986"/>
                    <a:pt x="8319" y="1442"/>
                  </a:cubicBezTo>
                  <a:cubicBezTo>
                    <a:pt x="7756" y="688"/>
                    <a:pt x="7637" y="531"/>
                    <a:pt x="7561" y="531"/>
                  </a:cubicBezTo>
                  <a:cubicBezTo>
                    <a:pt x="7541" y="531"/>
                    <a:pt x="7524" y="542"/>
                    <a:pt x="7502" y="556"/>
                  </a:cubicBezTo>
                  <a:cubicBezTo>
                    <a:pt x="7473" y="573"/>
                    <a:pt x="7456" y="604"/>
                    <a:pt x="7449" y="635"/>
                  </a:cubicBezTo>
                  <a:cubicBezTo>
                    <a:pt x="7449" y="646"/>
                    <a:pt x="7446" y="656"/>
                    <a:pt x="7491" y="739"/>
                  </a:cubicBezTo>
                  <a:lnTo>
                    <a:pt x="7484" y="743"/>
                  </a:lnTo>
                  <a:cubicBezTo>
                    <a:pt x="7491" y="746"/>
                    <a:pt x="7498" y="756"/>
                    <a:pt x="7508" y="770"/>
                  </a:cubicBezTo>
                  <a:cubicBezTo>
                    <a:pt x="7764" y="1214"/>
                    <a:pt x="9061" y="3203"/>
                    <a:pt x="15564" y="12748"/>
                  </a:cubicBezTo>
                  <a:cubicBezTo>
                    <a:pt x="14483" y="11304"/>
                    <a:pt x="13076" y="9374"/>
                    <a:pt x="11832" y="7669"/>
                  </a:cubicBezTo>
                  <a:cubicBezTo>
                    <a:pt x="7359" y="1535"/>
                    <a:pt x="6798" y="830"/>
                    <a:pt x="6607" y="830"/>
                  </a:cubicBezTo>
                  <a:cubicBezTo>
                    <a:pt x="6581" y="830"/>
                    <a:pt x="6562" y="843"/>
                    <a:pt x="6541" y="857"/>
                  </a:cubicBezTo>
                  <a:cubicBezTo>
                    <a:pt x="6514" y="874"/>
                    <a:pt x="6496" y="902"/>
                    <a:pt x="6490" y="933"/>
                  </a:cubicBezTo>
                  <a:cubicBezTo>
                    <a:pt x="6483" y="967"/>
                    <a:pt x="6490" y="999"/>
                    <a:pt x="6507" y="1027"/>
                  </a:cubicBezTo>
                  <a:lnTo>
                    <a:pt x="13281" y="11068"/>
                  </a:lnTo>
                  <a:cubicBezTo>
                    <a:pt x="12637" y="10198"/>
                    <a:pt x="11946" y="9273"/>
                    <a:pt x="11257" y="8348"/>
                  </a:cubicBezTo>
                  <a:cubicBezTo>
                    <a:pt x="7238" y="2963"/>
                    <a:pt x="6171" y="1612"/>
                    <a:pt x="5831" y="1314"/>
                  </a:cubicBezTo>
                  <a:lnTo>
                    <a:pt x="5814" y="1290"/>
                  </a:lnTo>
                  <a:lnTo>
                    <a:pt x="5807" y="1293"/>
                  </a:lnTo>
                  <a:cubicBezTo>
                    <a:pt x="5755" y="1251"/>
                    <a:pt x="5722" y="1237"/>
                    <a:pt x="5698" y="1237"/>
                  </a:cubicBezTo>
                  <a:cubicBezTo>
                    <a:pt x="5677" y="1237"/>
                    <a:pt x="5662" y="1247"/>
                    <a:pt x="5647" y="1259"/>
                  </a:cubicBezTo>
                  <a:cubicBezTo>
                    <a:pt x="5592" y="1293"/>
                    <a:pt x="5578" y="1370"/>
                    <a:pt x="5613" y="1425"/>
                  </a:cubicBezTo>
                  <a:lnTo>
                    <a:pt x="13118" y="12551"/>
                  </a:lnTo>
                  <a:cubicBezTo>
                    <a:pt x="12293" y="11453"/>
                    <a:pt x="11368" y="10215"/>
                    <a:pt x="10440" y="8982"/>
                  </a:cubicBezTo>
                  <a:cubicBezTo>
                    <a:pt x="9040" y="7114"/>
                    <a:pt x="7640" y="5250"/>
                    <a:pt x="6587" y="3854"/>
                  </a:cubicBezTo>
                  <a:cubicBezTo>
                    <a:pt x="5460" y="2365"/>
                    <a:pt x="5031" y="1792"/>
                    <a:pt x="4837" y="1588"/>
                  </a:cubicBezTo>
                  <a:cubicBezTo>
                    <a:pt x="4837" y="1585"/>
                    <a:pt x="4833" y="1581"/>
                    <a:pt x="4833" y="1578"/>
                  </a:cubicBezTo>
                  <a:lnTo>
                    <a:pt x="4830" y="1578"/>
                  </a:lnTo>
                  <a:cubicBezTo>
                    <a:pt x="4763" y="1509"/>
                    <a:pt x="4727" y="1488"/>
                    <a:pt x="4699" y="1488"/>
                  </a:cubicBezTo>
                  <a:cubicBezTo>
                    <a:pt x="4681" y="1488"/>
                    <a:pt x="4666" y="1497"/>
                    <a:pt x="4649" y="1508"/>
                  </a:cubicBezTo>
                  <a:cubicBezTo>
                    <a:pt x="4625" y="1525"/>
                    <a:pt x="4605" y="1554"/>
                    <a:pt x="4598" y="1585"/>
                  </a:cubicBezTo>
                  <a:cubicBezTo>
                    <a:pt x="4598" y="1599"/>
                    <a:pt x="4595" y="1609"/>
                    <a:pt x="4639" y="1692"/>
                  </a:cubicBezTo>
                  <a:lnTo>
                    <a:pt x="4636" y="1695"/>
                  </a:lnTo>
                  <a:cubicBezTo>
                    <a:pt x="4639" y="1695"/>
                    <a:pt x="4639" y="1699"/>
                    <a:pt x="4643" y="1703"/>
                  </a:cubicBezTo>
                  <a:cubicBezTo>
                    <a:pt x="4862" y="2111"/>
                    <a:pt x="6101" y="4055"/>
                    <a:pt x="13000" y="14148"/>
                  </a:cubicBezTo>
                  <a:cubicBezTo>
                    <a:pt x="10308" y="10579"/>
                    <a:pt x="6036" y="4810"/>
                    <a:pt x="3995" y="2042"/>
                  </a:cubicBezTo>
                  <a:cubicBezTo>
                    <a:pt x="3972" y="2010"/>
                    <a:pt x="3936" y="1994"/>
                    <a:pt x="3899" y="1994"/>
                  </a:cubicBezTo>
                  <a:cubicBezTo>
                    <a:pt x="3875" y="1994"/>
                    <a:pt x="3850" y="2001"/>
                    <a:pt x="3829" y="2014"/>
                  </a:cubicBezTo>
                  <a:cubicBezTo>
                    <a:pt x="3776" y="2053"/>
                    <a:pt x="3749" y="2069"/>
                    <a:pt x="3808" y="2181"/>
                  </a:cubicBezTo>
                  <a:lnTo>
                    <a:pt x="3801" y="2187"/>
                  </a:lnTo>
                  <a:cubicBezTo>
                    <a:pt x="3801" y="2187"/>
                    <a:pt x="3815" y="2205"/>
                    <a:pt x="3835" y="2232"/>
                  </a:cubicBezTo>
                  <a:cubicBezTo>
                    <a:pt x="3901" y="2347"/>
                    <a:pt x="4026" y="2534"/>
                    <a:pt x="4238" y="2856"/>
                  </a:cubicBezTo>
                  <a:cubicBezTo>
                    <a:pt x="4521" y="3283"/>
                    <a:pt x="4931" y="3889"/>
                    <a:pt x="5423" y="4616"/>
                  </a:cubicBezTo>
                  <a:cubicBezTo>
                    <a:pt x="6403" y="6075"/>
                    <a:pt x="7713" y="8015"/>
                    <a:pt x="9026" y="9956"/>
                  </a:cubicBezTo>
                  <a:cubicBezTo>
                    <a:pt x="9934" y="11300"/>
                    <a:pt x="10841" y="12641"/>
                    <a:pt x="11639" y="13823"/>
                  </a:cubicBezTo>
                  <a:lnTo>
                    <a:pt x="3479" y="3005"/>
                  </a:lnTo>
                  <a:cubicBezTo>
                    <a:pt x="3455" y="2973"/>
                    <a:pt x="3419" y="2956"/>
                    <a:pt x="3382" y="2956"/>
                  </a:cubicBezTo>
                  <a:cubicBezTo>
                    <a:pt x="3359" y="2956"/>
                    <a:pt x="3336" y="2963"/>
                    <a:pt x="3316" y="2977"/>
                  </a:cubicBezTo>
                  <a:cubicBezTo>
                    <a:pt x="3288" y="2995"/>
                    <a:pt x="3267" y="3022"/>
                    <a:pt x="3264" y="3054"/>
                  </a:cubicBezTo>
                  <a:cubicBezTo>
                    <a:pt x="3261" y="3075"/>
                    <a:pt x="3257" y="3088"/>
                    <a:pt x="3285" y="3150"/>
                  </a:cubicBezTo>
                  <a:lnTo>
                    <a:pt x="3288" y="3150"/>
                  </a:lnTo>
                  <a:cubicBezTo>
                    <a:pt x="3413" y="3400"/>
                    <a:pt x="4075" y="4381"/>
                    <a:pt x="7356" y="9166"/>
                  </a:cubicBezTo>
                  <a:cubicBezTo>
                    <a:pt x="8936" y="11466"/>
                    <a:pt x="10755" y="14117"/>
                    <a:pt x="11940" y="15881"/>
                  </a:cubicBezTo>
                  <a:cubicBezTo>
                    <a:pt x="9542" y="12738"/>
                    <a:pt x="4812" y="6411"/>
                    <a:pt x="2675" y="3539"/>
                  </a:cubicBezTo>
                  <a:cubicBezTo>
                    <a:pt x="2652" y="3507"/>
                    <a:pt x="2615" y="3489"/>
                    <a:pt x="2578" y="3489"/>
                  </a:cubicBezTo>
                  <a:cubicBezTo>
                    <a:pt x="2554" y="3489"/>
                    <a:pt x="2530" y="3496"/>
                    <a:pt x="2508" y="3511"/>
                  </a:cubicBezTo>
                  <a:cubicBezTo>
                    <a:pt x="2484" y="3529"/>
                    <a:pt x="2460" y="3563"/>
                    <a:pt x="2453" y="3598"/>
                  </a:cubicBezTo>
                  <a:cubicBezTo>
                    <a:pt x="2388" y="3951"/>
                    <a:pt x="7300" y="11075"/>
                    <a:pt x="10637" y="15860"/>
                  </a:cubicBezTo>
                  <a:cubicBezTo>
                    <a:pt x="8437" y="13001"/>
                    <a:pt x="4695" y="7943"/>
                    <a:pt x="1951" y="4194"/>
                  </a:cubicBezTo>
                  <a:cubicBezTo>
                    <a:pt x="1927" y="4160"/>
                    <a:pt x="1891" y="4142"/>
                    <a:pt x="1854" y="4142"/>
                  </a:cubicBezTo>
                  <a:cubicBezTo>
                    <a:pt x="1831" y="4142"/>
                    <a:pt x="1808" y="4149"/>
                    <a:pt x="1788" y="4162"/>
                  </a:cubicBezTo>
                  <a:cubicBezTo>
                    <a:pt x="1760" y="4183"/>
                    <a:pt x="1736" y="4218"/>
                    <a:pt x="1732" y="4249"/>
                  </a:cubicBezTo>
                  <a:cubicBezTo>
                    <a:pt x="1670" y="4585"/>
                    <a:pt x="5914" y="10770"/>
                    <a:pt x="9206" y="15503"/>
                  </a:cubicBezTo>
                  <a:cubicBezTo>
                    <a:pt x="6819" y="12371"/>
                    <a:pt x="3406" y="7825"/>
                    <a:pt x="1718" y="5569"/>
                  </a:cubicBezTo>
                  <a:cubicBezTo>
                    <a:pt x="1694" y="5538"/>
                    <a:pt x="1658" y="5522"/>
                    <a:pt x="1622" y="5522"/>
                  </a:cubicBezTo>
                  <a:cubicBezTo>
                    <a:pt x="1597" y="5522"/>
                    <a:pt x="1571" y="5530"/>
                    <a:pt x="1549" y="5545"/>
                  </a:cubicBezTo>
                  <a:cubicBezTo>
                    <a:pt x="1497" y="5583"/>
                    <a:pt x="1483" y="5656"/>
                    <a:pt x="1521" y="5712"/>
                  </a:cubicBezTo>
                  <a:cubicBezTo>
                    <a:pt x="3496" y="8625"/>
                    <a:pt x="6604" y="13220"/>
                    <a:pt x="8641" y="16241"/>
                  </a:cubicBezTo>
                  <a:cubicBezTo>
                    <a:pt x="6413" y="13324"/>
                    <a:pt x="3021" y="8864"/>
                    <a:pt x="866" y="6033"/>
                  </a:cubicBezTo>
                  <a:cubicBezTo>
                    <a:pt x="844" y="6003"/>
                    <a:pt x="808" y="5985"/>
                    <a:pt x="770" y="5985"/>
                  </a:cubicBezTo>
                  <a:cubicBezTo>
                    <a:pt x="760" y="5985"/>
                    <a:pt x="751" y="5986"/>
                    <a:pt x="741" y="5988"/>
                  </a:cubicBezTo>
                  <a:cubicBezTo>
                    <a:pt x="696" y="6003"/>
                    <a:pt x="662" y="6037"/>
                    <a:pt x="651" y="6086"/>
                  </a:cubicBezTo>
                  <a:cubicBezTo>
                    <a:pt x="648" y="6102"/>
                    <a:pt x="645" y="6116"/>
                    <a:pt x="679" y="6179"/>
                  </a:cubicBezTo>
                  <a:lnTo>
                    <a:pt x="672" y="6179"/>
                  </a:lnTo>
                  <a:cubicBezTo>
                    <a:pt x="672" y="6179"/>
                    <a:pt x="683" y="6190"/>
                    <a:pt x="696" y="6210"/>
                  </a:cubicBezTo>
                  <a:cubicBezTo>
                    <a:pt x="838" y="6460"/>
                    <a:pt x="1417" y="7305"/>
                    <a:pt x="3627" y="10538"/>
                  </a:cubicBezTo>
                  <a:cubicBezTo>
                    <a:pt x="4886" y="12377"/>
                    <a:pt x="6400" y="14595"/>
                    <a:pt x="7523" y="16255"/>
                  </a:cubicBezTo>
                  <a:lnTo>
                    <a:pt x="482" y="7191"/>
                  </a:lnTo>
                  <a:cubicBezTo>
                    <a:pt x="461" y="7162"/>
                    <a:pt x="427" y="7144"/>
                    <a:pt x="392" y="7144"/>
                  </a:cubicBezTo>
                  <a:cubicBezTo>
                    <a:pt x="381" y="7144"/>
                    <a:pt x="371" y="7146"/>
                    <a:pt x="360" y="7149"/>
                  </a:cubicBezTo>
                  <a:cubicBezTo>
                    <a:pt x="312" y="7159"/>
                    <a:pt x="277" y="7194"/>
                    <a:pt x="267" y="7242"/>
                  </a:cubicBezTo>
                  <a:cubicBezTo>
                    <a:pt x="267" y="7257"/>
                    <a:pt x="263" y="7267"/>
                    <a:pt x="301" y="7333"/>
                  </a:cubicBezTo>
                  <a:lnTo>
                    <a:pt x="291" y="7340"/>
                  </a:lnTo>
                  <a:lnTo>
                    <a:pt x="354" y="7420"/>
                  </a:lnTo>
                  <a:cubicBezTo>
                    <a:pt x="562" y="7749"/>
                    <a:pt x="1237" y="8750"/>
                    <a:pt x="3420" y="11972"/>
                  </a:cubicBezTo>
                  <a:cubicBezTo>
                    <a:pt x="4470" y="13524"/>
                    <a:pt x="5647" y="15264"/>
                    <a:pt x="6594" y="16663"/>
                  </a:cubicBezTo>
                  <a:lnTo>
                    <a:pt x="232" y="8545"/>
                  </a:lnTo>
                  <a:cubicBezTo>
                    <a:pt x="208" y="8514"/>
                    <a:pt x="172" y="8498"/>
                    <a:pt x="136" y="8498"/>
                  </a:cubicBezTo>
                  <a:cubicBezTo>
                    <a:pt x="111" y="8498"/>
                    <a:pt x="87" y="8506"/>
                    <a:pt x="66" y="8521"/>
                  </a:cubicBezTo>
                  <a:cubicBezTo>
                    <a:pt x="14" y="8560"/>
                    <a:pt x="0" y="8632"/>
                    <a:pt x="34" y="8684"/>
                  </a:cubicBezTo>
                  <a:lnTo>
                    <a:pt x="5634" y="16982"/>
                  </a:lnTo>
                  <a:cubicBezTo>
                    <a:pt x="4633" y="15769"/>
                    <a:pt x="3257" y="14061"/>
                    <a:pt x="2276" y="12845"/>
                  </a:cubicBezTo>
                  <a:cubicBezTo>
                    <a:pt x="1771" y="12222"/>
                    <a:pt x="1327" y="11667"/>
                    <a:pt x="1005" y="11275"/>
                  </a:cubicBezTo>
                  <a:cubicBezTo>
                    <a:pt x="738" y="10946"/>
                    <a:pt x="592" y="10767"/>
                    <a:pt x="506" y="10676"/>
                  </a:cubicBezTo>
                  <a:cubicBezTo>
                    <a:pt x="499" y="10669"/>
                    <a:pt x="496" y="10663"/>
                    <a:pt x="488" y="10652"/>
                  </a:cubicBezTo>
                  <a:lnTo>
                    <a:pt x="485" y="10655"/>
                  </a:lnTo>
                  <a:cubicBezTo>
                    <a:pt x="438" y="10610"/>
                    <a:pt x="409" y="10593"/>
                    <a:pt x="385" y="10593"/>
                  </a:cubicBezTo>
                  <a:cubicBezTo>
                    <a:pt x="364" y="10593"/>
                    <a:pt x="346" y="10605"/>
                    <a:pt x="322" y="10621"/>
                  </a:cubicBezTo>
                  <a:cubicBezTo>
                    <a:pt x="295" y="10639"/>
                    <a:pt x="277" y="10666"/>
                    <a:pt x="270" y="10701"/>
                  </a:cubicBezTo>
                  <a:cubicBezTo>
                    <a:pt x="267" y="10732"/>
                    <a:pt x="274" y="10763"/>
                    <a:pt x="291" y="10791"/>
                  </a:cubicBezTo>
                  <a:cubicBezTo>
                    <a:pt x="1625" y="12734"/>
                    <a:pt x="3437" y="15385"/>
                    <a:pt x="4435" y="16879"/>
                  </a:cubicBezTo>
                  <a:cubicBezTo>
                    <a:pt x="2359" y="14630"/>
                    <a:pt x="1681" y="13951"/>
                    <a:pt x="1427" y="13767"/>
                  </a:cubicBezTo>
                  <a:cubicBezTo>
                    <a:pt x="1424" y="13764"/>
                    <a:pt x="1421" y="13760"/>
                    <a:pt x="1417" y="13757"/>
                  </a:cubicBezTo>
                  <a:lnTo>
                    <a:pt x="1414" y="13760"/>
                  </a:lnTo>
                  <a:cubicBezTo>
                    <a:pt x="1357" y="13720"/>
                    <a:pt x="1323" y="13707"/>
                    <a:pt x="1298" y="13707"/>
                  </a:cubicBezTo>
                  <a:cubicBezTo>
                    <a:pt x="1278" y="13707"/>
                    <a:pt x="1265" y="13716"/>
                    <a:pt x="1251" y="13725"/>
                  </a:cubicBezTo>
                  <a:cubicBezTo>
                    <a:pt x="1227" y="13743"/>
                    <a:pt x="1206" y="13770"/>
                    <a:pt x="1203" y="13802"/>
                  </a:cubicBezTo>
                  <a:cubicBezTo>
                    <a:pt x="1195" y="13833"/>
                    <a:pt x="1203" y="13867"/>
                    <a:pt x="1219" y="13895"/>
                  </a:cubicBezTo>
                  <a:cubicBezTo>
                    <a:pt x="1653" y="14519"/>
                    <a:pt x="2353" y="15541"/>
                    <a:pt x="2425" y="15673"/>
                  </a:cubicBezTo>
                  <a:cubicBezTo>
                    <a:pt x="2429" y="15683"/>
                    <a:pt x="2436" y="15694"/>
                    <a:pt x="2443" y="15704"/>
                  </a:cubicBezTo>
                  <a:cubicBezTo>
                    <a:pt x="2467" y="15739"/>
                    <a:pt x="2505" y="15757"/>
                    <a:pt x="2544" y="15757"/>
                  </a:cubicBezTo>
                  <a:cubicBezTo>
                    <a:pt x="2566" y="15757"/>
                    <a:pt x="2589" y="15751"/>
                    <a:pt x="2609" y="15738"/>
                  </a:cubicBezTo>
                  <a:cubicBezTo>
                    <a:pt x="2637" y="15718"/>
                    <a:pt x="2654" y="15690"/>
                    <a:pt x="2661" y="15659"/>
                  </a:cubicBezTo>
                  <a:cubicBezTo>
                    <a:pt x="2671" y="15610"/>
                    <a:pt x="2675" y="15586"/>
                    <a:pt x="2100" y="14744"/>
                  </a:cubicBezTo>
                  <a:lnTo>
                    <a:pt x="2100" y="14744"/>
                  </a:lnTo>
                  <a:cubicBezTo>
                    <a:pt x="2938" y="15617"/>
                    <a:pt x="4238" y="17017"/>
                    <a:pt x="5197" y="18063"/>
                  </a:cubicBezTo>
                  <a:cubicBezTo>
                    <a:pt x="5222" y="18088"/>
                    <a:pt x="5255" y="18102"/>
                    <a:pt x="5288" y="18102"/>
                  </a:cubicBezTo>
                  <a:cubicBezTo>
                    <a:pt x="5310" y="18102"/>
                    <a:pt x="5333" y="18095"/>
                    <a:pt x="5353" y="18081"/>
                  </a:cubicBezTo>
                  <a:cubicBezTo>
                    <a:pt x="5381" y="18063"/>
                    <a:pt x="5398" y="18035"/>
                    <a:pt x="5405" y="18001"/>
                  </a:cubicBezTo>
                  <a:cubicBezTo>
                    <a:pt x="5409" y="17990"/>
                    <a:pt x="5412" y="17977"/>
                    <a:pt x="5374" y="17901"/>
                  </a:cubicBezTo>
                  <a:cubicBezTo>
                    <a:pt x="5374" y="17897"/>
                    <a:pt x="5370" y="17894"/>
                    <a:pt x="5367" y="17890"/>
                  </a:cubicBezTo>
                  <a:cubicBezTo>
                    <a:pt x="5225" y="17627"/>
                    <a:pt x="4625" y="16695"/>
                    <a:pt x="2151" y="13077"/>
                  </a:cubicBezTo>
                  <a:lnTo>
                    <a:pt x="2151" y="13077"/>
                  </a:lnTo>
                  <a:cubicBezTo>
                    <a:pt x="5530" y="17266"/>
                    <a:pt x="6445" y="18379"/>
                    <a:pt x="6746" y="18635"/>
                  </a:cubicBezTo>
                  <a:lnTo>
                    <a:pt x="6757" y="18652"/>
                  </a:lnTo>
                  <a:lnTo>
                    <a:pt x="6763" y="18649"/>
                  </a:lnTo>
                  <a:cubicBezTo>
                    <a:pt x="6815" y="18692"/>
                    <a:pt x="6847" y="18706"/>
                    <a:pt x="6872" y="18706"/>
                  </a:cubicBezTo>
                  <a:cubicBezTo>
                    <a:pt x="6893" y="18706"/>
                    <a:pt x="6908" y="18695"/>
                    <a:pt x="6926" y="18684"/>
                  </a:cubicBezTo>
                  <a:cubicBezTo>
                    <a:pt x="6950" y="18666"/>
                    <a:pt x="6968" y="18638"/>
                    <a:pt x="6975" y="18607"/>
                  </a:cubicBezTo>
                  <a:cubicBezTo>
                    <a:pt x="6982" y="18576"/>
                    <a:pt x="6975" y="18542"/>
                    <a:pt x="6957" y="18518"/>
                  </a:cubicBezTo>
                  <a:lnTo>
                    <a:pt x="2127" y="11355"/>
                  </a:lnTo>
                  <a:lnTo>
                    <a:pt x="8399" y="19359"/>
                  </a:lnTo>
                  <a:cubicBezTo>
                    <a:pt x="8423" y="19391"/>
                    <a:pt x="8458" y="19407"/>
                    <a:pt x="8495" y="19407"/>
                  </a:cubicBezTo>
                  <a:cubicBezTo>
                    <a:pt x="8506" y="19407"/>
                    <a:pt x="8513" y="19404"/>
                    <a:pt x="8524" y="19404"/>
                  </a:cubicBezTo>
                  <a:cubicBezTo>
                    <a:pt x="8569" y="19394"/>
                    <a:pt x="8604" y="19356"/>
                    <a:pt x="8614" y="19311"/>
                  </a:cubicBezTo>
                  <a:cubicBezTo>
                    <a:pt x="8617" y="19293"/>
                    <a:pt x="8620" y="19283"/>
                    <a:pt x="8583" y="19217"/>
                  </a:cubicBezTo>
                  <a:lnTo>
                    <a:pt x="8589" y="19214"/>
                  </a:lnTo>
                  <a:lnTo>
                    <a:pt x="8548" y="19158"/>
                  </a:lnTo>
                  <a:cubicBezTo>
                    <a:pt x="8326" y="18791"/>
                    <a:pt x="7398" y="17419"/>
                    <a:pt x="3618" y="11837"/>
                  </a:cubicBezTo>
                  <a:cubicBezTo>
                    <a:pt x="3233" y="11266"/>
                    <a:pt x="2852" y="10701"/>
                    <a:pt x="2495" y="10177"/>
                  </a:cubicBezTo>
                  <a:lnTo>
                    <a:pt x="2495" y="10177"/>
                  </a:lnTo>
                  <a:lnTo>
                    <a:pt x="9144" y="18735"/>
                  </a:lnTo>
                  <a:cubicBezTo>
                    <a:pt x="9167" y="18767"/>
                    <a:pt x="9203" y="18783"/>
                    <a:pt x="9239" y="18783"/>
                  </a:cubicBezTo>
                  <a:cubicBezTo>
                    <a:pt x="9262" y="18783"/>
                    <a:pt x="9286" y="18777"/>
                    <a:pt x="9306" y="18763"/>
                  </a:cubicBezTo>
                  <a:cubicBezTo>
                    <a:pt x="9334" y="18746"/>
                    <a:pt x="9352" y="18715"/>
                    <a:pt x="9359" y="18684"/>
                  </a:cubicBezTo>
                  <a:cubicBezTo>
                    <a:pt x="9376" y="18583"/>
                    <a:pt x="9386" y="18538"/>
                    <a:pt x="3825" y="10402"/>
                  </a:cubicBezTo>
                  <a:cubicBezTo>
                    <a:pt x="3645" y="10140"/>
                    <a:pt x="3469" y="9879"/>
                    <a:pt x="3295" y="9623"/>
                  </a:cubicBezTo>
                  <a:lnTo>
                    <a:pt x="3295" y="9623"/>
                  </a:lnTo>
                  <a:cubicBezTo>
                    <a:pt x="4026" y="10586"/>
                    <a:pt x="4847" y="11664"/>
                    <a:pt x="5672" y="12745"/>
                  </a:cubicBezTo>
                  <a:cubicBezTo>
                    <a:pt x="6923" y="14384"/>
                    <a:pt x="8174" y="16026"/>
                    <a:pt x="9112" y="17256"/>
                  </a:cubicBezTo>
                  <a:cubicBezTo>
                    <a:pt x="9581" y="17869"/>
                    <a:pt x="9976" y="18382"/>
                    <a:pt x="10249" y="18739"/>
                  </a:cubicBezTo>
                  <a:cubicBezTo>
                    <a:pt x="10464" y="19020"/>
                    <a:pt x="10588" y="19179"/>
                    <a:pt x="10665" y="19266"/>
                  </a:cubicBezTo>
                  <a:cubicBezTo>
                    <a:pt x="10668" y="19269"/>
                    <a:pt x="10672" y="19276"/>
                    <a:pt x="10675" y="19276"/>
                  </a:cubicBezTo>
                  <a:cubicBezTo>
                    <a:pt x="10729" y="19332"/>
                    <a:pt x="10761" y="19352"/>
                    <a:pt x="10787" y="19352"/>
                  </a:cubicBezTo>
                  <a:cubicBezTo>
                    <a:pt x="10808" y="19352"/>
                    <a:pt x="10826" y="19340"/>
                    <a:pt x="10849" y="19324"/>
                  </a:cubicBezTo>
                  <a:cubicBezTo>
                    <a:pt x="10876" y="19307"/>
                    <a:pt x="10894" y="19279"/>
                    <a:pt x="10900" y="19248"/>
                  </a:cubicBezTo>
                  <a:cubicBezTo>
                    <a:pt x="10904" y="19234"/>
                    <a:pt x="10904" y="19224"/>
                    <a:pt x="10859" y="19148"/>
                  </a:cubicBezTo>
                  <a:lnTo>
                    <a:pt x="10870" y="19141"/>
                  </a:lnTo>
                  <a:cubicBezTo>
                    <a:pt x="10862" y="19134"/>
                    <a:pt x="10845" y="19116"/>
                    <a:pt x="10824" y="19085"/>
                  </a:cubicBezTo>
                  <a:cubicBezTo>
                    <a:pt x="10558" y="18649"/>
                    <a:pt x="9403" y="16923"/>
                    <a:pt x="4501" y="9678"/>
                  </a:cubicBezTo>
                  <a:lnTo>
                    <a:pt x="4501" y="9678"/>
                  </a:lnTo>
                  <a:cubicBezTo>
                    <a:pt x="5142" y="10535"/>
                    <a:pt x="5839" y="11459"/>
                    <a:pt x="6535" y="12377"/>
                  </a:cubicBezTo>
                  <a:cubicBezTo>
                    <a:pt x="10204" y="17235"/>
                    <a:pt x="11247" y="18583"/>
                    <a:pt x="11593" y="18922"/>
                  </a:cubicBezTo>
                  <a:cubicBezTo>
                    <a:pt x="11607" y="18940"/>
                    <a:pt x="11621" y="18957"/>
                    <a:pt x="11631" y="18975"/>
                  </a:cubicBezTo>
                  <a:lnTo>
                    <a:pt x="11645" y="18967"/>
                  </a:lnTo>
                  <a:cubicBezTo>
                    <a:pt x="11697" y="19011"/>
                    <a:pt x="11728" y="19026"/>
                    <a:pt x="11752" y="19026"/>
                  </a:cubicBezTo>
                  <a:cubicBezTo>
                    <a:pt x="11770" y="19026"/>
                    <a:pt x="11784" y="19016"/>
                    <a:pt x="11798" y="19006"/>
                  </a:cubicBezTo>
                  <a:cubicBezTo>
                    <a:pt x="11826" y="18988"/>
                    <a:pt x="11842" y="18961"/>
                    <a:pt x="11850" y="18929"/>
                  </a:cubicBezTo>
                  <a:cubicBezTo>
                    <a:pt x="11857" y="18898"/>
                    <a:pt x="11850" y="18863"/>
                    <a:pt x="11829" y="18836"/>
                  </a:cubicBezTo>
                  <a:cubicBezTo>
                    <a:pt x="9071" y="14900"/>
                    <a:pt x="5340" y="9512"/>
                    <a:pt x="3351" y="6508"/>
                  </a:cubicBezTo>
                  <a:lnTo>
                    <a:pt x="3351" y="6508"/>
                  </a:lnTo>
                  <a:cubicBezTo>
                    <a:pt x="4324" y="7832"/>
                    <a:pt x="5631" y="9599"/>
                    <a:pt x="6936" y="11352"/>
                  </a:cubicBezTo>
                  <a:cubicBezTo>
                    <a:pt x="11608" y="17629"/>
                    <a:pt x="12228" y="18294"/>
                    <a:pt x="12410" y="18294"/>
                  </a:cubicBezTo>
                  <a:cubicBezTo>
                    <a:pt x="12433" y="18294"/>
                    <a:pt x="12450" y="18283"/>
                    <a:pt x="12466" y="18271"/>
                  </a:cubicBezTo>
                  <a:cubicBezTo>
                    <a:pt x="12494" y="18254"/>
                    <a:pt x="12512" y="18226"/>
                    <a:pt x="12518" y="18195"/>
                  </a:cubicBezTo>
                  <a:cubicBezTo>
                    <a:pt x="12525" y="18160"/>
                    <a:pt x="12515" y="18129"/>
                    <a:pt x="12498" y="18102"/>
                  </a:cubicBezTo>
                  <a:cubicBezTo>
                    <a:pt x="9680" y="14079"/>
                    <a:pt x="5845" y="8535"/>
                    <a:pt x="3912" y="5600"/>
                  </a:cubicBezTo>
                  <a:lnTo>
                    <a:pt x="3912" y="5600"/>
                  </a:lnTo>
                  <a:cubicBezTo>
                    <a:pt x="4934" y="6969"/>
                    <a:pt x="6375" y="8899"/>
                    <a:pt x="7809" y="10811"/>
                  </a:cubicBezTo>
                  <a:cubicBezTo>
                    <a:pt x="9362" y="12880"/>
                    <a:pt x="10606" y="14522"/>
                    <a:pt x="11500" y="15700"/>
                  </a:cubicBezTo>
                  <a:cubicBezTo>
                    <a:pt x="12971" y="17627"/>
                    <a:pt x="13213" y="17940"/>
                    <a:pt x="13328" y="17940"/>
                  </a:cubicBezTo>
                  <a:cubicBezTo>
                    <a:pt x="13350" y="17940"/>
                    <a:pt x="13368" y="17929"/>
                    <a:pt x="13388" y="17915"/>
                  </a:cubicBezTo>
                  <a:cubicBezTo>
                    <a:pt x="13416" y="17897"/>
                    <a:pt x="13437" y="17866"/>
                    <a:pt x="13440" y="17835"/>
                  </a:cubicBezTo>
                  <a:cubicBezTo>
                    <a:pt x="13468" y="17699"/>
                    <a:pt x="12990" y="16948"/>
                    <a:pt x="7557" y="9027"/>
                  </a:cubicBezTo>
                  <a:cubicBezTo>
                    <a:pt x="6999" y="8216"/>
                    <a:pt x="6434" y="7395"/>
                    <a:pt x="5914" y="6633"/>
                  </a:cubicBezTo>
                  <a:lnTo>
                    <a:pt x="5914" y="6633"/>
                  </a:lnTo>
                  <a:lnTo>
                    <a:pt x="14279" y="17720"/>
                  </a:lnTo>
                  <a:cubicBezTo>
                    <a:pt x="14301" y="17751"/>
                    <a:pt x="14337" y="17767"/>
                    <a:pt x="14374" y="17767"/>
                  </a:cubicBezTo>
                  <a:cubicBezTo>
                    <a:pt x="14399" y="17767"/>
                    <a:pt x="14424" y="17760"/>
                    <a:pt x="14445" y="17744"/>
                  </a:cubicBezTo>
                  <a:cubicBezTo>
                    <a:pt x="14497" y="17707"/>
                    <a:pt x="14511" y="17634"/>
                    <a:pt x="14473" y="17582"/>
                  </a:cubicBezTo>
                  <a:cubicBezTo>
                    <a:pt x="12383" y="14491"/>
                    <a:pt x="9186" y="9765"/>
                    <a:pt x="6874" y="6339"/>
                  </a:cubicBezTo>
                  <a:lnTo>
                    <a:pt x="6874" y="6339"/>
                  </a:lnTo>
                  <a:cubicBezTo>
                    <a:pt x="7675" y="7423"/>
                    <a:pt x="8565" y="8622"/>
                    <a:pt x="9456" y="9814"/>
                  </a:cubicBezTo>
                  <a:cubicBezTo>
                    <a:pt x="13630" y="15420"/>
                    <a:pt x="14788" y="16938"/>
                    <a:pt x="15162" y="17308"/>
                  </a:cubicBezTo>
                  <a:cubicBezTo>
                    <a:pt x="15176" y="17328"/>
                    <a:pt x="15189" y="17349"/>
                    <a:pt x="15204" y="17370"/>
                  </a:cubicBezTo>
                  <a:lnTo>
                    <a:pt x="15218" y="17360"/>
                  </a:lnTo>
                  <a:cubicBezTo>
                    <a:pt x="15269" y="17406"/>
                    <a:pt x="15301" y="17420"/>
                    <a:pt x="15325" y="17420"/>
                  </a:cubicBezTo>
                  <a:cubicBezTo>
                    <a:pt x="15344" y="17420"/>
                    <a:pt x="15358" y="17411"/>
                    <a:pt x="15373" y="17402"/>
                  </a:cubicBezTo>
                  <a:cubicBezTo>
                    <a:pt x="15397" y="17384"/>
                    <a:pt x="15418" y="17357"/>
                    <a:pt x="15422" y="17325"/>
                  </a:cubicBezTo>
                  <a:cubicBezTo>
                    <a:pt x="15429" y="17294"/>
                    <a:pt x="15422" y="17259"/>
                    <a:pt x="15405" y="17235"/>
                  </a:cubicBezTo>
                  <a:cubicBezTo>
                    <a:pt x="13353" y="14238"/>
                    <a:pt x="8953" y="7797"/>
                    <a:pt x="6525" y="4173"/>
                  </a:cubicBezTo>
                  <a:lnTo>
                    <a:pt x="6525" y="4173"/>
                  </a:lnTo>
                  <a:cubicBezTo>
                    <a:pt x="8970" y="7420"/>
                    <a:pt x="13229" y="13098"/>
                    <a:pt x="15845" y="16591"/>
                  </a:cubicBezTo>
                  <a:cubicBezTo>
                    <a:pt x="15868" y="16622"/>
                    <a:pt x="15904" y="16640"/>
                    <a:pt x="15942" y="16640"/>
                  </a:cubicBezTo>
                  <a:cubicBezTo>
                    <a:pt x="15965" y="16640"/>
                    <a:pt x="15990" y="16633"/>
                    <a:pt x="16011" y="16618"/>
                  </a:cubicBezTo>
                  <a:cubicBezTo>
                    <a:pt x="16063" y="16580"/>
                    <a:pt x="16077" y="16508"/>
                    <a:pt x="16042" y="16452"/>
                  </a:cubicBezTo>
                  <a:lnTo>
                    <a:pt x="7339" y="3549"/>
                  </a:lnTo>
                  <a:lnTo>
                    <a:pt x="7339" y="3549"/>
                  </a:lnTo>
                  <a:cubicBezTo>
                    <a:pt x="9552" y="6439"/>
                    <a:pt x="13492" y="11740"/>
                    <a:pt x="16371" y="15649"/>
                  </a:cubicBezTo>
                  <a:cubicBezTo>
                    <a:pt x="16396" y="15682"/>
                    <a:pt x="16433" y="15699"/>
                    <a:pt x="16469" y="15699"/>
                  </a:cubicBezTo>
                  <a:cubicBezTo>
                    <a:pt x="16493" y="15699"/>
                    <a:pt x="16517" y="15691"/>
                    <a:pt x="16537" y="15676"/>
                  </a:cubicBezTo>
                  <a:cubicBezTo>
                    <a:pt x="16593" y="15638"/>
                    <a:pt x="16607" y="15565"/>
                    <a:pt x="16569" y="15510"/>
                  </a:cubicBezTo>
                  <a:lnTo>
                    <a:pt x="8381" y="3369"/>
                  </a:lnTo>
                  <a:lnTo>
                    <a:pt x="8381" y="3369"/>
                  </a:lnTo>
                  <a:cubicBezTo>
                    <a:pt x="9331" y="4644"/>
                    <a:pt x="10519" y="6279"/>
                    <a:pt x="11639" y="7811"/>
                  </a:cubicBezTo>
                  <a:cubicBezTo>
                    <a:pt x="16474" y="14448"/>
                    <a:pt x="17084" y="15194"/>
                    <a:pt x="17287" y="15194"/>
                  </a:cubicBezTo>
                  <a:cubicBezTo>
                    <a:pt x="17314" y="15194"/>
                    <a:pt x="17334" y="15181"/>
                    <a:pt x="17356" y="15166"/>
                  </a:cubicBezTo>
                  <a:cubicBezTo>
                    <a:pt x="17383" y="15150"/>
                    <a:pt x="17401" y="15121"/>
                    <a:pt x="17407" y="15087"/>
                  </a:cubicBezTo>
                  <a:cubicBezTo>
                    <a:pt x="17414" y="15056"/>
                    <a:pt x="17407" y="15025"/>
                    <a:pt x="17386" y="14997"/>
                  </a:cubicBezTo>
                  <a:cubicBezTo>
                    <a:pt x="15318" y="11962"/>
                    <a:pt x="12068" y="7180"/>
                    <a:pt x="9906" y="3972"/>
                  </a:cubicBezTo>
                  <a:lnTo>
                    <a:pt x="9906" y="3972"/>
                  </a:lnTo>
                  <a:cubicBezTo>
                    <a:pt x="16070" y="12249"/>
                    <a:pt x="17470" y="14058"/>
                    <a:pt x="17861" y="14405"/>
                  </a:cubicBezTo>
                  <a:cubicBezTo>
                    <a:pt x="17865" y="14405"/>
                    <a:pt x="17865" y="14408"/>
                    <a:pt x="17865" y="14408"/>
                  </a:cubicBezTo>
                  <a:lnTo>
                    <a:pt x="17868" y="14408"/>
                  </a:lnTo>
                  <a:cubicBezTo>
                    <a:pt x="17928" y="14460"/>
                    <a:pt x="17965" y="14477"/>
                    <a:pt x="17991" y="14477"/>
                  </a:cubicBezTo>
                  <a:cubicBezTo>
                    <a:pt x="18012" y="14477"/>
                    <a:pt x="18026" y="14467"/>
                    <a:pt x="18042" y="14456"/>
                  </a:cubicBezTo>
                  <a:cubicBezTo>
                    <a:pt x="18069" y="14439"/>
                    <a:pt x="18087" y="14411"/>
                    <a:pt x="18093" y="14381"/>
                  </a:cubicBezTo>
                  <a:cubicBezTo>
                    <a:pt x="18107" y="14307"/>
                    <a:pt x="18107" y="14290"/>
                    <a:pt x="9729" y="1910"/>
                  </a:cubicBezTo>
                  <a:lnTo>
                    <a:pt x="9729" y="1910"/>
                  </a:lnTo>
                  <a:cubicBezTo>
                    <a:pt x="11770" y="4527"/>
                    <a:pt x="15589" y="9654"/>
                    <a:pt x="18346" y="13399"/>
                  </a:cubicBezTo>
                  <a:cubicBezTo>
                    <a:pt x="18370" y="13432"/>
                    <a:pt x="18409" y="13450"/>
                    <a:pt x="18451" y="13450"/>
                  </a:cubicBezTo>
                  <a:cubicBezTo>
                    <a:pt x="18457" y="13450"/>
                    <a:pt x="18464" y="13449"/>
                    <a:pt x="18471" y="13448"/>
                  </a:cubicBezTo>
                  <a:cubicBezTo>
                    <a:pt x="18516" y="13438"/>
                    <a:pt x="18554" y="13399"/>
                    <a:pt x="18565" y="13351"/>
                  </a:cubicBezTo>
                  <a:cubicBezTo>
                    <a:pt x="18568" y="13330"/>
                    <a:pt x="18568" y="13320"/>
                    <a:pt x="18536" y="13261"/>
                  </a:cubicBezTo>
                  <a:lnTo>
                    <a:pt x="18541" y="13258"/>
                  </a:lnTo>
                  <a:cubicBezTo>
                    <a:pt x="18541" y="13254"/>
                    <a:pt x="18523" y="13230"/>
                    <a:pt x="18488" y="13185"/>
                  </a:cubicBezTo>
                  <a:cubicBezTo>
                    <a:pt x="18419" y="13081"/>
                    <a:pt x="18294" y="12897"/>
                    <a:pt x="18062" y="12564"/>
                  </a:cubicBezTo>
                  <a:cubicBezTo>
                    <a:pt x="13596" y="6117"/>
                    <a:pt x="11479" y="2988"/>
                    <a:pt x="10558" y="1564"/>
                  </a:cubicBezTo>
                  <a:lnTo>
                    <a:pt x="10558" y="1564"/>
                  </a:lnTo>
                  <a:cubicBezTo>
                    <a:pt x="11881" y="3227"/>
                    <a:pt x="14535" y="6737"/>
                    <a:pt x="16295" y="9062"/>
                  </a:cubicBezTo>
                  <a:cubicBezTo>
                    <a:pt x="16991" y="9983"/>
                    <a:pt x="17605" y="10794"/>
                    <a:pt x="18045" y="11373"/>
                  </a:cubicBezTo>
                  <a:cubicBezTo>
                    <a:pt x="18661" y="12181"/>
                    <a:pt x="18790" y="12348"/>
                    <a:pt x="18869" y="12348"/>
                  </a:cubicBezTo>
                  <a:cubicBezTo>
                    <a:pt x="18889" y="12348"/>
                    <a:pt x="18907" y="12337"/>
                    <a:pt x="18928" y="12322"/>
                  </a:cubicBezTo>
                  <a:cubicBezTo>
                    <a:pt x="18956" y="12305"/>
                    <a:pt x="18977" y="12273"/>
                    <a:pt x="18981" y="12243"/>
                  </a:cubicBezTo>
                  <a:cubicBezTo>
                    <a:pt x="18990" y="12190"/>
                    <a:pt x="19019" y="12041"/>
                    <a:pt x="13689" y="4263"/>
                  </a:cubicBezTo>
                  <a:lnTo>
                    <a:pt x="13689" y="4263"/>
                  </a:lnTo>
                  <a:cubicBezTo>
                    <a:pt x="18445" y="10499"/>
                    <a:pt x="19055" y="11160"/>
                    <a:pt x="19236" y="11160"/>
                  </a:cubicBezTo>
                  <a:cubicBezTo>
                    <a:pt x="19259" y="11160"/>
                    <a:pt x="19275" y="11149"/>
                    <a:pt x="19292" y="11137"/>
                  </a:cubicBezTo>
                  <a:cubicBezTo>
                    <a:pt x="19320" y="11117"/>
                    <a:pt x="19341" y="11088"/>
                    <a:pt x="19344" y="11058"/>
                  </a:cubicBezTo>
                  <a:cubicBezTo>
                    <a:pt x="19355" y="11002"/>
                    <a:pt x="19379" y="10877"/>
                    <a:pt x="14251" y="3390"/>
                  </a:cubicBezTo>
                  <a:lnTo>
                    <a:pt x="14251" y="3390"/>
                  </a:lnTo>
                  <a:cubicBezTo>
                    <a:pt x="14646" y="3889"/>
                    <a:pt x="15065" y="4415"/>
                    <a:pt x="15480" y="4938"/>
                  </a:cubicBezTo>
                  <a:cubicBezTo>
                    <a:pt x="18024" y="8126"/>
                    <a:pt x="18769" y="9024"/>
                    <a:pt x="19035" y="9241"/>
                  </a:cubicBezTo>
                  <a:lnTo>
                    <a:pt x="19043" y="9252"/>
                  </a:lnTo>
                  <a:lnTo>
                    <a:pt x="19043" y="9249"/>
                  </a:lnTo>
                  <a:cubicBezTo>
                    <a:pt x="19096" y="9292"/>
                    <a:pt x="19129" y="9305"/>
                    <a:pt x="19154" y="9305"/>
                  </a:cubicBezTo>
                  <a:cubicBezTo>
                    <a:pt x="19176" y="9305"/>
                    <a:pt x="19191" y="9295"/>
                    <a:pt x="19209" y="9283"/>
                  </a:cubicBezTo>
                  <a:cubicBezTo>
                    <a:pt x="19264" y="9246"/>
                    <a:pt x="19278" y="9172"/>
                    <a:pt x="19240" y="9117"/>
                  </a:cubicBezTo>
                  <a:lnTo>
                    <a:pt x="15031" y="2870"/>
                  </a:lnTo>
                  <a:lnTo>
                    <a:pt x="18523" y="6754"/>
                  </a:lnTo>
                  <a:cubicBezTo>
                    <a:pt x="18546" y="6781"/>
                    <a:pt x="18579" y="6795"/>
                    <a:pt x="18612" y="6795"/>
                  </a:cubicBezTo>
                  <a:cubicBezTo>
                    <a:pt x="18638" y="6795"/>
                    <a:pt x="18664" y="6786"/>
                    <a:pt x="18686" y="6768"/>
                  </a:cubicBezTo>
                  <a:cubicBezTo>
                    <a:pt x="18738" y="6730"/>
                    <a:pt x="18749" y="6660"/>
                    <a:pt x="18710" y="6605"/>
                  </a:cubicBezTo>
                  <a:cubicBezTo>
                    <a:pt x="17612" y="5001"/>
                    <a:pt x="15955" y="2572"/>
                    <a:pt x="15841" y="2360"/>
                  </a:cubicBezTo>
                  <a:cubicBezTo>
                    <a:pt x="15838" y="2347"/>
                    <a:pt x="15831" y="2336"/>
                    <a:pt x="15824" y="2326"/>
                  </a:cubicBezTo>
                  <a:cubicBezTo>
                    <a:pt x="15802" y="2292"/>
                    <a:pt x="15765" y="2273"/>
                    <a:pt x="15726" y="2273"/>
                  </a:cubicBezTo>
                  <a:cubicBezTo>
                    <a:pt x="15703" y="2273"/>
                    <a:pt x="15679" y="2280"/>
                    <a:pt x="15658" y="2295"/>
                  </a:cubicBezTo>
                  <a:cubicBezTo>
                    <a:pt x="15630" y="2312"/>
                    <a:pt x="15613" y="2340"/>
                    <a:pt x="15605" y="2374"/>
                  </a:cubicBezTo>
                  <a:cubicBezTo>
                    <a:pt x="15595" y="2430"/>
                    <a:pt x="15589" y="2468"/>
                    <a:pt x="17484" y="5240"/>
                  </a:cubicBezTo>
                  <a:lnTo>
                    <a:pt x="14050" y="1425"/>
                  </a:lnTo>
                  <a:cubicBezTo>
                    <a:pt x="14027" y="1397"/>
                    <a:pt x="13993" y="1384"/>
                    <a:pt x="13959" y="1384"/>
                  </a:cubicBezTo>
                  <a:cubicBezTo>
                    <a:pt x="13934" y="1384"/>
                    <a:pt x="13908" y="1392"/>
                    <a:pt x="13887" y="1408"/>
                  </a:cubicBezTo>
                  <a:cubicBezTo>
                    <a:pt x="13838" y="1450"/>
                    <a:pt x="13825" y="1519"/>
                    <a:pt x="13863" y="1570"/>
                  </a:cubicBezTo>
                  <a:lnTo>
                    <a:pt x="17906" y="7568"/>
                  </a:lnTo>
                  <a:cubicBezTo>
                    <a:pt x="16427" y="5756"/>
                    <a:pt x="13995" y="2690"/>
                    <a:pt x="12203" y="406"/>
                  </a:cubicBezTo>
                  <a:cubicBezTo>
                    <a:pt x="12179" y="376"/>
                    <a:pt x="12144" y="360"/>
                    <a:pt x="12109" y="360"/>
                  </a:cubicBezTo>
                  <a:cubicBezTo>
                    <a:pt x="12084" y="360"/>
                    <a:pt x="12058" y="368"/>
                    <a:pt x="12037" y="385"/>
                  </a:cubicBezTo>
                  <a:cubicBezTo>
                    <a:pt x="11985" y="424"/>
                    <a:pt x="11971" y="497"/>
                    <a:pt x="12009" y="548"/>
                  </a:cubicBezTo>
                  <a:cubicBezTo>
                    <a:pt x="14123" y="3625"/>
                    <a:pt x="17050" y="7908"/>
                    <a:pt x="18391" y="9932"/>
                  </a:cubicBezTo>
                  <a:cubicBezTo>
                    <a:pt x="16853" y="8036"/>
                    <a:pt x="13734" y="3927"/>
                    <a:pt x="12200" y="1903"/>
                  </a:cubicBezTo>
                  <a:cubicBezTo>
                    <a:pt x="11815" y="1397"/>
                    <a:pt x="11493" y="975"/>
                    <a:pt x="11268" y="681"/>
                  </a:cubicBezTo>
                  <a:cubicBezTo>
                    <a:pt x="11105" y="465"/>
                    <a:pt x="11004" y="334"/>
                    <a:pt x="10939" y="257"/>
                  </a:cubicBezTo>
                  <a:cubicBezTo>
                    <a:pt x="10928" y="247"/>
                    <a:pt x="10921" y="233"/>
                    <a:pt x="10914" y="223"/>
                  </a:cubicBezTo>
                  <a:lnTo>
                    <a:pt x="10911" y="227"/>
                  </a:lnTo>
                  <a:cubicBezTo>
                    <a:pt x="10864" y="179"/>
                    <a:pt x="10836" y="162"/>
                    <a:pt x="10811" y="162"/>
                  </a:cubicBezTo>
                  <a:cubicBezTo>
                    <a:pt x="10791" y="162"/>
                    <a:pt x="10773" y="174"/>
                    <a:pt x="10748" y="192"/>
                  </a:cubicBezTo>
                  <a:cubicBezTo>
                    <a:pt x="10720" y="209"/>
                    <a:pt x="10703" y="237"/>
                    <a:pt x="10696" y="268"/>
                  </a:cubicBezTo>
                  <a:cubicBezTo>
                    <a:pt x="10689" y="302"/>
                    <a:pt x="10696" y="334"/>
                    <a:pt x="10717" y="361"/>
                  </a:cubicBezTo>
                  <a:cubicBezTo>
                    <a:pt x="12771" y="3345"/>
                    <a:pt x="15501" y="7329"/>
                    <a:pt x="17189" y="9844"/>
                  </a:cubicBezTo>
                  <a:cubicBezTo>
                    <a:pt x="16967" y="9550"/>
                    <a:pt x="16728" y="9238"/>
                    <a:pt x="16486" y="8916"/>
                  </a:cubicBezTo>
                  <a:cubicBezTo>
                    <a:pt x="10626" y="1166"/>
                    <a:pt x="9982" y="403"/>
                    <a:pt x="9796" y="403"/>
                  </a:cubicBezTo>
                  <a:cubicBezTo>
                    <a:pt x="9774" y="403"/>
                    <a:pt x="9759" y="413"/>
                    <a:pt x="9743" y="424"/>
                  </a:cubicBezTo>
                  <a:cubicBezTo>
                    <a:pt x="9715" y="444"/>
                    <a:pt x="9695" y="476"/>
                    <a:pt x="9688" y="507"/>
                  </a:cubicBezTo>
                  <a:cubicBezTo>
                    <a:pt x="9670" y="604"/>
                    <a:pt x="9643" y="753"/>
                    <a:pt x="14330" y="7586"/>
                  </a:cubicBezTo>
                  <a:cubicBezTo>
                    <a:pt x="14088" y="7257"/>
                    <a:pt x="13838" y="6924"/>
                    <a:pt x="13593" y="6595"/>
                  </a:cubicBezTo>
                  <a:cubicBezTo>
                    <a:pt x="9784" y="1515"/>
                    <a:pt x="8794" y="302"/>
                    <a:pt x="8475" y="57"/>
                  </a:cubicBezTo>
                  <a:cubicBezTo>
                    <a:pt x="8471" y="57"/>
                    <a:pt x="8471" y="53"/>
                    <a:pt x="8471" y="53"/>
                  </a:cubicBezTo>
                  <a:lnTo>
                    <a:pt x="8471" y="57"/>
                  </a:lnTo>
                  <a:cubicBezTo>
                    <a:pt x="8417" y="15"/>
                    <a:pt x="8382" y="1"/>
                    <a:pt x="83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94" name="Google Shape;394;p27"/>
            <p:cNvGrpSpPr/>
            <p:nvPr/>
          </p:nvGrpSpPr>
          <p:grpSpPr>
            <a:xfrm rot="-463497">
              <a:off x="6619536" y="649401"/>
              <a:ext cx="960126" cy="1122298"/>
              <a:chOff x="6246600" y="3562450"/>
              <a:chExt cx="840768" cy="982780"/>
            </a:xfrm>
          </p:grpSpPr>
          <p:sp>
            <p:nvSpPr>
              <p:cNvPr id="395" name="Google Shape;395;p27"/>
              <p:cNvSpPr/>
              <p:nvPr/>
            </p:nvSpPr>
            <p:spPr>
              <a:xfrm>
                <a:off x="6357979" y="3901087"/>
                <a:ext cx="597582" cy="562038"/>
              </a:xfrm>
              <a:custGeom>
                <a:avLst/>
                <a:gdLst/>
                <a:ahLst/>
                <a:cxnLst/>
                <a:rect l="l" t="t" r="r" b="b"/>
                <a:pathLst>
                  <a:path w="7431" h="6989" extrusionOk="0">
                    <a:moveTo>
                      <a:pt x="4045" y="164"/>
                    </a:moveTo>
                    <a:cubicBezTo>
                      <a:pt x="4855" y="164"/>
                      <a:pt x="5844" y="566"/>
                      <a:pt x="6401" y="1126"/>
                    </a:cubicBezTo>
                    <a:cubicBezTo>
                      <a:pt x="7160" y="1895"/>
                      <a:pt x="7288" y="2821"/>
                      <a:pt x="7205" y="3843"/>
                    </a:cubicBezTo>
                    <a:cubicBezTo>
                      <a:pt x="7135" y="4689"/>
                      <a:pt x="7048" y="5354"/>
                      <a:pt x="6445" y="5970"/>
                    </a:cubicBezTo>
                    <a:cubicBezTo>
                      <a:pt x="5881" y="6549"/>
                      <a:pt x="5325" y="6822"/>
                      <a:pt x="4514" y="6822"/>
                    </a:cubicBezTo>
                    <a:cubicBezTo>
                      <a:pt x="4469" y="6822"/>
                      <a:pt x="4424" y="6821"/>
                      <a:pt x="4377" y="6819"/>
                    </a:cubicBezTo>
                    <a:cubicBezTo>
                      <a:pt x="3559" y="6792"/>
                      <a:pt x="2353" y="6629"/>
                      <a:pt x="1688" y="6119"/>
                    </a:cubicBezTo>
                    <a:cubicBezTo>
                      <a:pt x="885" y="5506"/>
                      <a:pt x="507" y="4331"/>
                      <a:pt x="479" y="3354"/>
                    </a:cubicBezTo>
                    <a:cubicBezTo>
                      <a:pt x="448" y="2298"/>
                      <a:pt x="808" y="1223"/>
                      <a:pt x="1789" y="690"/>
                    </a:cubicBezTo>
                    <a:cubicBezTo>
                      <a:pt x="2420" y="344"/>
                      <a:pt x="3231" y="243"/>
                      <a:pt x="3937" y="167"/>
                    </a:cubicBezTo>
                    <a:cubicBezTo>
                      <a:pt x="3973" y="165"/>
                      <a:pt x="4009" y="164"/>
                      <a:pt x="4045" y="164"/>
                    </a:cubicBezTo>
                    <a:close/>
                    <a:moveTo>
                      <a:pt x="4068" y="1"/>
                    </a:moveTo>
                    <a:cubicBezTo>
                      <a:pt x="4030" y="1"/>
                      <a:pt x="3991" y="1"/>
                      <a:pt x="3953" y="3"/>
                    </a:cubicBezTo>
                    <a:lnTo>
                      <a:pt x="3953" y="3"/>
                    </a:lnTo>
                    <a:cubicBezTo>
                      <a:pt x="3952" y="3"/>
                      <a:pt x="3951" y="3"/>
                      <a:pt x="3949" y="3"/>
                    </a:cubicBezTo>
                    <a:cubicBezTo>
                      <a:pt x="3946" y="3"/>
                      <a:pt x="3942" y="3"/>
                      <a:pt x="3937" y="4"/>
                    </a:cubicBezTo>
                    <a:cubicBezTo>
                      <a:pt x="3937" y="4"/>
                      <a:pt x="3937" y="4"/>
                      <a:pt x="3937" y="4"/>
                    </a:cubicBezTo>
                    <a:lnTo>
                      <a:pt x="3937" y="4"/>
                    </a:lnTo>
                    <a:cubicBezTo>
                      <a:pt x="3932" y="4"/>
                      <a:pt x="3928" y="4"/>
                      <a:pt x="3923" y="5"/>
                    </a:cubicBezTo>
                    <a:lnTo>
                      <a:pt x="3923" y="5"/>
                    </a:lnTo>
                    <a:cubicBezTo>
                      <a:pt x="2589" y="151"/>
                      <a:pt x="1112" y="453"/>
                      <a:pt x="559" y="1844"/>
                    </a:cubicBezTo>
                    <a:cubicBezTo>
                      <a:pt x="1" y="3247"/>
                      <a:pt x="362" y="5423"/>
                      <a:pt x="1671" y="6320"/>
                    </a:cubicBezTo>
                    <a:cubicBezTo>
                      <a:pt x="2295" y="6750"/>
                      <a:pt x="3210" y="6864"/>
                      <a:pt x="3944" y="6950"/>
                    </a:cubicBezTo>
                    <a:cubicBezTo>
                      <a:pt x="4142" y="6973"/>
                      <a:pt x="4352" y="6988"/>
                      <a:pt x="4564" y="6988"/>
                    </a:cubicBezTo>
                    <a:cubicBezTo>
                      <a:pt x="5071" y="6988"/>
                      <a:pt x="5591" y="6901"/>
                      <a:pt x="5999" y="6614"/>
                    </a:cubicBezTo>
                    <a:cubicBezTo>
                      <a:pt x="7218" y="5762"/>
                      <a:pt x="7426" y="4484"/>
                      <a:pt x="7430" y="3070"/>
                    </a:cubicBezTo>
                    <a:cubicBezTo>
                      <a:pt x="7430" y="1369"/>
                      <a:pt x="5701" y="1"/>
                      <a:pt x="40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6" name="Google Shape;396;p27"/>
              <p:cNvSpPr/>
              <p:nvPr/>
            </p:nvSpPr>
            <p:spPr>
              <a:xfrm>
                <a:off x="6276676" y="3845840"/>
                <a:ext cx="754316" cy="677759"/>
              </a:xfrm>
              <a:custGeom>
                <a:avLst/>
                <a:gdLst/>
                <a:ahLst/>
                <a:cxnLst/>
                <a:rect l="l" t="t" r="r" b="b"/>
                <a:pathLst>
                  <a:path w="9380" h="8428" extrusionOk="0">
                    <a:moveTo>
                      <a:pt x="4917" y="164"/>
                    </a:moveTo>
                    <a:cubicBezTo>
                      <a:pt x="6119" y="202"/>
                      <a:pt x="7304" y="646"/>
                      <a:pt x="8163" y="1505"/>
                    </a:cubicBezTo>
                    <a:cubicBezTo>
                      <a:pt x="8832" y="2177"/>
                      <a:pt x="9106" y="3393"/>
                      <a:pt x="9092" y="4332"/>
                    </a:cubicBezTo>
                    <a:cubicBezTo>
                      <a:pt x="9078" y="5147"/>
                      <a:pt x="8774" y="6047"/>
                      <a:pt x="8344" y="6730"/>
                    </a:cubicBezTo>
                    <a:cubicBezTo>
                      <a:pt x="7668" y="7808"/>
                      <a:pt x="6524" y="8182"/>
                      <a:pt x="5309" y="8254"/>
                    </a:cubicBezTo>
                    <a:cubicBezTo>
                      <a:pt x="5108" y="8266"/>
                      <a:pt x="4905" y="8273"/>
                      <a:pt x="4702" y="8273"/>
                    </a:cubicBezTo>
                    <a:cubicBezTo>
                      <a:pt x="3662" y="8273"/>
                      <a:pt x="2613" y="8091"/>
                      <a:pt x="1813" y="7375"/>
                    </a:cubicBezTo>
                    <a:cubicBezTo>
                      <a:pt x="901" y="6553"/>
                      <a:pt x="475" y="5347"/>
                      <a:pt x="489" y="4138"/>
                    </a:cubicBezTo>
                    <a:cubicBezTo>
                      <a:pt x="496" y="3535"/>
                      <a:pt x="589" y="2923"/>
                      <a:pt x="783" y="2354"/>
                    </a:cubicBezTo>
                    <a:cubicBezTo>
                      <a:pt x="1023" y="1658"/>
                      <a:pt x="1567" y="1193"/>
                      <a:pt x="2152" y="781"/>
                    </a:cubicBezTo>
                    <a:cubicBezTo>
                      <a:pt x="2974" y="206"/>
                      <a:pt x="3961" y="268"/>
                      <a:pt x="4917" y="164"/>
                    </a:cubicBezTo>
                    <a:close/>
                    <a:moveTo>
                      <a:pt x="4929" y="0"/>
                    </a:moveTo>
                    <a:cubicBezTo>
                      <a:pt x="4925" y="0"/>
                      <a:pt x="4921" y="1"/>
                      <a:pt x="4917" y="1"/>
                    </a:cubicBezTo>
                    <a:cubicBezTo>
                      <a:pt x="4916" y="1"/>
                      <a:pt x="4915" y="1"/>
                      <a:pt x="4914" y="1"/>
                    </a:cubicBezTo>
                    <a:cubicBezTo>
                      <a:pt x="4906" y="1"/>
                      <a:pt x="4899" y="2"/>
                      <a:pt x="4893" y="4"/>
                    </a:cubicBezTo>
                    <a:lnTo>
                      <a:pt x="4893" y="4"/>
                    </a:lnTo>
                    <a:cubicBezTo>
                      <a:pt x="4125" y="83"/>
                      <a:pt x="3232" y="22"/>
                      <a:pt x="2526" y="365"/>
                    </a:cubicBezTo>
                    <a:cubicBezTo>
                      <a:pt x="1722" y="750"/>
                      <a:pt x="915" y="1453"/>
                      <a:pt x="624" y="2309"/>
                    </a:cubicBezTo>
                    <a:cubicBezTo>
                      <a:pt x="1" y="4162"/>
                      <a:pt x="308" y="6467"/>
                      <a:pt x="1951" y="7693"/>
                    </a:cubicBezTo>
                    <a:cubicBezTo>
                      <a:pt x="2775" y="8309"/>
                      <a:pt x="3776" y="8428"/>
                      <a:pt x="4777" y="8428"/>
                    </a:cubicBezTo>
                    <a:cubicBezTo>
                      <a:pt x="4795" y="8428"/>
                      <a:pt x="4813" y="8427"/>
                      <a:pt x="4830" y="8427"/>
                    </a:cubicBezTo>
                    <a:cubicBezTo>
                      <a:pt x="5752" y="8424"/>
                      <a:pt x="6819" y="8317"/>
                      <a:pt x="7599" y="7776"/>
                    </a:cubicBezTo>
                    <a:cubicBezTo>
                      <a:pt x="8680" y="7025"/>
                      <a:pt x="9380" y="5320"/>
                      <a:pt x="9244" y="4010"/>
                    </a:cubicBezTo>
                    <a:cubicBezTo>
                      <a:pt x="9130" y="2888"/>
                      <a:pt x="8873" y="1851"/>
                      <a:pt x="7976" y="1117"/>
                    </a:cubicBezTo>
                    <a:cubicBezTo>
                      <a:pt x="7114" y="409"/>
                      <a:pt x="6051" y="42"/>
                      <a:pt x="4946" y="2"/>
                    </a:cubicBezTo>
                    <a:lnTo>
                      <a:pt x="4946" y="2"/>
                    </a:lnTo>
                    <a:cubicBezTo>
                      <a:pt x="4940" y="1"/>
                      <a:pt x="4935" y="0"/>
                      <a:pt x="492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7" name="Google Shape;397;p27"/>
              <p:cNvSpPr/>
              <p:nvPr/>
            </p:nvSpPr>
            <p:spPr>
              <a:xfrm>
                <a:off x="6297987" y="3804345"/>
                <a:ext cx="228547" cy="163167"/>
              </a:xfrm>
              <a:custGeom>
                <a:avLst/>
                <a:gdLst/>
                <a:ahLst/>
                <a:cxnLst/>
                <a:rect l="l" t="t" r="r" b="b"/>
                <a:pathLst>
                  <a:path w="2842" h="2029" extrusionOk="0">
                    <a:moveTo>
                      <a:pt x="2733" y="0"/>
                    </a:moveTo>
                    <a:cubicBezTo>
                      <a:pt x="2726" y="0"/>
                      <a:pt x="2717" y="1"/>
                      <a:pt x="2709" y="4"/>
                    </a:cubicBezTo>
                    <a:cubicBezTo>
                      <a:pt x="1741" y="295"/>
                      <a:pt x="571" y="1013"/>
                      <a:pt x="37" y="1907"/>
                    </a:cubicBezTo>
                    <a:cubicBezTo>
                      <a:pt x="1" y="1969"/>
                      <a:pt x="57" y="2029"/>
                      <a:pt x="113" y="2029"/>
                    </a:cubicBezTo>
                    <a:cubicBezTo>
                      <a:pt x="137" y="2029"/>
                      <a:pt x="162" y="2017"/>
                      <a:pt x="179" y="1990"/>
                    </a:cubicBezTo>
                    <a:cubicBezTo>
                      <a:pt x="688" y="1134"/>
                      <a:pt x="1831" y="441"/>
                      <a:pt x="2750" y="161"/>
                    </a:cubicBezTo>
                    <a:cubicBezTo>
                      <a:pt x="2841" y="135"/>
                      <a:pt x="2815" y="0"/>
                      <a:pt x="273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8" name="Google Shape;398;p27"/>
              <p:cNvSpPr/>
              <p:nvPr/>
            </p:nvSpPr>
            <p:spPr>
              <a:xfrm>
                <a:off x="6246600" y="3738564"/>
                <a:ext cx="278968" cy="228949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2847" extrusionOk="0">
                    <a:moveTo>
                      <a:pt x="1999" y="1"/>
                    </a:moveTo>
                    <a:cubicBezTo>
                      <a:pt x="1606" y="1"/>
                      <a:pt x="1205" y="117"/>
                      <a:pt x="877" y="331"/>
                    </a:cubicBezTo>
                    <a:cubicBezTo>
                      <a:pt x="66" y="857"/>
                      <a:pt x="1" y="2146"/>
                      <a:pt x="690" y="2822"/>
                    </a:cubicBezTo>
                    <a:cubicBezTo>
                      <a:pt x="707" y="2839"/>
                      <a:pt x="726" y="2847"/>
                      <a:pt x="745" y="2847"/>
                    </a:cubicBezTo>
                    <a:cubicBezTo>
                      <a:pt x="808" y="2847"/>
                      <a:pt x="863" y="2764"/>
                      <a:pt x="804" y="2707"/>
                    </a:cubicBezTo>
                    <a:cubicBezTo>
                      <a:pt x="121" y="2032"/>
                      <a:pt x="298" y="822"/>
                      <a:pt x="1116" y="379"/>
                    </a:cubicBezTo>
                    <a:cubicBezTo>
                      <a:pt x="1379" y="237"/>
                      <a:pt x="1683" y="162"/>
                      <a:pt x="1983" y="162"/>
                    </a:cubicBezTo>
                    <a:cubicBezTo>
                      <a:pt x="2524" y="162"/>
                      <a:pt x="3051" y="406"/>
                      <a:pt x="3298" y="944"/>
                    </a:cubicBezTo>
                    <a:cubicBezTo>
                      <a:pt x="3311" y="973"/>
                      <a:pt x="3334" y="985"/>
                      <a:pt x="3358" y="985"/>
                    </a:cubicBezTo>
                    <a:cubicBezTo>
                      <a:pt x="3410" y="985"/>
                      <a:pt x="3468" y="925"/>
                      <a:pt x="3437" y="860"/>
                    </a:cubicBezTo>
                    <a:cubicBezTo>
                      <a:pt x="3166" y="266"/>
                      <a:pt x="2592" y="1"/>
                      <a:pt x="19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9" name="Google Shape;399;p27"/>
              <p:cNvSpPr/>
              <p:nvPr/>
            </p:nvSpPr>
            <p:spPr>
              <a:xfrm>
                <a:off x="6394810" y="4443341"/>
                <a:ext cx="98431" cy="101889"/>
              </a:xfrm>
              <a:custGeom>
                <a:avLst/>
                <a:gdLst/>
                <a:ahLst/>
                <a:cxnLst/>
                <a:rect l="l" t="t" r="r" b="b"/>
                <a:pathLst>
                  <a:path w="1224" h="1267" extrusionOk="0">
                    <a:moveTo>
                      <a:pt x="326" y="0"/>
                    </a:moveTo>
                    <a:cubicBezTo>
                      <a:pt x="302" y="0"/>
                      <a:pt x="279" y="12"/>
                      <a:pt x="264" y="41"/>
                    </a:cubicBezTo>
                    <a:cubicBezTo>
                      <a:pt x="153" y="270"/>
                      <a:pt x="80" y="506"/>
                      <a:pt x="56" y="755"/>
                    </a:cubicBezTo>
                    <a:cubicBezTo>
                      <a:pt x="42" y="893"/>
                      <a:pt x="0" y="1147"/>
                      <a:pt x="142" y="1234"/>
                    </a:cubicBezTo>
                    <a:cubicBezTo>
                      <a:pt x="182" y="1257"/>
                      <a:pt x="229" y="1267"/>
                      <a:pt x="278" y="1267"/>
                    </a:cubicBezTo>
                    <a:cubicBezTo>
                      <a:pt x="400" y="1267"/>
                      <a:pt x="539" y="1207"/>
                      <a:pt x="631" y="1160"/>
                    </a:cubicBezTo>
                    <a:cubicBezTo>
                      <a:pt x="843" y="1050"/>
                      <a:pt x="1009" y="873"/>
                      <a:pt x="1168" y="700"/>
                    </a:cubicBezTo>
                    <a:cubicBezTo>
                      <a:pt x="1224" y="641"/>
                      <a:pt x="1168" y="559"/>
                      <a:pt x="1108" y="559"/>
                    </a:cubicBezTo>
                    <a:cubicBezTo>
                      <a:pt x="1089" y="559"/>
                      <a:pt x="1070" y="567"/>
                      <a:pt x="1054" y="586"/>
                    </a:cubicBezTo>
                    <a:cubicBezTo>
                      <a:pt x="896" y="753"/>
                      <a:pt x="615" y="1093"/>
                      <a:pt x="353" y="1093"/>
                    </a:cubicBezTo>
                    <a:cubicBezTo>
                      <a:pt x="344" y="1093"/>
                      <a:pt x="335" y="1092"/>
                      <a:pt x="326" y="1091"/>
                    </a:cubicBezTo>
                    <a:cubicBezTo>
                      <a:pt x="310" y="1098"/>
                      <a:pt x="296" y="1101"/>
                      <a:pt x="283" y="1101"/>
                    </a:cubicBezTo>
                    <a:cubicBezTo>
                      <a:pt x="241" y="1101"/>
                      <a:pt x="217" y="1065"/>
                      <a:pt x="211" y="991"/>
                    </a:cubicBezTo>
                    <a:lnTo>
                      <a:pt x="211" y="914"/>
                    </a:lnTo>
                    <a:cubicBezTo>
                      <a:pt x="205" y="824"/>
                      <a:pt x="222" y="711"/>
                      <a:pt x="240" y="623"/>
                    </a:cubicBezTo>
                    <a:cubicBezTo>
                      <a:pt x="271" y="450"/>
                      <a:pt x="330" y="284"/>
                      <a:pt x="406" y="124"/>
                    </a:cubicBezTo>
                    <a:cubicBezTo>
                      <a:pt x="437" y="60"/>
                      <a:pt x="380" y="0"/>
                      <a:pt x="32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0" name="Google Shape;400;p27"/>
              <p:cNvSpPr/>
              <p:nvPr/>
            </p:nvSpPr>
            <p:spPr>
              <a:xfrm>
                <a:off x="6846356" y="4432484"/>
                <a:ext cx="98270" cy="101889"/>
              </a:xfrm>
              <a:custGeom>
                <a:avLst/>
                <a:gdLst/>
                <a:ahLst/>
                <a:cxnLst/>
                <a:rect l="l" t="t" r="r" b="b"/>
                <a:pathLst>
                  <a:path w="1222" h="1267" extrusionOk="0">
                    <a:moveTo>
                      <a:pt x="897" y="0"/>
                    </a:moveTo>
                    <a:cubicBezTo>
                      <a:pt x="843" y="0"/>
                      <a:pt x="786" y="60"/>
                      <a:pt x="820" y="125"/>
                    </a:cubicBezTo>
                    <a:cubicBezTo>
                      <a:pt x="896" y="284"/>
                      <a:pt x="955" y="446"/>
                      <a:pt x="986" y="624"/>
                    </a:cubicBezTo>
                    <a:cubicBezTo>
                      <a:pt x="999" y="703"/>
                      <a:pt x="1007" y="790"/>
                      <a:pt x="1010" y="873"/>
                    </a:cubicBezTo>
                    <a:cubicBezTo>
                      <a:pt x="1014" y="911"/>
                      <a:pt x="1014" y="949"/>
                      <a:pt x="1010" y="991"/>
                    </a:cubicBezTo>
                    <a:cubicBezTo>
                      <a:pt x="1005" y="1063"/>
                      <a:pt x="981" y="1100"/>
                      <a:pt x="938" y="1100"/>
                    </a:cubicBezTo>
                    <a:cubicBezTo>
                      <a:pt x="925" y="1100"/>
                      <a:pt x="911" y="1097"/>
                      <a:pt x="896" y="1091"/>
                    </a:cubicBezTo>
                    <a:cubicBezTo>
                      <a:pt x="888" y="1091"/>
                      <a:pt x="880" y="1092"/>
                      <a:pt x="872" y="1092"/>
                    </a:cubicBezTo>
                    <a:cubicBezTo>
                      <a:pt x="609" y="1092"/>
                      <a:pt x="330" y="753"/>
                      <a:pt x="172" y="582"/>
                    </a:cubicBezTo>
                    <a:cubicBezTo>
                      <a:pt x="155" y="564"/>
                      <a:pt x="136" y="557"/>
                      <a:pt x="117" y="557"/>
                    </a:cubicBezTo>
                    <a:cubicBezTo>
                      <a:pt x="56" y="557"/>
                      <a:pt x="1" y="639"/>
                      <a:pt x="54" y="700"/>
                    </a:cubicBezTo>
                    <a:cubicBezTo>
                      <a:pt x="217" y="870"/>
                      <a:pt x="383" y="1046"/>
                      <a:pt x="594" y="1157"/>
                    </a:cubicBezTo>
                    <a:cubicBezTo>
                      <a:pt x="684" y="1207"/>
                      <a:pt x="824" y="1266"/>
                      <a:pt x="946" y="1266"/>
                    </a:cubicBezTo>
                    <a:cubicBezTo>
                      <a:pt x="995" y="1266"/>
                      <a:pt x="1041" y="1257"/>
                      <a:pt x="1079" y="1233"/>
                    </a:cubicBezTo>
                    <a:cubicBezTo>
                      <a:pt x="1221" y="1143"/>
                      <a:pt x="1180" y="897"/>
                      <a:pt x="1166" y="755"/>
                    </a:cubicBezTo>
                    <a:cubicBezTo>
                      <a:pt x="1145" y="505"/>
                      <a:pt x="1069" y="267"/>
                      <a:pt x="958" y="41"/>
                    </a:cubicBezTo>
                    <a:cubicBezTo>
                      <a:pt x="944" y="12"/>
                      <a:pt x="921" y="0"/>
                      <a:pt x="89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1" name="Google Shape;401;p27"/>
              <p:cNvSpPr/>
              <p:nvPr/>
            </p:nvSpPr>
            <p:spPr>
              <a:xfrm>
                <a:off x="6637672" y="3990994"/>
                <a:ext cx="21632" cy="22299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2773" extrusionOk="0">
                    <a:moveTo>
                      <a:pt x="80" y="1"/>
                    </a:moveTo>
                    <a:cubicBezTo>
                      <a:pt x="40" y="1"/>
                      <a:pt x="0" y="28"/>
                      <a:pt x="2" y="81"/>
                    </a:cubicBezTo>
                    <a:cubicBezTo>
                      <a:pt x="23" y="951"/>
                      <a:pt x="68" y="1824"/>
                      <a:pt x="102" y="2693"/>
                    </a:cubicBezTo>
                    <a:cubicBezTo>
                      <a:pt x="104" y="2746"/>
                      <a:pt x="147" y="2773"/>
                      <a:pt x="189" y="2773"/>
                    </a:cubicBezTo>
                    <a:cubicBezTo>
                      <a:pt x="230" y="2773"/>
                      <a:pt x="269" y="2747"/>
                      <a:pt x="265" y="2693"/>
                    </a:cubicBezTo>
                    <a:cubicBezTo>
                      <a:pt x="231" y="1824"/>
                      <a:pt x="185" y="951"/>
                      <a:pt x="164" y="81"/>
                    </a:cubicBezTo>
                    <a:cubicBezTo>
                      <a:pt x="163" y="28"/>
                      <a:pt x="121" y="1"/>
                      <a:pt x="8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2" name="Google Shape;402;p27"/>
              <p:cNvSpPr/>
              <p:nvPr/>
            </p:nvSpPr>
            <p:spPr>
              <a:xfrm>
                <a:off x="6566582" y="4216805"/>
                <a:ext cx="93043" cy="108242"/>
              </a:xfrm>
              <a:custGeom>
                <a:avLst/>
                <a:gdLst/>
                <a:ahLst/>
                <a:cxnLst/>
                <a:rect l="l" t="t" r="r" b="b"/>
                <a:pathLst>
                  <a:path w="1157" h="1346" extrusionOk="0">
                    <a:moveTo>
                      <a:pt x="1042" y="1"/>
                    </a:moveTo>
                    <a:cubicBezTo>
                      <a:pt x="1024" y="1"/>
                      <a:pt x="1005" y="9"/>
                      <a:pt x="990" y="28"/>
                    </a:cubicBezTo>
                    <a:cubicBezTo>
                      <a:pt x="661" y="416"/>
                      <a:pt x="297" y="787"/>
                      <a:pt x="37" y="1223"/>
                    </a:cubicBezTo>
                    <a:cubicBezTo>
                      <a:pt x="1" y="1288"/>
                      <a:pt x="58" y="1346"/>
                      <a:pt x="114" y="1346"/>
                    </a:cubicBezTo>
                    <a:cubicBezTo>
                      <a:pt x="138" y="1346"/>
                      <a:pt x="163" y="1334"/>
                      <a:pt x="179" y="1306"/>
                    </a:cubicBezTo>
                    <a:cubicBezTo>
                      <a:pt x="432" y="880"/>
                      <a:pt x="786" y="520"/>
                      <a:pt x="1104" y="146"/>
                    </a:cubicBezTo>
                    <a:cubicBezTo>
                      <a:pt x="1157" y="84"/>
                      <a:pt x="1101" y="1"/>
                      <a:pt x="104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3" name="Google Shape;403;p27"/>
              <p:cNvSpPr/>
              <p:nvPr/>
            </p:nvSpPr>
            <p:spPr>
              <a:xfrm>
                <a:off x="6278365" y="3728029"/>
                <a:ext cx="78487" cy="64897"/>
              </a:xfrm>
              <a:custGeom>
                <a:avLst/>
                <a:gdLst/>
                <a:ahLst/>
                <a:cxnLst/>
                <a:rect l="l" t="t" r="r" b="b"/>
                <a:pathLst>
                  <a:path w="976" h="807" extrusionOk="0">
                    <a:moveTo>
                      <a:pt x="316" y="0"/>
                    </a:moveTo>
                    <a:cubicBezTo>
                      <a:pt x="267" y="0"/>
                      <a:pt x="221" y="14"/>
                      <a:pt x="180" y="49"/>
                    </a:cubicBezTo>
                    <a:cubicBezTo>
                      <a:pt x="1" y="209"/>
                      <a:pt x="215" y="545"/>
                      <a:pt x="236" y="729"/>
                    </a:cubicBezTo>
                    <a:cubicBezTo>
                      <a:pt x="241" y="781"/>
                      <a:pt x="284" y="807"/>
                      <a:pt x="325" y="807"/>
                    </a:cubicBezTo>
                    <a:cubicBezTo>
                      <a:pt x="366" y="807"/>
                      <a:pt x="404" y="781"/>
                      <a:pt x="399" y="729"/>
                    </a:cubicBezTo>
                    <a:cubicBezTo>
                      <a:pt x="388" y="645"/>
                      <a:pt x="367" y="566"/>
                      <a:pt x="343" y="489"/>
                    </a:cubicBezTo>
                    <a:cubicBezTo>
                      <a:pt x="319" y="417"/>
                      <a:pt x="277" y="330"/>
                      <a:pt x="281" y="257"/>
                    </a:cubicBezTo>
                    <a:cubicBezTo>
                      <a:pt x="283" y="199"/>
                      <a:pt x="309" y="180"/>
                      <a:pt x="344" y="180"/>
                    </a:cubicBezTo>
                    <a:cubicBezTo>
                      <a:pt x="403" y="180"/>
                      <a:pt x="490" y="238"/>
                      <a:pt x="534" y="264"/>
                    </a:cubicBezTo>
                    <a:cubicBezTo>
                      <a:pt x="624" y="320"/>
                      <a:pt x="711" y="382"/>
                      <a:pt x="811" y="427"/>
                    </a:cubicBezTo>
                    <a:cubicBezTo>
                      <a:pt x="823" y="432"/>
                      <a:pt x="834" y="434"/>
                      <a:pt x="845" y="434"/>
                    </a:cubicBezTo>
                    <a:cubicBezTo>
                      <a:pt x="922" y="434"/>
                      <a:pt x="975" y="321"/>
                      <a:pt x="890" y="285"/>
                    </a:cubicBezTo>
                    <a:cubicBezTo>
                      <a:pt x="752" y="224"/>
                      <a:pt x="510" y="0"/>
                      <a:pt x="3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4" name="Google Shape;404;p27"/>
              <p:cNvSpPr/>
              <p:nvPr/>
            </p:nvSpPr>
            <p:spPr>
              <a:xfrm>
                <a:off x="6710530" y="3804345"/>
                <a:ext cx="251144" cy="124084"/>
              </a:xfrm>
              <a:custGeom>
                <a:avLst/>
                <a:gdLst/>
                <a:ahLst/>
                <a:cxnLst/>
                <a:rect l="l" t="t" r="r" b="b"/>
                <a:pathLst>
                  <a:path w="3123" h="1543" extrusionOk="0">
                    <a:moveTo>
                      <a:pt x="92" y="0"/>
                    </a:moveTo>
                    <a:cubicBezTo>
                      <a:pt x="0" y="0"/>
                      <a:pt x="4" y="154"/>
                      <a:pt x="104" y="164"/>
                    </a:cubicBezTo>
                    <a:cubicBezTo>
                      <a:pt x="1060" y="282"/>
                      <a:pt x="2301" y="763"/>
                      <a:pt x="2955" y="1515"/>
                    </a:cubicBezTo>
                    <a:cubicBezTo>
                      <a:pt x="2971" y="1534"/>
                      <a:pt x="2990" y="1542"/>
                      <a:pt x="3008" y="1542"/>
                    </a:cubicBezTo>
                    <a:cubicBezTo>
                      <a:pt x="3067" y="1542"/>
                      <a:pt x="3123" y="1461"/>
                      <a:pt x="3070" y="1401"/>
                    </a:cubicBezTo>
                    <a:cubicBezTo>
                      <a:pt x="2384" y="611"/>
                      <a:pt x="1108" y="126"/>
                      <a:pt x="104" y="1"/>
                    </a:cubicBezTo>
                    <a:cubicBezTo>
                      <a:pt x="100" y="0"/>
                      <a:pt x="96" y="0"/>
                      <a:pt x="9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5" name="Google Shape;405;p27"/>
              <p:cNvSpPr/>
              <p:nvPr/>
            </p:nvSpPr>
            <p:spPr>
              <a:xfrm>
                <a:off x="6711254" y="3717816"/>
                <a:ext cx="289905" cy="210131"/>
              </a:xfrm>
              <a:custGeom>
                <a:avLst/>
                <a:gdLst/>
                <a:ahLst/>
                <a:cxnLst/>
                <a:rect l="l" t="t" r="r" b="b"/>
                <a:pathLst>
                  <a:path w="3605" h="2613" extrusionOk="0">
                    <a:moveTo>
                      <a:pt x="1644" y="0"/>
                    </a:moveTo>
                    <a:cubicBezTo>
                      <a:pt x="923" y="0"/>
                      <a:pt x="218" y="373"/>
                      <a:pt x="15" y="1136"/>
                    </a:cubicBezTo>
                    <a:cubicBezTo>
                      <a:pt x="1" y="1198"/>
                      <a:pt x="51" y="1238"/>
                      <a:pt x="100" y="1238"/>
                    </a:cubicBezTo>
                    <a:cubicBezTo>
                      <a:pt x="132" y="1238"/>
                      <a:pt x="164" y="1221"/>
                      <a:pt x="175" y="1181"/>
                    </a:cubicBezTo>
                    <a:cubicBezTo>
                      <a:pt x="357" y="496"/>
                      <a:pt x="998" y="162"/>
                      <a:pt x="1649" y="162"/>
                    </a:cubicBezTo>
                    <a:cubicBezTo>
                      <a:pt x="1876" y="162"/>
                      <a:pt x="2105" y="203"/>
                      <a:pt x="2316" y="284"/>
                    </a:cubicBezTo>
                    <a:cubicBezTo>
                      <a:pt x="3151" y="599"/>
                      <a:pt x="3449" y="1763"/>
                      <a:pt x="2933" y="2494"/>
                    </a:cubicBezTo>
                    <a:cubicBezTo>
                      <a:pt x="2889" y="2555"/>
                      <a:pt x="2946" y="2612"/>
                      <a:pt x="3005" y="2612"/>
                    </a:cubicBezTo>
                    <a:cubicBezTo>
                      <a:pt x="3030" y="2612"/>
                      <a:pt x="3056" y="2602"/>
                      <a:pt x="3074" y="2577"/>
                    </a:cubicBezTo>
                    <a:cubicBezTo>
                      <a:pt x="3605" y="1825"/>
                      <a:pt x="3359" y="589"/>
                      <a:pt x="2521" y="194"/>
                    </a:cubicBezTo>
                    <a:cubicBezTo>
                      <a:pt x="2249" y="65"/>
                      <a:pt x="1945" y="0"/>
                      <a:pt x="164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6" name="Google Shape;406;p27"/>
              <p:cNvSpPr/>
              <p:nvPr/>
            </p:nvSpPr>
            <p:spPr>
              <a:xfrm>
                <a:off x="6868230" y="3691439"/>
                <a:ext cx="73904" cy="64414"/>
              </a:xfrm>
              <a:custGeom>
                <a:avLst/>
                <a:gdLst/>
                <a:ahLst/>
                <a:cxnLst/>
                <a:rect l="l" t="t" r="r" b="b"/>
                <a:pathLst>
                  <a:path w="919" h="801" extrusionOk="0">
                    <a:moveTo>
                      <a:pt x="623" y="1"/>
                    </a:moveTo>
                    <a:cubicBezTo>
                      <a:pt x="425" y="1"/>
                      <a:pt x="199" y="294"/>
                      <a:pt x="73" y="380"/>
                    </a:cubicBezTo>
                    <a:cubicBezTo>
                      <a:pt x="1" y="426"/>
                      <a:pt x="45" y="532"/>
                      <a:pt x="113" y="532"/>
                    </a:cubicBezTo>
                    <a:cubicBezTo>
                      <a:pt x="127" y="532"/>
                      <a:pt x="141" y="528"/>
                      <a:pt x="156" y="518"/>
                    </a:cubicBezTo>
                    <a:cubicBezTo>
                      <a:pt x="233" y="469"/>
                      <a:pt x="302" y="404"/>
                      <a:pt x="367" y="341"/>
                    </a:cubicBezTo>
                    <a:cubicBezTo>
                      <a:pt x="411" y="304"/>
                      <a:pt x="529" y="182"/>
                      <a:pt x="604" y="182"/>
                    </a:cubicBezTo>
                    <a:cubicBezTo>
                      <a:pt x="626" y="182"/>
                      <a:pt x="643" y="192"/>
                      <a:pt x="655" y="217"/>
                    </a:cubicBezTo>
                    <a:cubicBezTo>
                      <a:pt x="683" y="282"/>
                      <a:pt x="652" y="397"/>
                      <a:pt x="641" y="463"/>
                    </a:cubicBezTo>
                    <a:cubicBezTo>
                      <a:pt x="631" y="549"/>
                      <a:pt x="617" y="636"/>
                      <a:pt x="624" y="722"/>
                    </a:cubicBezTo>
                    <a:cubicBezTo>
                      <a:pt x="627" y="774"/>
                      <a:pt x="670" y="800"/>
                      <a:pt x="711" y="800"/>
                    </a:cubicBezTo>
                    <a:cubicBezTo>
                      <a:pt x="751" y="800"/>
                      <a:pt x="790" y="774"/>
                      <a:pt x="786" y="722"/>
                    </a:cubicBezTo>
                    <a:cubicBezTo>
                      <a:pt x="777" y="532"/>
                      <a:pt x="919" y="189"/>
                      <a:pt x="742" y="44"/>
                    </a:cubicBezTo>
                    <a:cubicBezTo>
                      <a:pt x="704" y="14"/>
                      <a:pt x="664" y="1"/>
                      <a:pt x="62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7" name="Google Shape;407;p27"/>
              <p:cNvSpPr/>
              <p:nvPr/>
            </p:nvSpPr>
            <p:spPr>
              <a:xfrm>
                <a:off x="6550258" y="3735830"/>
                <a:ext cx="131643" cy="15360"/>
              </a:xfrm>
              <a:custGeom>
                <a:avLst/>
                <a:gdLst/>
                <a:ahLst/>
                <a:cxnLst/>
                <a:rect l="l" t="t" r="r" b="b"/>
                <a:pathLst>
                  <a:path w="1637" h="191" extrusionOk="0">
                    <a:moveTo>
                      <a:pt x="1529" y="0"/>
                    </a:moveTo>
                    <a:cubicBezTo>
                      <a:pt x="1054" y="4"/>
                      <a:pt x="583" y="15"/>
                      <a:pt x="108" y="29"/>
                    </a:cubicBezTo>
                    <a:cubicBezTo>
                      <a:pt x="2" y="32"/>
                      <a:pt x="1" y="191"/>
                      <a:pt x="104" y="191"/>
                    </a:cubicBezTo>
                    <a:cubicBezTo>
                      <a:pt x="105" y="191"/>
                      <a:pt x="107" y="191"/>
                      <a:pt x="108" y="191"/>
                    </a:cubicBezTo>
                    <a:cubicBezTo>
                      <a:pt x="583" y="178"/>
                      <a:pt x="1054" y="167"/>
                      <a:pt x="1529" y="163"/>
                    </a:cubicBezTo>
                    <a:cubicBezTo>
                      <a:pt x="1636" y="163"/>
                      <a:pt x="1636" y="0"/>
                      <a:pt x="152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8" name="Google Shape;408;p27"/>
              <p:cNvSpPr/>
              <p:nvPr/>
            </p:nvSpPr>
            <p:spPr>
              <a:xfrm>
                <a:off x="6551142" y="3797188"/>
                <a:ext cx="133171" cy="20024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249" extrusionOk="0">
                    <a:moveTo>
                      <a:pt x="1541" y="0"/>
                    </a:moveTo>
                    <a:cubicBezTo>
                      <a:pt x="1534" y="0"/>
                      <a:pt x="1526" y="1"/>
                      <a:pt x="1518" y="3"/>
                    </a:cubicBezTo>
                    <a:cubicBezTo>
                      <a:pt x="1250" y="66"/>
                      <a:pt x="975" y="84"/>
                      <a:pt x="699" y="84"/>
                    </a:cubicBezTo>
                    <a:cubicBezTo>
                      <a:pt x="501" y="84"/>
                      <a:pt x="303" y="74"/>
                      <a:pt x="108" y="66"/>
                    </a:cubicBezTo>
                    <a:cubicBezTo>
                      <a:pt x="107" y="66"/>
                      <a:pt x="106" y="66"/>
                      <a:pt x="104" y="66"/>
                    </a:cubicBezTo>
                    <a:cubicBezTo>
                      <a:pt x="1" y="66"/>
                      <a:pt x="5" y="225"/>
                      <a:pt x="108" y="232"/>
                    </a:cubicBezTo>
                    <a:cubicBezTo>
                      <a:pt x="298" y="240"/>
                      <a:pt x="490" y="248"/>
                      <a:pt x="682" y="248"/>
                    </a:cubicBezTo>
                    <a:cubicBezTo>
                      <a:pt x="979" y="248"/>
                      <a:pt x="1275" y="229"/>
                      <a:pt x="1563" y="160"/>
                    </a:cubicBezTo>
                    <a:cubicBezTo>
                      <a:pt x="1656" y="137"/>
                      <a:pt x="1628" y="0"/>
                      <a:pt x="154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9" name="Google Shape;409;p27"/>
              <p:cNvSpPr/>
              <p:nvPr/>
            </p:nvSpPr>
            <p:spPr>
              <a:xfrm>
                <a:off x="6665657" y="3736714"/>
                <a:ext cx="16888" cy="73180"/>
              </a:xfrm>
              <a:custGeom>
                <a:avLst/>
                <a:gdLst/>
                <a:ahLst/>
                <a:cxnLst/>
                <a:rect l="l" t="t" r="r" b="b"/>
                <a:pathLst>
                  <a:path w="210" h="910" extrusionOk="0">
                    <a:moveTo>
                      <a:pt x="108" y="0"/>
                    </a:moveTo>
                    <a:cubicBezTo>
                      <a:pt x="76" y="0"/>
                      <a:pt x="47" y="18"/>
                      <a:pt x="42" y="59"/>
                    </a:cubicBezTo>
                    <a:cubicBezTo>
                      <a:pt x="3" y="319"/>
                      <a:pt x="0" y="572"/>
                      <a:pt x="35" y="832"/>
                    </a:cubicBezTo>
                    <a:cubicBezTo>
                      <a:pt x="42" y="884"/>
                      <a:pt x="86" y="910"/>
                      <a:pt x="127" y="910"/>
                    </a:cubicBezTo>
                    <a:cubicBezTo>
                      <a:pt x="167" y="910"/>
                      <a:pt x="205" y="884"/>
                      <a:pt x="198" y="832"/>
                    </a:cubicBezTo>
                    <a:cubicBezTo>
                      <a:pt x="166" y="589"/>
                      <a:pt x="166" y="346"/>
                      <a:pt x="201" y="101"/>
                    </a:cubicBezTo>
                    <a:cubicBezTo>
                      <a:pt x="210" y="40"/>
                      <a:pt x="156" y="0"/>
                      <a:pt x="10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" name="Google Shape;410;p27"/>
              <p:cNvSpPr/>
              <p:nvPr/>
            </p:nvSpPr>
            <p:spPr>
              <a:xfrm>
                <a:off x="6551946" y="3738242"/>
                <a:ext cx="15118" cy="74547"/>
              </a:xfrm>
              <a:custGeom>
                <a:avLst/>
                <a:gdLst/>
                <a:ahLst/>
                <a:cxnLst/>
                <a:rect l="l" t="t" r="r" b="b"/>
                <a:pathLst>
                  <a:path w="188" h="927" extrusionOk="0">
                    <a:moveTo>
                      <a:pt x="80" y="1"/>
                    </a:moveTo>
                    <a:cubicBezTo>
                      <a:pt x="39" y="1"/>
                      <a:pt x="0" y="28"/>
                      <a:pt x="4" y="82"/>
                    </a:cubicBezTo>
                    <a:cubicBezTo>
                      <a:pt x="25" y="335"/>
                      <a:pt x="0" y="591"/>
                      <a:pt x="15" y="847"/>
                    </a:cubicBezTo>
                    <a:cubicBezTo>
                      <a:pt x="18" y="899"/>
                      <a:pt x="61" y="926"/>
                      <a:pt x="103" y="926"/>
                    </a:cubicBezTo>
                    <a:cubicBezTo>
                      <a:pt x="143" y="926"/>
                      <a:pt x="183" y="900"/>
                      <a:pt x="181" y="847"/>
                    </a:cubicBezTo>
                    <a:cubicBezTo>
                      <a:pt x="163" y="591"/>
                      <a:pt x="188" y="335"/>
                      <a:pt x="167" y="82"/>
                    </a:cubicBezTo>
                    <a:cubicBezTo>
                      <a:pt x="163" y="28"/>
                      <a:pt x="121" y="1"/>
                      <a:pt x="8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" name="Google Shape;411;p27"/>
              <p:cNvSpPr/>
              <p:nvPr/>
            </p:nvSpPr>
            <p:spPr>
              <a:xfrm>
                <a:off x="6612099" y="3806918"/>
                <a:ext cx="17451" cy="56694"/>
              </a:xfrm>
              <a:custGeom>
                <a:avLst/>
                <a:gdLst/>
                <a:ahLst/>
                <a:cxnLst/>
                <a:rect l="l" t="t" r="r" b="b"/>
                <a:pathLst>
                  <a:path w="217" h="705" extrusionOk="0">
                    <a:moveTo>
                      <a:pt x="132" y="1"/>
                    </a:moveTo>
                    <a:cubicBezTo>
                      <a:pt x="90" y="1"/>
                      <a:pt x="46" y="28"/>
                      <a:pt x="42" y="80"/>
                    </a:cubicBezTo>
                    <a:cubicBezTo>
                      <a:pt x="29" y="271"/>
                      <a:pt x="1" y="458"/>
                      <a:pt x="46" y="645"/>
                    </a:cubicBezTo>
                    <a:cubicBezTo>
                      <a:pt x="56" y="686"/>
                      <a:pt x="86" y="704"/>
                      <a:pt x="118" y="704"/>
                    </a:cubicBezTo>
                    <a:cubicBezTo>
                      <a:pt x="166" y="704"/>
                      <a:pt x="217" y="664"/>
                      <a:pt x="202" y="603"/>
                    </a:cubicBezTo>
                    <a:cubicBezTo>
                      <a:pt x="164" y="430"/>
                      <a:pt x="191" y="253"/>
                      <a:pt x="205" y="80"/>
                    </a:cubicBezTo>
                    <a:cubicBezTo>
                      <a:pt x="211" y="27"/>
                      <a:pt x="173" y="1"/>
                      <a:pt x="13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27"/>
              <p:cNvSpPr/>
              <p:nvPr/>
            </p:nvSpPr>
            <p:spPr>
              <a:xfrm>
                <a:off x="6629469" y="4194771"/>
                <a:ext cx="42380" cy="42380"/>
              </a:xfrm>
              <a:custGeom>
                <a:avLst/>
                <a:gdLst/>
                <a:ahLst/>
                <a:cxnLst/>
                <a:rect l="l" t="t" r="r" b="b"/>
                <a:pathLst>
                  <a:path w="527" h="527" extrusionOk="0">
                    <a:moveTo>
                      <a:pt x="263" y="0"/>
                    </a:moveTo>
                    <a:cubicBezTo>
                      <a:pt x="117" y="0"/>
                      <a:pt x="0" y="118"/>
                      <a:pt x="0" y="263"/>
                    </a:cubicBezTo>
                    <a:cubicBezTo>
                      <a:pt x="0" y="409"/>
                      <a:pt x="117" y="527"/>
                      <a:pt x="263" y="527"/>
                    </a:cubicBezTo>
                    <a:cubicBezTo>
                      <a:pt x="408" y="527"/>
                      <a:pt x="527" y="409"/>
                      <a:pt x="527" y="263"/>
                    </a:cubicBezTo>
                    <a:cubicBezTo>
                      <a:pt x="527" y="118"/>
                      <a:pt x="408" y="0"/>
                      <a:pt x="26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27"/>
              <p:cNvSpPr/>
              <p:nvPr/>
            </p:nvSpPr>
            <p:spPr>
              <a:xfrm>
                <a:off x="6629710" y="3912265"/>
                <a:ext cx="16003" cy="35786"/>
              </a:xfrm>
              <a:custGeom>
                <a:avLst/>
                <a:gdLst/>
                <a:ahLst/>
                <a:cxnLst/>
                <a:rect l="l" t="t" r="r" b="b"/>
                <a:pathLst>
                  <a:path w="199" h="445" extrusionOk="0">
                    <a:moveTo>
                      <a:pt x="98" y="0"/>
                    </a:moveTo>
                    <a:cubicBezTo>
                      <a:pt x="57" y="0"/>
                      <a:pt x="14" y="27"/>
                      <a:pt x="10" y="80"/>
                    </a:cubicBezTo>
                    <a:cubicBezTo>
                      <a:pt x="1" y="180"/>
                      <a:pt x="18" y="270"/>
                      <a:pt x="28" y="367"/>
                    </a:cubicBezTo>
                    <a:cubicBezTo>
                      <a:pt x="35" y="419"/>
                      <a:pt x="79" y="445"/>
                      <a:pt x="120" y="445"/>
                    </a:cubicBezTo>
                    <a:cubicBezTo>
                      <a:pt x="161" y="445"/>
                      <a:pt x="198" y="419"/>
                      <a:pt x="191" y="367"/>
                    </a:cubicBezTo>
                    <a:cubicBezTo>
                      <a:pt x="180" y="270"/>
                      <a:pt x="167" y="180"/>
                      <a:pt x="173" y="80"/>
                    </a:cubicBezTo>
                    <a:cubicBezTo>
                      <a:pt x="177" y="26"/>
                      <a:pt x="139" y="0"/>
                      <a:pt x="9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27"/>
              <p:cNvSpPr/>
              <p:nvPr/>
            </p:nvSpPr>
            <p:spPr>
              <a:xfrm>
                <a:off x="6666220" y="4409967"/>
                <a:ext cx="18416" cy="49698"/>
              </a:xfrm>
              <a:custGeom>
                <a:avLst/>
                <a:gdLst/>
                <a:ahLst/>
                <a:cxnLst/>
                <a:rect l="l" t="t" r="r" b="b"/>
                <a:pathLst>
                  <a:path w="229" h="618" extrusionOk="0">
                    <a:moveTo>
                      <a:pt x="101" y="1"/>
                    </a:moveTo>
                    <a:cubicBezTo>
                      <a:pt x="60" y="1"/>
                      <a:pt x="18" y="27"/>
                      <a:pt x="14" y="79"/>
                    </a:cubicBezTo>
                    <a:cubicBezTo>
                      <a:pt x="1" y="242"/>
                      <a:pt x="14" y="401"/>
                      <a:pt x="55" y="560"/>
                    </a:cubicBezTo>
                    <a:cubicBezTo>
                      <a:pt x="65" y="600"/>
                      <a:pt x="96" y="618"/>
                      <a:pt x="128" y="618"/>
                    </a:cubicBezTo>
                    <a:cubicBezTo>
                      <a:pt x="177" y="618"/>
                      <a:pt x="228" y="578"/>
                      <a:pt x="212" y="515"/>
                    </a:cubicBezTo>
                    <a:cubicBezTo>
                      <a:pt x="177" y="370"/>
                      <a:pt x="167" y="227"/>
                      <a:pt x="177" y="79"/>
                    </a:cubicBezTo>
                    <a:cubicBezTo>
                      <a:pt x="180" y="27"/>
                      <a:pt x="141" y="1"/>
                      <a:pt x="10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27"/>
              <p:cNvSpPr/>
              <p:nvPr/>
            </p:nvSpPr>
            <p:spPr>
              <a:xfrm>
                <a:off x="6388377" y="4164936"/>
                <a:ext cx="55006" cy="11258"/>
              </a:xfrm>
              <a:custGeom>
                <a:avLst/>
                <a:gdLst/>
                <a:ahLst/>
                <a:cxnLst/>
                <a:rect l="l" t="t" r="r" b="b"/>
                <a:pathLst>
                  <a:path w="684" h="140" extrusionOk="0">
                    <a:moveTo>
                      <a:pt x="136" y="1"/>
                    </a:moveTo>
                    <a:cubicBezTo>
                      <a:pt x="0" y="1"/>
                      <a:pt x="0" y="139"/>
                      <a:pt x="136" y="139"/>
                    </a:cubicBezTo>
                    <a:lnTo>
                      <a:pt x="548" y="139"/>
                    </a:lnTo>
                    <a:cubicBezTo>
                      <a:pt x="683" y="139"/>
                      <a:pt x="683" y="1"/>
                      <a:pt x="54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27"/>
              <p:cNvSpPr/>
              <p:nvPr/>
            </p:nvSpPr>
            <p:spPr>
              <a:xfrm>
                <a:off x="6904418" y="4154080"/>
                <a:ext cx="55006" cy="10937"/>
              </a:xfrm>
              <a:custGeom>
                <a:avLst/>
                <a:gdLst/>
                <a:ahLst/>
                <a:cxnLst/>
                <a:rect l="l" t="t" r="r" b="b"/>
                <a:pathLst>
                  <a:path w="684" h="136" extrusionOk="0">
                    <a:moveTo>
                      <a:pt x="139" y="0"/>
                    </a:moveTo>
                    <a:cubicBezTo>
                      <a:pt x="1" y="0"/>
                      <a:pt x="1" y="136"/>
                      <a:pt x="139" y="136"/>
                    </a:cubicBezTo>
                    <a:lnTo>
                      <a:pt x="548" y="136"/>
                    </a:lnTo>
                    <a:cubicBezTo>
                      <a:pt x="683" y="136"/>
                      <a:pt x="683" y="0"/>
                      <a:pt x="54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27"/>
              <p:cNvSpPr/>
              <p:nvPr/>
            </p:nvSpPr>
            <p:spPr>
              <a:xfrm>
                <a:off x="6437914" y="3992280"/>
                <a:ext cx="39083" cy="31363"/>
              </a:xfrm>
              <a:custGeom>
                <a:avLst/>
                <a:gdLst/>
                <a:ahLst/>
                <a:cxnLst/>
                <a:rect l="l" t="t" r="r" b="b"/>
                <a:pathLst>
                  <a:path w="486" h="390" extrusionOk="0">
                    <a:moveTo>
                      <a:pt x="121" y="1"/>
                    </a:moveTo>
                    <a:cubicBezTo>
                      <a:pt x="57" y="1"/>
                      <a:pt x="1" y="85"/>
                      <a:pt x="60" y="141"/>
                    </a:cubicBezTo>
                    <a:cubicBezTo>
                      <a:pt x="147" y="224"/>
                      <a:pt x="237" y="301"/>
                      <a:pt x="334" y="374"/>
                    </a:cubicBezTo>
                    <a:cubicBezTo>
                      <a:pt x="349" y="385"/>
                      <a:pt x="364" y="389"/>
                      <a:pt x="378" y="389"/>
                    </a:cubicBezTo>
                    <a:cubicBezTo>
                      <a:pt x="443" y="389"/>
                      <a:pt x="486" y="283"/>
                      <a:pt x="417" y="232"/>
                    </a:cubicBezTo>
                    <a:cubicBezTo>
                      <a:pt x="331" y="169"/>
                      <a:pt x="251" y="99"/>
                      <a:pt x="174" y="24"/>
                    </a:cubicBezTo>
                    <a:cubicBezTo>
                      <a:pt x="158" y="8"/>
                      <a:pt x="139" y="1"/>
                      <a:pt x="12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8" name="Google Shape;418;p27"/>
              <p:cNvSpPr/>
              <p:nvPr/>
            </p:nvSpPr>
            <p:spPr>
              <a:xfrm>
                <a:off x="6836545" y="4327459"/>
                <a:ext cx="56855" cy="62002"/>
              </a:xfrm>
              <a:custGeom>
                <a:avLst/>
                <a:gdLst/>
                <a:ahLst/>
                <a:cxnLst/>
                <a:rect l="l" t="t" r="r" b="b"/>
                <a:pathLst>
                  <a:path w="707" h="771" extrusionOk="0">
                    <a:moveTo>
                      <a:pt x="113" y="0"/>
                    </a:moveTo>
                    <a:cubicBezTo>
                      <a:pt x="58" y="0"/>
                      <a:pt x="0" y="60"/>
                      <a:pt x="34" y="124"/>
                    </a:cubicBezTo>
                    <a:cubicBezTo>
                      <a:pt x="149" y="350"/>
                      <a:pt x="331" y="588"/>
                      <a:pt x="526" y="751"/>
                    </a:cubicBezTo>
                    <a:cubicBezTo>
                      <a:pt x="544" y="765"/>
                      <a:pt x="562" y="771"/>
                      <a:pt x="581" y="771"/>
                    </a:cubicBezTo>
                    <a:cubicBezTo>
                      <a:pt x="649" y="771"/>
                      <a:pt x="706" y="688"/>
                      <a:pt x="643" y="634"/>
                    </a:cubicBezTo>
                    <a:cubicBezTo>
                      <a:pt x="456" y="478"/>
                      <a:pt x="287" y="260"/>
                      <a:pt x="176" y="41"/>
                    </a:cubicBezTo>
                    <a:cubicBezTo>
                      <a:pt x="161" y="12"/>
                      <a:pt x="137" y="0"/>
                      <a:pt x="11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9" name="Google Shape;419;p27"/>
              <p:cNvSpPr/>
              <p:nvPr/>
            </p:nvSpPr>
            <p:spPr>
              <a:xfrm>
                <a:off x="6439924" y="4322876"/>
                <a:ext cx="60554" cy="39405"/>
              </a:xfrm>
              <a:custGeom>
                <a:avLst/>
                <a:gdLst/>
                <a:ahLst/>
                <a:cxnLst/>
                <a:rect l="l" t="t" r="r" b="b"/>
                <a:pathLst>
                  <a:path w="753" h="490" extrusionOk="0">
                    <a:moveTo>
                      <a:pt x="639" y="1"/>
                    </a:moveTo>
                    <a:cubicBezTo>
                      <a:pt x="625" y="1"/>
                      <a:pt x="611" y="5"/>
                      <a:pt x="597" y="15"/>
                    </a:cubicBezTo>
                    <a:cubicBezTo>
                      <a:pt x="430" y="130"/>
                      <a:pt x="258" y="240"/>
                      <a:pt x="80" y="338"/>
                    </a:cubicBezTo>
                    <a:cubicBezTo>
                      <a:pt x="1" y="379"/>
                      <a:pt x="50" y="489"/>
                      <a:pt x="125" y="489"/>
                    </a:cubicBezTo>
                    <a:cubicBezTo>
                      <a:pt x="137" y="489"/>
                      <a:pt x="150" y="486"/>
                      <a:pt x="164" y="479"/>
                    </a:cubicBezTo>
                    <a:cubicBezTo>
                      <a:pt x="341" y="382"/>
                      <a:pt x="510" y="271"/>
                      <a:pt x="680" y="157"/>
                    </a:cubicBezTo>
                    <a:cubicBezTo>
                      <a:pt x="752" y="108"/>
                      <a:pt x="706" y="1"/>
                      <a:pt x="63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0" name="Google Shape;420;p27"/>
              <p:cNvSpPr/>
              <p:nvPr/>
            </p:nvSpPr>
            <p:spPr>
              <a:xfrm>
                <a:off x="6798829" y="3981826"/>
                <a:ext cx="41093" cy="30719"/>
              </a:xfrm>
              <a:custGeom>
                <a:avLst/>
                <a:gdLst/>
                <a:ahLst/>
                <a:cxnLst/>
                <a:rect l="l" t="t" r="r" b="b"/>
                <a:pathLst>
                  <a:path w="511" h="382" extrusionOk="0">
                    <a:moveTo>
                      <a:pt x="392" y="1"/>
                    </a:moveTo>
                    <a:cubicBezTo>
                      <a:pt x="373" y="1"/>
                      <a:pt x="354" y="8"/>
                      <a:pt x="336" y="26"/>
                    </a:cubicBezTo>
                    <a:cubicBezTo>
                      <a:pt x="257" y="101"/>
                      <a:pt x="170" y="171"/>
                      <a:pt x="77" y="226"/>
                    </a:cubicBezTo>
                    <a:cubicBezTo>
                      <a:pt x="1" y="273"/>
                      <a:pt x="45" y="381"/>
                      <a:pt x="115" y="381"/>
                    </a:cubicBezTo>
                    <a:cubicBezTo>
                      <a:pt x="128" y="381"/>
                      <a:pt x="142" y="377"/>
                      <a:pt x="156" y="368"/>
                    </a:cubicBezTo>
                    <a:cubicBezTo>
                      <a:pt x="264" y="303"/>
                      <a:pt x="364" y="226"/>
                      <a:pt x="455" y="140"/>
                    </a:cubicBezTo>
                    <a:cubicBezTo>
                      <a:pt x="510" y="84"/>
                      <a:pt x="455" y="1"/>
                      <a:pt x="39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1" name="Google Shape;421;p27"/>
              <p:cNvSpPr/>
              <p:nvPr/>
            </p:nvSpPr>
            <p:spPr>
              <a:xfrm>
                <a:off x="6295333" y="3799279"/>
                <a:ext cx="44551" cy="131322"/>
              </a:xfrm>
              <a:custGeom>
                <a:avLst/>
                <a:gdLst/>
                <a:ahLst/>
                <a:cxnLst/>
                <a:rect l="l" t="t" r="r" b="b"/>
                <a:pathLst>
                  <a:path w="554" h="1633" extrusionOk="0">
                    <a:moveTo>
                      <a:pt x="316" y="0"/>
                    </a:moveTo>
                    <a:cubicBezTo>
                      <a:pt x="291" y="0"/>
                      <a:pt x="268" y="13"/>
                      <a:pt x="254" y="43"/>
                    </a:cubicBezTo>
                    <a:cubicBezTo>
                      <a:pt x="1" y="549"/>
                      <a:pt x="39" y="1132"/>
                      <a:pt x="367" y="1596"/>
                    </a:cubicBezTo>
                    <a:cubicBezTo>
                      <a:pt x="386" y="1621"/>
                      <a:pt x="412" y="1632"/>
                      <a:pt x="437" y="1632"/>
                    </a:cubicBezTo>
                    <a:cubicBezTo>
                      <a:pt x="496" y="1632"/>
                      <a:pt x="553" y="1573"/>
                      <a:pt x="510" y="1512"/>
                    </a:cubicBezTo>
                    <a:cubicBezTo>
                      <a:pt x="215" y="1100"/>
                      <a:pt x="167" y="580"/>
                      <a:pt x="396" y="126"/>
                    </a:cubicBezTo>
                    <a:cubicBezTo>
                      <a:pt x="427" y="60"/>
                      <a:pt x="369" y="0"/>
                      <a:pt x="3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2" name="Google Shape;422;p27"/>
              <p:cNvSpPr/>
              <p:nvPr/>
            </p:nvSpPr>
            <p:spPr>
              <a:xfrm>
                <a:off x="6917687" y="3808688"/>
                <a:ext cx="30800" cy="87092"/>
              </a:xfrm>
              <a:custGeom>
                <a:avLst/>
                <a:gdLst/>
                <a:ahLst/>
                <a:cxnLst/>
                <a:rect l="l" t="t" r="r" b="b"/>
                <a:pathLst>
                  <a:path w="383" h="1083" extrusionOk="0">
                    <a:moveTo>
                      <a:pt x="195" y="0"/>
                    </a:moveTo>
                    <a:cubicBezTo>
                      <a:pt x="145" y="0"/>
                      <a:pt x="96" y="40"/>
                      <a:pt x="117" y="100"/>
                    </a:cubicBezTo>
                    <a:cubicBezTo>
                      <a:pt x="213" y="394"/>
                      <a:pt x="186" y="692"/>
                      <a:pt x="37" y="959"/>
                    </a:cubicBezTo>
                    <a:cubicBezTo>
                      <a:pt x="1" y="1023"/>
                      <a:pt x="57" y="1083"/>
                      <a:pt x="113" y="1083"/>
                    </a:cubicBezTo>
                    <a:cubicBezTo>
                      <a:pt x="138" y="1083"/>
                      <a:pt x="163" y="1071"/>
                      <a:pt x="179" y="1042"/>
                    </a:cubicBezTo>
                    <a:cubicBezTo>
                      <a:pt x="349" y="737"/>
                      <a:pt x="383" y="391"/>
                      <a:pt x="275" y="58"/>
                    </a:cubicBezTo>
                    <a:cubicBezTo>
                      <a:pt x="262" y="18"/>
                      <a:pt x="228" y="0"/>
                      <a:pt x="19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3" name="Google Shape;423;p27"/>
              <p:cNvSpPr/>
              <p:nvPr/>
            </p:nvSpPr>
            <p:spPr>
              <a:xfrm>
                <a:off x="6553072" y="3769846"/>
                <a:ext cx="66103" cy="10937"/>
              </a:xfrm>
              <a:custGeom>
                <a:avLst/>
                <a:gdLst/>
                <a:ahLst/>
                <a:cxnLst/>
                <a:rect l="l" t="t" r="r" b="b"/>
                <a:pathLst>
                  <a:path w="822" h="136" extrusionOk="0">
                    <a:moveTo>
                      <a:pt x="135" y="1"/>
                    </a:moveTo>
                    <a:cubicBezTo>
                      <a:pt x="1" y="1"/>
                      <a:pt x="1" y="135"/>
                      <a:pt x="135" y="135"/>
                    </a:cubicBezTo>
                    <a:lnTo>
                      <a:pt x="683" y="135"/>
                    </a:lnTo>
                    <a:cubicBezTo>
                      <a:pt x="821" y="135"/>
                      <a:pt x="821" y="1"/>
                      <a:pt x="68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4" name="Google Shape;424;p27"/>
              <p:cNvSpPr/>
              <p:nvPr/>
            </p:nvSpPr>
            <p:spPr>
              <a:xfrm>
                <a:off x="6619095" y="3576684"/>
                <a:ext cx="10937" cy="94330"/>
              </a:xfrm>
              <a:custGeom>
                <a:avLst/>
                <a:gdLst/>
                <a:ahLst/>
                <a:cxnLst/>
                <a:rect l="l" t="t" r="r" b="b"/>
                <a:pathLst>
                  <a:path w="136" h="1173" extrusionOk="0">
                    <a:moveTo>
                      <a:pt x="68" y="1"/>
                    </a:moveTo>
                    <a:cubicBezTo>
                      <a:pt x="34" y="1"/>
                      <a:pt x="0" y="27"/>
                      <a:pt x="0" y="81"/>
                    </a:cubicBezTo>
                    <a:lnTo>
                      <a:pt x="0" y="1172"/>
                    </a:lnTo>
                    <a:lnTo>
                      <a:pt x="136" y="1172"/>
                    </a:lnTo>
                    <a:lnTo>
                      <a:pt x="136" y="81"/>
                    </a:lnTo>
                    <a:cubicBezTo>
                      <a:pt x="136" y="27"/>
                      <a:pt x="102" y="1"/>
                      <a:pt x="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5" name="Google Shape;425;p27"/>
              <p:cNvSpPr/>
              <p:nvPr/>
            </p:nvSpPr>
            <p:spPr>
              <a:xfrm>
                <a:off x="6371006" y="3570572"/>
                <a:ext cx="55890" cy="77925"/>
              </a:xfrm>
              <a:custGeom>
                <a:avLst/>
                <a:gdLst/>
                <a:ahLst/>
                <a:cxnLst/>
                <a:rect l="l" t="t" r="r" b="b"/>
                <a:pathLst>
                  <a:path w="695" h="969" extrusionOk="0">
                    <a:moveTo>
                      <a:pt x="113" y="0"/>
                    </a:moveTo>
                    <a:cubicBezTo>
                      <a:pt x="58" y="0"/>
                      <a:pt x="0" y="60"/>
                      <a:pt x="37" y="122"/>
                    </a:cubicBezTo>
                    <a:cubicBezTo>
                      <a:pt x="186" y="396"/>
                      <a:pt x="345" y="666"/>
                      <a:pt x="512" y="930"/>
                    </a:cubicBezTo>
                    <a:cubicBezTo>
                      <a:pt x="529" y="957"/>
                      <a:pt x="555" y="968"/>
                      <a:pt x="580" y="968"/>
                    </a:cubicBezTo>
                    <a:cubicBezTo>
                      <a:pt x="638" y="968"/>
                      <a:pt x="694" y="909"/>
                      <a:pt x="653" y="846"/>
                    </a:cubicBezTo>
                    <a:cubicBezTo>
                      <a:pt x="487" y="583"/>
                      <a:pt x="328" y="317"/>
                      <a:pt x="175" y="39"/>
                    </a:cubicBezTo>
                    <a:cubicBezTo>
                      <a:pt x="160" y="12"/>
                      <a:pt x="137" y="0"/>
                      <a:pt x="11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6" name="Google Shape;426;p27"/>
              <p:cNvSpPr/>
              <p:nvPr/>
            </p:nvSpPr>
            <p:spPr>
              <a:xfrm>
                <a:off x="6809123" y="3562450"/>
                <a:ext cx="46964" cy="60152"/>
              </a:xfrm>
              <a:custGeom>
                <a:avLst/>
                <a:gdLst/>
                <a:ahLst/>
                <a:cxnLst/>
                <a:rect l="l" t="t" r="r" b="b"/>
                <a:pathLst>
                  <a:path w="584" h="748" extrusionOk="0">
                    <a:moveTo>
                      <a:pt x="469" y="1"/>
                    </a:moveTo>
                    <a:cubicBezTo>
                      <a:pt x="444" y="1"/>
                      <a:pt x="419" y="12"/>
                      <a:pt x="402" y="39"/>
                    </a:cubicBezTo>
                    <a:cubicBezTo>
                      <a:pt x="282" y="234"/>
                      <a:pt x="160" y="431"/>
                      <a:pt x="39" y="626"/>
                    </a:cubicBezTo>
                    <a:cubicBezTo>
                      <a:pt x="0" y="688"/>
                      <a:pt x="57" y="747"/>
                      <a:pt x="114" y="747"/>
                    </a:cubicBezTo>
                    <a:cubicBezTo>
                      <a:pt x="139" y="747"/>
                      <a:pt x="164" y="736"/>
                      <a:pt x="181" y="709"/>
                    </a:cubicBezTo>
                    <a:cubicBezTo>
                      <a:pt x="302" y="514"/>
                      <a:pt x="423" y="317"/>
                      <a:pt x="544" y="123"/>
                    </a:cubicBezTo>
                    <a:cubicBezTo>
                      <a:pt x="583" y="60"/>
                      <a:pt x="526" y="1"/>
                      <a:pt x="46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27"/>
              <p:cNvSpPr/>
              <p:nvPr/>
            </p:nvSpPr>
            <p:spPr>
              <a:xfrm>
                <a:off x="7014992" y="3836592"/>
                <a:ext cx="72376" cy="31765"/>
              </a:xfrm>
              <a:custGeom>
                <a:avLst/>
                <a:gdLst/>
                <a:ahLst/>
                <a:cxnLst/>
                <a:rect l="l" t="t" r="r" b="b"/>
                <a:pathLst>
                  <a:path w="900" h="395" extrusionOk="0">
                    <a:moveTo>
                      <a:pt x="794" y="1"/>
                    </a:moveTo>
                    <a:cubicBezTo>
                      <a:pt x="786" y="1"/>
                      <a:pt x="777" y="2"/>
                      <a:pt x="767" y="6"/>
                    </a:cubicBezTo>
                    <a:cubicBezTo>
                      <a:pt x="541" y="81"/>
                      <a:pt x="316" y="154"/>
                      <a:pt x="92" y="231"/>
                    </a:cubicBezTo>
                    <a:cubicBezTo>
                      <a:pt x="1" y="262"/>
                      <a:pt x="28" y="395"/>
                      <a:pt x="109" y="395"/>
                    </a:cubicBezTo>
                    <a:cubicBezTo>
                      <a:pt x="117" y="395"/>
                      <a:pt x="127" y="393"/>
                      <a:pt x="136" y="390"/>
                    </a:cubicBezTo>
                    <a:cubicBezTo>
                      <a:pt x="362" y="314"/>
                      <a:pt x="586" y="238"/>
                      <a:pt x="812" y="164"/>
                    </a:cubicBezTo>
                    <a:cubicBezTo>
                      <a:pt x="900" y="134"/>
                      <a:pt x="874" y="1"/>
                      <a:pt x="79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28" name="Google Shape;428;p27"/>
          <p:cNvGrpSpPr/>
          <p:nvPr/>
        </p:nvGrpSpPr>
        <p:grpSpPr>
          <a:xfrm rot="-405096">
            <a:off x="1495315" y="856978"/>
            <a:ext cx="431383" cy="216310"/>
            <a:chOff x="2724150" y="1796250"/>
            <a:chExt cx="1630723" cy="817701"/>
          </a:xfrm>
        </p:grpSpPr>
        <p:sp>
          <p:nvSpPr>
            <p:cNvPr id="429" name="Google Shape;429;p27"/>
            <p:cNvSpPr/>
            <p:nvPr/>
          </p:nvSpPr>
          <p:spPr>
            <a:xfrm>
              <a:off x="2724150" y="2101477"/>
              <a:ext cx="200916" cy="506694"/>
            </a:xfrm>
            <a:custGeom>
              <a:avLst/>
              <a:gdLst/>
              <a:ahLst/>
              <a:cxnLst/>
              <a:rect l="l" t="t" r="r" b="b"/>
              <a:pathLst>
                <a:path w="730" h="1841" extrusionOk="0">
                  <a:moveTo>
                    <a:pt x="50" y="1"/>
                  </a:moveTo>
                  <a:cubicBezTo>
                    <a:pt x="26" y="1"/>
                    <a:pt x="1" y="21"/>
                    <a:pt x="9" y="52"/>
                  </a:cubicBezTo>
                  <a:cubicBezTo>
                    <a:pt x="151" y="672"/>
                    <a:pt x="373" y="1244"/>
                    <a:pt x="644" y="1819"/>
                  </a:cubicBezTo>
                  <a:cubicBezTo>
                    <a:pt x="650" y="1834"/>
                    <a:pt x="662" y="1841"/>
                    <a:pt x="674" y="1841"/>
                  </a:cubicBezTo>
                  <a:cubicBezTo>
                    <a:pt x="700" y="1841"/>
                    <a:pt x="729" y="1811"/>
                    <a:pt x="713" y="1778"/>
                  </a:cubicBezTo>
                  <a:cubicBezTo>
                    <a:pt x="446" y="1205"/>
                    <a:pt x="228" y="644"/>
                    <a:pt x="89" y="31"/>
                  </a:cubicBezTo>
                  <a:cubicBezTo>
                    <a:pt x="83" y="10"/>
                    <a:pt x="67" y="1"/>
                    <a:pt x="5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27"/>
            <p:cNvSpPr/>
            <p:nvPr/>
          </p:nvSpPr>
          <p:spPr>
            <a:xfrm>
              <a:off x="2899745" y="1796800"/>
              <a:ext cx="188531" cy="817150"/>
            </a:xfrm>
            <a:custGeom>
              <a:avLst/>
              <a:gdLst/>
              <a:ahLst/>
              <a:cxnLst/>
              <a:rect l="l" t="t" r="r" b="b"/>
              <a:pathLst>
                <a:path w="685" h="2969" extrusionOk="0">
                  <a:moveTo>
                    <a:pt x="632" y="1"/>
                  </a:moveTo>
                  <a:cubicBezTo>
                    <a:pt x="617" y="1"/>
                    <a:pt x="602" y="9"/>
                    <a:pt x="598" y="30"/>
                  </a:cubicBezTo>
                  <a:cubicBezTo>
                    <a:pt x="459" y="1003"/>
                    <a:pt x="262" y="1967"/>
                    <a:pt x="9" y="2915"/>
                  </a:cubicBezTo>
                  <a:cubicBezTo>
                    <a:pt x="0" y="2947"/>
                    <a:pt x="27" y="2969"/>
                    <a:pt x="52" y="2969"/>
                  </a:cubicBezTo>
                  <a:cubicBezTo>
                    <a:pt x="68" y="2969"/>
                    <a:pt x="83" y="2960"/>
                    <a:pt x="89" y="2940"/>
                  </a:cubicBezTo>
                  <a:cubicBezTo>
                    <a:pt x="345" y="1987"/>
                    <a:pt x="539" y="1028"/>
                    <a:pt x="681" y="54"/>
                  </a:cubicBezTo>
                  <a:cubicBezTo>
                    <a:pt x="685" y="22"/>
                    <a:pt x="657" y="1"/>
                    <a:pt x="6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27"/>
            <p:cNvSpPr/>
            <p:nvPr/>
          </p:nvSpPr>
          <p:spPr>
            <a:xfrm>
              <a:off x="3061304" y="1796250"/>
              <a:ext cx="1293569" cy="46238"/>
            </a:xfrm>
            <a:custGeom>
              <a:avLst/>
              <a:gdLst/>
              <a:ahLst/>
              <a:cxnLst/>
              <a:rect l="l" t="t" r="r" b="b"/>
              <a:pathLst>
                <a:path w="4700" h="168" extrusionOk="0">
                  <a:moveTo>
                    <a:pt x="49" y="0"/>
                  </a:moveTo>
                  <a:cubicBezTo>
                    <a:pt x="1" y="0"/>
                    <a:pt x="2" y="80"/>
                    <a:pt x="52" y="83"/>
                  </a:cubicBezTo>
                  <a:cubicBezTo>
                    <a:pt x="796" y="141"/>
                    <a:pt x="1544" y="168"/>
                    <a:pt x="2293" y="168"/>
                  </a:cubicBezTo>
                  <a:cubicBezTo>
                    <a:pt x="3078" y="168"/>
                    <a:pt x="3863" y="138"/>
                    <a:pt x="4643" y="83"/>
                  </a:cubicBezTo>
                  <a:cubicBezTo>
                    <a:pt x="4698" y="80"/>
                    <a:pt x="4699" y="0"/>
                    <a:pt x="4647" y="0"/>
                  </a:cubicBezTo>
                  <a:cubicBezTo>
                    <a:pt x="4646" y="0"/>
                    <a:pt x="4644" y="0"/>
                    <a:pt x="4643" y="0"/>
                  </a:cubicBezTo>
                  <a:cubicBezTo>
                    <a:pt x="3863" y="55"/>
                    <a:pt x="3078" y="85"/>
                    <a:pt x="2293" y="85"/>
                  </a:cubicBezTo>
                  <a:cubicBezTo>
                    <a:pt x="1544" y="85"/>
                    <a:pt x="796" y="58"/>
                    <a:pt x="52" y="0"/>
                  </a:cubicBezTo>
                  <a:cubicBezTo>
                    <a:pt x="51" y="0"/>
                    <a:pt x="50" y="0"/>
                    <a:pt x="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27"/>
            <p:cNvSpPr/>
            <p:nvPr/>
          </p:nvSpPr>
          <p:spPr>
            <a:xfrm>
              <a:off x="3348367" y="2069000"/>
              <a:ext cx="53669" cy="487978"/>
            </a:xfrm>
            <a:custGeom>
              <a:avLst/>
              <a:gdLst/>
              <a:ahLst/>
              <a:cxnLst/>
              <a:rect l="l" t="t" r="r" b="b"/>
              <a:pathLst>
                <a:path w="195" h="1773" extrusionOk="0">
                  <a:moveTo>
                    <a:pt x="70" y="1"/>
                  </a:moveTo>
                  <a:cubicBezTo>
                    <a:pt x="12" y="1"/>
                    <a:pt x="4" y="138"/>
                    <a:pt x="4" y="839"/>
                  </a:cubicBezTo>
                  <a:cubicBezTo>
                    <a:pt x="1" y="1448"/>
                    <a:pt x="11" y="1691"/>
                    <a:pt x="42" y="1747"/>
                  </a:cubicBezTo>
                  <a:cubicBezTo>
                    <a:pt x="52" y="1764"/>
                    <a:pt x="65" y="1773"/>
                    <a:pt x="82" y="1773"/>
                  </a:cubicBezTo>
                  <a:cubicBezTo>
                    <a:pt x="96" y="1773"/>
                    <a:pt x="112" y="1767"/>
                    <a:pt x="132" y="1757"/>
                  </a:cubicBezTo>
                  <a:cubicBezTo>
                    <a:pt x="188" y="1736"/>
                    <a:pt x="194" y="1691"/>
                    <a:pt x="184" y="1483"/>
                  </a:cubicBezTo>
                  <a:cubicBezTo>
                    <a:pt x="164" y="1002"/>
                    <a:pt x="156" y="714"/>
                    <a:pt x="156" y="416"/>
                  </a:cubicBezTo>
                  <a:cubicBezTo>
                    <a:pt x="156" y="73"/>
                    <a:pt x="146" y="21"/>
                    <a:pt x="87" y="4"/>
                  </a:cubicBezTo>
                  <a:cubicBezTo>
                    <a:pt x="81" y="2"/>
                    <a:pt x="75" y="1"/>
                    <a:pt x="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27"/>
            <p:cNvSpPr/>
            <p:nvPr/>
          </p:nvSpPr>
          <p:spPr>
            <a:xfrm>
              <a:off x="3492311" y="2058542"/>
              <a:ext cx="243301" cy="502290"/>
            </a:xfrm>
            <a:custGeom>
              <a:avLst/>
              <a:gdLst/>
              <a:ahLst/>
              <a:cxnLst/>
              <a:rect l="l" t="t" r="r" b="b"/>
              <a:pathLst>
                <a:path w="884" h="1825" extrusionOk="0">
                  <a:moveTo>
                    <a:pt x="519" y="1"/>
                  </a:moveTo>
                  <a:cubicBezTo>
                    <a:pt x="506" y="1"/>
                    <a:pt x="491" y="2"/>
                    <a:pt x="472" y="4"/>
                  </a:cubicBezTo>
                  <a:cubicBezTo>
                    <a:pt x="295" y="21"/>
                    <a:pt x="208" y="125"/>
                    <a:pt x="198" y="336"/>
                  </a:cubicBezTo>
                  <a:cubicBezTo>
                    <a:pt x="187" y="483"/>
                    <a:pt x="213" y="565"/>
                    <a:pt x="266" y="565"/>
                  </a:cubicBezTo>
                  <a:cubicBezTo>
                    <a:pt x="277" y="565"/>
                    <a:pt x="289" y="562"/>
                    <a:pt x="302" y="555"/>
                  </a:cubicBezTo>
                  <a:cubicBezTo>
                    <a:pt x="322" y="544"/>
                    <a:pt x="333" y="530"/>
                    <a:pt x="333" y="513"/>
                  </a:cubicBezTo>
                  <a:cubicBezTo>
                    <a:pt x="330" y="499"/>
                    <a:pt x="327" y="447"/>
                    <a:pt x="327" y="395"/>
                  </a:cubicBezTo>
                  <a:cubicBezTo>
                    <a:pt x="322" y="322"/>
                    <a:pt x="330" y="295"/>
                    <a:pt x="354" y="243"/>
                  </a:cubicBezTo>
                  <a:cubicBezTo>
                    <a:pt x="378" y="191"/>
                    <a:pt x="396" y="176"/>
                    <a:pt x="437" y="163"/>
                  </a:cubicBezTo>
                  <a:cubicBezTo>
                    <a:pt x="458" y="156"/>
                    <a:pt x="479" y="152"/>
                    <a:pt x="498" y="152"/>
                  </a:cubicBezTo>
                  <a:cubicBezTo>
                    <a:pt x="582" y="152"/>
                    <a:pt x="654" y="213"/>
                    <a:pt x="676" y="309"/>
                  </a:cubicBezTo>
                  <a:cubicBezTo>
                    <a:pt x="711" y="468"/>
                    <a:pt x="683" y="576"/>
                    <a:pt x="527" y="877"/>
                  </a:cubicBezTo>
                  <a:cubicBezTo>
                    <a:pt x="402" y="1133"/>
                    <a:pt x="288" y="1327"/>
                    <a:pt x="139" y="1556"/>
                  </a:cubicBezTo>
                  <a:cubicBezTo>
                    <a:pt x="28" y="1729"/>
                    <a:pt x="1" y="1788"/>
                    <a:pt x="28" y="1815"/>
                  </a:cubicBezTo>
                  <a:cubicBezTo>
                    <a:pt x="33" y="1821"/>
                    <a:pt x="52" y="1824"/>
                    <a:pt x="76" y="1824"/>
                  </a:cubicBezTo>
                  <a:cubicBezTo>
                    <a:pt x="110" y="1824"/>
                    <a:pt x="153" y="1819"/>
                    <a:pt x="181" y="1809"/>
                  </a:cubicBezTo>
                  <a:cubicBezTo>
                    <a:pt x="243" y="1792"/>
                    <a:pt x="356" y="1782"/>
                    <a:pt x="473" y="1782"/>
                  </a:cubicBezTo>
                  <a:cubicBezTo>
                    <a:pt x="524" y="1782"/>
                    <a:pt x="576" y="1784"/>
                    <a:pt x="624" y="1788"/>
                  </a:cubicBezTo>
                  <a:cubicBezTo>
                    <a:pt x="679" y="1793"/>
                    <a:pt x="721" y="1795"/>
                    <a:pt x="754" y="1795"/>
                  </a:cubicBezTo>
                  <a:cubicBezTo>
                    <a:pt x="825" y="1795"/>
                    <a:pt x="852" y="1784"/>
                    <a:pt x="863" y="1761"/>
                  </a:cubicBezTo>
                  <a:cubicBezTo>
                    <a:pt x="884" y="1726"/>
                    <a:pt x="842" y="1684"/>
                    <a:pt x="766" y="1657"/>
                  </a:cubicBezTo>
                  <a:cubicBezTo>
                    <a:pt x="716" y="1639"/>
                    <a:pt x="597" y="1629"/>
                    <a:pt x="488" y="1629"/>
                  </a:cubicBezTo>
                  <a:cubicBezTo>
                    <a:pt x="439" y="1629"/>
                    <a:pt x="392" y="1631"/>
                    <a:pt x="354" y="1636"/>
                  </a:cubicBezTo>
                  <a:cubicBezTo>
                    <a:pt x="306" y="1643"/>
                    <a:pt x="260" y="1646"/>
                    <a:pt x="257" y="1646"/>
                  </a:cubicBezTo>
                  <a:cubicBezTo>
                    <a:pt x="257" y="1643"/>
                    <a:pt x="281" y="1604"/>
                    <a:pt x="399" y="1421"/>
                  </a:cubicBezTo>
                  <a:cubicBezTo>
                    <a:pt x="482" y="1292"/>
                    <a:pt x="725" y="811"/>
                    <a:pt x="784" y="662"/>
                  </a:cubicBezTo>
                  <a:cubicBezTo>
                    <a:pt x="829" y="558"/>
                    <a:pt x="832" y="544"/>
                    <a:pt x="832" y="416"/>
                  </a:cubicBezTo>
                  <a:cubicBezTo>
                    <a:pt x="832" y="339"/>
                    <a:pt x="821" y="256"/>
                    <a:pt x="815" y="226"/>
                  </a:cubicBezTo>
                  <a:cubicBezTo>
                    <a:pt x="794" y="152"/>
                    <a:pt x="725" y="83"/>
                    <a:pt x="631" y="35"/>
                  </a:cubicBezTo>
                  <a:cubicBezTo>
                    <a:pt x="580" y="9"/>
                    <a:pt x="557" y="1"/>
                    <a:pt x="51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27"/>
            <p:cNvSpPr/>
            <p:nvPr/>
          </p:nvSpPr>
          <p:spPr>
            <a:xfrm>
              <a:off x="3806896" y="2060193"/>
              <a:ext cx="287338" cy="510822"/>
            </a:xfrm>
            <a:custGeom>
              <a:avLst/>
              <a:gdLst/>
              <a:ahLst/>
              <a:cxnLst/>
              <a:rect l="l" t="t" r="r" b="b"/>
              <a:pathLst>
                <a:path w="1044" h="1856" extrusionOk="0">
                  <a:moveTo>
                    <a:pt x="673" y="0"/>
                  </a:moveTo>
                  <a:cubicBezTo>
                    <a:pt x="607" y="0"/>
                    <a:pt x="522" y="4"/>
                    <a:pt x="420" y="12"/>
                  </a:cubicBezTo>
                  <a:cubicBezTo>
                    <a:pt x="230" y="22"/>
                    <a:pt x="191" y="36"/>
                    <a:pt x="191" y="87"/>
                  </a:cubicBezTo>
                  <a:cubicBezTo>
                    <a:pt x="191" y="116"/>
                    <a:pt x="202" y="126"/>
                    <a:pt x="244" y="143"/>
                  </a:cubicBezTo>
                  <a:cubicBezTo>
                    <a:pt x="281" y="160"/>
                    <a:pt x="324" y="168"/>
                    <a:pt x="392" y="168"/>
                  </a:cubicBezTo>
                  <a:cubicBezTo>
                    <a:pt x="437" y="168"/>
                    <a:pt x="493" y="164"/>
                    <a:pt x="566" y="157"/>
                  </a:cubicBezTo>
                  <a:cubicBezTo>
                    <a:pt x="618" y="149"/>
                    <a:pt x="670" y="145"/>
                    <a:pt x="699" y="145"/>
                  </a:cubicBezTo>
                  <a:cubicBezTo>
                    <a:pt x="708" y="145"/>
                    <a:pt x="715" y="146"/>
                    <a:pt x="718" y="146"/>
                  </a:cubicBezTo>
                  <a:cubicBezTo>
                    <a:pt x="764" y="157"/>
                    <a:pt x="756" y="202"/>
                    <a:pt x="708" y="274"/>
                  </a:cubicBezTo>
                  <a:cubicBezTo>
                    <a:pt x="684" y="306"/>
                    <a:pt x="639" y="372"/>
                    <a:pt x="607" y="424"/>
                  </a:cubicBezTo>
                  <a:cubicBezTo>
                    <a:pt x="572" y="469"/>
                    <a:pt x="503" y="565"/>
                    <a:pt x="448" y="639"/>
                  </a:cubicBezTo>
                  <a:cubicBezTo>
                    <a:pt x="351" y="767"/>
                    <a:pt x="334" y="815"/>
                    <a:pt x="375" y="836"/>
                  </a:cubicBezTo>
                  <a:cubicBezTo>
                    <a:pt x="385" y="843"/>
                    <a:pt x="455" y="850"/>
                    <a:pt x="527" y="853"/>
                  </a:cubicBezTo>
                  <a:cubicBezTo>
                    <a:pt x="680" y="861"/>
                    <a:pt x="743" y="881"/>
                    <a:pt x="794" y="933"/>
                  </a:cubicBezTo>
                  <a:cubicBezTo>
                    <a:pt x="853" y="995"/>
                    <a:pt x="877" y="1082"/>
                    <a:pt x="877" y="1235"/>
                  </a:cubicBezTo>
                  <a:cubicBezTo>
                    <a:pt x="877" y="1394"/>
                    <a:pt x="857" y="1449"/>
                    <a:pt x="756" y="1557"/>
                  </a:cubicBezTo>
                  <a:cubicBezTo>
                    <a:pt x="676" y="1643"/>
                    <a:pt x="580" y="1696"/>
                    <a:pt x="486" y="1702"/>
                  </a:cubicBezTo>
                  <a:cubicBezTo>
                    <a:pt x="469" y="1704"/>
                    <a:pt x="456" y="1705"/>
                    <a:pt x="444" y="1705"/>
                  </a:cubicBezTo>
                  <a:cubicBezTo>
                    <a:pt x="412" y="1705"/>
                    <a:pt x="390" y="1698"/>
                    <a:pt x="348" y="1678"/>
                  </a:cubicBezTo>
                  <a:cubicBezTo>
                    <a:pt x="260" y="1633"/>
                    <a:pt x="212" y="1574"/>
                    <a:pt x="177" y="1470"/>
                  </a:cubicBezTo>
                  <a:cubicBezTo>
                    <a:pt x="150" y="1390"/>
                    <a:pt x="108" y="1331"/>
                    <a:pt x="77" y="1331"/>
                  </a:cubicBezTo>
                  <a:cubicBezTo>
                    <a:pt x="67" y="1331"/>
                    <a:pt x="49" y="1342"/>
                    <a:pt x="36" y="1352"/>
                  </a:cubicBezTo>
                  <a:cubicBezTo>
                    <a:pt x="1" y="1376"/>
                    <a:pt x="4" y="1484"/>
                    <a:pt x="43" y="1560"/>
                  </a:cubicBezTo>
                  <a:cubicBezTo>
                    <a:pt x="102" y="1681"/>
                    <a:pt x="257" y="1813"/>
                    <a:pt x="385" y="1844"/>
                  </a:cubicBezTo>
                  <a:cubicBezTo>
                    <a:pt x="418" y="1852"/>
                    <a:pt x="451" y="1856"/>
                    <a:pt x="484" y="1856"/>
                  </a:cubicBezTo>
                  <a:cubicBezTo>
                    <a:pt x="679" y="1856"/>
                    <a:pt x="874" y="1729"/>
                    <a:pt x="975" y="1522"/>
                  </a:cubicBezTo>
                  <a:cubicBezTo>
                    <a:pt x="1026" y="1422"/>
                    <a:pt x="1026" y="1415"/>
                    <a:pt x="1034" y="1276"/>
                  </a:cubicBezTo>
                  <a:cubicBezTo>
                    <a:pt x="1044" y="933"/>
                    <a:pt x="933" y="749"/>
                    <a:pt x="676" y="690"/>
                  </a:cubicBezTo>
                  <a:cubicBezTo>
                    <a:pt x="642" y="684"/>
                    <a:pt x="614" y="669"/>
                    <a:pt x="614" y="666"/>
                  </a:cubicBezTo>
                  <a:cubicBezTo>
                    <a:pt x="614" y="663"/>
                    <a:pt x="670" y="586"/>
                    <a:pt x="735" y="496"/>
                  </a:cubicBezTo>
                  <a:cubicBezTo>
                    <a:pt x="805" y="410"/>
                    <a:pt x="871" y="313"/>
                    <a:pt x="881" y="285"/>
                  </a:cubicBezTo>
                  <a:cubicBezTo>
                    <a:pt x="922" y="185"/>
                    <a:pt x="898" y="53"/>
                    <a:pt x="833" y="18"/>
                  </a:cubicBezTo>
                  <a:cubicBezTo>
                    <a:pt x="813" y="7"/>
                    <a:pt x="759" y="0"/>
                    <a:pt x="6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35" name="Google Shape;435;p27"/>
          <p:cNvGrpSpPr/>
          <p:nvPr/>
        </p:nvGrpSpPr>
        <p:grpSpPr>
          <a:xfrm>
            <a:off x="8125463" y="4298775"/>
            <a:ext cx="261775" cy="114725"/>
            <a:chOff x="8125463" y="4298775"/>
            <a:chExt cx="261775" cy="114725"/>
          </a:xfrm>
        </p:grpSpPr>
        <p:sp>
          <p:nvSpPr>
            <p:cNvPr id="436" name="Google Shape;436;p27"/>
            <p:cNvSpPr/>
            <p:nvPr/>
          </p:nvSpPr>
          <p:spPr>
            <a:xfrm>
              <a:off x="8221688" y="4322700"/>
              <a:ext cx="66650" cy="80400"/>
            </a:xfrm>
            <a:custGeom>
              <a:avLst/>
              <a:gdLst/>
              <a:ahLst/>
              <a:cxnLst/>
              <a:rect l="l" t="t" r="r" b="b"/>
              <a:pathLst>
                <a:path w="2666" h="3216" extrusionOk="0">
                  <a:moveTo>
                    <a:pt x="2526" y="2703"/>
                  </a:moveTo>
                  <a:cubicBezTo>
                    <a:pt x="2492" y="2668"/>
                    <a:pt x="2443" y="2640"/>
                    <a:pt x="2412" y="2606"/>
                  </a:cubicBezTo>
                  <a:cubicBezTo>
                    <a:pt x="2128" y="2298"/>
                    <a:pt x="1889" y="1961"/>
                    <a:pt x="1632" y="1601"/>
                  </a:cubicBezTo>
                  <a:cubicBezTo>
                    <a:pt x="1858" y="1238"/>
                    <a:pt x="2080" y="888"/>
                    <a:pt x="2298" y="534"/>
                  </a:cubicBezTo>
                  <a:cubicBezTo>
                    <a:pt x="2360" y="437"/>
                    <a:pt x="2436" y="344"/>
                    <a:pt x="2478" y="236"/>
                  </a:cubicBezTo>
                  <a:cubicBezTo>
                    <a:pt x="2499" y="191"/>
                    <a:pt x="2475" y="87"/>
                    <a:pt x="2436" y="63"/>
                  </a:cubicBezTo>
                  <a:cubicBezTo>
                    <a:pt x="2374" y="24"/>
                    <a:pt x="2284" y="21"/>
                    <a:pt x="2204" y="28"/>
                  </a:cubicBezTo>
                  <a:cubicBezTo>
                    <a:pt x="2163" y="32"/>
                    <a:pt x="2114" y="73"/>
                    <a:pt x="2083" y="111"/>
                  </a:cubicBezTo>
                  <a:cubicBezTo>
                    <a:pt x="1872" y="350"/>
                    <a:pt x="1664" y="589"/>
                    <a:pt x="1456" y="832"/>
                  </a:cubicBezTo>
                  <a:cubicBezTo>
                    <a:pt x="1383" y="918"/>
                    <a:pt x="1314" y="1009"/>
                    <a:pt x="1213" y="1130"/>
                  </a:cubicBezTo>
                  <a:cubicBezTo>
                    <a:pt x="1047" y="918"/>
                    <a:pt x="901" y="739"/>
                    <a:pt x="759" y="558"/>
                  </a:cubicBezTo>
                  <a:cubicBezTo>
                    <a:pt x="645" y="413"/>
                    <a:pt x="541" y="261"/>
                    <a:pt x="427" y="118"/>
                  </a:cubicBezTo>
                  <a:cubicBezTo>
                    <a:pt x="358" y="32"/>
                    <a:pt x="257" y="0"/>
                    <a:pt x="150" y="45"/>
                  </a:cubicBezTo>
                  <a:cubicBezTo>
                    <a:pt x="42" y="90"/>
                    <a:pt x="1" y="191"/>
                    <a:pt x="28" y="291"/>
                  </a:cubicBezTo>
                  <a:cubicBezTo>
                    <a:pt x="70" y="434"/>
                    <a:pt x="122" y="576"/>
                    <a:pt x="198" y="700"/>
                  </a:cubicBezTo>
                  <a:cubicBezTo>
                    <a:pt x="399" y="1026"/>
                    <a:pt x="617" y="1345"/>
                    <a:pt x="839" y="1681"/>
                  </a:cubicBezTo>
                  <a:cubicBezTo>
                    <a:pt x="721" y="1851"/>
                    <a:pt x="565" y="2013"/>
                    <a:pt x="486" y="2204"/>
                  </a:cubicBezTo>
                  <a:cubicBezTo>
                    <a:pt x="402" y="2398"/>
                    <a:pt x="399" y="2620"/>
                    <a:pt x="358" y="2831"/>
                  </a:cubicBezTo>
                  <a:cubicBezTo>
                    <a:pt x="351" y="2880"/>
                    <a:pt x="337" y="2928"/>
                    <a:pt x="330" y="2976"/>
                  </a:cubicBezTo>
                  <a:cubicBezTo>
                    <a:pt x="330" y="3008"/>
                    <a:pt x="326" y="3050"/>
                    <a:pt x="343" y="3070"/>
                  </a:cubicBezTo>
                  <a:cubicBezTo>
                    <a:pt x="382" y="3122"/>
                    <a:pt x="427" y="3184"/>
                    <a:pt x="479" y="3202"/>
                  </a:cubicBezTo>
                  <a:cubicBezTo>
                    <a:pt x="534" y="3216"/>
                    <a:pt x="614" y="3195"/>
                    <a:pt x="669" y="3167"/>
                  </a:cubicBezTo>
                  <a:cubicBezTo>
                    <a:pt x="708" y="3150"/>
                    <a:pt x="728" y="3091"/>
                    <a:pt x="759" y="3053"/>
                  </a:cubicBezTo>
                  <a:cubicBezTo>
                    <a:pt x="943" y="2807"/>
                    <a:pt x="1127" y="2557"/>
                    <a:pt x="1310" y="2308"/>
                  </a:cubicBezTo>
                  <a:cubicBezTo>
                    <a:pt x="1615" y="2522"/>
                    <a:pt x="1910" y="2693"/>
                    <a:pt x="2121" y="2959"/>
                  </a:cubicBezTo>
                  <a:cubicBezTo>
                    <a:pt x="2152" y="2997"/>
                    <a:pt x="2201" y="3021"/>
                    <a:pt x="2243" y="3050"/>
                  </a:cubicBezTo>
                  <a:cubicBezTo>
                    <a:pt x="2357" y="3125"/>
                    <a:pt x="2492" y="3125"/>
                    <a:pt x="2571" y="3053"/>
                  </a:cubicBezTo>
                  <a:cubicBezTo>
                    <a:pt x="2665" y="2970"/>
                    <a:pt x="2648" y="2828"/>
                    <a:pt x="2526" y="270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27"/>
            <p:cNvSpPr/>
            <p:nvPr/>
          </p:nvSpPr>
          <p:spPr>
            <a:xfrm>
              <a:off x="8125463" y="4298775"/>
              <a:ext cx="69925" cy="96625"/>
            </a:xfrm>
            <a:custGeom>
              <a:avLst/>
              <a:gdLst/>
              <a:ahLst/>
              <a:cxnLst/>
              <a:rect l="l" t="t" r="r" b="b"/>
              <a:pathLst>
                <a:path w="2797" h="3865" extrusionOk="0">
                  <a:moveTo>
                    <a:pt x="2616" y="1955"/>
                  </a:moveTo>
                  <a:cubicBezTo>
                    <a:pt x="2533" y="1931"/>
                    <a:pt x="2449" y="1914"/>
                    <a:pt x="2366" y="1893"/>
                  </a:cubicBezTo>
                  <a:cubicBezTo>
                    <a:pt x="2138" y="1830"/>
                    <a:pt x="1906" y="1779"/>
                    <a:pt x="1698" y="1675"/>
                  </a:cubicBezTo>
                  <a:cubicBezTo>
                    <a:pt x="1629" y="1498"/>
                    <a:pt x="1664" y="1335"/>
                    <a:pt x="1670" y="1169"/>
                  </a:cubicBezTo>
                  <a:cubicBezTo>
                    <a:pt x="1680" y="888"/>
                    <a:pt x="1698" y="607"/>
                    <a:pt x="1698" y="327"/>
                  </a:cubicBezTo>
                  <a:cubicBezTo>
                    <a:pt x="1698" y="250"/>
                    <a:pt x="1667" y="171"/>
                    <a:pt x="1635" y="95"/>
                  </a:cubicBezTo>
                  <a:cubicBezTo>
                    <a:pt x="1608" y="22"/>
                    <a:pt x="1466" y="1"/>
                    <a:pt x="1421" y="60"/>
                  </a:cubicBezTo>
                  <a:cubicBezTo>
                    <a:pt x="1379" y="112"/>
                    <a:pt x="1338" y="171"/>
                    <a:pt x="1324" y="230"/>
                  </a:cubicBezTo>
                  <a:cubicBezTo>
                    <a:pt x="1264" y="486"/>
                    <a:pt x="1223" y="749"/>
                    <a:pt x="1161" y="1006"/>
                  </a:cubicBezTo>
                  <a:cubicBezTo>
                    <a:pt x="1116" y="1210"/>
                    <a:pt x="1140" y="1432"/>
                    <a:pt x="1043" y="1623"/>
                  </a:cubicBezTo>
                  <a:cubicBezTo>
                    <a:pt x="970" y="1640"/>
                    <a:pt x="919" y="1667"/>
                    <a:pt x="874" y="1657"/>
                  </a:cubicBezTo>
                  <a:cubicBezTo>
                    <a:pt x="541" y="1592"/>
                    <a:pt x="333" y="1800"/>
                    <a:pt x="114" y="1983"/>
                  </a:cubicBezTo>
                  <a:cubicBezTo>
                    <a:pt x="1" y="2080"/>
                    <a:pt x="38" y="2260"/>
                    <a:pt x="180" y="2302"/>
                  </a:cubicBezTo>
                  <a:cubicBezTo>
                    <a:pt x="295" y="2336"/>
                    <a:pt x="416" y="2347"/>
                    <a:pt x="534" y="2361"/>
                  </a:cubicBezTo>
                  <a:cubicBezTo>
                    <a:pt x="666" y="2374"/>
                    <a:pt x="797" y="2382"/>
                    <a:pt x="963" y="2395"/>
                  </a:cubicBezTo>
                  <a:cubicBezTo>
                    <a:pt x="946" y="2569"/>
                    <a:pt x="925" y="2710"/>
                    <a:pt x="919" y="2856"/>
                  </a:cubicBezTo>
                  <a:cubicBezTo>
                    <a:pt x="904" y="3119"/>
                    <a:pt x="890" y="3383"/>
                    <a:pt x="894" y="3646"/>
                  </a:cubicBezTo>
                  <a:cubicBezTo>
                    <a:pt x="898" y="3791"/>
                    <a:pt x="1047" y="3864"/>
                    <a:pt x="1199" y="3820"/>
                  </a:cubicBezTo>
                  <a:cubicBezTo>
                    <a:pt x="1324" y="3785"/>
                    <a:pt x="1414" y="3716"/>
                    <a:pt x="1442" y="3591"/>
                  </a:cubicBezTo>
                  <a:cubicBezTo>
                    <a:pt x="1469" y="3476"/>
                    <a:pt x="1472" y="3359"/>
                    <a:pt x="1504" y="3247"/>
                  </a:cubicBezTo>
                  <a:cubicBezTo>
                    <a:pt x="1587" y="2967"/>
                    <a:pt x="1570" y="2662"/>
                    <a:pt x="1694" y="2382"/>
                  </a:cubicBezTo>
                  <a:cubicBezTo>
                    <a:pt x="1812" y="2371"/>
                    <a:pt x="1913" y="2361"/>
                    <a:pt x="2013" y="2357"/>
                  </a:cubicBezTo>
                  <a:cubicBezTo>
                    <a:pt x="2204" y="2350"/>
                    <a:pt x="2391" y="2357"/>
                    <a:pt x="2582" y="2347"/>
                  </a:cubicBezTo>
                  <a:cubicBezTo>
                    <a:pt x="2692" y="2343"/>
                    <a:pt x="2779" y="2284"/>
                    <a:pt x="2786" y="2170"/>
                  </a:cubicBezTo>
                  <a:cubicBezTo>
                    <a:pt x="2796" y="2056"/>
                    <a:pt x="2727" y="1983"/>
                    <a:pt x="2616" y="195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27"/>
            <p:cNvSpPr/>
            <p:nvPr/>
          </p:nvSpPr>
          <p:spPr>
            <a:xfrm>
              <a:off x="8314463" y="4355600"/>
              <a:ext cx="72775" cy="18925"/>
            </a:xfrm>
            <a:custGeom>
              <a:avLst/>
              <a:gdLst/>
              <a:ahLst/>
              <a:cxnLst/>
              <a:rect l="l" t="t" r="r" b="b"/>
              <a:pathLst>
                <a:path w="2911" h="757" extrusionOk="0">
                  <a:moveTo>
                    <a:pt x="2803" y="358"/>
                  </a:moveTo>
                  <a:cubicBezTo>
                    <a:pt x="2586" y="226"/>
                    <a:pt x="2353" y="122"/>
                    <a:pt x="2090" y="109"/>
                  </a:cubicBezTo>
                  <a:cubicBezTo>
                    <a:pt x="1594" y="80"/>
                    <a:pt x="1102" y="42"/>
                    <a:pt x="606" y="11"/>
                  </a:cubicBezTo>
                  <a:cubicBezTo>
                    <a:pt x="502" y="5"/>
                    <a:pt x="403" y="1"/>
                    <a:pt x="299" y="11"/>
                  </a:cubicBezTo>
                  <a:cubicBezTo>
                    <a:pt x="91" y="29"/>
                    <a:pt x="0" y="202"/>
                    <a:pt x="115" y="362"/>
                  </a:cubicBezTo>
                  <a:cubicBezTo>
                    <a:pt x="246" y="545"/>
                    <a:pt x="406" y="673"/>
                    <a:pt x="659" y="673"/>
                  </a:cubicBezTo>
                  <a:cubicBezTo>
                    <a:pt x="985" y="670"/>
                    <a:pt x="1310" y="697"/>
                    <a:pt x="1633" y="707"/>
                  </a:cubicBezTo>
                  <a:cubicBezTo>
                    <a:pt x="1871" y="725"/>
                    <a:pt x="2111" y="739"/>
                    <a:pt x="2349" y="749"/>
                  </a:cubicBezTo>
                  <a:cubicBezTo>
                    <a:pt x="2467" y="757"/>
                    <a:pt x="2589" y="757"/>
                    <a:pt x="2706" y="742"/>
                  </a:cubicBezTo>
                  <a:cubicBezTo>
                    <a:pt x="2818" y="732"/>
                    <a:pt x="2911" y="673"/>
                    <a:pt x="2907" y="562"/>
                  </a:cubicBezTo>
                  <a:cubicBezTo>
                    <a:pt x="2907" y="490"/>
                    <a:pt x="2862" y="392"/>
                    <a:pt x="2803" y="35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27"/>
            <p:cNvSpPr/>
            <p:nvPr/>
          </p:nvSpPr>
          <p:spPr>
            <a:xfrm>
              <a:off x="8349538" y="4384300"/>
              <a:ext cx="25150" cy="29200"/>
            </a:xfrm>
            <a:custGeom>
              <a:avLst/>
              <a:gdLst/>
              <a:ahLst/>
              <a:cxnLst/>
              <a:rect l="l" t="t" r="r" b="b"/>
              <a:pathLst>
                <a:path w="1006" h="1168" extrusionOk="0">
                  <a:moveTo>
                    <a:pt x="908" y="298"/>
                  </a:moveTo>
                  <a:cubicBezTo>
                    <a:pt x="884" y="242"/>
                    <a:pt x="829" y="187"/>
                    <a:pt x="773" y="159"/>
                  </a:cubicBezTo>
                  <a:cubicBezTo>
                    <a:pt x="441" y="0"/>
                    <a:pt x="108" y="90"/>
                    <a:pt x="32" y="464"/>
                  </a:cubicBezTo>
                  <a:cubicBezTo>
                    <a:pt x="18" y="530"/>
                    <a:pt x="11" y="592"/>
                    <a:pt x="4" y="627"/>
                  </a:cubicBezTo>
                  <a:cubicBezTo>
                    <a:pt x="1" y="890"/>
                    <a:pt x="84" y="1026"/>
                    <a:pt x="264" y="1088"/>
                  </a:cubicBezTo>
                  <a:cubicBezTo>
                    <a:pt x="500" y="1168"/>
                    <a:pt x="763" y="1115"/>
                    <a:pt x="860" y="952"/>
                  </a:cubicBezTo>
                  <a:cubicBezTo>
                    <a:pt x="985" y="749"/>
                    <a:pt x="1005" y="523"/>
                    <a:pt x="908" y="2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27"/>
            <p:cNvSpPr/>
            <p:nvPr/>
          </p:nvSpPr>
          <p:spPr>
            <a:xfrm>
              <a:off x="8345713" y="4324525"/>
              <a:ext cx="23600" cy="17775"/>
            </a:xfrm>
            <a:custGeom>
              <a:avLst/>
              <a:gdLst/>
              <a:ahLst/>
              <a:cxnLst/>
              <a:rect l="l" t="t" r="r" b="b"/>
              <a:pathLst>
                <a:path w="944" h="711" extrusionOk="0">
                  <a:moveTo>
                    <a:pt x="230" y="63"/>
                  </a:moveTo>
                  <a:cubicBezTo>
                    <a:pt x="95" y="111"/>
                    <a:pt x="15" y="225"/>
                    <a:pt x="8" y="367"/>
                  </a:cubicBezTo>
                  <a:cubicBezTo>
                    <a:pt x="1" y="495"/>
                    <a:pt x="91" y="583"/>
                    <a:pt x="205" y="627"/>
                  </a:cubicBezTo>
                  <a:cubicBezTo>
                    <a:pt x="313" y="672"/>
                    <a:pt x="431" y="690"/>
                    <a:pt x="493" y="707"/>
                  </a:cubicBezTo>
                  <a:cubicBezTo>
                    <a:pt x="712" y="711"/>
                    <a:pt x="837" y="645"/>
                    <a:pt x="888" y="537"/>
                  </a:cubicBezTo>
                  <a:cubicBezTo>
                    <a:pt x="944" y="412"/>
                    <a:pt x="891" y="236"/>
                    <a:pt x="760" y="142"/>
                  </a:cubicBezTo>
                  <a:cubicBezTo>
                    <a:pt x="600" y="25"/>
                    <a:pt x="417" y="0"/>
                    <a:pt x="230" y="63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1" name="Google Shape;441;p27"/>
          <p:cNvGrpSpPr/>
          <p:nvPr/>
        </p:nvGrpSpPr>
        <p:grpSpPr>
          <a:xfrm>
            <a:off x="1138950" y="3482175"/>
            <a:ext cx="841076" cy="618676"/>
            <a:chOff x="1138950" y="3482175"/>
            <a:chExt cx="841076" cy="618676"/>
          </a:xfrm>
        </p:grpSpPr>
        <p:sp>
          <p:nvSpPr>
            <p:cNvPr id="442" name="Google Shape;442;p27"/>
            <p:cNvSpPr/>
            <p:nvPr/>
          </p:nvSpPr>
          <p:spPr>
            <a:xfrm>
              <a:off x="1138950" y="3530630"/>
              <a:ext cx="91322" cy="167636"/>
            </a:xfrm>
            <a:custGeom>
              <a:avLst/>
              <a:gdLst/>
              <a:ahLst/>
              <a:cxnLst/>
              <a:rect l="l" t="t" r="r" b="b"/>
              <a:pathLst>
                <a:path w="1210" h="2221" extrusionOk="0">
                  <a:moveTo>
                    <a:pt x="554" y="1"/>
                  </a:moveTo>
                  <a:cubicBezTo>
                    <a:pt x="468" y="18"/>
                    <a:pt x="395" y="63"/>
                    <a:pt x="333" y="132"/>
                  </a:cubicBezTo>
                  <a:cubicBezTo>
                    <a:pt x="250" y="222"/>
                    <a:pt x="215" y="309"/>
                    <a:pt x="204" y="433"/>
                  </a:cubicBezTo>
                  <a:cubicBezTo>
                    <a:pt x="177" y="729"/>
                    <a:pt x="253" y="867"/>
                    <a:pt x="578" y="1144"/>
                  </a:cubicBezTo>
                  <a:cubicBezTo>
                    <a:pt x="818" y="1352"/>
                    <a:pt x="925" y="1473"/>
                    <a:pt x="984" y="1615"/>
                  </a:cubicBezTo>
                  <a:cubicBezTo>
                    <a:pt x="1056" y="1789"/>
                    <a:pt x="1011" y="1914"/>
                    <a:pt x="845" y="2000"/>
                  </a:cubicBezTo>
                  <a:cubicBezTo>
                    <a:pt x="774" y="2039"/>
                    <a:pt x="698" y="2058"/>
                    <a:pt x="623" y="2058"/>
                  </a:cubicBezTo>
                  <a:cubicBezTo>
                    <a:pt x="494" y="2058"/>
                    <a:pt x="367" y="2002"/>
                    <a:pt x="271" y="1899"/>
                  </a:cubicBezTo>
                  <a:cubicBezTo>
                    <a:pt x="201" y="1820"/>
                    <a:pt x="162" y="1733"/>
                    <a:pt x="138" y="1612"/>
                  </a:cubicBezTo>
                  <a:cubicBezTo>
                    <a:pt x="128" y="1519"/>
                    <a:pt x="104" y="1473"/>
                    <a:pt x="73" y="1463"/>
                  </a:cubicBezTo>
                  <a:cubicBezTo>
                    <a:pt x="69" y="1462"/>
                    <a:pt x="65" y="1462"/>
                    <a:pt x="62" y="1462"/>
                  </a:cubicBezTo>
                  <a:cubicBezTo>
                    <a:pt x="21" y="1462"/>
                    <a:pt x="0" y="1521"/>
                    <a:pt x="0" y="1636"/>
                  </a:cubicBezTo>
                  <a:cubicBezTo>
                    <a:pt x="0" y="1924"/>
                    <a:pt x="167" y="2135"/>
                    <a:pt x="454" y="2205"/>
                  </a:cubicBezTo>
                  <a:cubicBezTo>
                    <a:pt x="494" y="2215"/>
                    <a:pt x="550" y="2221"/>
                    <a:pt x="608" y="2221"/>
                  </a:cubicBezTo>
                  <a:cubicBezTo>
                    <a:pt x="679" y="2221"/>
                    <a:pt x="752" y="2213"/>
                    <a:pt x="804" y="2197"/>
                  </a:cubicBezTo>
                  <a:cubicBezTo>
                    <a:pt x="1008" y="2142"/>
                    <a:pt x="1136" y="2017"/>
                    <a:pt x="1185" y="1830"/>
                  </a:cubicBezTo>
                  <a:cubicBezTo>
                    <a:pt x="1209" y="1722"/>
                    <a:pt x="1195" y="1608"/>
                    <a:pt x="1130" y="1473"/>
                  </a:cubicBezTo>
                  <a:cubicBezTo>
                    <a:pt x="1081" y="1376"/>
                    <a:pt x="922" y="1196"/>
                    <a:pt x="738" y="1047"/>
                  </a:cubicBezTo>
                  <a:cubicBezTo>
                    <a:pt x="402" y="770"/>
                    <a:pt x="312" y="590"/>
                    <a:pt x="405" y="361"/>
                  </a:cubicBezTo>
                  <a:cubicBezTo>
                    <a:pt x="433" y="285"/>
                    <a:pt x="506" y="205"/>
                    <a:pt x="562" y="181"/>
                  </a:cubicBezTo>
                  <a:cubicBezTo>
                    <a:pt x="587" y="168"/>
                    <a:pt x="619" y="162"/>
                    <a:pt x="651" y="162"/>
                  </a:cubicBezTo>
                  <a:cubicBezTo>
                    <a:pt x="692" y="162"/>
                    <a:pt x="735" y="172"/>
                    <a:pt x="770" y="191"/>
                  </a:cubicBezTo>
                  <a:cubicBezTo>
                    <a:pt x="842" y="225"/>
                    <a:pt x="911" y="295"/>
                    <a:pt x="922" y="340"/>
                  </a:cubicBezTo>
                  <a:cubicBezTo>
                    <a:pt x="931" y="383"/>
                    <a:pt x="964" y="424"/>
                    <a:pt x="998" y="424"/>
                  </a:cubicBezTo>
                  <a:cubicBezTo>
                    <a:pt x="999" y="424"/>
                    <a:pt x="1000" y="424"/>
                    <a:pt x="1002" y="423"/>
                  </a:cubicBezTo>
                  <a:cubicBezTo>
                    <a:pt x="1081" y="409"/>
                    <a:pt x="1053" y="230"/>
                    <a:pt x="952" y="129"/>
                  </a:cubicBezTo>
                  <a:cubicBezTo>
                    <a:pt x="873" y="56"/>
                    <a:pt x="738" y="1"/>
                    <a:pt x="6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7"/>
            <p:cNvSpPr/>
            <p:nvPr/>
          </p:nvSpPr>
          <p:spPr>
            <a:xfrm>
              <a:off x="1249292" y="3530630"/>
              <a:ext cx="103322" cy="165900"/>
            </a:xfrm>
            <a:custGeom>
              <a:avLst/>
              <a:gdLst/>
              <a:ahLst/>
              <a:cxnLst/>
              <a:rect l="l" t="t" r="r" b="b"/>
              <a:pathLst>
                <a:path w="1369" h="2198" extrusionOk="0">
                  <a:moveTo>
                    <a:pt x="846" y="1"/>
                  </a:moveTo>
                  <a:cubicBezTo>
                    <a:pt x="149" y="1"/>
                    <a:pt x="14" y="8"/>
                    <a:pt x="10" y="80"/>
                  </a:cubicBezTo>
                  <a:cubicBezTo>
                    <a:pt x="0" y="150"/>
                    <a:pt x="63" y="167"/>
                    <a:pt x="319" y="174"/>
                  </a:cubicBezTo>
                  <a:lnTo>
                    <a:pt x="558" y="184"/>
                  </a:lnTo>
                  <a:lnTo>
                    <a:pt x="568" y="569"/>
                  </a:lnTo>
                  <a:cubicBezTo>
                    <a:pt x="571" y="783"/>
                    <a:pt x="582" y="1040"/>
                    <a:pt x="589" y="1151"/>
                  </a:cubicBezTo>
                  <a:cubicBezTo>
                    <a:pt x="592" y="1262"/>
                    <a:pt x="592" y="1529"/>
                    <a:pt x="592" y="1743"/>
                  </a:cubicBezTo>
                  <a:lnTo>
                    <a:pt x="592" y="2159"/>
                  </a:lnTo>
                  <a:cubicBezTo>
                    <a:pt x="592" y="2166"/>
                    <a:pt x="603" y="2180"/>
                    <a:pt x="617" y="2187"/>
                  </a:cubicBezTo>
                  <a:cubicBezTo>
                    <a:pt x="633" y="2194"/>
                    <a:pt x="650" y="2198"/>
                    <a:pt x="668" y="2198"/>
                  </a:cubicBezTo>
                  <a:cubicBezTo>
                    <a:pt x="692" y="2198"/>
                    <a:pt x="716" y="2191"/>
                    <a:pt x="728" y="2176"/>
                  </a:cubicBezTo>
                  <a:cubicBezTo>
                    <a:pt x="745" y="2156"/>
                    <a:pt x="745" y="2131"/>
                    <a:pt x="745" y="1733"/>
                  </a:cubicBezTo>
                  <a:cubicBezTo>
                    <a:pt x="745" y="1504"/>
                    <a:pt x="745" y="1065"/>
                    <a:pt x="738" y="759"/>
                  </a:cubicBezTo>
                  <a:cubicBezTo>
                    <a:pt x="731" y="409"/>
                    <a:pt x="734" y="198"/>
                    <a:pt x="742" y="198"/>
                  </a:cubicBezTo>
                  <a:cubicBezTo>
                    <a:pt x="745" y="195"/>
                    <a:pt x="870" y="188"/>
                    <a:pt x="1019" y="184"/>
                  </a:cubicBezTo>
                  <a:cubicBezTo>
                    <a:pt x="1317" y="174"/>
                    <a:pt x="1351" y="167"/>
                    <a:pt x="1351" y="84"/>
                  </a:cubicBezTo>
                  <a:cubicBezTo>
                    <a:pt x="1351" y="1"/>
                    <a:pt x="1369" y="1"/>
                    <a:pt x="105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7"/>
            <p:cNvSpPr/>
            <p:nvPr/>
          </p:nvSpPr>
          <p:spPr>
            <a:xfrm>
              <a:off x="1371635" y="3527158"/>
              <a:ext cx="81435" cy="169145"/>
            </a:xfrm>
            <a:custGeom>
              <a:avLst/>
              <a:gdLst/>
              <a:ahLst/>
              <a:cxnLst/>
              <a:rect l="l" t="t" r="r" b="b"/>
              <a:pathLst>
                <a:path w="1079" h="2241" extrusionOk="0">
                  <a:moveTo>
                    <a:pt x="1032" y="0"/>
                  </a:moveTo>
                  <a:cubicBezTo>
                    <a:pt x="1029" y="0"/>
                    <a:pt x="1026" y="1"/>
                    <a:pt x="1023" y="1"/>
                  </a:cubicBezTo>
                  <a:cubicBezTo>
                    <a:pt x="1002" y="1"/>
                    <a:pt x="978" y="9"/>
                    <a:pt x="967" y="22"/>
                  </a:cubicBezTo>
                  <a:cubicBezTo>
                    <a:pt x="940" y="47"/>
                    <a:pt x="933" y="133"/>
                    <a:pt x="933" y="375"/>
                  </a:cubicBezTo>
                  <a:cubicBezTo>
                    <a:pt x="933" y="903"/>
                    <a:pt x="884" y="1682"/>
                    <a:pt x="850" y="1827"/>
                  </a:cubicBezTo>
                  <a:cubicBezTo>
                    <a:pt x="829" y="1910"/>
                    <a:pt x="773" y="1987"/>
                    <a:pt x="708" y="2025"/>
                  </a:cubicBezTo>
                  <a:cubicBezTo>
                    <a:pt x="669" y="2043"/>
                    <a:pt x="649" y="2046"/>
                    <a:pt x="545" y="2046"/>
                  </a:cubicBezTo>
                  <a:cubicBezTo>
                    <a:pt x="458" y="2046"/>
                    <a:pt x="420" y="2043"/>
                    <a:pt x="382" y="2032"/>
                  </a:cubicBezTo>
                  <a:cubicBezTo>
                    <a:pt x="323" y="2001"/>
                    <a:pt x="260" y="1928"/>
                    <a:pt x="233" y="1848"/>
                  </a:cubicBezTo>
                  <a:cubicBezTo>
                    <a:pt x="194" y="1720"/>
                    <a:pt x="160" y="1159"/>
                    <a:pt x="146" y="428"/>
                  </a:cubicBezTo>
                  <a:cubicBezTo>
                    <a:pt x="143" y="247"/>
                    <a:pt x="140" y="84"/>
                    <a:pt x="135" y="60"/>
                  </a:cubicBezTo>
                  <a:cubicBezTo>
                    <a:pt x="126" y="19"/>
                    <a:pt x="99" y="1"/>
                    <a:pt x="59" y="1"/>
                  </a:cubicBezTo>
                  <a:cubicBezTo>
                    <a:pt x="56" y="1"/>
                    <a:pt x="53" y="1"/>
                    <a:pt x="49" y="1"/>
                  </a:cubicBezTo>
                  <a:cubicBezTo>
                    <a:pt x="15" y="5"/>
                    <a:pt x="15" y="9"/>
                    <a:pt x="7" y="50"/>
                  </a:cubicBezTo>
                  <a:cubicBezTo>
                    <a:pt x="1" y="130"/>
                    <a:pt x="1" y="1069"/>
                    <a:pt x="7" y="1363"/>
                  </a:cubicBezTo>
                  <a:cubicBezTo>
                    <a:pt x="25" y="1797"/>
                    <a:pt x="49" y="1952"/>
                    <a:pt x="119" y="2046"/>
                  </a:cubicBezTo>
                  <a:cubicBezTo>
                    <a:pt x="181" y="2133"/>
                    <a:pt x="288" y="2202"/>
                    <a:pt x="426" y="2233"/>
                  </a:cubicBezTo>
                  <a:cubicBezTo>
                    <a:pt x="457" y="2238"/>
                    <a:pt x="496" y="2241"/>
                    <a:pt x="537" y="2241"/>
                  </a:cubicBezTo>
                  <a:cubicBezTo>
                    <a:pt x="604" y="2241"/>
                    <a:pt x="676" y="2234"/>
                    <a:pt x="725" y="2219"/>
                  </a:cubicBezTo>
                  <a:cubicBezTo>
                    <a:pt x="805" y="2195"/>
                    <a:pt x="877" y="2142"/>
                    <a:pt x="936" y="2084"/>
                  </a:cubicBezTo>
                  <a:cubicBezTo>
                    <a:pt x="1034" y="1963"/>
                    <a:pt x="1058" y="1797"/>
                    <a:pt x="1071" y="1072"/>
                  </a:cubicBezTo>
                  <a:cubicBezTo>
                    <a:pt x="1078" y="660"/>
                    <a:pt x="1075" y="50"/>
                    <a:pt x="1064" y="19"/>
                  </a:cubicBezTo>
                  <a:cubicBezTo>
                    <a:pt x="1061" y="8"/>
                    <a:pt x="1049" y="0"/>
                    <a:pt x="103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7"/>
            <p:cNvSpPr/>
            <p:nvPr/>
          </p:nvSpPr>
          <p:spPr>
            <a:xfrm>
              <a:off x="1489299" y="3534781"/>
              <a:ext cx="89058" cy="164692"/>
            </a:xfrm>
            <a:custGeom>
              <a:avLst/>
              <a:gdLst/>
              <a:ahLst/>
              <a:cxnLst/>
              <a:rect l="l" t="t" r="r" b="b"/>
              <a:pathLst>
                <a:path w="1180" h="2182" extrusionOk="0">
                  <a:moveTo>
                    <a:pt x="171" y="261"/>
                  </a:moveTo>
                  <a:lnTo>
                    <a:pt x="202" y="279"/>
                  </a:lnTo>
                  <a:cubicBezTo>
                    <a:pt x="330" y="351"/>
                    <a:pt x="618" y="718"/>
                    <a:pt x="780" y="978"/>
                  </a:cubicBezTo>
                  <a:cubicBezTo>
                    <a:pt x="853" y="1093"/>
                    <a:pt x="933" y="1276"/>
                    <a:pt x="951" y="1360"/>
                  </a:cubicBezTo>
                  <a:cubicBezTo>
                    <a:pt x="957" y="1394"/>
                    <a:pt x="961" y="1453"/>
                    <a:pt x="954" y="1505"/>
                  </a:cubicBezTo>
                  <a:cubicBezTo>
                    <a:pt x="951" y="1612"/>
                    <a:pt x="922" y="1702"/>
                    <a:pt x="850" y="1785"/>
                  </a:cubicBezTo>
                  <a:cubicBezTo>
                    <a:pt x="753" y="1907"/>
                    <a:pt x="628" y="1969"/>
                    <a:pt x="410" y="2007"/>
                  </a:cubicBezTo>
                  <a:cubicBezTo>
                    <a:pt x="330" y="2021"/>
                    <a:pt x="254" y="2035"/>
                    <a:pt x="240" y="2038"/>
                  </a:cubicBezTo>
                  <a:cubicBezTo>
                    <a:pt x="236" y="2039"/>
                    <a:pt x="233" y="2039"/>
                    <a:pt x="229" y="2039"/>
                  </a:cubicBezTo>
                  <a:cubicBezTo>
                    <a:pt x="218" y="2039"/>
                    <a:pt x="208" y="2036"/>
                    <a:pt x="205" y="2028"/>
                  </a:cubicBezTo>
                  <a:cubicBezTo>
                    <a:pt x="195" y="2021"/>
                    <a:pt x="195" y="1928"/>
                    <a:pt x="195" y="1758"/>
                  </a:cubicBezTo>
                  <a:cubicBezTo>
                    <a:pt x="195" y="1609"/>
                    <a:pt x="188" y="1373"/>
                    <a:pt x="185" y="1227"/>
                  </a:cubicBezTo>
                  <a:cubicBezTo>
                    <a:pt x="181" y="1079"/>
                    <a:pt x="171" y="802"/>
                    <a:pt x="171" y="607"/>
                  </a:cubicBezTo>
                  <a:lnTo>
                    <a:pt x="171" y="261"/>
                  </a:lnTo>
                  <a:close/>
                  <a:moveTo>
                    <a:pt x="87" y="1"/>
                  </a:moveTo>
                  <a:cubicBezTo>
                    <a:pt x="49" y="4"/>
                    <a:pt x="18" y="25"/>
                    <a:pt x="4" y="60"/>
                  </a:cubicBezTo>
                  <a:cubicBezTo>
                    <a:pt x="1" y="98"/>
                    <a:pt x="8" y="1813"/>
                    <a:pt x="11" y="1993"/>
                  </a:cubicBezTo>
                  <a:cubicBezTo>
                    <a:pt x="15" y="2115"/>
                    <a:pt x="39" y="2142"/>
                    <a:pt x="132" y="2170"/>
                  </a:cubicBezTo>
                  <a:cubicBezTo>
                    <a:pt x="158" y="2178"/>
                    <a:pt x="204" y="2182"/>
                    <a:pt x="267" y="2182"/>
                  </a:cubicBezTo>
                  <a:cubicBezTo>
                    <a:pt x="289" y="2182"/>
                    <a:pt x="312" y="2181"/>
                    <a:pt x="337" y="2180"/>
                  </a:cubicBezTo>
                  <a:cubicBezTo>
                    <a:pt x="465" y="2177"/>
                    <a:pt x="503" y="2170"/>
                    <a:pt x="583" y="2145"/>
                  </a:cubicBezTo>
                  <a:cubicBezTo>
                    <a:pt x="940" y="2035"/>
                    <a:pt x="1179" y="1747"/>
                    <a:pt x="1148" y="1446"/>
                  </a:cubicBezTo>
                  <a:cubicBezTo>
                    <a:pt x="1127" y="1238"/>
                    <a:pt x="985" y="895"/>
                    <a:pt x="801" y="649"/>
                  </a:cubicBezTo>
                  <a:cubicBezTo>
                    <a:pt x="666" y="469"/>
                    <a:pt x="289" y="87"/>
                    <a:pt x="177" y="29"/>
                  </a:cubicBezTo>
                  <a:cubicBezTo>
                    <a:pt x="150" y="12"/>
                    <a:pt x="119" y="4"/>
                    <a:pt x="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7"/>
            <p:cNvSpPr/>
            <p:nvPr/>
          </p:nvSpPr>
          <p:spPr>
            <a:xfrm>
              <a:off x="1594962" y="3528064"/>
              <a:ext cx="111246" cy="168843"/>
            </a:xfrm>
            <a:custGeom>
              <a:avLst/>
              <a:gdLst/>
              <a:ahLst/>
              <a:cxnLst/>
              <a:rect l="l" t="t" r="r" b="b"/>
              <a:pathLst>
                <a:path w="1474" h="2237" extrusionOk="0">
                  <a:moveTo>
                    <a:pt x="98" y="0"/>
                  </a:moveTo>
                  <a:cubicBezTo>
                    <a:pt x="87" y="0"/>
                    <a:pt x="74" y="10"/>
                    <a:pt x="53" y="24"/>
                  </a:cubicBezTo>
                  <a:cubicBezTo>
                    <a:pt x="0" y="77"/>
                    <a:pt x="21" y="128"/>
                    <a:pt x="139" y="280"/>
                  </a:cubicBezTo>
                  <a:cubicBezTo>
                    <a:pt x="267" y="437"/>
                    <a:pt x="486" y="779"/>
                    <a:pt x="573" y="956"/>
                  </a:cubicBezTo>
                  <a:cubicBezTo>
                    <a:pt x="597" y="998"/>
                    <a:pt x="621" y="1067"/>
                    <a:pt x="627" y="1102"/>
                  </a:cubicBezTo>
                  <a:cubicBezTo>
                    <a:pt x="632" y="1143"/>
                    <a:pt x="635" y="1348"/>
                    <a:pt x="635" y="1577"/>
                  </a:cubicBezTo>
                  <a:cubicBezTo>
                    <a:pt x="635" y="1948"/>
                    <a:pt x="645" y="2200"/>
                    <a:pt x="662" y="2221"/>
                  </a:cubicBezTo>
                  <a:cubicBezTo>
                    <a:pt x="668" y="2232"/>
                    <a:pt x="679" y="2236"/>
                    <a:pt x="693" y="2236"/>
                  </a:cubicBezTo>
                  <a:cubicBezTo>
                    <a:pt x="732" y="2236"/>
                    <a:pt x="792" y="2196"/>
                    <a:pt x="808" y="2155"/>
                  </a:cubicBezTo>
                  <a:cubicBezTo>
                    <a:pt x="811" y="2138"/>
                    <a:pt x="822" y="1933"/>
                    <a:pt x="822" y="1698"/>
                  </a:cubicBezTo>
                  <a:cubicBezTo>
                    <a:pt x="825" y="1158"/>
                    <a:pt x="835" y="1060"/>
                    <a:pt x="884" y="970"/>
                  </a:cubicBezTo>
                  <a:cubicBezTo>
                    <a:pt x="968" y="800"/>
                    <a:pt x="1193" y="457"/>
                    <a:pt x="1331" y="291"/>
                  </a:cubicBezTo>
                  <a:cubicBezTo>
                    <a:pt x="1456" y="135"/>
                    <a:pt x="1473" y="87"/>
                    <a:pt x="1425" y="24"/>
                  </a:cubicBezTo>
                  <a:cubicBezTo>
                    <a:pt x="1411" y="8"/>
                    <a:pt x="1396" y="1"/>
                    <a:pt x="1379" y="1"/>
                  </a:cubicBezTo>
                  <a:cubicBezTo>
                    <a:pt x="1359" y="1"/>
                    <a:pt x="1337" y="12"/>
                    <a:pt x="1310" y="35"/>
                  </a:cubicBezTo>
                  <a:cubicBezTo>
                    <a:pt x="1262" y="80"/>
                    <a:pt x="1144" y="232"/>
                    <a:pt x="1043" y="381"/>
                  </a:cubicBezTo>
                  <a:cubicBezTo>
                    <a:pt x="867" y="644"/>
                    <a:pt x="770" y="787"/>
                    <a:pt x="752" y="807"/>
                  </a:cubicBezTo>
                  <a:cubicBezTo>
                    <a:pt x="741" y="817"/>
                    <a:pt x="736" y="821"/>
                    <a:pt x="731" y="821"/>
                  </a:cubicBezTo>
                  <a:cubicBezTo>
                    <a:pt x="726" y="821"/>
                    <a:pt x="720" y="817"/>
                    <a:pt x="711" y="811"/>
                  </a:cubicBezTo>
                  <a:cubicBezTo>
                    <a:pt x="697" y="797"/>
                    <a:pt x="676" y="763"/>
                    <a:pt x="659" y="738"/>
                  </a:cubicBezTo>
                  <a:cubicBezTo>
                    <a:pt x="635" y="693"/>
                    <a:pt x="448" y="409"/>
                    <a:pt x="354" y="267"/>
                  </a:cubicBezTo>
                  <a:cubicBezTo>
                    <a:pt x="288" y="166"/>
                    <a:pt x="181" y="38"/>
                    <a:pt x="149" y="24"/>
                  </a:cubicBezTo>
                  <a:cubicBezTo>
                    <a:pt x="128" y="10"/>
                    <a:pt x="112" y="3"/>
                    <a:pt x="9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7"/>
            <p:cNvSpPr/>
            <p:nvPr/>
          </p:nvSpPr>
          <p:spPr>
            <a:xfrm>
              <a:off x="1140535" y="3780680"/>
              <a:ext cx="123398" cy="232320"/>
            </a:xfrm>
            <a:custGeom>
              <a:avLst/>
              <a:gdLst/>
              <a:ahLst/>
              <a:cxnLst/>
              <a:rect l="l" t="t" r="r" b="b"/>
              <a:pathLst>
                <a:path w="1635" h="3078" extrusionOk="0">
                  <a:moveTo>
                    <a:pt x="1372" y="0"/>
                  </a:moveTo>
                  <a:cubicBezTo>
                    <a:pt x="1365" y="0"/>
                    <a:pt x="1355" y="3"/>
                    <a:pt x="1337" y="10"/>
                  </a:cubicBezTo>
                  <a:cubicBezTo>
                    <a:pt x="1254" y="45"/>
                    <a:pt x="1264" y="38"/>
                    <a:pt x="1268" y="683"/>
                  </a:cubicBezTo>
                  <a:lnTo>
                    <a:pt x="1272" y="1268"/>
                  </a:lnTo>
                  <a:lnTo>
                    <a:pt x="1123" y="1278"/>
                  </a:lnTo>
                  <a:cubicBezTo>
                    <a:pt x="1040" y="1282"/>
                    <a:pt x="821" y="1286"/>
                    <a:pt x="630" y="1286"/>
                  </a:cubicBezTo>
                  <a:lnTo>
                    <a:pt x="284" y="1286"/>
                  </a:lnTo>
                  <a:lnTo>
                    <a:pt x="280" y="1199"/>
                  </a:lnTo>
                  <a:cubicBezTo>
                    <a:pt x="274" y="1143"/>
                    <a:pt x="270" y="1008"/>
                    <a:pt x="270" y="883"/>
                  </a:cubicBezTo>
                  <a:cubicBezTo>
                    <a:pt x="270" y="766"/>
                    <a:pt x="266" y="541"/>
                    <a:pt x="260" y="388"/>
                  </a:cubicBezTo>
                  <a:cubicBezTo>
                    <a:pt x="253" y="101"/>
                    <a:pt x="229" y="38"/>
                    <a:pt x="180" y="18"/>
                  </a:cubicBezTo>
                  <a:cubicBezTo>
                    <a:pt x="168" y="14"/>
                    <a:pt x="156" y="12"/>
                    <a:pt x="144" y="12"/>
                  </a:cubicBezTo>
                  <a:cubicBezTo>
                    <a:pt x="105" y="12"/>
                    <a:pt x="68" y="33"/>
                    <a:pt x="55" y="62"/>
                  </a:cubicBezTo>
                  <a:cubicBezTo>
                    <a:pt x="0" y="184"/>
                    <a:pt x="0" y="769"/>
                    <a:pt x="13" y="1257"/>
                  </a:cubicBezTo>
                  <a:cubicBezTo>
                    <a:pt x="17" y="1438"/>
                    <a:pt x="38" y="1829"/>
                    <a:pt x="45" y="2124"/>
                  </a:cubicBezTo>
                  <a:cubicBezTo>
                    <a:pt x="69" y="2827"/>
                    <a:pt x="72" y="2997"/>
                    <a:pt x="100" y="3039"/>
                  </a:cubicBezTo>
                  <a:cubicBezTo>
                    <a:pt x="120" y="3056"/>
                    <a:pt x="146" y="3064"/>
                    <a:pt x="175" y="3064"/>
                  </a:cubicBezTo>
                  <a:cubicBezTo>
                    <a:pt x="191" y="3064"/>
                    <a:pt x="208" y="3061"/>
                    <a:pt x="225" y="3056"/>
                  </a:cubicBezTo>
                  <a:cubicBezTo>
                    <a:pt x="229" y="3056"/>
                    <a:pt x="229" y="3056"/>
                    <a:pt x="232" y="3053"/>
                  </a:cubicBezTo>
                  <a:cubicBezTo>
                    <a:pt x="266" y="3042"/>
                    <a:pt x="294" y="3018"/>
                    <a:pt x="308" y="2990"/>
                  </a:cubicBezTo>
                  <a:cubicBezTo>
                    <a:pt x="312" y="2970"/>
                    <a:pt x="312" y="2855"/>
                    <a:pt x="308" y="2658"/>
                  </a:cubicBezTo>
                  <a:cubicBezTo>
                    <a:pt x="287" y="1913"/>
                    <a:pt x="274" y="1511"/>
                    <a:pt x="287" y="1507"/>
                  </a:cubicBezTo>
                  <a:cubicBezTo>
                    <a:pt x="296" y="1501"/>
                    <a:pt x="483" y="1498"/>
                    <a:pt x="694" y="1498"/>
                  </a:cubicBezTo>
                  <a:cubicBezTo>
                    <a:pt x="970" y="1498"/>
                    <a:pt x="1286" y="1503"/>
                    <a:pt x="1292" y="1511"/>
                  </a:cubicBezTo>
                  <a:cubicBezTo>
                    <a:pt x="1299" y="1514"/>
                    <a:pt x="1310" y="1839"/>
                    <a:pt x="1310" y="2224"/>
                  </a:cubicBezTo>
                  <a:cubicBezTo>
                    <a:pt x="1310" y="2955"/>
                    <a:pt x="1326" y="3018"/>
                    <a:pt x="1382" y="3056"/>
                  </a:cubicBezTo>
                  <a:cubicBezTo>
                    <a:pt x="1401" y="3072"/>
                    <a:pt x="1427" y="3078"/>
                    <a:pt x="1450" y="3078"/>
                  </a:cubicBezTo>
                  <a:cubicBezTo>
                    <a:pt x="1457" y="3078"/>
                    <a:pt x="1463" y="3078"/>
                    <a:pt x="1469" y="3077"/>
                  </a:cubicBezTo>
                  <a:cubicBezTo>
                    <a:pt x="1472" y="3077"/>
                    <a:pt x="1472" y="3077"/>
                    <a:pt x="1472" y="3070"/>
                  </a:cubicBezTo>
                  <a:cubicBezTo>
                    <a:pt x="1510" y="3063"/>
                    <a:pt x="1542" y="3039"/>
                    <a:pt x="1563" y="2997"/>
                  </a:cubicBezTo>
                  <a:cubicBezTo>
                    <a:pt x="1583" y="2938"/>
                    <a:pt x="1587" y="2738"/>
                    <a:pt x="1566" y="2349"/>
                  </a:cubicBezTo>
                  <a:cubicBezTo>
                    <a:pt x="1555" y="2186"/>
                    <a:pt x="1534" y="1930"/>
                    <a:pt x="1528" y="1781"/>
                  </a:cubicBezTo>
                  <a:lnTo>
                    <a:pt x="1524" y="1497"/>
                  </a:lnTo>
                  <a:lnTo>
                    <a:pt x="1566" y="1473"/>
                  </a:lnTo>
                  <a:cubicBezTo>
                    <a:pt x="1635" y="1438"/>
                    <a:pt x="1628" y="1351"/>
                    <a:pt x="1563" y="1289"/>
                  </a:cubicBezTo>
                  <a:lnTo>
                    <a:pt x="1524" y="1257"/>
                  </a:lnTo>
                  <a:lnTo>
                    <a:pt x="1510" y="984"/>
                  </a:lnTo>
                  <a:cubicBezTo>
                    <a:pt x="1483" y="440"/>
                    <a:pt x="1472" y="160"/>
                    <a:pt x="1459" y="101"/>
                  </a:cubicBezTo>
                  <a:cubicBezTo>
                    <a:pt x="1441" y="38"/>
                    <a:pt x="1410" y="0"/>
                    <a:pt x="13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7"/>
            <p:cNvSpPr/>
            <p:nvPr/>
          </p:nvSpPr>
          <p:spPr>
            <a:xfrm>
              <a:off x="1295558" y="3789209"/>
              <a:ext cx="142568" cy="229225"/>
            </a:xfrm>
            <a:custGeom>
              <a:avLst/>
              <a:gdLst/>
              <a:ahLst/>
              <a:cxnLst/>
              <a:rect l="l" t="t" r="r" b="b"/>
              <a:pathLst>
                <a:path w="1889" h="3037" extrusionOk="0">
                  <a:moveTo>
                    <a:pt x="1023" y="625"/>
                  </a:moveTo>
                  <a:cubicBezTo>
                    <a:pt x="1026" y="625"/>
                    <a:pt x="1033" y="625"/>
                    <a:pt x="1036" y="632"/>
                  </a:cubicBezTo>
                  <a:cubicBezTo>
                    <a:pt x="1047" y="645"/>
                    <a:pt x="1054" y="670"/>
                    <a:pt x="1054" y="677"/>
                  </a:cubicBezTo>
                  <a:cubicBezTo>
                    <a:pt x="1054" y="691"/>
                    <a:pt x="1241" y="1370"/>
                    <a:pt x="1276" y="1456"/>
                  </a:cubicBezTo>
                  <a:cubicBezTo>
                    <a:pt x="1279" y="1474"/>
                    <a:pt x="1241" y="1474"/>
                    <a:pt x="1119" y="1474"/>
                  </a:cubicBezTo>
                  <a:cubicBezTo>
                    <a:pt x="832" y="1474"/>
                    <a:pt x="763" y="1446"/>
                    <a:pt x="763" y="1370"/>
                  </a:cubicBezTo>
                  <a:cubicBezTo>
                    <a:pt x="763" y="1304"/>
                    <a:pt x="881" y="912"/>
                    <a:pt x="956" y="743"/>
                  </a:cubicBezTo>
                  <a:cubicBezTo>
                    <a:pt x="998" y="653"/>
                    <a:pt x="1009" y="625"/>
                    <a:pt x="1023" y="625"/>
                  </a:cubicBezTo>
                  <a:close/>
                  <a:moveTo>
                    <a:pt x="1047" y="1"/>
                  </a:moveTo>
                  <a:cubicBezTo>
                    <a:pt x="1009" y="1"/>
                    <a:pt x="967" y="18"/>
                    <a:pt x="956" y="43"/>
                  </a:cubicBezTo>
                  <a:cubicBezTo>
                    <a:pt x="953" y="50"/>
                    <a:pt x="926" y="140"/>
                    <a:pt x="898" y="230"/>
                  </a:cubicBezTo>
                  <a:cubicBezTo>
                    <a:pt x="870" y="320"/>
                    <a:pt x="790" y="562"/>
                    <a:pt x="721" y="767"/>
                  </a:cubicBezTo>
                  <a:lnTo>
                    <a:pt x="478" y="1460"/>
                  </a:lnTo>
                  <a:cubicBezTo>
                    <a:pt x="413" y="1643"/>
                    <a:pt x="305" y="1945"/>
                    <a:pt x="225" y="2129"/>
                  </a:cubicBezTo>
                  <a:cubicBezTo>
                    <a:pt x="35" y="2583"/>
                    <a:pt x="8" y="2700"/>
                    <a:pt x="8" y="2863"/>
                  </a:cubicBezTo>
                  <a:cubicBezTo>
                    <a:pt x="0" y="2950"/>
                    <a:pt x="11" y="2995"/>
                    <a:pt x="25" y="3009"/>
                  </a:cubicBezTo>
                  <a:cubicBezTo>
                    <a:pt x="38" y="3028"/>
                    <a:pt x="51" y="3037"/>
                    <a:pt x="66" y="3037"/>
                  </a:cubicBezTo>
                  <a:cubicBezTo>
                    <a:pt x="107" y="3037"/>
                    <a:pt x="156" y="2964"/>
                    <a:pt x="215" y="2836"/>
                  </a:cubicBezTo>
                  <a:cubicBezTo>
                    <a:pt x="243" y="2777"/>
                    <a:pt x="312" y="2579"/>
                    <a:pt x="385" y="2406"/>
                  </a:cubicBezTo>
                  <a:cubicBezTo>
                    <a:pt x="457" y="2230"/>
                    <a:pt x="541" y="2008"/>
                    <a:pt x="579" y="1907"/>
                  </a:cubicBezTo>
                  <a:cubicBezTo>
                    <a:pt x="646" y="1715"/>
                    <a:pt x="672" y="1674"/>
                    <a:pt x="725" y="1674"/>
                  </a:cubicBezTo>
                  <a:cubicBezTo>
                    <a:pt x="729" y="1674"/>
                    <a:pt x="734" y="1674"/>
                    <a:pt x="738" y="1675"/>
                  </a:cubicBezTo>
                  <a:cubicBezTo>
                    <a:pt x="763" y="1682"/>
                    <a:pt x="905" y="1702"/>
                    <a:pt x="1050" y="1723"/>
                  </a:cubicBezTo>
                  <a:cubicBezTo>
                    <a:pt x="1199" y="1741"/>
                    <a:pt x="1327" y="1758"/>
                    <a:pt x="1335" y="1765"/>
                  </a:cubicBezTo>
                  <a:cubicBezTo>
                    <a:pt x="1341" y="1772"/>
                    <a:pt x="1484" y="2288"/>
                    <a:pt x="1577" y="2635"/>
                  </a:cubicBezTo>
                  <a:cubicBezTo>
                    <a:pt x="1650" y="2908"/>
                    <a:pt x="1681" y="2981"/>
                    <a:pt x="1726" y="3012"/>
                  </a:cubicBezTo>
                  <a:cubicBezTo>
                    <a:pt x="1743" y="3024"/>
                    <a:pt x="1753" y="3030"/>
                    <a:pt x="1761" y="3030"/>
                  </a:cubicBezTo>
                  <a:cubicBezTo>
                    <a:pt x="1770" y="3030"/>
                    <a:pt x="1778" y="3024"/>
                    <a:pt x="1792" y="3012"/>
                  </a:cubicBezTo>
                  <a:cubicBezTo>
                    <a:pt x="1809" y="2999"/>
                    <a:pt x="1837" y="2967"/>
                    <a:pt x="1850" y="2936"/>
                  </a:cubicBezTo>
                  <a:cubicBezTo>
                    <a:pt x="1889" y="2853"/>
                    <a:pt x="1854" y="2687"/>
                    <a:pt x="1712" y="2184"/>
                  </a:cubicBezTo>
                  <a:cubicBezTo>
                    <a:pt x="1612" y="1827"/>
                    <a:pt x="1594" y="1699"/>
                    <a:pt x="1608" y="1627"/>
                  </a:cubicBezTo>
                  <a:cubicBezTo>
                    <a:pt x="1622" y="1553"/>
                    <a:pt x="1612" y="1523"/>
                    <a:pt x="1563" y="1484"/>
                  </a:cubicBezTo>
                  <a:cubicBezTo>
                    <a:pt x="1511" y="1456"/>
                    <a:pt x="1480" y="1394"/>
                    <a:pt x="1425" y="1173"/>
                  </a:cubicBezTo>
                  <a:cubicBezTo>
                    <a:pt x="1404" y="1082"/>
                    <a:pt x="1335" y="843"/>
                    <a:pt x="1276" y="656"/>
                  </a:cubicBezTo>
                  <a:cubicBezTo>
                    <a:pt x="1213" y="469"/>
                    <a:pt x="1168" y="268"/>
                    <a:pt x="1161" y="202"/>
                  </a:cubicBezTo>
                  <a:cubicBezTo>
                    <a:pt x="1140" y="74"/>
                    <a:pt x="1123" y="29"/>
                    <a:pt x="1074" y="5"/>
                  </a:cubicBezTo>
                  <a:cubicBezTo>
                    <a:pt x="1064" y="5"/>
                    <a:pt x="1054" y="1"/>
                    <a:pt x="104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7"/>
            <p:cNvSpPr/>
            <p:nvPr/>
          </p:nvSpPr>
          <p:spPr>
            <a:xfrm>
              <a:off x="1474128" y="3780907"/>
              <a:ext cx="124605" cy="232848"/>
            </a:xfrm>
            <a:custGeom>
              <a:avLst/>
              <a:gdLst/>
              <a:ahLst/>
              <a:cxnLst/>
              <a:rect l="l" t="t" r="r" b="b"/>
              <a:pathLst>
                <a:path w="1651" h="3085" extrusionOk="0">
                  <a:moveTo>
                    <a:pt x="642" y="236"/>
                  </a:moveTo>
                  <a:cubicBezTo>
                    <a:pt x="867" y="240"/>
                    <a:pt x="1092" y="344"/>
                    <a:pt x="1168" y="496"/>
                  </a:cubicBezTo>
                  <a:cubicBezTo>
                    <a:pt x="1203" y="555"/>
                    <a:pt x="1203" y="572"/>
                    <a:pt x="1196" y="666"/>
                  </a:cubicBezTo>
                  <a:cubicBezTo>
                    <a:pt x="1176" y="981"/>
                    <a:pt x="923" y="1224"/>
                    <a:pt x="520" y="1313"/>
                  </a:cubicBezTo>
                  <a:cubicBezTo>
                    <a:pt x="455" y="1328"/>
                    <a:pt x="398" y="1335"/>
                    <a:pt x="356" y="1335"/>
                  </a:cubicBezTo>
                  <a:cubicBezTo>
                    <a:pt x="327" y="1335"/>
                    <a:pt x="305" y="1331"/>
                    <a:pt x="292" y="1324"/>
                  </a:cubicBezTo>
                  <a:cubicBezTo>
                    <a:pt x="240" y="1293"/>
                    <a:pt x="237" y="1199"/>
                    <a:pt x="237" y="752"/>
                  </a:cubicBezTo>
                  <a:cubicBezTo>
                    <a:pt x="237" y="510"/>
                    <a:pt x="240" y="316"/>
                    <a:pt x="240" y="312"/>
                  </a:cubicBezTo>
                  <a:cubicBezTo>
                    <a:pt x="258" y="298"/>
                    <a:pt x="479" y="250"/>
                    <a:pt x="569" y="240"/>
                  </a:cubicBezTo>
                  <a:cubicBezTo>
                    <a:pt x="594" y="240"/>
                    <a:pt x="621" y="236"/>
                    <a:pt x="642" y="236"/>
                  </a:cubicBezTo>
                  <a:close/>
                  <a:moveTo>
                    <a:pt x="628" y="0"/>
                  </a:moveTo>
                  <a:cubicBezTo>
                    <a:pt x="569" y="0"/>
                    <a:pt x="122" y="98"/>
                    <a:pt x="95" y="122"/>
                  </a:cubicBezTo>
                  <a:cubicBezTo>
                    <a:pt x="11" y="167"/>
                    <a:pt x="1" y="323"/>
                    <a:pt x="29" y="1452"/>
                  </a:cubicBezTo>
                  <a:cubicBezTo>
                    <a:pt x="67" y="3009"/>
                    <a:pt x="67" y="3068"/>
                    <a:pt x="157" y="3068"/>
                  </a:cubicBezTo>
                  <a:cubicBezTo>
                    <a:pt x="164" y="3068"/>
                    <a:pt x="172" y="3067"/>
                    <a:pt x="181" y="3067"/>
                  </a:cubicBezTo>
                  <a:cubicBezTo>
                    <a:pt x="237" y="3067"/>
                    <a:pt x="278" y="3036"/>
                    <a:pt x="292" y="2973"/>
                  </a:cubicBezTo>
                  <a:cubicBezTo>
                    <a:pt x="306" y="2908"/>
                    <a:pt x="312" y="1792"/>
                    <a:pt x="295" y="1691"/>
                  </a:cubicBezTo>
                  <a:lnTo>
                    <a:pt x="292" y="1619"/>
                  </a:lnTo>
                  <a:lnTo>
                    <a:pt x="496" y="1577"/>
                  </a:lnTo>
                  <a:lnTo>
                    <a:pt x="698" y="1529"/>
                  </a:lnTo>
                  <a:lnTo>
                    <a:pt x="722" y="1563"/>
                  </a:lnTo>
                  <a:cubicBezTo>
                    <a:pt x="736" y="1580"/>
                    <a:pt x="777" y="1681"/>
                    <a:pt x="811" y="1785"/>
                  </a:cubicBezTo>
                  <a:cubicBezTo>
                    <a:pt x="985" y="2260"/>
                    <a:pt x="1283" y="2859"/>
                    <a:pt x="1438" y="3032"/>
                  </a:cubicBezTo>
                  <a:cubicBezTo>
                    <a:pt x="1471" y="3067"/>
                    <a:pt x="1501" y="3085"/>
                    <a:pt x="1529" y="3085"/>
                  </a:cubicBezTo>
                  <a:cubicBezTo>
                    <a:pt x="1549" y="3085"/>
                    <a:pt x="1568" y="3077"/>
                    <a:pt x="1588" y="3060"/>
                  </a:cubicBezTo>
                  <a:cubicBezTo>
                    <a:pt x="1650" y="3005"/>
                    <a:pt x="1650" y="2952"/>
                    <a:pt x="1588" y="2818"/>
                  </a:cubicBezTo>
                  <a:cubicBezTo>
                    <a:pt x="1563" y="2751"/>
                    <a:pt x="1491" y="2610"/>
                    <a:pt x="1435" y="2506"/>
                  </a:cubicBezTo>
                  <a:cubicBezTo>
                    <a:pt x="1196" y="2069"/>
                    <a:pt x="999" y="1608"/>
                    <a:pt x="999" y="1483"/>
                  </a:cubicBezTo>
                  <a:cubicBezTo>
                    <a:pt x="999" y="1411"/>
                    <a:pt x="999" y="1411"/>
                    <a:pt x="1137" y="1254"/>
                  </a:cubicBezTo>
                  <a:cubicBezTo>
                    <a:pt x="1369" y="1005"/>
                    <a:pt x="1467" y="808"/>
                    <a:pt x="1449" y="642"/>
                  </a:cubicBezTo>
                  <a:cubicBezTo>
                    <a:pt x="1432" y="482"/>
                    <a:pt x="1345" y="330"/>
                    <a:pt x="1206" y="229"/>
                  </a:cubicBezTo>
                  <a:cubicBezTo>
                    <a:pt x="1068" y="122"/>
                    <a:pt x="767" y="0"/>
                    <a:pt x="62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27"/>
            <p:cNvSpPr/>
            <p:nvPr/>
          </p:nvSpPr>
          <p:spPr>
            <a:xfrm>
              <a:off x="1632623" y="3789587"/>
              <a:ext cx="121964" cy="226206"/>
            </a:xfrm>
            <a:custGeom>
              <a:avLst/>
              <a:gdLst/>
              <a:ahLst/>
              <a:cxnLst/>
              <a:rect l="l" t="t" r="r" b="b"/>
              <a:pathLst>
                <a:path w="1616" h="2997" extrusionOk="0">
                  <a:moveTo>
                    <a:pt x="232" y="357"/>
                  </a:moveTo>
                  <a:lnTo>
                    <a:pt x="274" y="381"/>
                  </a:lnTo>
                  <a:cubicBezTo>
                    <a:pt x="451" y="482"/>
                    <a:pt x="846" y="984"/>
                    <a:pt x="1071" y="1341"/>
                  </a:cubicBezTo>
                  <a:cubicBezTo>
                    <a:pt x="1172" y="1504"/>
                    <a:pt x="1283" y="1753"/>
                    <a:pt x="1303" y="1867"/>
                  </a:cubicBezTo>
                  <a:cubicBezTo>
                    <a:pt x="1313" y="1913"/>
                    <a:pt x="1318" y="1996"/>
                    <a:pt x="1307" y="2068"/>
                  </a:cubicBezTo>
                  <a:cubicBezTo>
                    <a:pt x="1303" y="2217"/>
                    <a:pt x="1262" y="2338"/>
                    <a:pt x="1168" y="2453"/>
                  </a:cubicBezTo>
                  <a:cubicBezTo>
                    <a:pt x="1030" y="2620"/>
                    <a:pt x="860" y="2706"/>
                    <a:pt x="558" y="2758"/>
                  </a:cubicBezTo>
                  <a:cubicBezTo>
                    <a:pt x="451" y="2775"/>
                    <a:pt x="347" y="2796"/>
                    <a:pt x="323" y="2802"/>
                  </a:cubicBezTo>
                  <a:cubicBezTo>
                    <a:pt x="319" y="2804"/>
                    <a:pt x="314" y="2804"/>
                    <a:pt x="310" y="2804"/>
                  </a:cubicBezTo>
                  <a:cubicBezTo>
                    <a:pt x="296" y="2804"/>
                    <a:pt x="283" y="2799"/>
                    <a:pt x="278" y="2789"/>
                  </a:cubicBezTo>
                  <a:cubicBezTo>
                    <a:pt x="264" y="2778"/>
                    <a:pt x="264" y="2647"/>
                    <a:pt x="264" y="2415"/>
                  </a:cubicBezTo>
                  <a:cubicBezTo>
                    <a:pt x="264" y="2210"/>
                    <a:pt x="257" y="1888"/>
                    <a:pt x="250" y="1684"/>
                  </a:cubicBezTo>
                  <a:cubicBezTo>
                    <a:pt x="246" y="1483"/>
                    <a:pt x="232" y="1098"/>
                    <a:pt x="232" y="835"/>
                  </a:cubicBezTo>
                  <a:lnTo>
                    <a:pt x="232" y="357"/>
                  </a:lnTo>
                  <a:close/>
                  <a:moveTo>
                    <a:pt x="118" y="0"/>
                  </a:moveTo>
                  <a:cubicBezTo>
                    <a:pt x="63" y="7"/>
                    <a:pt x="21" y="34"/>
                    <a:pt x="4" y="83"/>
                  </a:cubicBezTo>
                  <a:cubicBezTo>
                    <a:pt x="0" y="135"/>
                    <a:pt x="8" y="2491"/>
                    <a:pt x="14" y="2737"/>
                  </a:cubicBezTo>
                  <a:cubicBezTo>
                    <a:pt x="18" y="2906"/>
                    <a:pt x="49" y="2945"/>
                    <a:pt x="177" y="2980"/>
                  </a:cubicBezTo>
                  <a:cubicBezTo>
                    <a:pt x="215" y="2990"/>
                    <a:pt x="274" y="2996"/>
                    <a:pt x="359" y="2996"/>
                  </a:cubicBezTo>
                  <a:cubicBezTo>
                    <a:pt x="390" y="2996"/>
                    <a:pt x="424" y="2996"/>
                    <a:pt x="461" y="2994"/>
                  </a:cubicBezTo>
                  <a:cubicBezTo>
                    <a:pt x="635" y="2990"/>
                    <a:pt x="690" y="2980"/>
                    <a:pt x="798" y="2948"/>
                  </a:cubicBezTo>
                  <a:cubicBezTo>
                    <a:pt x="1289" y="2796"/>
                    <a:pt x="1615" y="2401"/>
                    <a:pt x="1574" y="1988"/>
                  </a:cubicBezTo>
                  <a:cubicBezTo>
                    <a:pt x="1546" y="1697"/>
                    <a:pt x="1348" y="1227"/>
                    <a:pt x="1099" y="894"/>
                  </a:cubicBezTo>
                  <a:cubicBezTo>
                    <a:pt x="912" y="648"/>
                    <a:pt x="392" y="121"/>
                    <a:pt x="243" y="38"/>
                  </a:cubicBezTo>
                  <a:cubicBezTo>
                    <a:pt x="202" y="13"/>
                    <a:pt x="160" y="7"/>
                    <a:pt x="12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27"/>
            <p:cNvSpPr/>
            <p:nvPr/>
          </p:nvSpPr>
          <p:spPr>
            <a:xfrm>
              <a:off x="1833458" y="3482175"/>
              <a:ext cx="146568" cy="513021"/>
            </a:xfrm>
            <a:custGeom>
              <a:avLst/>
              <a:gdLst/>
              <a:ahLst/>
              <a:cxnLst/>
              <a:rect l="l" t="t" r="r" b="b"/>
              <a:pathLst>
                <a:path w="1942" h="6797" extrusionOk="0">
                  <a:moveTo>
                    <a:pt x="1490" y="228"/>
                  </a:moveTo>
                  <a:cubicBezTo>
                    <a:pt x="1766" y="228"/>
                    <a:pt x="1720" y="1059"/>
                    <a:pt x="1684" y="1318"/>
                  </a:cubicBezTo>
                  <a:cubicBezTo>
                    <a:pt x="1612" y="1855"/>
                    <a:pt x="1383" y="2343"/>
                    <a:pt x="1238" y="2860"/>
                  </a:cubicBezTo>
                  <a:cubicBezTo>
                    <a:pt x="1095" y="3355"/>
                    <a:pt x="1019" y="3865"/>
                    <a:pt x="943" y="4374"/>
                  </a:cubicBezTo>
                  <a:cubicBezTo>
                    <a:pt x="867" y="4880"/>
                    <a:pt x="790" y="5393"/>
                    <a:pt x="627" y="5882"/>
                  </a:cubicBezTo>
                  <a:cubicBezTo>
                    <a:pt x="586" y="6010"/>
                    <a:pt x="528" y="6298"/>
                    <a:pt x="419" y="6401"/>
                  </a:cubicBezTo>
                  <a:cubicBezTo>
                    <a:pt x="364" y="6458"/>
                    <a:pt x="319" y="6482"/>
                    <a:pt x="283" y="6482"/>
                  </a:cubicBezTo>
                  <a:cubicBezTo>
                    <a:pt x="201" y="6482"/>
                    <a:pt x="169" y="6353"/>
                    <a:pt x="187" y="6180"/>
                  </a:cubicBezTo>
                  <a:lnTo>
                    <a:pt x="187" y="6180"/>
                  </a:lnTo>
                  <a:cubicBezTo>
                    <a:pt x="187" y="6178"/>
                    <a:pt x="187" y="6175"/>
                    <a:pt x="187" y="6173"/>
                  </a:cubicBezTo>
                  <a:lnTo>
                    <a:pt x="187" y="6173"/>
                  </a:lnTo>
                  <a:cubicBezTo>
                    <a:pt x="187" y="6173"/>
                    <a:pt x="187" y="6173"/>
                    <a:pt x="187" y="6173"/>
                  </a:cubicBezTo>
                  <a:cubicBezTo>
                    <a:pt x="188" y="6169"/>
                    <a:pt x="188" y="6166"/>
                    <a:pt x="188" y="6163"/>
                  </a:cubicBezTo>
                  <a:lnTo>
                    <a:pt x="188" y="6163"/>
                  </a:lnTo>
                  <a:cubicBezTo>
                    <a:pt x="279" y="5060"/>
                    <a:pt x="393" y="3958"/>
                    <a:pt x="582" y="2871"/>
                  </a:cubicBezTo>
                  <a:cubicBezTo>
                    <a:pt x="676" y="2323"/>
                    <a:pt x="787" y="1776"/>
                    <a:pt x="929" y="1238"/>
                  </a:cubicBezTo>
                  <a:cubicBezTo>
                    <a:pt x="981" y="1038"/>
                    <a:pt x="1061" y="584"/>
                    <a:pt x="1185" y="442"/>
                  </a:cubicBezTo>
                  <a:cubicBezTo>
                    <a:pt x="1315" y="290"/>
                    <a:pt x="1414" y="228"/>
                    <a:pt x="1490" y="228"/>
                  </a:cubicBezTo>
                  <a:close/>
                  <a:moveTo>
                    <a:pt x="1435" y="0"/>
                  </a:moveTo>
                  <a:cubicBezTo>
                    <a:pt x="925" y="0"/>
                    <a:pt x="691" y="1507"/>
                    <a:pt x="635" y="1766"/>
                  </a:cubicBezTo>
                  <a:cubicBezTo>
                    <a:pt x="309" y="3213"/>
                    <a:pt x="143" y="4693"/>
                    <a:pt x="24" y="6173"/>
                  </a:cubicBezTo>
                  <a:cubicBezTo>
                    <a:pt x="0" y="6377"/>
                    <a:pt x="63" y="6713"/>
                    <a:pt x="285" y="6792"/>
                  </a:cubicBezTo>
                  <a:cubicBezTo>
                    <a:pt x="291" y="6795"/>
                    <a:pt x="298" y="6796"/>
                    <a:pt x="305" y="6796"/>
                  </a:cubicBezTo>
                  <a:cubicBezTo>
                    <a:pt x="327" y="6796"/>
                    <a:pt x="349" y="6785"/>
                    <a:pt x="365" y="6772"/>
                  </a:cubicBezTo>
                  <a:cubicBezTo>
                    <a:pt x="611" y="6554"/>
                    <a:pt x="728" y="6117"/>
                    <a:pt x="822" y="5812"/>
                  </a:cubicBezTo>
                  <a:cubicBezTo>
                    <a:pt x="1040" y="5092"/>
                    <a:pt x="1092" y="4336"/>
                    <a:pt x="1234" y="3598"/>
                  </a:cubicBezTo>
                  <a:cubicBezTo>
                    <a:pt x="1380" y="2832"/>
                    <a:pt x="1743" y="2122"/>
                    <a:pt x="1854" y="1353"/>
                  </a:cubicBezTo>
                  <a:cubicBezTo>
                    <a:pt x="1895" y="1069"/>
                    <a:pt x="1941" y="272"/>
                    <a:pt x="1622" y="64"/>
                  </a:cubicBezTo>
                  <a:cubicBezTo>
                    <a:pt x="1556" y="20"/>
                    <a:pt x="1494" y="0"/>
                    <a:pt x="1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27"/>
            <p:cNvSpPr/>
            <p:nvPr/>
          </p:nvSpPr>
          <p:spPr>
            <a:xfrm>
              <a:off x="1789004" y="4016919"/>
              <a:ext cx="97888" cy="83931"/>
            </a:xfrm>
            <a:custGeom>
              <a:avLst/>
              <a:gdLst/>
              <a:ahLst/>
              <a:cxnLst/>
              <a:rect l="l" t="t" r="r" b="b"/>
              <a:pathLst>
                <a:path w="1297" h="1112" extrusionOk="0">
                  <a:moveTo>
                    <a:pt x="572" y="163"/>
                  </a:moveTo>
                  <a:cubicBezTo>
                    <a:pt x="704" y="163"/>
                    <a:pt x="831" y="210"/>
                    <a:pt x="939" y="310"/>
                  </a:cubicBezTo>
                  <a:cubicBezTo>
                    <a:pt x="1067" y="428"/>
                    <a:pt x="1127" y="598"/>
                    <a:pt x="1043" y="764"/>
                  </a:cubicBezTo>
                  <a:cubicBezTo>
                    <a:pt x="980" y="888"/>
                    <a:pt x="835" y="945"/>
                    <a:pt x="691" y="945"/>
                  </a:cubicBezTo>
                  <a:cubicBezTo>
                    <a:pt x="593" y="945"/>
                    <a:pt x="495" y="919"/>
                    <a:pt x="423" y="868"/>
                  </a:cubicBezTo>
                  <a:cubicBezTo>
                    <a:pt x="189" y="709"/>
                    <a:pt x="197" y="397"/>
                    <a:pt x="370" y="198"/>
                  </a:cubicBezTo>
                  <a:lnTo>
                    <a:pt x="370" y="198"/>
                  </a:lnTo>
                  <a:cubicBezTo>
                    <a:pt x="438" y="175"/>
                    <a:pt x="506" y="163"/>
                    <a:pt x="572" y="163"/>
                  </a:cubicBezTo>
                  <a:close/>
                  <a:moveTo>
                    <a:pt x="567" y="0"/>
                  </a:moveTo>
                  <a:cubicBezTo>
                    <a:pt x="484" y="0"/>
                    <a:pt x="399" y="15"/>
                    <a:pt x="317" y="45"/>
                  </a:cubicBezTo>
                  <a:lnTo>
                    <a:pt x="317" y="45"/>
                  </a:lnTo>
                  <a:cubicBezTo>
                    <a:pt x="300" y="46"/>
                    <a:pt x="282" y="54"/>
                    <a:pt x="268" y="72"/>
                  </a:cubicBezTo>
                  <a:cubicBezTo>
                    <a:pt x="42" y="310"/>
                    <a:pt x="1" y="684"/>
                    <a:pt x="243" y="931"/>
                  </a:cubicBezTo>
                  <a:cubicBezTo>
                    <a:pt x="357" y="1047"/>
                    <a:pt x="534" y="1111"/>
                    <a:pt x="707" y="1111"/>
                  </a:cubicBezTo>
                  <a:cubicBezTo>
                    <a:pt x="842" y="1111"/>
                    <a:pt x="976" y="1072"/>
                    <a:pt x="1075" y="986"/>
                  </a:cubicBezTo>
                  <a:cubicBezTo>
                    <a:pt x="1283" y="809"/>
                    <a:pt x="1296" y="497"/>
                    <a:pt x="1137" y="289"/>
                  </a:cubicBezTo>
                  <a:cubicBezTo>
                    <a:pt x="996" y="102"/>
                    <a:pt x="787" y="0"/>
                    <a:pt x="56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" name="Google Shape;490;p29"/>
          <p:cNvSpPr txBox="1">
            <a:spLocks noGrp="1"/>
          </p:cNvSpPr>
          <p:nvPr>
            <p:ph type="title"/>
          </p:nvPr>
        </p:nvSpPr>
        <p:spPr>
          <a:xfrm>
            <a:off x="2176267" y="1115220"/>
            <a:ext cx="4375618" cy="603829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bg1"/>
                </a:solidFill>
              </a:rPr>
              <a:t>I. </a:t>
            </a:r>
            <a:r>
              <a:rPr lang="en-US" sz="2800" dirty="0">
                <a:solidFill>
                  <a:schemeClr val="bg1"/>
                </a:solidFill>
              </a:rPr>
              <a:t>P</a:t>
            </a:r>
            <a:r>
              <a:rPr lang="en" sz="2800" dirty="0">
                <a:solidFill>
                  <a:schemeClr val="bg1"/>
                </a:solidFill>
              </a:rPr>
              <a:t>hép nhân phân số</a:t>
            </a:r>
            <a:endParaRPr sz="2800" dirty="0">
              <a:solidFill>
                <a:schemeClr val="bg1"/>
              </a:solidFill>
            </a:endParaRPr>
          </a:p>
        </p:txBody>
      </p:sp>
      <p:sp>
        <p:nvSpPr>
          <p:cNvPr id="487" name="Google Shape;487;p29"/>
          <p:cNvSpPr txBox="1">
            <a:spLocks noGrp="1"/>
          </p:cNvSpPr>
          <p:nvPr>
            <p:ph type="title" idx="2"/>
          </p:nvPr>
        </p:nvSpPr>
        <p:spPr>
          <a:xfrm>
            <a:off x="2290567" y="1993353"/>
            <a:ext cx="4620831" cy="496307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rgbClr val="FFFF00"/>
                </a:solidFill>
              </a:rPr>
              <a:t>1. </a:t>
            </a:r>
            <a:r>
              <a:rPr lang="en-US" sz="2800" dirty="0" err="1">
                <a:solidFill>
                  <a:srgbClr val="FFFF00"/>
                </a:solidFill>
              </a:rPr>
              <a:t>Quy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tắc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hâ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ha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phâ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số</a:t>
            </a:r>
            <a:endParaRPr sz="2800" dirty="0">
              <a:solidFill>
                <a:srgbClr val="FFFF00"/>
              </a:solidFill>
            </a:endParaRPr>
          </a:p>
        </p:txBody>
      </p:sp>
      <p:grpSp>
        <p:nvGrpSpPr>
          <p:cNvPr id="494" name="Google Shape;494;p29"/>
          <p:cNvGrpSpPr/>
          <p:nvPr/>
        </p:nvGrpSpPr>
        <p:grpSpPr>
          <a:xfrm flipH="1">
            <a:off x="448190" y="2710231"/>
            <a:ext cx="1080667" cy="841907"/>
            <a:chOff x="2489257" y="2639067"/>
            <a:chExt cx="2406830" cy="1875488"/>
          </a:xfrm>
        </p:grpSpPr>
        <p:sp>
          <p:nvSpPr>
            <p:cNvPr id="495" name="Google Shape;495;p29"/>
            <p:cNvSpPr/>
            <p:nvPr/>
          </p:nvSpPr>
          <p:spPr>
            <a:xfrm>
              <a:off x="2489257" y="2639067"/>
              <a:ext cx="1160693" cy="1271383"/>
            </a:xfrm>
            <a:custGeom>
              <a:avLst/>
              <a:gdLst/>
              <a:ahLst/>
              <a:cxnLst/>
              <a:rect l="l" t="t" r="r" b="b"/>
              <a:pathLst>
                <a:path w="49976" h="54742" extrusionOk="0">
                  <a:moveTo>
                    <a:pt x="3077" y="2435"/>
                  </a:moveTo>
                  <a:lnTo>
                    <a:pt x="3077" y="2435"/>
                  </a:lnTo>
                  <a:cubicBezTo>
                    <a:pt x="3114" y="2463"/>
                    <a:pt x="3150" y="2490"/>
                    <a:pt x="3191" y="2517"/>
                  </a:cubicBezTo>
                  <a:cubicBezTo>
                    <a:pt x="4271" y="3241"/>
                    <a:pt x="5356" y="3962"/>
                    <a:pt x="6458" y="4650"/>
                  </a:cubicBezTo>
                  <a:cubicBezTo>
                    <a:pt x="8691" y="6048"/>
                    <a:pt x="10864" y="7506"/>
                    <a:pt x="13011" y="9033"/>
                  </a:cubicBezTo>
                  <a:cubicBezTo>
                    <a:pt x="17101" y="11940"/>
                    <a:pt x="21088" y="14992"/>
                    <a:pt x="25231" y="17840"/>
                  </a:cubicBezTo>
                  <a:cubicBezTo>
                    <a:pt x="29445" y="20733"/>
                    <a:pt x="33464" y="23822"/>
                    <a:pt x="37468" y="26994"/>
                  </a:cubicBezTo>
                  <a:cubicBezTo>
                    <a:pt x="39255" y="28411"/>
                    <a:pt x="41146" y="29696"/>
                    <a:pt x="43032" y="30976"/>
                  </a:cubicBezTo>
                  <a:cubicBezTo>
                    <a:pt x="44826" y="32192"/>
                    <a:pt x="46567" y="33500"/>
                    <a:pt x="48344" y="34740"/>
                  </a:cubicBezTo>
                  <a:cubicBezTo>
                    <a:pt x="47474" y="34885"/>
                    <a:pt x="46622" y="35287"/>
                    <a:pt x="45783" y="35523"/>
                  </a:cubicBezTo>
                  <a:cubicBezTo>
                    <a:pt x="44613" y="35855"/>
                    <a:pt x="43419" y="36107"/>
                    <a:pt x="42225" y="36362"/>
                  </a:cubicBezTo>
                  <a:cubicBezTo>
                    <a:pt x="40166" y="36803"/>
                    <a:pt x="37874" y="37091"/>
                    <a:pt x="35914" y="37960"/>
                  </a:cubicBezTo>
                  <a:cubicBezTo>
                    <a:pt x="35847" y="37765"/>
                    <a:pt x="35641" y="37619"/>
                    <a:pt x="35428" y="37605"/>
                  </a:cubicBezTo>
                  <a:cubicBezTo>
                    <a:pt x="34826" y="37560"/>
                    <a:pt x="33687" y="36084"/>
                    <a:pt x="33249" y="35674"/>
                  </a:cubicBezTo>
                  <a:cubicBezTo>
                    <a:pt x="32425" y="34899"/>
                    <a:pt x="31622" y="34101"/>
                    <a:pt x="30825" y="33295"/>
                  </a:cubicBezTo>
                  <a:cubicBezTo>
                    <a:pt x="29235" y="31678"/>
                    <a:pt x="27700" y="30005"/>
                    <a:pt x="26142" y="28356"/>
                  </a:cubicBezTo>
                  <a:cubicBezTo>
                    <a:pt x="23034" y="25057"/>
                    <a:pt x="19991" y="21704"/>
                    <a:pt x="17019" y="18283"/>
                  </a:cubicBezTo>
                  <a:cubicBezTo>
                    <a:pt x="14186" y="15020"/>
                    <a:pt x="11201" y="11899"/>
                    <a:pt x="8368" y="8645"/>
                  </a:cubicBezTo>
                  <a:cubicBezTo>
                    <a:pt x="7018" y="7096"/>
                    <a:pt x="5807" y="5434"/>
                    <a:pt x="4444" y="3903"/>
                  </a:cubicBezTo>
                  <a:cubicBezTo>
                    <a:pt x="3998" y="3401"/>
                    <a:pt x="3538" y="2919"/>
                    <a:pt x="3077" y="2435"/>
                  </a:cubicBezTo>
                  <a:close/>
                  <a:moveTo>
                    <a:pt x="863" y="1552"/>
                  </a:moveTo>
                  <a:lnTo>
                    <a:pt x="863" y="1552"/>
                  </a:lnTo>
                  <a:cubicBezTo>
                    <a:pt x="3123" y="4048"/>
                    <a:pt x="4858" y="7055"/>
                    <a:pt x="6942" y="9693"/>
                  </a:cubicBezTo>
                  <a:cubicBezTo>
                    <a:pt x="9556" y="13001"/>
                    <a:pt x="12191" y="16281"/>
                    <a:pt x="14591" y="19749"/>
                  </a:cubicBezTo>
                  <a:cubicBezTo>
                    <a:pt x="16878" y="23052"/>
                    <a:pt x="19189" y="26314"/>
                    <a:pt x="21654" y="29491"/>
                  </a:cubicBezTo>
                  <a:cubicBezTo>
                    <a:pt x="22806" y="30976"/>
                    <a:pt x="23959" y="32461"/>
                    <a:pt x="25162" y="33906"/>
                  </a:cubicBezTo>
                  <a:cubicBezTo>
                    <a:pt x="26406" y="35409"/>
                    <a:pt x="27504" y="37041"/>
                    <a:pt x="28775" y="38513"/>
                  </a:cubicBezTo>
                  <a:cubicBezTo>
                    <a:pt x="28858" y="38612"/>
                    <a:pt x="28966" y="38651"/>
                    <a:pt x="29074" y="38651"/>
                  </a:cubicBezTo>
                  <a:cubicBezTo>
                    <a:pt x="29085" y="38651"/>
                    <a:pt x="29096" y="38650"/>
                    <a:pt x="29107" y="38649"/>
                  </a:cubicBezTo>
                  <a:cubicBezTo>
                    <a:pt x="29126" y="38708"/>
                    <a:pt x="29144" y="38767"/>
                    <a:pt x="29162" y="38822"/>
                  </a:cubicBezTo>
                  <a:cubicBezTo>
                    <a:pt x="26670" y="40120"/>
                    <a:pt x="24127" y="41296"/>
                    <a:pt x="21513" y="42334"/>
                  </a:cubicBezTo>
                  <a:cubicBezTo>
                    <a:pt x="19143" y="43278"/>
                    <a:pt x="16647" y="43916"/>
                    <a:pt x="14300" y="44914"/>
                  </a:cubicBezTo>
                  <a:cubicBezTo>
                    <a:pt x="13078" y="45433"/>
                    <a:pt x="11844" y="46058"/>
                    <a:pt x="10513" y="46231"/>
                  </a:cubicBezTo>
                  <a:cubicBezTo>
                    <a:pt x="10414" y="46243"/>
                    <a:pt x="10328" y="46250"/>
                    <a:pt x="10253" y="46250"/>
                  </a:cubicBezTo>
                  <a:cubicBezTo>
                    <a:pt x="9814" y="46250"/>
                    <a:pt x="9744" y="46029"/>
                    <a:pt x="9720" y="45520"/>
                  </a:cubicBezTo>
                  <a:cubicBezTo>
                    <a:pt x="9693" y="44941"/>
                    <a:pt x="9579" y="44399"/>
                    <a:pt x="9465" y="43834"/>
                  </a:cubicBezTo>
                  <a:cubicBezTo>
                    <a:pt x="8877" y="40904"/>
                    <a:pt x="8576" y="37924"/>
                    <a:pt x="8002" y="34990"/>
                  </a:cubicBezTo>
                  <a:cubicBezTo>
                    <a:pt x="6841" y="29031"/>
                    <a:pt x="5579" y="23080"/>
                    <a:pt x="4276" y="17152"/>
                  </a:cubicBezTo>
                  <a:cubicBezTo>
                    <a:pt x="3628" y="14218"/>
                    <a:pt x="3073" y="11266"/>
                    <a:pt x="2398" y="8336"/>
                  </a:cubicBezTo>
                  <a:cubicBezTo>
                    <a:pt x="2093" y="7010"/>
                    <a:pt x="1866" y="5666"/>
                    <a:pt x="1515" y="4349"/>
                  </a:cubicBezTo>
                  <a:cubicBezTo>
                    <a:pt x="1273" y="3420"/>
                    <a:pt x="1014" y="2494"/>
                    <a:pt x="863" y="1552"/>
                  </a:cubicBezTo>
                  <a:close/>
                  <a:moveTo>
                    <a:pt x="12559" y="14906"/>
                  </a:moveTo>
                  <a:lnTo>
                    <a:pt x="12559" y="14906"/>
                  </a:lnTo>
                  <a:cubicBezTo>
                    <a:pt x="13917" y="16405"/>
                    <a:pt x="15274" y="17904"/>
                    <a:pt x="16592" y="19435"/>
                  </a:cubicBezTo>
                  <a:cubicBezTo>
                    <a:pt x="19753" y="23112"/>
                    <a:pt x="23052" y="26661"/>
                    <a:pt x="26373" y="30196"/>
                  </a:cubicBezTo>
                  <a:cubicBezTo>
                    <a:pt x="27927" y="31847"/>
                    <a:pt x="29477" y="33500"/>
                    <a:pt x="31081" y="35095"/>
                  </a:cubicBezTo>
                  <a:cubicBezTo>
                    <a:pt x="31887" y="35897"/>
                    <a:pt x="32716" y="36671"/>
                    <a:pt x="33563" y="37428"/>
                  </a:cubicBezTo>
                  <a:cubicBezTo>
                    <a:pt x="34015" y="37829"/>
                    <a:pt x="34475" y="38385"/>
                    <a:pt x="35067" y="38557"/>
                  </a:cubicBezTo>
                  <a:cubicBezTo>
                    <a:pt x="35077" y="38567"/>
                    <a:pt x="35090" y="38576"/>
                    <a:pt x="35100" y="38585"/>
                  </a:cubicBezTo>
                  <a:cubicBezTo>
                    <a:pt x="35120" y="38716"/>
                    <a:pt x="35239" y="38847"/>
                    <a:pt x="35370" y="38847"/>
                  </a:cubicBezTo>
                  <a:cubicBezTo>
                    <a:pt x="35380" y="38847"/>
                    <a:pt x="35390" y="38847"/>
                    <a:pt x="35400" y="38845"/>
                  </a:cubicBezTo>
                  <a:cubicBezTo>
                    <a:pt x="35756" y="38799"/>
                    <a:pt x="36106" y="38744"/>
                    <a:pt x="36457" y="38685"/>
                  </a:cubicBezTo>
                  <a:lnTo>
                    <a:pt x="36457" y="38685"/>
                  </a:lnTo>
                  <a:cubicBezTo>
                    <a:pt x="35723" y="39432"/>
                    <a:pt x="35209" y="40376"/>
                    <a:pt x="34749" y="41328"/>
                  </a:cubicBezTo>
                  <a:cubicBezTo>
                    <a:pt x="33979" y="42923"/>
                    <a:pt x="32821" y="44317"/>
                    <a:pt x="31937" y="45861"/>
                  </a:cubicBezTo>
                  <a:cubicBezTo>
                    <a:pt x="31085" y="47343"/>
                    <a:pt x="30196" y="48754"/>
                    <a:pt x="29235" y="50172"/>
                  </a:cubicBezTo>
                  <a:cubicBezTo>
                    <a:pt x="28785" y="50836"/>
                    <a:pt x="28324" y="51543"/>
                    <a:pt x="27959" y="52285"/>
                  </a:cubicBezTo>
                  <a:cubicBezTo>
                    <a:pt x="27964" y="52031"/>
                    <a:pt x="27964" y="51771"/>
                    <a:pt x="27964" y="51516"/>
                  </a:cubicBezTo>
                  <a:cubicBezTo>
                    <a:pt x="27955" y="50226"/>
                    <a:pt x="28087" y="48987"/>
                    <a:pt x="28228" y="47711"/>
                  </a:cubicBezTo>
                  <a:cubicBezTo>
                    <a:pt x="28497" y="45246"/>
                    <a:pt x="28293" y="42595"/>
                    <a:pt x="28816" y="40162"/>
                  </a:cubicBezTo>
                  <a:cubicBezTo>
                    <a:pt x="29113" y="40006"/>
                    <a:pt x="29408" y="39847"/>
                    <a:pt x="29700" y="39683"/>
                  </a:cubicBezTo>
                  <a:cubicBezTo>
                    <a:pt x="30001" y="39514"/>
                    <a:pt x="30005" y="39205"/>
                    <a:pt x="29860" y="38986"/>
                  </a:cubicBezTo>
                  <a:cubicBezTo>
                    <a:pt x="29860" y="38967"/>
                    <a:pt x="29860" y="38950"/>
                    <a:pt x="29855" y="38927"/>
                  </a:cubicBezTo>
                  <a:cubicBezTo>
                    <a:pt x="29809" y="38749"/>
                    <a:pt x="29709" y="38585"/>
                    <a:pt x="29645" y="38416"/>
                  </a:cubicBezTo>
                  <a:cubicBezTo>
                    <a:pt x="29613" y="38330"/>
                    <a:pt x="29582" y="38244"/>
                    <a:pt x="29550" y="38162"/>
                  </a:cubicBezTo>
                  <a:cubicBezTo>
                    <a:pt x="29550" y="38130"/>
                    <a:pt x="29545" y="38103"/>
                    <a:pt x="29536" y="38075"/>
                  </a:cubicBezTo>
                  <a:cubicBezTo>
                    <a:pt x="29044" y="36549"/>
                    <a:pt x="27923" y="35314"/>
                    <a:pt x="26920" y="34093"/>
                  </a:cubicBezTo>
                  <a:cubicBezTo>
                    <a:pt x="25641" y="32534"/>
                    <a:pt x="24378" y="30967"/>
                    <a:pt x="23130" y="29382"/>
                  </a:cubicBezTo>
                  <a:cubicBezTo>
                    <a:pt x="20409" y="25919"/>
                    <a:pt x="17886" y="22329"/>
                    <a:pt x="15362" y="18724"/>
                  </a:cubicBezTo>
                  <a:cubicBezTo>
                    <a:pt x="14460" y="17430"/>
                    <a:pt x="13520" y="16159"/>
                    <a:pt x="12559" y="14906"/>
                  </a:cubicBezTo>
                  <a:close/>
                  <a:moveTo>
                    <a:pt x="27973" y="40603"/>
                  </a:moveTo>
                  <a:lnTo>
                    <a:pt x="27973" y="40603"/>
                  </a:lnTo>
                  <a:cubicBezTo>
                    <a:pt x="27627" y="42590"/>
                    <a:pt x="27709" y="44664"/>
                    <a:pt x="27426" y="46654"/>
                  </a:cubicBezTo>
                  <a:cubicBezTo>
                    <a:pt x="27254" y="47866"/>
                    <a:pt x="27035" y="49092"/>
                    <a:pt x="26980" y="50317"/>
                  </a:cubicBezTo>
                  <a:cubicBezTo>
                    <a:pt x="26939" y="51210"/>
                    <a:pt x="27030" y="52108"/>
                    <a:pt x="26926" y="52983"/>
                  </a:cubicBezTo>
                  <a:cubicBezTo>
                    <a:pt x="26064" y="51575"/>
                    <a:pt x="25786" y="49762"/>
                    <a:pt x="25412" y="48208"/>
                  </a:cubicBezTo>
                  <a:cubicBezTo>
                    <a:pt x="24966" y="46340"/>
                    <a:pt x="24533" y="44317"/>
                    <a:pt x="23599" y="42613"/>
                  </a:cubicBezTo>
                  <a:cubicBezTo>
                    <a:pt x="25080" y="41998"/>
                    <a:pt x="26543" y="41328"/>
                    <a:pt x="27973" y="40603"/>
                  </a:cubicBezTo>
                  <a:close/>
                  <a:moveTo>
                    <a:pt x="379" y="1"/>
                  </a:moveTo>
                  <a:cubicBezTo>
                    <a:pt x="189" y="1"/>
                    <a:pt x="0" y="137"/>
                    <a:pt x="7" y="362"/>
                  </a:cubicBezTo>
                  <a:cubicBezTo>
                    <a:pt x="70" y="2941"/>
                    <a:pt x="976" y="5575"/>
                    <a:pt x="1478" y="8094"/>
                  </a:cubicBezTo>
                  <a:cubicBezTo>
                    <a:pt x="2135" y="11370"/>
                    <a:pt x="2763" y="14641"/>
                    <a:pt x="3451" y="17909"/>
                  </a:cubicBezTo>
                  <a:cubicBezTo>
                    <a:pt x="4143" y="21194"/>
                    <a:pt x="4709" y="24506"/>
                    <a:pt x="5411" y="27786"/>
                  </a:cubicBezTo>
                  <a:cubicBezTo>
                    <a:pt x="6126" y="31117"/>
                    <a:pt x="6881" y="34439"/>
                    <a:pt x="7461" y="37792"/>
                  </a:cubicBezTo>
                  <a:cubicBezTo>
                    <a:pt x="7958" y="40658"/>
                    <a:pt x="8235" y="43560"/>
                    <a:pt x="8750" y="46413"/>
                  </a:cubicBezTo>
                  <a:cubicBezTo>
                    <a:pt x="8877" y="47112"/>
                    <a:pt x="9423" y="47350"/>
                    <a:pt x="10113" y="47350"/>
                  </a:cubicBezTo>
                  <a:cubicBezTo>
                    <a:pt x="11338" y="47350"/>
                    <a:pt x="13015" y="46600"/>
                    <a:pt x="13589" y="46359"/>
                  </a:cubicBezTo>
                  <a:cubicBezTo>
                    <a:pt x="16277" y="45228"/>
                    <a:pt x="19074" y="44412"/>
                    <a:pt x="21795" y="43346"/>
                  </a:cubicBezTo>
                  <a:cubicBezTo>
                    <a:pt x="22191" y="43192"/>
                    <a:pt x="22592" y="43028"/>
                    <a:pt x="22989" y="42868"/>
                  </a:cubicBezTo>
                  <a:cubicBezTo>
                    <a:pt x="23667" y="44927"/>
                    <a:pt x="24196" y="47042"/>
                    <a:pt x="24678" y="49151"/>
                  </a:cubicBezTo>
                  <a:cubicBezTo>
                    <a:pt x="25103" y="51006"/>
                    <a:pt x="25508" y="53029"/>
                    <a:pt x="26821" y="54478"/>
                  </a:cubicBezTo>
                  <a:cubicBezTo>
                    <a:pt x="26915" y="54581"/>
                    <a:pt x="27030" y="54625"/>
                    <a:pt x="27144" y="54625"/>
                  </a:cubicBezTo>
                  <a:cubicBezTo>
                    <a:pt x="27190" y="54625"/>
                    <a:pt x="27236" y="54618"/>
                    <a:pt x="27281" y="54605"/>
                  </a:cubicBezTo>
                  <a:cubicBezTo>
                    <a:pt x="27327" y="54692"/>
                    <a:pt x="27430" y="54741"/>
                    <a:pt x="27530" y="54741"/>
                  </a:cubicBezTo>
                  <a:cubicBezTo>
                    <a:pt x="27620" y="54741"/>
                    <a:pt x="27707" y="54702"/>
                    <a:pt x="27750" y="54615"/>
                  </a:cubicBezTo>
                  <a:cubicBezTo>
                    <a:pt x="29113" y="51835"/>
                    <a:pt x="31113" y="49493"/>
                    <a:pt x="32534" y="46759"/>
                  </a:cubicBezTo>
                  <a:cubicBezTo>
                    <a:pt x="33317" y="45251"/>
                    <a:pt x="34347" y="43875"/>
                    <a:pt x="35295" y="42467"/>
                  </a:cubicBezTo>
                  <a:cubicBezTo>
                    <a:pt x="36129" y="41223"/>
                    <a:pt x="36416" y="39865"/>
                    <a:pt x="37664" y="38881"/>
                  </a:cubicBezTo>
                  <a:cubicBezTo>
                    <a:pt x="37815" y="38759"/>
                    <a:pt x="37838" y="38585"/>
                    <a:pt x="37788" y="38431"/>
                  </a:cubicBezTo>
                  <a:cubicBezTo>
                    <a:pt x="39369" y="38103"/>
                    <a:pt x="40940" y="37706"/>
                    <a:pt x="42513" y="37392"/>
                  </a:cubicBezTo>
                  <a:cubicBezTo>
                    <a:pt x="43706" y="37154"/>
                    <a:pt x="44891" y="36877"/>
                    <a:pt x="46071" y="36562"/>
                  </a:cubicBezTo>
                  <a:cubicBezTo>
                    <a:pt x="47110" y="36280"/>
                    <a:pt x="48331" y="36038"/>
                    <a:pt x="49142" y="35295"/>
                  </a:cubicBezTo>
                  <a:cubicBezTo>
                    <a:pt x="49151" y="35287"/>
                    <a:pt x="49160" y="35273"/>
                    <a:pt x="49169" y="35264"/>
                  </a:cubicBezTo>
                  <a:cubicBezTo>
                    <a:pt x="49197" y="35269"/>
                    <a:pt x="49225" y="35272"/>
                    <a:pt x="49252" y="35272"/>
                  </a:cubicBezTo>
                  <a:cubicBezTo>
                    <a:pt x="49701" y="35272"/>
                    <a:pt x="49976" y="34563"/>
                    <a:pt x="49520" y="34211"/>
                  </a:cubicBezTo>
                  <a:cubicBezTo>
                    <a:pt x="45615" y="31231"/>
                    <a:pt x="41323" y="28716"/>
                    <a:pt x="37550" y="25568"/>
                  </a:cubicBezTo>
                  <a:cubicBezTo>
                    <a:pt x="33682" y="22333"/>
                    <a:pt x="29568" y="19408"/>
                    <a:pt x="25412" y="16560"/>
                  </a:cubicBezTo>
                  <a:cubicBezTo>
                    <a:pt x="21271" y="13722"/>
                    <a:pt x="17252" y="10714"/>
                    <a:pt x="13142" y="7840"/>
                  </a:cubicBezTo>
                  <a:cubicBezTo>
                    <a:pt x="10988" y="6330"/>
                    <a:pt x="8782" y="4905"/>
                    <a:pt x="6499" y="3597"/>
                  </a:cubicBezTo>
                  <a:cubicBezTo>
                    <a:pt x="5383" y="2964"/>
                    <a:pt x="4299" y="2267"/>
                    <a:pt x="3186" y="1615"/>
                  </a:cubicBezTo>
                  <a:cubicBezTo>
                    <a:pt x="2425" y="1164"/>
                    <a:pt x="1866" y="622"/>
                    <a:pt x="1027" y="366"/>
                  </a:cubicBezTo>
                  <a:cubicBezTo>
                    <a:pt x="1019" y="210"/>
                    <a:pt x="888" y="67"/>
                    <a:pt x="717" y="67"/>
                  </a:cubicBezTo>
                  <a:cubicBezTo>
                    <a:pt x="683" y="67"/>
                    <a:pt x="648" y="72"/>
                    <a:pt x="612" y="84"/>
                  </a:cubicBezTo>
                  <a:cubicBezTo>
                    <a:pt x="545" y="27"/>
                    <a:pt x="462" y="1"/>
                    <a:pt x="37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29"/>
            <p:cNvSpPr/>
            <p:nvPr/>
          </p:nvSpPr>
          <p:spPr>
            <a:xfrm>
              <a:off x="3106020" y="3927358"/>
              <a:ext cx="36208" cy="122465"/>
            </a:xfrm>
            <a:custGeom>
              <a:avLst/>
              <a:gdLst/>
              <a:ahLst/>
              <a:cxnLst/>
              <a:rect l="l" t="t" r="r" b="b"/>
              <a:pathLst>
                <a:path w="1559" h="5273" extrusionOk="0">
                  <a:moveTo>
                    <a:pt x="980" y="1"/>
                  </a:moveTo>
                  <a:cubicBezTo>
                    <a:pt x="638" y="1796"/>
                    <a:pt x="233" y="3527"/>
                    <a:pt x="0" y="5273"/>
                  </a:cubicBezTo>
                  <a:cubicBezTo>
                    <a:pt x="273" y="5263"/>
                    <a:pt x="542" y="5231"/>
                    <a:pt x="788" y="5195"/>
                  </a:cubicBezTo>
                  <a:cubicBezTo>
                    <a:pt x="998" y="3477"/>
                    <a:pt x="1399" y="1764"/>
                    <a:pt x="1558" y="41"/>
                  </a:cubicBezTo>
                  <a:cubicBezTo>
                    <a:pt x="1367" y="37"/>
                    <a:pt x="1171" y="24"/>
                    <a:pt x="9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29"/>
            <p:cNvSpPr/>
            <p:nvPr/>
          </p:nvSpPr>
          <p:spPr>
            <a:xfrm>
              <a:off x="3104742" y="4157216"/>
              <a:ext cx="50723" cy="108693"/>
            </a:xfrm>
            <a:custGeom>
              <a:avLst/>
              <a:gdLst/>
              <a:ahLst/>
              <a:cxnLst/>
              <a:rect l="l" t="t" r="r" b="b"/>
              <a:pathLst>
                <a:path w="2184" h="4680" extrusionOk="0">
                  <a:moveTo>
                    <a:pt x="962" y="0"/>
                  </a:moveTo>
                  <a:cubicBezTo>
                    <a:pt x="643" y="23"/>
                    <a:pt x="320" y="36"/>
                    <a:pt x="0" y="36"/>
                  </a:cubicBezTo>
                  <a:cubicBezTo>
                    <a:pt x="23" y="200"/>
                    <a:pt x="46" y="360"/>
                    <a:pt x="74" y="524"/>
                  </a:cubicBezTo>
                  <a:cubicBezTo>
                    <a:pt x="320" y="1950"/>
                    <a:pt x="734" y="3344"/>
                    <a:pt x="1294" y="4679"/>
                  </a:cubicBezTo>
                  <a:cubicBezTo>
                    <a:pt x="1586" y="4475"/>
                    <a:pt x="1882" y="4269"/>
                    <a:pt x="2183" y="4078"/>
                  </a:cubicBezTo>
                  <a:cubicBezTo>
                    <a:pt x="2105" y="3895"/>
                    <a:pt x="2028" y="3714"/>
                    <a:pt x="1956" y="3527"/>
                  </a:cubicBezTo>
                  <a:cubicBezTo>
                    <a:pt x="1513" y="2397"/>
                    <a:pt x="1176" y="1207"/>
                    <a:pt x="9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29"/>
            <p:cNvSpPr/>
            <p:nvPr/>
          </p:nvSpPr>
          <p:spPr>
            <a:xfrm>
              <a:off x="3189072" y="4347359"/>
              <a:ext cx="116659" cy="115475"/>
            </a:xfrm>
            <a:custGeom>
              <a:avLst/>
              <a:gdLst/>
              <a:ahLst/>
              <a:cxnLst/>
              <a:rect l="l" t="t" r="r" b="b"/>
              <a:pathLst>
                <a:path w="5023" h="4972" extrusionOk="0">
                  <a:moveTo>
                    <a:pt x="880" y="0"/>
                  </a:moveTo>
                  <a:cubicBezTo>
                    <a:pt x="584" y="206"/>
                    <a:pt x="293" y="416"/>
                    <a:pt x="1" y="634"/>
                  </a:cubicBezTo>
                  <a:cubicBezTo>
                    <a:pt x="28" y="666"/>
                    <a:pt x="51" y="702"/>
                    <a:pt x="74" y="734"/>
                  </a:cubicBezTo>
                  <a:cubicBezTo>
                    <a:pt x="1386" y="2507"/>
                    <a:pt x="3012" y="3919"/>
                    <a:pt x="4840" y="4971"/>
                  </a:cubicBezTo>
                  <a:cubicBezTo>
                    <a:pt x="4894" y="4593"/>
                    <a:pt x="4953" y="4216"/>
                    <a:pt x="5022" y="3837"/>
                  </a:cubicBezTo>
                  <a:cubicBezTo>
                    <a:pt x="3400" y="2853"/>
                    <a:pt x="2020" y="1522"/>
                    <a:pt x="8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29"/>
            <p:cNvSpPr/>
            <p:nvPr/>
          </p:nvSpPr>
          <p:spPr>
            <a:xfrm>
              <a:off x="3406969" y="4475515"/>
              <a:ext cx="202661" cy="39041"/>
            </a:xfrm>
            <a:custGeom>
              <a:avLst/>
              <a:gdLst/>
              <a:ahLst/>
              <a:cxnLst/>
              <a:rect l="l" t="t" r="r" b="b"/>
              <a:pathLst>
                <a:path w="8726" h="1681" extrusionOk="0">
                  <a:moveTo>
                    <a:pt x="8052" y="0"/>
                  </a:moveTo>
                  <a:cubicBezTo>
                    <a:pt x="6713" y="370"/>
                    <a:pt x="5330" y="547"/>
                    <a:pt x="3945" y="547"/>
                  </a:cubicBezTo>
                  <a:cubicBezTo>
                    <a:pt x="2667" y="547"/>
                    <a:pt x="1388" y="396"/>
                    <a:pt x="141" y="105"/>
                  </a:cubicBezTo>
                  <a:cubicBezTo>
                    <a:pt x="87" y="479"/>
                    <a:pt x="42" y="857"/>
                    <a:pt x="0" y="1230"/>
                  </a:cubicBezTo>
                  <a:cubicBezTo>
                    <a:pt x="1291" y="1529"/>
                    <a:pt x="2623" y="1681"/>
                    <a:pt x="3968" y="1681"/>
                  </a:cubicBezTo>
                  <a:cubicBezTo>
                    <a:pt x="4836" y="1681"/>
                    <a:pt x="5709" y="1618"/>
                    <a:pt x="6580" y="1491"/>
                  </a:cubicBezTo>
                  <a:cubicBezTo>
                    <a:pt x="7318" y="1386"/>
                    <a:pt x="8033" y="1226"/>
                    <a:pt x="8725" y="1026"/>
                  </a:cubicBezTo>
                  <a:cubicBezTo>
                    <a:pt x="8489" y="698"/>
                    <a:pt x="8261" y="351"/>
                    <a:pt x="805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29"/>
            <p:cNvSpPr/>
            <p:nvPr/>
          </p:nvSpPr>
          <p:spPr>
            <a:xfrm>
              <a:off x="3695424" y="4299539"/>
              <a:ext cx="154539" cy="151961"/>
            </a:xfrm>
            <a:custGeom>
              <a:avLst/>
              <a:gdLst/>
              <a:ahLst/>
              <a:cxnLst/>
              <a:rect l="l" t="t" r="r" b="b"/>
              <a:pathLst>
                <a:path w="6654" h="6543" extrusionOk="0">
                  <a:moveTo>
                    <a:pt x="5459" y="0"/>
                  </a:moveTo>
                  <a:cubicBezTo>
                    <a:pt x="4015" y="2229"/>
                    <a:pt x="2193" y="4155"/>
                    <a:pt x="0" y="5586"/>
                  </a:cubicBezTo>
                  <a:cubicBezTo>
                    <a:pt x="242" y="5937"/>
                    <a:pt x="502" y="6265"/>
                    <a:pt x="780" y="6543"/>
                  </a:cubicBezTo>
                  <a:cubicBezTo>
                    <a:pt x="3127" y="5012"/>
                    <a:pt x="5104" y="2917"/>
                    <a:pt x="6653" y="492"/>
                  </a:cubicBezTo>
                  <a:cubicBezTo>
                    <a:pt x="6252" y="347"/>
                    <a:pt x="5851" y="183"/>
                    <a:pt x="54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29"/>
            <p:cNvSpPr/>
            <p:nvPr/>
          </p:nvSpPr>
          <p:spPr>
            <a:xfrm>
              <a:off x="3673825" y="3700798"/>
              <a:ext cx="239937" cy="148059"/>
            </a:xfrm>
            <a:custGeom>
              <a:avLst/>
              <a:gdLst/>
              <a:ahLst/>
              <a:cxnLst/>
              <a:rect l="l" t="t" r="r" b="b"/>
              <a:pathLst>
                <a:path w="10331" h="6375" extrusionOk="0">
                  <a:moveTo>
                    <a:pt x="4138" y="1"/>
                  </a:moveTo>
                  <a:cubicBezTo>
                    <a:pt x="2222" y="1"/>
                    <a:pt x="708" y="1255"/>
                    <a:pt x="1" y="2967"/>
                  </a:cubicBezTo>
                  <a:cubicBezTo>
                    <a:pt x="348" y="2972"/>
                    <a:pt x="690" y="2989"/>
                    <a:pt x="1035" y="3012"/>
                  </a:cubicBezTo>
                  <a:cubicBezTo>
                    <a:pt x="1090" y="2890"/>
                    <a:pt x="1149" y="2770"/>
                    <a:pt x="1218" y="2652"/>
                  </a:cubicBezTo>
                  <a:cubicBezTo>
                    <a:pt x="1853" y="1536"/>
                    <a:pt x="2883" y="1052"/>
                    <a:pt x="3985" y="1052"/>
                  </a:cubicBezTo>
                  <a:cubicBezTo>
                    <a:pt x="4591" y="1052"/>
                    <a:pt x="5220" y="1199"/>
                    <a:pt x="5815" y="1468"/>
                  </a:cubicBezTo>
                  <a:cubicBezTo>
                    <a:pt x="7323" y="2147"/>
                    <a:pt x="8257" y="3714"/>
                    <a:pt x="8918" y="5154"/>
                  </a:cubicBezTo>
                  <a:cubicBezTo>
                    <a:pt x="9104" y="5555"/>
                    <a:pt x="9268" y="5960"/>
                    <a:pt x="9415" y="6375"/>
                  </a:cubicBezTo>
                  <a:cubicBezTo>
                    <a:pt x="9743" y="6211"/>
                    <a:pt x="10048" y="5996"/>
                    <a:pt x="10330" y="5733"/>
                  </a:cubicBezTo>
                  <a:cubicBezTo>
                    <a:pt x="10248" y="5500"/>
                    <a:pt x="10162" y="5272"/>
                    <a:pt x="10067" y="5049"/>
                  </a:cubicBezTo>
                  <a:cubicBezTo>
                    <a:pt x="9142" y="2780"/>
                    <a:pt x="7323" y="365"/>
                    <a:pt x="4703" y="37"/>
                  </a:cubicBezTo>
                  <a:cubicBezTo>
                    <a:pt x="4511" y="13"/>
                    <a:pt x="4323" y="1"/>
                    <a:pt x="41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29"/>
            <p:cNvSpPr/>
            <p:nvPr/>
          </p:nvSpPr>
          <p:spPr>
            <a:xfrm>
              <a:off x="3670550" y="3879213"/>
              <a:ext cx="65123" cy="96639"/>
            </a:xfrm>
            <a:custGeom>
              <a:avLst/>
              <a:gdLst/>
              <a:ahLst/>
              <a:cxnLst/>
              <a:rect l="l" t="t" r="r" b="b"/>
              <a:pathLst>
                <a:path w="2804" h="4161" extrusionOk="0">
                  <a:moveTo>
                    <a:pt x="1" y="0"/>
                  </a:moveTo>
                  <a:lnTo>
                    <a:pt x="1" y="0"/>
                  </a:lnTo>
                  <a:cubicBezTo>
                    <a:pt x="461" y="1554"/>
                    <a:pt x="1378" y="2972"/>
                    <a:pt x="2557" y="4160"/>
                  </a:cubicBezTo>
                  <a:cubicBezTo>
                    <a:pt x="2644" y="3773"/>
                    <a:pt x="2726" y="3386"/>
                    <a:pt x="2803" y="2995"/>
                  </a:cubicBezTo>
                  <a:cubicBezTo>
                    <a:pt x="2070" y="2137"/>
                    <a:pt x="1460" y="1126"/>
                    <a:pt x="1081" y="55"/>
                  </a:cubicBezTo>
                  <a:cubicBezTo>
                    <a:pt x="712" y="28"/>
                    <a:pt x="356" y="5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29"/>
            <p:cNvSpPr/>
            <p:nvPr/>
          </p:nvSpPr>
          <p:spPr>
            <a:xfrm>
              <a:off x="4310561" y="3545771"/>
              <a:ext cx="97382" cy="134008"/>
            </a:xfrm>
            <a:custGeom>
              <a:avLst/>
              <a:gdLst/>
              <a:ahLst/>
              <a:cxnLst/>
              <a:rect l="l" t="t" r="r" b="b"/>
              <a:pathLst>
                <a:path w="4193" h="5770" extrusionOk="0">
                  <a:moveTo>
                    <a:pt x="3641" y="1"/>
                  </a:moveTo>
                  <a:cubicBezTo>
                    <a:pt x="2225" y="1513"/>
                    <a:pt x="1058" y="3245"/>
                    <a:pt x="0" y="5050"/>
                  </a:cubicBezTo>
                  <a:cubicBezTo>
                    <a:pt x="251" y="5313"/>
                    <a:pt x="520" y="5559"/>
                    <a:pt x="812" y="5769"/>
                  </a:cubicBezTo>
                  <a:cubicBezTo>
                    <a:pt x="1823" y="4083"/>
                    <a:pt x="2921" y="2466"/>
                    <a:pt x="4193" y="1063"/>
                  </a:cubicBezTo>
                  <a:cubicBezTo>
                    <a:pt x="4002" y="712"/>
                    <a:pt x="3819" y="356"/>
                    <a:pt x="36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29"/>
            <p:cNvSpPr/>
            <p:nvPr/>
          </p:nvSpPr>
          <p:spPr>
            <a:xfrm>
              <a:off x="4482844" y="3437775"/>
              <a:ext cx="197598" cy="61871"/>
            </a:xfrm>
            <a:custGeom>
              <a:avLst/>
              <a:gdLst/>
              <a:ahLst/>
              <a:cxnLst/>
              <a:rect l="l" t="t" r="r" b="b"/>
              <a:pathLst>
                <a:path w="8508" h="2664" extrusionOk="0">
                  <a:moveTo>
                    <a:pt x="6648" y="0"/>
                  </a:moveTo>
                  <a:cubicBezTo>
                    <a:pt x="4285" y="0"/>
                    <a:pt x="2028" y="586"/>
                    <a:pt x="1" y="1690"/>
                  </a:cubicBezTo>
                  <a:cubicBezTo>
                    <a:pt x="142" y="2018"/>
                    <a:pt x="292" y="2340"/>
                    <a:pt x="451" y="2664"/>
                  </a:cubicBezTo>
                  <a:cubicBezTo>
                    <a:pt x="2046" y="1739"/>
                    <a:pt x="3873" y="1143"/>
                    <a:pt x="6005" y="1010"/>
                  </a:cubicBezTo>
                  <a:cubicBezTo>
                    <a:pt x="6243" y="997"/>
                    <a:pt x="6479" y="990"/>
                    <a:pt x="6713" y="990"/>
                  </a:cubicBezTo>
                  <a:cubicBezTo>
                    <a:pt x="7271" y="990"/>
                    <a:pt x="7820" y="1029"/>
                    <a:pt x="8356" y="1106"/>
                  </a:cubicBezTo>
                  <a:cubicBezTo>
                    <a:pt x="8411" y="778"/>
                    <a:pt x="8461" y="449"/>
                    <a:pt x="8507" y="121"/>
                  </a:cubicBezTo>
                  <a:cubicBezTo>
                    <a:pt x="8489" y="117"/>
                    <a:pt x="8466" y="117"/>
                    <a:pt x="8448" y="113"/>
                  </a:cubicBezTo>
                  <a:cubicBezTo>
                    <a:pt x="7843" y="38"/>
                    <a:pt x="7242" y="0"/>
                    <a:pt x="66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29"/>
            <p:cNvSpPr/>
            <p:nvPr/>
          </p:nvSpPr>
          <p:spPr>
            <a:xfrm>
              <a:off x="4869285" y="3645987"/>
              <a:ext cx="26802" cy="77479"/>
            </a:xfrm>
            <a:custGeom>
              <a:avLst/>
              <a:gdLst/>
              <a:ahLst/>
              <a:cxnLst/>
              <a:rect l="l" t="t" r="r" b="b"/>
              <a:pathLst>
                <a:path w="1154" h="3336" extrusionOk="0">
                  <a:moveTo>
                    <a:pt x="1104" y="1"/>
                  </a:moveTo>
                  <a:cubicBezTo>
                    <a:pt x="771" y="137"/>
                    <a:pt x="443" y="270"/>
                    <a:pt x="114" y="401"/>
                  </a:cubicBezTo>
                  <a:cubicBezTo>
                    <a:pt x="183" y="1090"/>
                    <a:pt x="133" y="1795"/>
                    <a:pt x="1" y="2484"/>
                  </a:cubicBezTo>
                  <a:cubicBezTo>
                    <a:pt x="284" y="2771"/>
                    <a:pt x="562" y="3053"/>
                    <a:pt x="839" y="3336"/>
                  </a:cubicBezTo>
                  <a:cubicBezTo>
                    <a:pt x="1004" y="2638"/>
                    <a:pt x="1094" y="1932"/>
                    <a:pt x="1131" y="1276"/>
                  </a:cubicBezTo>
                  <a:cubicBezTo>
                    <a:pt x="1153" y="844"/>
                    <a:pt x="1145" y="420"/>
                    <a:pt x="11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29"/>
            <p:cNvSpPr/>
            <p:nvPr/>
          </p:nvSpPr>
          <p:spPr>
            <a:xfrm>
              <a:off x="4713352" y="3788821"/>
              <a:ext cx="117565" cy="44638"/>
            </a:xfrm>
            <a:custGeom>
              <a:avLst/>
              <a:gdLst/>
              <a:ahLst/>
              <a:cxnLst/>
              <a:rect l="l" t="t" r="r" b="b"/>
              <a:pathLst>
                <a:path w="5062" h="1922" extrusionOk="0">
                  <a:moveTo>
                    <a:pt x="597" y="0"/>
                  </a:moveTo>
                  <a:cubicBezTo>
                    <a:pt x="276" y="0"/>
                    <a:pt x="0" y="463"/>
                    <a:pt x="295" y="713"/>
                  </a:cubicBezTo>
                  <a:cubicBezTo>
                    <a:pt x="1195" y="1477"/>
                    <a:pt x="2170" y="1921"/>
                    <a:pt x="3149" y="1921"/>
                  </a:cubicBezTo>
                  <a:cubicBezTo>
                    <a:pt x="3791" y="1921"/>
                    <a:pt x="4435" y="1731"/>
                    <a:pt x="5061" y="1314"/>
                  </a:cubicBezTo>
                  <a:cubicBezTo>
                    <a:pt x="4805" y="1064"/>
                    <a:pt x="4559" y="808"/>
                    <a:pt x="4309" y="557"/>
                  </a:cubicBezTo>
                  <a:cubicBezTo>
                    <a:pt x="3918" y="766"/>
                    <a:pt x="3496" y="869"/>
                    <a:pt x="3055" y="869"/>
                  </a:cubicBezTo>
                  <a:cubicBezTo>
                    <a:pt x="2339" y="869"/>
                    <a:pt x="1572" y="598"/>
                    <a:pt x="797" y="65"/>
                  </a:cubicBezTo>
                  <a:cubicBezTo>
                    <a:pt x="731" y="20"/>
                    <a:pt x="663" y="0"/>
                    <a:pt x="59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29"/>
            <p:cNvSpPr/>
            <p:nvPr/>
          </p:nvSpPr>
          <p:spPr>
            <a:xfrm>
              <a:off x="4780101" y="3478465"/>
              <a:ext cx="75342" cy="75690"/>
            </a:xfrm>
            <a:custGeom>
              <a:avLst/>
              <a:gdLst/>
              <a:ahLst/>
              <a:cxnLst/>
              <a:rect l="l" t="t" r="r" b="b"/>
              <a:pathLst>
                <a:path w="3244" h="3259" extrusionOk="0">
                  <a:moveTo>
                    <a:pt x="182" y="1"/>
                  </a:moveTo>
                  <a:cubicBezTo>
                    <a:pt x="123" y="361"/>
                    <a:pt x="64" y="725"/>
                    <a:pt x="0" y="1086"/>
                  </a:cubicBezTo>
                  <a:cubicBezTo>
                    <a:pt x="843" y="1677"/>
                    <a:pt x="1586" y="2407"/>
                    <a:pt x="2205" y="3259"/>
                  </a:cubicBezTo>
                  <a:cubicBezTo>
                    <a:pt x="2556" y="3126"/>
                    <a:pt x="2903" y="2990"/>
                    <a:pt x="3244" y="2848"/>
                  </a:cubicBezTo>
                  <a:cubicBezTo>
                    <a:pt x="2429" y="1719"/>
                    <a:pt x="1376" y="752"/>
                    <a:pt x="1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29"/>
            <p:cNvSpPr/>
            <p:nvPr/>
          </p:nvSpPr>
          <p:spPr>
            <a:xfrm>
              <a:off x="4134585" y="3761323"/>
              <a:ext cx="141510" cy="206795"/>
            </a:xfrm>
            <a:custGeom>
              <a:avLst/>
              <a:gdLst/>
              <a:ahLst/>
              <a:cxnLst/>
              <a:rect l="l" t="t" r="r" b="b"/>
              <a:pathLst>
                <a:path w="6093" h="8904" extrusionOk="0">
                  <a:moveTo>
                    <a:pt x="5254" y="0"/>
                  </a:moveTo>
                  <a:cubicBezTo>
                    <a:pt x="5154" y="187"/>
                    <a:pt x="5054" y="374"/>
                    <a:pt x="4953" y="561"/>
                  </a:cubicBezTo>
                  <a:cubicBezTo>
                    <a:pt x="3546" y="3150"/>
                    <a:pt x="2051" y="5865"/>
                    <a:pt x="0" y="8033"/>
                  </a:cubicBezTo>
                  <a:cubicBezTo>
                    <a:pt x="173" y="8338"/>
                    <a:pt x="370" y="8630"/>
                    <a:pt x="593" y="8904"/>
                  </a:cubicBezTo>
                  <a:cubicBezTo>
                    <a:pt x="2907" y="6534"/>
                    <a:pt x="4530" y="3532"/>
                    <a:pt x="6092" y="616"/>
                  </a:cubicBezTo>
                  <a:cubicBezTo>
                    <a:pt x="5805" y="425"/>
                    <a:pt x="5523" y="219"/>
                    <a:pt x="525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29"/>
            <p:cNvSpPr/>
            <p:nvPr/>
          </p:nvSpPr>
          <p:spPr>
            <a:xfrm>
              <a:off x="3826343" y="3948214"/>
              <a:ext cx="234805" cy="264347"/>
            </a:xfrm>
            <a:custGeom>
              <a:avLst/>
              <a:gdLst/>
              <a:ahLst/>
              <a:cxnLst/>
              <a:rect l="l" t="t" r="r" b="b"/>
              <a:pathLst>
                <a:path w="10110" h="11382" extrusionOk="0">
                  <a:moveTo>
                    <a:pt x="4848" y="1"/>
                  </a:moveTo>
                  <a:cubicBezTo>
                    <a:pt x="4520" y="160"/>
                    <a:pt x="4183" y="297"/>
                    <a:pt x="3841" y="415"/>
                  </a:cubicBezTo>
                  <a:cubicBezTo>
                    <a:pt x="3927" y="1563"/>
                    <a:pt x="3910" y="2725"/>
                    <a:pt x="3800" y="3878"/>
                  </a:cubicBezTo>
                  <a:cubicBezTo>
                    <a:pt x="2588" y="3778"/>
                    <a:pt x="1389" y="3477"/>
                    <a:pt x="260" y="3003"/>
                  </a:cubicBezTo>
                  <a:cubicBezTo>
                    <a:pt x="178" y="3336"/>
                    <a:pt x="91" y="3668"/>
                    <a:pt x="0" y="4001"/>
                  </a:cubicBezTo>
                  <a:cubicBezTo>
                    <a:pt x="815" y="4356"/>
                    <a:pt x="1654" y="4616"/>
                    <a:pt x="2483" y="4780"/>
                  </a:cubicBezTo>
                  <a:cubicBezTo>
                    <a:pt x="2880" y="4857"/>
                    <a:pt x="3276" y="4903"/>
                    <a:pt x="3668" y="4939"/>
                  </a:cubicBezTo>
                  <a:cubicBezTo>
                    <a:pt x="3372" y="6995"/>
                    <a:pt x="2793" y="9026"/>
                    <a:pt x="2000" y="10944"/>
                  </a:cubicBezTo>
                  <a:cubicBezTo>
                    <a:pt x="2388" y="11113"/>
                    <a:pt x="2775" y="11259"/>
                    <a:pt x="3176" y="11382"/>
                  </a:cubicBezTo>
                  <a:cubicBezTo>
                    <a:pt x="3982" y="9327"/>
                    <a:pt x="4529" y="7159"/>
                    <a:pt x="4785" y="4980"/>
                  </a:cubicBezTo>
                  <a:cubicBezTo>
                    <a:pt x="6638" y="4949"/>
                    <a:pt x="8457" y="4457"/>
                    <a:pt x="10110" y="3627"/>
                  </a:cubicBezTo>
                  <a:cubicBezTo>
                    <a:pt x="9905" y="3367"/>
                    <a:pt x="9710" y="3103"/>
                    <a:pt x="9527" y="2821"/>
                  </a:cubicBezTo>
                  <a:cubicBezTo>
                    <a:pt x="8055" y="3540"/>
                    <a:pt x="6470" y="3896"/>
                    <a:pt x="4884" y="3914"/>
                  </a:cubicBezTo>
                  <a:cubicBezTo>
                    <a:pt x="4980" y="2602"/>
                    <a:pt x="4970" y="1290"/>
                    <a:pt x="48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10" name="Google Shape;510;p29"/>
          <p:cNvGrpSpPr/>
          <p:nvPr/>
        </p:nvGrpSpPr>
        <p:grpSpPr>
          <a:xfrm>
            <a:off x="8048089" y="3889428"/>
            <a:ext cx="125147" cy="109194"/>
            <a:chOff x="1129997" y="1785758"/>
            <a:chExt cx="560442" cy="489002"/>
          </a:xfrm>
        </p:grpSpPr>
        <p:sp>
          <p:nvSpPr>
            <p:cNvPr id="511" name="Google Shape;511;p29"/>
            <p:cNvSpPr/>
            <p:nvPr/>
          </p:nvSpPr>
          <p:spPr>
            <a:xfrm>
              <a:off x="1129997" y="1785758"/>
              <a:ext cx="560442" cy="489002"/>
            </a:xfrm>
            <a:custGeom>
              <a:avLst/>
              <a:gdLst/>
              <a:ahLst/>
              <a:cxnLst/>
              <a:rect l="l" t="t" r="r" b="b"/>
              <a:pathLst>
                <a:path w="24131" h="21055" extrusionOk="0">
                  <a:moveTo>
                    <a:pt x="16842" y="1259"/>
                  </a:moveTo>
                  <a:cubicBezTo>
                    <a:pt x="17091" y="1259"/>
                    <a:pt x="17360" y="1292"/>
                    <a:pt x="17652" y="1362"/>
                  </a:cubicBezTo>
                  <a:cubicBezTo>
                    <a:pt x="20632" y="2072"/>
                    <a:pt x="22290" y="6533"/>
                    <a:pt x="21178" y="9111"/>
                  </a:cubicBezTo>
                  <a:cubicBezTo>
                    <a:pt x="20294" y="11158"/>
                    <a:pt x="18136" y="11633"/>
                    <a:pt x="16066" y="11633"/>
                  </a:cubicBezTo>
                  <a:cubicBezTo>
                    <a:pt x="15450" y="11633"/>
                    <a:pt x="14841" y="11591"/>
                    <a:pt x="14276" y="11536"/>
                  </a:cubicBezTo>
                  <a:cubicBezTo>
                    <a:pt x="14581" y="11321"/>
                    <a:pt x="14859" y="11075"/>
                    <a:pt x="15128" y="10783"/>
                  </a:cubicBezTo>
                  <a:cubicBezTo>
                    <a:pt x="15551" y="10328"/>
                    <a:pt x="16102" y="9772"/>
                    <a:pt x="16212" y="9134"/>
                  </a:cubicBezTo>
                  <a:cubicBezTo>
                    <a:pt x="16251" y="8915"/>
                    <a:pt x="16092" y="8709"/>
                    <a:pt x="15888" y="8709"/>
                  </a:cubicBezTo>
                  <a:cubicBezTo>
                    <a:pt x="15834" y="8709"/>
                    <a:pt x="15777" y="8723"/>
                    <a:pt x="15720" y="8756"/>
                  </a:cubicBezTo>
                  <a:cubicBezTo>
                    <a:pt x="15187" y="9061"/>
                    <a:pt x="14859" y="9662"/>
                    <a:pt x="14462" y="10118"/>
                  </a:cubicBezTo>
                  <a:cubicBezTo>
                    <a:pt x="14344" y="10255"/>
                    <a:pt x="14221" y="10387"/>
                    <a:pt x="14098" y="10524"/>
                  </a:cubicBezTo>
                  <a:cubicBezTo>
                    <a:pt x="13908" y="7038"/>
                    <a:pt x="13555" y="1259"/>
                    <a:pt x="16842" y="1259"/>
                  </a:cubicBezTo>
                  <a:close/>
                  <a:moveTo>
                    <a:pt x="6501" y="10226"/>
                  </a:moveTo>
                  <a:cubicBezTo>
                    <a:pt x="8234" y="10226"/>
                    <a:pt x="10070" y="11136"/>
                    <a:pt x="11587" y="12105"/>
                  </a:cubicBezTo>
                  <a:cubicBezTo>
                    <a:pt x="11232" y="12274"/>
                    <a:pt x="10914" y="12501"/>
                    <a:pt x="10567" y="12707"/>
                  </a:cubicBezTo>
                  <a:cubicBezTo>
                    <a:pt x="9957" y="13062"/>
                    <a:pt x="9373" y="13399"/>
                    <a:pt x="8799" y="13805"/>
                  </a:cubicBezTo>
                  <a:cubicBezTo>
                    <a:pt x="8624" y="13923"/>
                    <a:pt x="8712" y="14169"/>
                    <a:pt x="8906" y="14169"/>
                  </a:cubicBezTo>
                  <a:cubicBezTo>
                    <a:pt x="8920" y="14169"/>
                    <a:pt x="8934" y="14167"/>
                    <a:pt x="8950" y="14164"/>
                  </a:cubicBezTo>
                  <a:cubicBezTo>
                    <a:pt x="9806" y="13996"/>
                    <a:pt x="11050" y="13740"/>
                    <a:pt x="11797" y="13090"/>
                  </a:cubicBezTo>
                  <a:lnTo>
                    <a:pt x="11797" y="13090"/>
                  </a:lnTo>
                  <a:cubicBezTo>
                    <a:pt x="11570" y="14661"/>
                    <a:pt x="11301" y="16215"/>
                    <a:pt x="10809" y="17741"/>
                  </a:cubicBezTo>
                  <a:cubicBezTo>
                    <a:pt x="10254" y="19460"/>
                    <a:pt x="9158" y="20103"/>
                    <a:pt x="7923" y="20103"/>
                  </a:cubicBezTo>
                  <a:cubicBezTo>
                    <a:pt x="5954" y="20103"/>
                    <a:pt x="3631" y="18468"/>
                    <a:pt x="2584" y="16953"/>
                  </a:cubicBezTo>
                  <a:cubicBezTo>
                    <a:pt x="748" y="14301"/>
                    <a:pt x="2515" y="11157"/>
                    <a:pt x="5337" y="10378"/>
                  </a:cubicBezTo>
                  <a:cubicBezTo>
                    <a:pt x="5716" y="10273"/>
                    <a:pt x="6106" y="10226"/>
                    <a:pt x="6501" y="10226"/>
                  </a:cubicBezTo>
                  <a:close/>
                  <a:moveTo>
                    <a:pt x="16912" y="1"/>
                  </a:moveTo>
                  <a:cubicBezTo>
                    <a:pt x="15526" y="1"/>
                    <a:pt x="14231" y="782"/>
                    <a:pt x="13542" y="2323"/>
                  </a:cubicBezTo>
                  <a:cubicBezTo>
                    <a:pt x="12430" y="4792"/>
                    <a:pt x="12645" y="7740"/>
                    <a:pt x="13095" y="10451"/>
                  </a:cubicBezTo>
                  <a:cubicBezTo>
                    <a:pt x="12658" y="9790"/>
                    <a:pt x="12161" y="9116"/>
                    <a:pt x="11419" y="8861"/>
                  </a:cubicBezTo>
                  <a:cubicBezTo>
                    <a:pt x="11378" y="8847"/>
                    <a:pt x="11332" y="8838"/>
                    <a:pt x="11291" y="8838"/>
                  </a:cubicBezTo>
                  <a:cubicBezTo>
                    <a:pt x="11200" y="8405"/>
                    <a:pt x="11000" y="8018"/>
                    <a:pt x="10794" y="7612"/>
                  </a:cubicBezTo>
                  <a:cubicBezTo>
                    <a:pt x="10435" y="6893"/>
                    <a:pt x="10243" y="6072"/>
                    <a:pt x="9701" y="5457"/>
                  </a:cubicBezTo>
                  <a:cubicBezTo>
                    <a:pt x="9653" y="5404"/>
                    <a:pt x="9598" y="5382"/>
                    <a:pt x="9544" y="5382"/>
                  </a:cubicBezTo>
                  <a:cubicBezTo>
                    <a:pt x="9402" y="5382"/>
                    <a:pt x="9267" y="5536"/>
                    <a:pt x="9301" y="5694"/>
                  </a:cubicBezTo>
                  <a:cubicBezTo>
                    <a:pt x="9410" y="6232"/>
                    <a:pt x="9711" y="6737"/>
                    <a:pt x="9997" y="7206"/>
                  </a:cubicBezTo>
                  <a:cubicBezTo>
                    <a:pt x="10348" y="7776"/>
                    <a:pt x="10826" y="8278"/>
                    <a:pt x="11000" y="8929"/>
                  </a:cubicBezTo>
                  <a:cubicBezTo>
                    <a:pt x="10941" y="8970"/>
                    <a:pt x="10891" y="9029"/>
                    <a:pt x="10849" y="9088"/>
                  </a:cubicBezTo>
                  <a:cubicBezTo>
                    <a:pt x="10489" y="8760"/>
                    <a:pt x="10138" y="8409"/>
                    <a:pt x="9742" y="8127"/>
                  </a:cubicBezTo>
                  <a:cubicBezTo>
                    <a:pt x="9072" y="7644"/>
                    <a:pt x="8166" y="7435"/>
                    <a:pt x="7419" y="7084"/>
                  </a:cubicBezTo>
                  <a:cubicBezTo>
                    <a:pt x="7410" y="7080"/>
                    <a:pt x="7401" y="7078"/>
                    <a:pt x="7393" y="7078"/>
                  </a:cubicBezTo>
                  <a:cubicBezTo>
                    <a:pt x="7340" y="7078"/>
                    <a:pt x="7290" y="7141"/>
                    <a:pt x="7341" y="7185"/>
                  </a:cubicBezTo>
                  <a:cubicBezTo>
                    <a:pt x="7974" y="7722"/>
                    <a:pt x="8626" y="8223"/>
                    <a:pt x="9232" y="8788"/>
                  </a:cubicBezTo>
                  <a:cubicBezTo>
                    <a:pt x="9724" y="9244"/>
                    <a:pt x="10230" y="9645"/>
                    <a:pt x="10804" y="9950"/>
                  </a:cubicBezTo>
                  <a:cubicBezTo>
                    <a:pt x="10849" y="10182"/>
                    <a:pt x="10927" y="10405"/>
                    <a:pt x="11023" y="10619"/>
                  </a:cubicBezTo>
                  <a:cubicBezTo>
                    <a:pt x="9628" y="9737"/>
                    <a:pt x="8029" y="9178"/>
                    <a:pt x="6417" y="9178"/>
                  </a:cubicBezTo>
                  <a:cubicBezTo>
                    <a:pt x="5565" y="9178"/>
                    <a:pt x="4710" y="9334"/>
                    <a:pt x="3878" y="9681"/>
                  </a:cubicBezTo>
                  <a:cubicBezTo>
                    <a:pt x="1190" y="10806"/>
                    <a:pt x="0" y="14347"/>
                    <a:pt x="1400" y="16898"/>
                  </a:cubicBezTo>
                  <a:cubicBezTo>
                    <a:pt x="2729" y="19328"/>
                    <a:pt x="5167" y="21055"/>
                    <a:pt x="7922" y="21055"/>
                  </a:cubicBezTo>
                  <a:cubicBezTo>
                    <a:pt x="8226" y="21055"/>
                    <a:pt x="8534" y="21034"/>
                    <a:pt x="8845" y="20990"/>
                  </a:cubicBezTo>
                  <a:cubicBezTo>
                    <a:pt x="11847" y="20570"/>
                    <a:pt x="12822" y="16069"/>
                    <a:pt x="12882" y="13231"/>
                  </a:cubicBezTo>
                  <a:cubicBezTo>
                    <a:pt x="13519" y="14019"/>
                    <a:pt x="14180" y="14747"/>
                    <a:pt x="15073" y="15313"/>
                  </a:cubicBezTo>
                  <a:cubicBezTo>
                    <a:pt x="15128" y="15376"/>
                    <a:pt x="15173" y="15445"/>
                    <a:pt x="15227" y="15508"/>
                  </a:cubicBezTo>
                  <a:cubicBezTo>
                    <a:pt x="15346" y="15641"/>
                    <a:pt x="15484" y="15697"/>
                    <a:pt x="15619" y="15697"/>
                  </a:cubicBezTo>
                  <a:cubicBezTo>
                    <a:pt x="16062" y="15697"/>
                    <a:pt x="16472" y="15096"/>
                    <a:pt x="16071" y="14665"/>
                  </a:cubicBezTo>
                  <a:cubicBezTo>
                    <a:pt x="15519" y="14078"/>
                    <a:pt x="15027" y="13376"/>
                    <a:pt x="14558" y="12665"/>
                  </a:cubicBezTo>
                  <a:lnTo>
                    <a:pt x="14558" y="12665"/>
                  </a:lnTo>
                  <a:cubicBezTo>
                    <a:pt x="15107" y="12874"/>
                    <a:pt x="15698" y="12969"/>
                    <a:pt x="16304" y="12969"/>
                  </a:cubicBezTo>
                  <a:cubicBezTo>
                    <a:pt x="18447" y="12969"/>
                    <a:pt x="20763" y="11777"/>
                    <a:pt x="21953" y="10228"/>
                  </a:cubicBezTo>
                  <a:cubicBezTo>
                    <a:pt x="24131" y="7389"/>
                    <a:pt x="22122" y="3265"/>
                    <a:pt x="19853" y="1219"/>
                  </a:cubicBezTo>
                  <a:cubicBezTo>
                    <a:pt x="18952" y="404"/>
                    <a:pt x="17908" y="1"/>
                    <a:pt x="1691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29"/>
            <p:cNvSpPr/>
            <p:nvPr/>
          </p:nvSpPr>
          <p:spPr>
            <a:xfrm>
              <a:off x="1585149" y="2103754"/>
              <a:ext cx="43733" cy="48447"/>
            </a:xfrm>
            <a:custGeom>
              <a:avLst/>
              <a:gdLst/>
              <a:ahLst/>
              <a:cxnLst/>
              <a:rect l="l" t="t" r="r" b="b"/>
              <a:pathLst>
                <a:path w="1883" h="2086" extrusionOk="0">
                  <a:moveTo>
                    <a:pt x="557" y="1969"/>
                  </a:moveTo>
                  <a:cubicBezTo>
                    <a:pt x="557" y="1974"/>
                    <a:pt x="557" y="1974"/>
                    <a:pt x="562" y="1974"/>
                  </a:cubicBezTo>
                  <a:cubicBezTo>
                    <a:pt x="563" y="1974"/>
                    <a:pt x="564" y="1975"/>
                    <a:pt x="565" y="1975"/>
                  </a:cubicBezTo>
                  <a:lnTo>
                    <a:pt x="565" y="1975"/>
                  </a:lnTo>
                  <a:cubicBezTo>
                    <a:pt x="563" y="1973"/>
                    <a:pt x="560" y="1971"/>
                    <a:pt x="557" y="1969"/>
                  </a:cubicBezTo>
                  <a:close/>
                  <a:moveTo>
                    <a:pt x="804" y="1"/>
                  </a:moveTo>
                  <a:cubicBezTo>
                    <a:pt x="672" y="1"/>
                    <a:pt x="540" y="33"/>
                    <a:pt x="415" y="106"/>
                  </a:cubicBezTo>
                  <a:cubicBezTo>
                    <a:pt x="120" y="279"/>
                    <a:pt x="1" y="607"/>
                    <a:pt x="1" y="935"/>
                  </a:cubicBezTo>
                  <a:cubicBezTo>
                    <a:pt x="1" y="1185"/>
                    <a:pt x="110" y="1518"/>
                    <a:pt x="293" y="1728"/>
                  </a:cubicBezTo>
                  <a:cubicBezTo>
                    <a:pt x="356" y="1828"/>
                    <a:pt x="434" y="1905"/>
                    <a:pt x="530" y="1955"/>
                  </a:cubicBezTo>
                  <a:cubicBezTo>
                    <a:pt x="495" y="1932"/>
                    <a:pt x="485" y="1922"/>
                    <a:pt x="488" y="1922"/>
                  </a:cubicBezTo>
                  <a:cubicBezTo>
                    <a:pt x="492" y="1922"/>
                    <a:pt x="507" y="1931"/>
                    <a:pt x="525" y="1947"/>
                  </a:cubicBezTo>
                  <a:cubicBezTo>
                    <a:pt x="530" y="1951"/>
                    <a:pt x="539" y="1955"/>
                    <a:pt x="543" y="1960"/>
                  </a:cubicBezTo>
                  <a:cubicBezTo>
                    <a:pt x="557" y="1969"/>
                    <a:pt x="571" y="1974"/>
                    <a:pt x="585" y="1978"/>
                  </a:cubicBezTo>
                  <a:cubicBezTo>
                    <a:pt x="576" y="1978"/>
                    <a:pt x="572" y="1978"/>
                    <a:pt x="565" y="1975"/>
                  </a:cubicBezTo>
                  <a:lnTo>
                    <a:pt x="565" y="1975"/>
                  </a:lnTo>
                  <a:cubicBezTo>
                    <a:pt x="658" y="2046"/>
                    <a:pt x="781" y="2085"/>
                    <a:pt x="901" y="2085"/>
                  </a:cubicBezTo>
                  <a:cubicBezTo>
                    <a:pt x="1064" y="2085"/>
                    <a:pt x="1223" y="2012"/>
                    <a:pt x="1296" y="1846"/>
                  </a:cubicBezTo>
                  <a:cubicBezTo>
                    <a:pt x="1304" y="1833"/>
                    <a:pt x="1313" y="1814"/>
                    <a:pt x="1317" y="1801"/>
                  </a:cubicBezTo>
                  <a:cubicBezTo>
                    <a:pt x="1327" y="1791"/>
                    <a:pt x="1336" y="1778"/>
                    <a:pt x="1345" y="1764"/>
                  </a:cubicBezTo>
                  <a:cubicBezTo>
                    <a:pt x="1405" y="1741"/>
                    <a:pt x="1460" y="1705"/>
                    <a:pt x="1504" y="1655"/>
                  </a:cubicBezTo>
                  <a:cubicBezTo>
                    <a:pt x="1864" y="1267"/>
                    <a:pt x="1883" y="725"/>
                    <a:pt x="1514" y="329"/>
                  </a:cubicBezTo>
                  <a:cubicBezTo>
                    <a:pt x="1328" y="131"/>
                    <a:pt x="1068" y="1"/>
                    <a:pt x="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13" name="Google Shape;513;p29"/>
          <p:cNvGrpSpPr/>
          <p:nvPr/>
        </p:nvGrpSpPr>
        <p:grpSpPr>
          <a:xfrm flipH="1">
            <a:off x="925952" y="498353"/>
            <a:ext cx="125147" cy="109194"/>
            <a:chOff x="1129997" y="1785758"/>
            <a:chExt cx="560442" cy="489002"/>
          </a:xfrm>
        </p:grpSpPr>
        <p:sp>
          <p:nvSpPr>
            <p:cNvPr id="514" name="Google Shape;514;p29"/>
            <p:cNvSpPr/>
            <p:nvPr/>
          </p:nvSpPr>
          <p:spPr>
            <a:xfrm>
              <a:off x="1129997" y="1785758"/>
              <a:ext cx="560442" cy="489002"/>
            </a:xfrm>
            <a:custGeom>
              <a:avLst/>
              <a:gdLst/>
              <a:ahLst/>
              <a:cxnLst/>
              <a:rect l="l" t="t" r="r" b="b"/>
              <a:pathLst>
                <a:path w="24131" h="21055" extrusionOk="0">
                  <a:moveTo>
                    <a:pt x="16842" y="1259"/>
                  </a:moveTo>
                  <a:cubicBezTo>
                    <a:pt x="17091" y="1259"/>
                    <a:pt x="17360" y="1292"/>
                    <a:pt x="17652" y="1362"/>
                  </a:cubicBezTo>
                  <a:cubicBezTo>
                    <a:pt x="20632" y="2072"/>
                    <a:pt x="22290" y="6533"/>
                    <a:pt x="21178" y="9111"/>
                  </a:cubicBezTo>
                  <a:cubicBezTo>
                    <a:pt x="20294" y="11158"/>
                    <a:pt x="18136" y="11633"/>
                    <a:pt x="16066" y="11633"/>
                  </a:cubicBezTo>
                  <a:cubicBezTo>
                    <a:pt x="15450" y="11633"/>
                    <a:pt x="14841" y="11591"/>
                    <a:pt x="14276" y="11536"/>
                  </a:cubicBezTo>
                  <a:cubicBezTo>
                    <a:pt x="14581" y="11321"/>
                    <a:pt x="14859" y="11075"/>
                    <a:pt x="15128" y="10783"/>
                  </a:cubicBezTo>
                  <a:cubicBezTo>
                    <a:pt x="15551" y="10328"/>
                    <a:pt x="16102" y="9772"/>
                    <a:pt x="16212" y="9134"/>
                  </a:cubicBezTo>
                  <a:cubicBezTo>
                    <a:pt x="16251" y="8915"/>
                    <a:pt x="16092" y="8709"/>
                    <a:pt x="15888" y="8709"/>
                  </a:cubicBezTo>
                  <a:cubicBezTo>
                    <a:pt x="15834" y="8709"/>
                    <a:pt x="15777" y="8723"/>
                    <a:pt x="15720" y="8756"/>
                  </a:cubicBezTo>
                  <a:cubicBezTo>
                    <a:pt x="15187" y="9061"/>
                    <a:pt x="14859" y="9662"/>
                    <a:pt x="14462" y="10118"/>
                  </a:cubicBezTo>
                  <a:cubicBezTo>
                    <a:pt x="14344" y="10255"/>
                    <a:pt x="14221" y="10387"/>
                    <a:pt x="14098" y="10524"/>
                  </a:cubicBezTo>
                  <a:cubicBezTo>
                    <a:pt x="13908" y="7038"/>
                    <a:pt x="13555" y="1259"/>
                    <a:pt x="16842" y="1259"/>
                  </a:cubicBezTo>
                  <a:close/>
                  <a:moveTo>
                    <a:pt x="6501" y="10226"/>
                  </a:moveTo>
                  <a:cubicBezTo>
                    <a:pt x="8234" y="10226"/>
                    <a:pt x="10070" y="11136"/>
                    <a:pt x="11587" y="12105"/>
                  </a:cubicBezTo>
                  <a:cubicBezTo>
                    <a:pt x="11232" y="12274"/>
                    <a:pt x="10914" y="12501"/>
                    <a:pt x="10567" y="12707"/>
                  </a:cubicBezTo>
                  <a:cubicBezTo>
                    <a:pt x="9957" y="13062"/>
                    <a:pt x="9373" y="13399"/>
                    <a:pt x="8799" y="13805"/>
                  </a:cubicBezTo>
                  <a:cubicBezTo>
                    <a:pt x="8624" y="13923"/>
                    <a:pt x="8712" y="14169"/>
                    <a:pt x="8906" y="14169"/>
                  </a:cubicBezTo>
                  <a:cubicBezTo>
                    <a:pt x="8920" y="14169"/>
                    <a:pt x="8934" y="14167"/>
                    <a:pt x="8950" y="14164"/>
                  </a:cubicBezTo>
                  <a:cubicBezTo>
                    <a:pt x="9806" y="13996"/>
                    <a:pt x="11050" y="13740"/>
                    <a:pt x="11797" y="13090"/>
                  </a:cubicBezTo>
                  <a:lnTo>
                    <a:pt x="11797" y="13090"/>
                  </a:lnTo>
                  <a:cubicBezTo>
                    <a:pt x="11570" y="14661"/>
                    <a:pt x="11301" y="16215"/>
                    <a:pt x="10809" y="17741"/>
                  </a:cubicBezTo>
                  <a:cubicBezTo>
                    <a:pt x="10254" y="19460"/>
                    <a:pt x="9158" y="20103"/>
                    <a:pt x="7923" y="20103"/>
                  </a:cubicBezTo>
                  <a:cubicBezTo>
                    <a:pt x="5954" y="20103"/>
                    <a:pt x="3631" y="18468"/>
                    <a:pt x="2584" y="16953"/>
                  </a:cubicBezTo>
                  <a:cubicBezTo>
                    <a:pt x="748" y="14301"/>
                    <a:pt x="2515" y="11157"/>
                    <a:pt x="5337" y="10378"/>
                  </a:cubicBezTo>
                  <a:cubicBezTo>
                    <a:pt x="5716" y="10273"/>
                    <a:pt x="6106" y="10226"/>
                    <a:pt x="6501" y="10226"/>
                  </a:cubicBezTo>
                  <a:close/>
                  <a:moveTo>
                    <a:pt x="16912" y="1"/>
                  </a:moveTo>
                  <a:cubicBezTo>
                    <a:pt x="15526" y="1"/>
                    <a:pt x="14231" y="782"/>
                    <a:pt x="13542" y="2323"/>
                  </a:cubicBezTo>
                  <a:cubicBezTo>
                    <a:pt x="12430" y="4792"/>
                    <a:pt x="12645" y="7740"/>
                    <a:pt x="13095" y="10451"/>
                  </a:cubicBezTo>
                  <a:cubicBezTo>
                    <a:pt x="12658" y="9790"/>
                    <a:pt x="12161" y="9116"/>
                    <a:pt x="11419" y="8861"/>
                  </a:cubicBezTo>
                  <a:cubicBezTo>
                    <a:pt x="11378" y="8847"/>
                    <a:pt x="11332" y="8838"/>
                    <a:pt x="11291" y="8838"/>
                  </a:cubicBezTo>
                  <a:cubicBezTo>
                    <a:pt x="11200" y="8405"/>
                    <a:pt x="11000" y="8018"/>
                    <a:pt x="10794" y="7612"/>
                  </a:cubicBezTo>
                  <a:cubicBezTo>
                    <a:pt x="10435" y="6893"/>
                    <a:pt x="10243" y="6072"/>
                    <a:pt x="9701" y="5457"/>
                  </a:cubicBezTo>
                  <a:cubicBezTo>
                    <a:pt x="9653" y="5404"/>
                    <a:pt x="9598" y="5382"/>
                    <a:pt x="9544" y="5382"/>
                  </a:cubicBezTo>
                  <a:cubicBezTo>
                    <a:pt x="9402" y="5382"/>
                    <a:pt x="9267" y="5536"/>
                    <a:pt x="9301" y="5694"/>
                  </a:cubicBezTo>
                  <a:cubicBezTo>
                    <a:pt x="9410" y="6232"/>
                    <a:pt x="9711" y="6737"/>
                    <a:pt x="9997" y="7206"/>
                  </a:cubicBezTo>
                  <a:cubicBezTo>
                    <a:pt x="10348" y="7776"/>
                    <a:pt x="10826" y="8278"/>
                    <a:pt x="11000" y="8929"/>
                  </a:cubicBezTo>
                  <a:cubicBezTo>
                    <a:pt x="10941" y="8970"/>
                    <a:pt x="10891" y="9029"/>
                    <a:pt x="10849" y="9088"/>
                  </a:cubicBezTo>
                  <a:cubicBezTo>
                    <a:pt x="10489" y="8760"/>
                    <a:pt x="10138" y="8409"/>
                    <a:pt x="9742" y="8127"/>
                  </a:cubicBezTo>
                  <a:cubicBezTo>
                    <a:pt x="9072" y="7644"/>
                    <a:pt x="8166" y="7435"/>
                    <a:pt x="7419" y="7084"/>
                  </a:cubicBezTo>
                  <a:cubicBezTo>
                    <a:pt x="7410" y="7080"/>
                    <a:pt x="7401" y="7078"/>
                    <a:pt x="7393" y="7078"/>
                  </a:cubicBezTo>
                  <a:cubicBezTo>
                    <a:pt x="7340" y="7078"/>
                    <a:pt x="7290" y="7141"/>
                    <a:pt x="7341" y="7185"/>
                  </a:cubicBezTo>
                  <a:cubicBezTo>
                    <a:pt x="7974" y="7722"/>
                    <a:pt x="8626" y="8223"/>
                    <a:pt x="9232" y="8788"/>
                  </a:cubicBezTo>
                  <a:cubicBezTo>
                    <a:pt x="9724" y="9244"/>
                    <a:pt x="10230" y="9645"/>
                    <a:pt x="10804" y="9950"/>
                  </a:cubicBezTo>
                  <a:cubicBezTo>
                    <a:pt x="10849" y="10182"/>
                    <a:pt x="10927" y="10405"/>
                    <a:pt x="11023" y="10619"/>
                  </a:cubicBezTo>
                  <a:cubicBezTo>
                    <a:pt x="9628" y="9737"/>
                    <a:pt x="8029" y="9178"/>
                    <a:pt x="6417" y="9178"/>
                  </a:cubicBezTo>
                  <a:cubicBezTo>
                    <a:pt x="5565" y="9178"/>
                    <a:pt x="4710" y="9334"/>
                    <a:pt x="3878" y="9681"/>
                  </a:cubicBezTo>
                  <a:cubicBezTo>
                    <a:pt x="1190" y="10806"/>
                    <a:pt x="0" y="14347"/>
                    <a:pt x="1400" y="16898"/>
                  </a:cubicBezTo>
                  <a:cubicBezTo>
                    <a:pt x="2729" y="19328"/>
                    <a:pt x="5167" y="21055"/>
                    <a:pt x="7922" y="21055"/>
                  </a:cubicBezTo>
                  <a:cubicBezTo>
                    <a:pt x="8226" y="21055"/>
                    <a:pt x="8534" y="21034"/>
                    <a:pt x="8845" y="20990"/>
                  </a:cubicBezTo>
                  <a:cubicBezTo>
                    <a:pt x="11847" y="20570"/>
                    <a:pt x="12822" y="16069"/>
                    <a:pt x="12882" y="13231"/>
                  </a:cubicBezTo>
                  <a:cubicBezTo>
                    <a:pt x="13519" y="14019"/>
                    <a:pt x="14180" y="14747"/>
                    <a:pt x="15073" y="15313"/>
                  </a:cubicBezTo>
                  <a:cubicBezTo>
                    <a:pt x="15128" y="15376"/>
                    <a:pt x="15173" y="15445"/>
                    <a:pt x="15227" y="15508"/>
                  </a:cubicBezTo>
                  <a:cubicBezTo>
                    <a:pt x="15346" y="15641"/>
                    <a:pt x="15484" y="15697"/>
                    <a:pt x="15619" y="15697"/>
                  </a:cubicBezTo>
                  <a:cubicBezTo>
                    <a:pt x="16062" y="15697"/>
                    <a:pt x="16472" y="15096"/>
                    <a:pt x="16071" y="14665"/>
                  </a:cubicBezTo>
                  <a:cubicBezTo>
                    <a:pt x="15519" y="14078"/>
                    <a:pt x="15027" y="13376"/>
                    <a:pt x="14558" y="12665"/>
                  </a:cubicBezTo>
                  <a:lnTo>
                    <a:pt x="14558" y="12665"/>
                  </a:lnTo>
                  <a:cubicBezTo>
                    <a:pt x="15107" y="12874"/>
                    <a:pt x="15698" y="12969"/>
                    <a:pt x="16304" y="12969"/>
                  </a:cubicBezTo>
                  <a:cubicBezTo>
                    <a:pt x="18447" y="12969"/>
                    <a:pt x="20763" y="11777"/>
                    <a:pt x="21953" y="10228"/>
                  </a:cubicBezTo>
                  <a:cubicBezTo>
                    <a:pt x="24131" y="7389"/>
                    <a:pt x="22122" y="3265"/>
                    <a:pt x="19853" y="1219"/>
                  </a:cubicBezTo>
                  <a:cubicBezTo>
                    <a:pt x="18952" y="404"/>
                    <a:pt x="17908" y="1"/>
                    <a:pt x="1691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29"/>
            <p:cNvSpPr/>
            <p:nvPr/>
          </p:nvSpPr>
          <p:spPr>
            <a:xfrm>
              <a:off x="1585149" y="2103754"/>
              <a:ext cx="43733" cy="48447"/>
            </a:xfrm>
            <a:custGeom>
              <a:avLst/>
              <a:gdLst/>
              <a:ahLst/>
              <a:cxnLst/>
              <a:rect l="l" t="t" r="r" b="b"/>
              <a:pathLst>
                <a:path w="1883" h="2086" extrusionOk="0">
                  <a:moveTo>
                    <a:pt x="557" y="1969"/>
                  </a:moveTo>
                  <a:cubicBezTo>
                    <a:pt x="557" y="1974"/>
                    <a:pt x="557" y="1974"/>
                    <a:pt x="562" y="1974"/>
                  </a:cubicBezTo>
                  <a:cubicBezTo>
                    <a:pt x="563" y="1974"/>
                    <a:pt x="564" y="1975"/>
                    <a:pt x="565" y="1975"/>
                  </a:cubicBezTo>
                  <a:lnTo>
                    <a:pt x="565" y="1975"/>
                  </a:lnTo>
                  <a:cubicBezTo>
                    <a:pt x="563" y="1973"/>
                    <a:pt x="560" y="1971"/>
                    <a:pt x="557" y="1969"/>
                  </a:cubicBezTo>
                  <a:close/>
                  <a:moveTo>
                    <a:pt x="804" y="1"/>
                  </a:moveTo>
                  <a:cubicBezTo>
                    <a:pt x="672" y="1"/>
                    <a:pt x="540" y="33"/>
                    <a:pt x="415" y="106"/>
                  </a:cubicBezTo>
                  <a:cubicBezTo>
                    <a:pt x="120" y="279"/>
                    <a:pt x="1" y="607"/>
                    <a:pt x="1" y="935"/>
                  </a:cubicBezTo>
                  <a:cubicBezTo>
                    <a:pt x="1" y="1185"/>
                    <a:pt x="110" y="1518"/>
                    <a:pt x="293" y="1728"/>
                  </a:cubicBezTo>
                  <a:cubicBezTo>
                    <a:pt x="356" y="1828"/>
                    <a:pt x="434" y="1905"/>
                    <a:pt x="530" y="1955"/>
                  </a:cubicBezTo>
                  <a:cubicBezTo>
                    <a:pt x="495" y="1932"/>
                    <a:pt x="485" y="1922"/>
                    <a:pt x="488" y="1922"/>
                  </a:cubicBezTo>
                  <a:cubicBezTo>
                    <a:pt x="492" y="1922"/>
                    <a:pt x="507" y="1931"/>
                    <a:pt x="525" y="1947"/>
                  </a:cubicBezTo>
                  <a:cubicBezTo>
                    <a:pt x="530" y="1951"/>
                    <a:pt x="539" y="1955"/>
                    <a:pt x="543" y="1960"/>
                  </a:cubicBezTo>
                  <a:cubicBezTo>
                    <a:pt x="557" y="1969"/>
                    <a:pt x="571" y="1974"/>
                    <a:pt x="585" y="1978"/>
                  </a:cubicBezTo>
                  <a:cubicBezTo>
                    <a:pt x="576" y="1978"/>
                    <a:pt x="572" y="1978"/>
                    <a:pt x="565" y="1975"/>
                  </a:cubicBezTo>
                  <a:lnTo>
                    <a:pt x="565" y="1975"/>
                  </a:lnTo>
                  <a:cubicBezTo>
                    <a:pt x="658" y="2046"/>
                    <a:pt x="781" y="2085"/>
                    <a:pt x="901" y="2085"/>
                  </a:cubicBezTo>
                  <a:cubicBezTo>
                    <a:pt x="1064" y="2085"/>
                    <a:pt x="1223" y="2012"/>
                    <a:pt x="1296" y="1846"/>
                  </a:cubicBezTo>
                  <a:cubicBezTo>
                    <a:pt x="1304" y="1833"/>
                    <a:pt x="1313" y="1814"/>
                    <a:pt x="1317" y="1801"/>
                  </a:cubicBezTo>
                  <a:cubicBezTo>
                    <a:pt x="1327" y="1791"/>
                    <a:pt x="1336" y="1778"/>
                    <a:pt x="1345" y="1764"/>
                  </a:cubicBezTo>
                  <a:cubicBezTo>
                    <a:pt x="1405" y="1741"/>
                    <a:pt x="1460" y="1705"/>
                    <a:pt x="1504" y="1655"/>
                  </a:cubicBezTo>
                  <a:cubicBezTo>
                    <a:pt x="1864" y="1267"/>
                    <a:pt x="1883" y="725"/>
                    <a:pt x="1514" y="329"/>
                  </a:cubicBezTo>
                  <a:cubicBezTo>
                    <a:pt x="1328" y="131"/>
                    <a:pt x="1068" y="1"/>
                    <a:pt x="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16" name="Google Shape;516;p29"/>
          <p:cNvGrpSpPr/>
          <p:nvPr/>
        </p:nvGrpSpPr>
        <p:grpSpPr>
          <a:xfrm>
            <a:off x="8430829" y="2167959"/>
            <a:ext cx="225578" cy="196823"/>
            <a:chOff x="1129997" y="1785758"/>
            <a:chExt cx="560442" cy="489002"/>
          </a:xfrm>
        </p:grpSpPr>
        <p:sp>
          <p:nvSpPr>
            <p:cNvPr id="517" name="Google Shape;517;p29"/>
            <p:cNvSpPr/>
            <p:nvPr/>
          </p:nvSpPr>
          <p:spPr>
            <a:xfrm>
              <a:off x="1129997" y="1785758"/>
              <a:ext cx="560442" cy="489002"/>
            </a:xfrm>
            <a:custGeom>
              <a:avLst/>
              <a:gdLst/>
              <a:ahLst/>
              <a:cxnLst/>
              <a:rect l="l" t="t" r="r" b="b"/>
              <a:pathLst>
                <a:path w="24131" h="21055" extrusionOk="0">
                  <a:moveTo>
                    <a:pt x="16842" y="1259"/>
                  </a:moveTo>
                  <a:cubicBezTo>
                    <a:pt x="17091" y="1259"/>
                    <a:pt x="17360" y="1292"/>
                    <a:pt x="17652" y="1362"/>
                  </a:cubicBezTo>
                  <a:cubicBezTo>
                    <a:pt x="20632" y="2072"/>
                    <a:pt x="22290" y="6533"/>
                    <a:pt x="21178" y="9111"/>
                  </a:cubicBezTo>
                  <a:cubicBezTo>
                    <a:pt x="20294" y="11158"/>
                    <a:pt x="18136" y="11633"/>
                    <a:pt x="16066" y="11633"/>
                  </a:cubicBezTo>
                  <a:cubicBezTo>
                    <a:pt x="15450" y="11633"/>
                    <a:pt x="14841" y="11591"/>
                    <a:pt x="14276" y="11536"/>
                  </a:cubicBezTo>
                  <a:cubicBezTo>
                    <a:pt x="14581" y="11321"/>
                    <a:pt x="14859" y="11075"/>
                    <a:pt x="15128" y="10783"/>
                  </a:cubicBezTo>
                  <a:cubicBezTo>
                    <a:pt x="15551" y="10328"/>
                    <a:pt x="16102" y="9772"/>
                    <a:pt x="16212" y="9134"/>
                  </a:cubicBezTo>
                  <a:cubicBezTo>
                    <a:pt x="16251" y="8915"/>
                    <a:pt x="16092" y="8709"/>
                    <a:pt x="15888" y="8709"/>
                  </a:cubicBezTo>
                  <a:cubicBezTo>
                    <a:pt x="15834" y="8709"/>
                    <a:pt x="15777" y="8723"/>
                    <a:pt x="15720" y="8756"/>
                  </a:cubicBezTo>
                  <a:cubicBezTo>
                    <a:pt x="15187" y="9061"/>
                    <a:pt x="14859" y="9662"/>
                    <a:pt x="14462" y="10118"/>
                  </a:cubicBezTo>
                  <a:cubicBezTo>
                    <a:pt x="14344" y="10255"/>
                    <a:pt x="14221" y="10387"/>
                    <a:pt x="14098" y="10524"/>
                  </a:cubicBezTo>
                  <a:cubicBezTo>
                    <a:pt x="13908" y="7038"/>
                    <a:pt x="13555" y="1259"/>
                    <a:pt x="16842" y="1259"/>
                  </a:cubicBezTo>
                  <a:close/>
                  <a:moveTo>
                    <a:pt x="6501" y="10226"/>
                  </a:moveTo>
                  <a:cubicBezTo>
                    <a:pt x="8234" y="10226"/>
                    <a:pt x="10070" y="11136"/>
                    <a:pt x="11587" y="12105"/>
                  </a:cubicBezTo>
                  <a:cubicBezTo>
                    <a:pt x="11232" y="12274"/>
                    <a:pt x="10914" y="12501"/>
                    <a:pt x="10567" y="12707"/>
                  </a:cubicBezTo>
                  <a:cubicBezTo>
                    <a:pt x="9957" y="13062"/>
                    <a:pt x="9373" y="13399"/>
                    <a:pt x="8799" y="13805"/>
                  </a:cubicBezTo>
                  <a:cubicBezTo>
                    <a:pt x="8624" y="13923"/>
                    <a:pt x="8712" y="14169"/>
                    <a:pt x="8906" y="14169"/>
                  </a:cubicBezTo>
                  <a:cubicBezTo>
                    <a:pt x="8920" y="14169"/>
                    <a:pt x="8934" y="14167"/>
                    <a:pt x="8950" y="14164"/>
                  </a:cubicBezTo>
                  <a:cubicBezTo>
                    <a:pt x="9806" y="13996"/>
                    <a:pt x="11050" y="13740"/>
                    <a:pt x="11797" y="13090"/>
                  </a:cubicBezTo>
                  <a:lnTo>
                    <a:pt x="11797" y="13090"/>
                  </a:lnTo>
                  <a:cubicBezTo>
                    <a:pt x="11570" y="14661"/>
                    <a:pt x="11301" y="16215"/>
                    <a:pt x="10809" y="17741"/>
                  </a:cubicBezTo>
                  <a:cubicBezTo>
                    <a:pt x="10254" y="19460"/>
                    <a:pt x="9158" y="20103"/>
                    <a:pt x="7923" y="20103"/>
                  </a:cubicBezTo>
                  <a:cubicBezTo>
                    <a:pt x="5954" y="20103"/>
                    <a:pt x="3631" y="18468"/>
                    <a:pt x="2584" y="16953"/>
                  </a:cubicBezTo>
                  <a:cubicBezTo>
                    <a:pt x="748" y="14301"/>
                    <a:pt x="2515" y="11157"/>
                    <a:pt x="5337" y="10378"/>
                  </a:cubicBezTo>
                  <a:cubicBezTo>
                    <a:pt x="5716" y="10273"/>
                    <a:pt x="6106" y="10226"/>
                    <a:pt x="6501" y="10226"/>
                  </a:cubicBezTo>
                  <a:close/>
                  <a:moveTo>
                    <a:pt x="16912" y="1"/>
                  </a:moveTo>
                  <a:cubicBezTo>
                    <a:pt x="15526" y="1"/>
                    <a:pt x="14231" y="782"/>
                    <a:pt x="13542" y="2323"/>
                  </a:cubicBezTo>
                  <a:cubicBezTo>
                    <a:pt x="12430" y="4792"/>
                    <a:pt x="12645" y="7740"/>
                    <a:pt x="13095" y="10451"/>
                  </a:cubicBezTo>
                  <a:cubicBezTo>
                    <a:pt x="12658" y="9790"/>
                    <a:pt x="12161" y="9116"/>
                    <a:pt x="11419" y="8861"/>
                  </a:cubicBezTo>
                  <a:cubicBezTo>
                    <a:pt x="11378" y="8847"/>
                    <a:pt x="11332" y="8838"/>
                    <a:pt x="11291" y="8838"/>
                  </a:cubicBezTo>
                  <a:cubicBezTo>
                    <a:pt x="11200" y="8405"/>
                    <a:pt x="11000" y="8018"/>
                    <a:pt x="10794" y="7612"/>
                  </a:cubicBezTo>
                  <a:cubicBezTo>
                    <a:pt x="10435" y="6893"/>
                    <a:pt x="10243" y="6072"/>
                    <a:pt x="9701" y="5457"/>
                  </a:cubicBezTo>
                  <a:cubicBezTo>
                    <a:pt x="9653" y="5404"/>
                    <a:pt x="9598" y="5382"/>
                    <a:pt x="9544" y="5382"/>
                  </a:cubicBezTo>
                  <a:cubicBezTo>
                    <a:pt x="9402" y="5382"/>
                    <a:pt x="9267" y="5536"/>
                    <a:pt x="9301" y="5694"/>
                  </a:cubicBezTo>
                  <a:cubicBezTo>
                    <a:pt x="9410" y="6232"/>
                    <a:pt x="9711" y="6737"/>
                    <a:pt x="9997" y="7206"/>
                  </a:cubicBezTo>
                  <a:cubicBezTo>
                    <a:pt x="10348" y="7776"/>
                    <a:pt x="10826" y="8278"/>
                    <a:pt x="11000" y="8929"/>
                  </a:cubicBezTo>
                  <a:cubicBezTo>
                    <a:pt x="10941" y="8970"/>
                    <a:pt x="10891" y="9029"/>
                    <a:pt x="10849" y="9088"/>
                  </a:cubicBezTo>
                  <a:cubicBezTo>
                    <a:pt x="10489" y="8760"/>
                    <a:pt x="10138" y="8409"/>
                    <a:pt x="9742" y="8127"/>
                  </a:cubicBezTo>
                  <a:cubicBezTo>
                    <a:pt x="9072" y="7644"/>
                    <a:pt x="8166" y="7435"/>
                    <a:pt x="7419" y="7084"/>
                  </a:cubicBezTo>
                  <a:cubicBezTo>
                    <a:pt x="7410" y="7080"/>
                    <a:pt x="7401" y="7078"/>
                    <a:pt x="7393" y="7078"/>
                  </a:cubicBezTo>
                  <a:cubicBezTo>
                    <a:pt x="7340" y="7078"/>
                    <a:pt x="7290" y="7141"/>
                    <a:pt x="7341" y="7185"/>
                  </a:cubicBezTo>
                  <a:cubicBezTo>
                    <a:pt x="7974" y="7722"/>
                    <a:pt x="8626" y="8223"/>
                    <a:pt x="9232" y="8788"/>
                  </a:cubicBezTo>
                  <a:cubicBezTo>
                    <a:pt x="9724" y="9244"/>
                    <a:pt x="10230" y="9645"/>
                    <a:pt x="10804" y="9950"/>
                  </a:cubicBezTo>
                  <a:cubicBezTo>
                    <a:pt x="10849" y="10182"/>
                    <a:pt x="10927" y="10405"/>
                    <a:pt x="11023" y="10619"/>
                  </a:cubicBezTo>
                  <a:cubicBezTo>
                    <a:pt x="9628" y="9737"/>
                    <a:pt x="8029" y="9178"/>
                    <a:pt x="6417" y="9178"/>
                  </a:cubicBezTo>
                  <a:cubicBezTo>
                    <a:pt x="5565" y="9178"/>
                    <a:pt x="4710" y="9334"/>
                    <a:pt x="3878" y="9681"/>
                  </a:cubicBezTo>
                  <a:cubicBezTo>
                    <a:pt x="1190" y="10806"/>
                    <a:pt x="0" y="14347"/>
                    <a:pt x="1400" y="16898"/>
                  </a:cubicBezTo>
                  <a:cubicBezTo>
                    <a:pt x="2729" y="19328"/>
                    <a:pt x="5167" y="21055"/>
                    <a:pt x="7922" y="21055"/>
                  </a:cubicBezTo>
                  <a:cubicBezTo>
                    <a:pt x="8226" y="21055"/>
                    <a:pt x="8534" y="21034"/>
                    <a:pt x="8845" y="20990"/>
                  </a:cubicBezTo>
                  <a:cubicBezTo>
                    <a:pt x="11847" y="20570"/>
                    <a:pt x="12822" y="16069"/>
                    <a:pt x="12882" y="13231"/>
                  </a:cubicBezTo>
                  <a:cubicBezTo>
                    <a:pt x="13519" y="14019"/>
                    <a:pt x="14180" y="14747"/>
                    <a:pt x="15073" y="15313"/>
                  </a:cubicBezTo>
                  <a:cubicBezTo>
                    <a:pt x="15128" y="15376"/>
                    <a:pt x="15173" y="15445"/>
                    <a:pt x="15227" y="15508"/>
                  </a:cubicBezTo>
                  <a:cubicBezTo>
                    <a:pt x="15346" y="15641"/>
                    <a:pt x="15484" y="15697"/>
                    <a:pt x="15619" y="15697"/>
                  </a:cubicBezTo>
                  <a:cubicBezTo>
                    <a:pt x="16062" y="15697"/>
                    <a:pt x="16472" y="15096"/>
                    <a:pt x="16071" y="14665"/>
                  </a:cubicBezTo>
                  <a:cubicBezTo>
                    <a:pt x="15519" y="14078"/>
                    <a:pt x="15027" y="13376"/>
                    <a:pt x="14558" y="12665"/>
                  </a:cubicBezTo>
                  <a:lnTo>
                    <a:pt x="14558" y="12665"/>
                  </a:lnTo>
                  <a:cubicBezTo>
                    <a:pt x="15107" y="12874"/>
                    <a:pt x="15698" y="12969"/>
                    <a:pt x="16304" y="12969"/>
                  </a:cubicBezTo>
                  <a:cubicBezTo>
                    <a:pt x="18447" y="12969"/>
                    <a:pt x="20763" y="11777"/>
                    <a:pt x="21953" y="10228"/>
                  </a:cubicBezTo>
                  <a:cubicBezTo>
                    <a:pt x="24131" y="7389"/>
                    <a:pt x="22122" y="3265"/>
                    <a:pt x="19853" y="1219"/>
                  </a:cubicBezTo>
                  <a:cubicBezTo>
                    <a:pt x="18952" y="404"/>
                    <a:pt x="17908" y="1"/>
                    <a:pt x="1691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29"/>
            <p:cNvSpPr/>
            <p:nvPr/>
          </p:nvSpPr>
          <p:spPr>
            <a:xfrm>
              <a:off x="1585149" y="2103754"/>
              <a:ext cx="43733" cy="48447"/>
            </a:xfrm>
            <a:custGeom>
              <a:avLst/>
              <a:gdLst/>
              <a:ahLst/>
              <a:cxnLst/>
              <a:rect l="l" t="t" r="r" b="b"/>
              <a:pathLst>
                <a:path w="1883" h="2086" extrusionOk="0">
                  <a:moveTo>
                    <a:pt x="557" y="1969"/>
                  </a:moveTo>
                  <a:cubicBezTo>
                    <a:pt x="557" y="1974"/>
                    <a:pt x="557" y="1974"/>
                    <a:pt x="562" y="1974"/>
                  </a:cubicBezTo>
                  <a:cubicBezTo>
                    <a:pt x="563" y="1974"/>
                    <a:pt x="564" y="1975"/>
                    <a:pt x="565" y="1975"/>
                  </a:cubicBezTo>
                  <a:lnTo>
                    <a:pt x="565" y="1975"/>
                  </a:lnTo>
                  <a:cubicBezTo>
                    <a:pt x="563" y="1973"/>
                    <a:pt x="560" y="1971"/>
                    <a:pt x="557" y="1969"/>
                  </a:cubicBezTo>
                  <a:close/>
                  <a:moveTo>
                    <a:pt x="804" y="1"/>
                  </a:moveTo>
                  <a:cubicBezTo>
                    <a:pt x="672" y="1"/>
                    <a:pt x="540" y="33"/>
                    <a:pt x="415" y="106"/>
                  </a:cubicBezTo>
                  <a:cubicBezTo>
                    <a:pt x="120" y="279"/>
                    <a:pt x="1" y="607"/>
                    <a:pt x="1" y="935"/>
                  </a:cubicBezTo>
                  <a:cubicBezTo>
                    <a:pt x="1" y="1185"/>
                    <a:pt x="110" y="1518"/>
                    <a:pt x="293" y="1728"/>
                  </a:cubicBezTo>
                  <a:cubicBezTo>
                    <a:pt x="356" y="1828"/>
                    <a:pt x="434" y="1905"/>
                    <a:pt x="530" y="1955"/>
                  </a:cubicBezTo>
                  <a:cubicBezTo>
                    <a:pt x="495" y="1932"/>
                    <a:pt x="485" y="1922"/>
                    <a:pt x="488" y="1922"/>
                  </a:cubicBezTo>
                  <a:cubicBezTo>
                    <a:pt x="492" y="1922"/>
                    <a:pt x="507" y="1931"/>
                    <a:pt x="525" y="1947"/>
                  </a:cubicBezTo>
                  <a:cubicBezTo>
                    <a:pt x="530" y="1951"/>
                    <a:pt x="539" y="1955"/>
                    <a:pt x="543" y="1960"/>
                  </a:cubicBezTo>
                  <a:cubicBezTo>
                    <a:pt x="557" y="1969"/>
                    <a:pt x="571" y="1974"/>
                    <a:pt x="585" y="1978"/>
                  </a:cubicBezTo>
                  <a:cubicBezTo>
                    <a:pt x="576" y="1978"/>
                    <a:pt x="572" y="1978"/>
                    <a:pt x="565" y="1975"/>
                  </a:cubicBezTo>
                  <a:lnTo>
                    <a:pt x="565" y="1975"/>
                  </a:lnTo>
                  <a:cubicBezTo>
                    <a:pt x="658" y="2046"/>
                    <a:pt x="781" y="2085"/>
                    <a:pt x="901" y="2085"/>
                  </a:cubicBezTo>
                  <a:cubicBezTo>
                    <a:pt x="1064" y="2085"/>
                    <a:pt x="1223" y="2012"/>
                    <a:pt x="1296" y="1846"/>
                  </a:cubicBezTo>
                  <a:cubicBezTo>
                    <a:pt x="1304" y="1833"/>
                    <a:pt x="1313" y="1814"/>
                    <a:pt x="1317" y="1801"/>
                  </a:cubicBezTo>
                  <a:cubicBezTo>
                    <a:pt x="1327" y="1791"/>
                    <a:pt x="1336" y="1778"/>
                    <a:pt x="1345" y="1764"/>
                  </a:cubicBezTo>
                  <a:cubicBezTo>
                    <a:pt x="1405" y="1741"/>
                    <a:pt x="1460" y="1705"/>
                    <a:pt x="1504" y="1655"/>
                  </a:cubicBezTo>
                  <a:cubicBezTo>
                    <a:pt x="1864" y="1267"/>
                    <a:pt x="1883" y="725"/>
                    <a:pt x="1514" y="329"/>
                  </a:cubicBezTo>
                  <a:cubicBezTo>
                    <a:pt x="1328" y="131"/>
                    <a:pt x="1068" y="1"/>
                    <a:pt x="8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22" name="Google Shape;522;p29"/>
          <p:cNvGrpSpPr/>
          <p:nvPr/>
        </p:nvGrpSpPr>
        <p:grpSpPr>
          <a:xfrm>
            <a:off x="7492232" y="535070"/>
            <a:ext cx="1249472" cy="736055"/>
            <a:chOff x="7492232" y="535070"/>
            <a:chExt cx="1249472" cy="736055"/>
          </a:xfrm>
        </p:grpSpPr>
        <p:sp>
          <p:nvSpPr>
            <p:cNvPr id="523" name="Google Shape;523;p29"/>
            <p:cNvSpPr/>
            <p:nvPr/>
          </p:nvSpPr>
          <p:spPr>
            <a:xfrm>
              <a:off x="7807225" y="997600"/>
              <a:ext cx="4750" cy="19900"/>
            </a:xfrm>
            <a:custGeom>
              <a:avLst/>
              <a:gdLst/>
              <a:ahLst/>
              <a:cxnLst/>
              <a:rect l="l" t="t" r="r" b="b"/>
              <a:pathLst>
                <a:path w="190" h="796" extrusionOk="0">
                  <a:moveTo>
                    <a:pt x="0" y="0"/>
                  </a:moveTo>
                  <a:cubicBezTo>
                    <a:pt x="95" y="398"/>
                    <a:pt x="95" y="398"/>
                    <a:pt x="190" y="796"/>
                  </a:cubicBezTo>
                </a:path>
              </a:pathLst>
            </a:custGeom>
            <a:noFill/>
            <a:ln w="9525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24" name="Google Shape;524;p29"/>
            <p:cNvSpPr/>
            <p:nvPr/>
          </p:nvSpPr>
          <p:spPr>
            <a:xfrm>
              <a:off x="7534377" y="577133"/>
              <a:ext cx="537331" cy="538087"/>
            </a:xfrm>
            <a:custGeom>
              <a:avLst/>
              <a:gdLst/>
              <a:ahLst/>
              <a:cxnLst/>
              <a:rect l="l" t="t" r="r" b="b"/>
              <a:pathLst>
                <a:path w="19379" h="19408" extrusionOk="0">
                  <a:moveTo>
                    <a:pt x="8356" y="1"/>
                  </a:moveTo>
                  <a:cubicBezTo>
                    <a:pt x="8333" y="1"/>
                    <a:pt x="8316" y="12"/>
                    <a:pt x="8298" y="25"/>
                  </a:cubicBezTo>
                  <a:cubicBezTo>
                    <a:pt x="8209" y="94"/>
                    <a:pt x="8209" y="94"/>
                    <a:pt x="8898" y="1113"/>
                  </a:cubicBezTo>
                  <a:cubicBezTo>
                    <a:pt x="12498" y="6432"/>
                    <a:pt x="15023" y="10170"/>
                    <a:pt x="16458" y="12302"/>
                  </a:cubicBezTo>
                  <a:cubicBezTo>
                    <a:pt x="14674" y="9973"/>
                    <a:pt x="11788" y="6096"/>
                    <a:pt x="9961" y="3646"/>
                  </a:cubicBezTo>
                  <a:cubicBezTo>
                    <a:pt x="9296" y="2752"/>
                    <a:pt x="8724" y="1986"/>
                    <a:pt x="8319" y="1442"/>
                  </a:cubicBezTo>
                  <a:cubicBezTo>
                    <a:pt x="7756" y="688"/>
                    <a:pt x="7637" y="531"/>
                    <a:pt x="7561" y="531"/>
                  </a:cubicBezTo>
                  <a:cubicBezTo>
                    <a:pt x="7541" y="531"/>
                    <a:pt x="7524" y="542"/>
                    <a:pt x="7502" y="556"/>
                  </a:cubicBezTo>
                  <a:cubicBezTo>
                    <a:pt x="7473" y="573"/>
                    <a:pt x="7456" y="604"/>
                    <a:pt x="7449" y="635"/>
                  </a:cubicBezTo>
                  <a:cubicBezTo>
                    <a:pt x="7449" y="646"/>
                    <a:pt x="7446" y="656"/>
                    <a:pt x="7491" y="739"/>
                  </a:cubicBezTo>
                  <a:lnTo>
                    <a:pt x="7484" y="743"/>
                  </a:lnTo>
                  <a:cubicBezTo>
                    <a:pt x="7491" y="746"/>
                    <a:pt x="7498" y="756"/>
                    <a:pt x="7508" y="770"/>
                  </a:cubicBezTo>
                  <a:cubicBezTo>
                    <a:pt x="7764" y="1214"/>
                    <a:pt x="9061" y="3203"/>
                    <a:pt x="15564" y="12748"/>
                  </a:cubicBezTo>
                  <a:cubicBezTo>
                    <a:pt x="14483" y="11304"/>
                    <a:pt x="13076" y="9374"/>
                    <a:pt x="11832" y="7669"/>
                  </a:cubicBezTo>
                  <a:cubicBezTo>
                    <a:pt x="7359" y="1535"/>
                    <a:pt x="6798" y="830"/>
                    <a:pt x="6607" y="830"/>
                  </a:cubicBezTo>
                  <a:cubicBezTo>
                    <a:pt x="6581" y="830"/>
                    <a:pt x="6562" y="843"/>
                    <a:pt x="6541" y="857"/>
                  </a:cubicBezTo>
                  <a:cubicBezTo>
                    <a:pt x="6514" y="874"/>
                    <a:pt x="6496" y="902"/>
                    <a:pt x="6490" y="933"/>
                  </a:cubicBezTo>
                  <a:cubicBezTo>
                    <a:pt x="6483" y="967"/>
                    <a:pt x="6490" y="999"/>
                    <a:pt x="6507" y="1027"/>
                  </a:cubicBezTo>
                  <a:lnTo>
                    <a:pt x="13281" y="11068"/>
                  </a:lnTo>
                  <a:cubicBezTo>
                    <a:pt x="12637" y="10198"/>
                    <a:pt x="11946" y="9273"/>
                    <a:pt x="11257" y="8348"/>
                  </a:cubicBezTo>
                  <a:cubicBezTo>
                    <a:pt x="7238" y="2963"/>
                    <a:pt x="6171" y="1612"/>
                    <a:pt x="5831" y="1314"/>
                  </a:cubicBezTo>
                  <a:lnTo>
                    <a:pt x="5814" y="1290"/>
                  </a:lnTo>
                  <a:lnTo>
                    <a:pt x="5807" y="1293"/>
                  </a:lnTo>
                  <a:cubicBezTo>
                    <a:pt x="5755" y="1251"/>
                    <a:pt x="5722" y="1237"/>
                    <a:pt x="5698" y="1237"/>
                  </a:cubicBezTo>
                  <a:cubicBezTo>
                    <a:pt x="5677" y="1237"/>
                    <a:pt x="5662" y="1247"/>
                    <a:pt x="5647" y="1259"/>
                  </a:cubicBezTo>
                  <a:cubicBezTo>
                    <a:pt x="5592" y="1293"/>
                    <a:pt x="5578" y="1370"/>
                    <a:pt x="5613" y="1425"/>
                  </a:cubicBezTo>
                  <a:lnTo>
                    <a:pt x="13118" y="12551"/>
                  </a:lnTo>
                  <a:cubicBezTo>
                    <a:pt x="12293" y="11453"/>
                    <a:pt x="11368" y="10215"/>
                    <a:pt x="10440" y="8982"/>
                  </a:cubicBezTo>
                  <a:cubicBezTo>
                    <a:pt x="9040" y="7114"/>
                    <a:pt x="7640" y="5250"/>
                    <a:pt x="6587" y="3854"/>
                  </a:cubicBezTo>
                  <a:cubicBezTo>
                    <a:pt x="5460" y="2365"/>
                    <a:pt x="5031" y="1792"/>
                    <a:pt x="4837" y="1588"/>
                  </a:cubicBezTo>
                  <a:cubicBezTo>
                    <a:pt x="4837" y="1585"/>
                    <a:pt x="4833" y="1581"/>
                    <a:pt x="4833" y="1578"/>
                  </a:cubicBezTo>
                  <a:lnTo>
                    <a:pt x="4830" y="1578"/>
                  </a:lnTo>
                  <a:cubicBezTo>
                    <a:pt x="4763" y="1509"/>
                    <a:pt x="4727" y="1488"/>
                    <a:pt x="4699" y="1488"/>
                  </a:cubicBezTo>
                  <a:cubicBezTo>
                    <a:pt x="4681" y="1488"/>
                    <a:pt x="4666" y="1497"/>
                    <a:pt x="4649" y="1508"/>
                  </a:cubicBezTo>
                  <a:cubicBezTo>
                    <a:pt x="4625" y="1525"/>
                    <a:pt x="4605" y="1554"/>
                    <a:pt x="4598" y="1585"/>
                  </a:cubicBezTo>
                  <a:cubicBezTo>
                    <a:pt x="4598" y="1599"/>
                    <a:pt x="4595" y="1609"/>
                    <a:pt x="4639" y="1692"/>
                  </a:cubicBezTo>
                  <a:lnTo>
                    <a:pt x="4636" y="1695"/>
                  </a:lnTo>
                  <a:cubicBezTo>
                    <a:pt x="4639" y="1695"/>
                    <a:pt x="4639" y="1699"/>
                    <a:pt x="4643" y="1703"/>
                  </a:cubicBezTo>
                  <a:cubicBezTo>
                    <a:pt x="4862" y="2111"/>
                    <a:pt x="6101" y="4055"/>
                    <a:pt x="13000" y="14148"/>
                  </a:cubicBezTo>
                  <a:cubicBezTo>
                    <a:pt x="10308" y="10579"/>
                    <a:pt x="6036" y="4810"/>
                    <a:pt x="3995" y="2042"/>
                  </a:cubicBezTo>
                  <a:cubicBezTo>
                    <a:pt x="3972" y="2010"/>
                    <a:pt x="3936" y="1994"/>
                    <a:pt x="3899" y="1994"/>
                  </a:cubicBezTo>
                  <a:cubicBezTo>
                    <a:pt x="3875" y="1994"/>
                    <a:pt x="3850" y="2001"/>
                    <a:pt x="3829" y="2014"/>
                  </a:cubicBezTo>
                  <a:cubicBezTo>
                    <a:pt x="3776" y="2053"/>
                    <a:pt x="3749" y="2069"/>
                    <a:pt x="3808" y="2181"/>
                  </a:cubicBezTo>
                  <a:lnTo>
                    <a:pt x="3801" y="2187"/>
                  </a:lnTo>
                  <a:cubicBezTo>
                    <a:pt x="3801" y="2187"/>
                    <a:pt x="3815" y="2205"/>
                    <a:pt x="3835" y="2232"/>
                  </a:cubicBezTo>
                  <a:cubicBezTo>
                    <a:pt x="3901" y="2347"/>
                    <a:pt x="4026" y="2534"/>
                    <a:pt x="4238" y="2856"/>
                  </a:cubicBezTo>
                  <a:cubicBezTo>
                    <a:pt x="4521" y="3283"/>
                    <a:pt x="4931" y="3889"/>
                    <a:pt x="5423" y="4616"/>
                  </a:cubicBezTo>
                  <a:cubicBezTo>
                    <a:pt x="6403" y="6075"/>
                    <a:pt x="7713" y="8015"/>
                    <a:pt x="9026" y="9956"/>
                  </a:cubicBezTo>
                  <a:cubicBezTo>
                    <a:pt x="9934" y="11300"/>
                    <a:pt x="10841" y="12641"/>
                    <a:pt x="11639" y="13823"/>
                  </a:cubicBezTo>
                  <a:lnTo>
                    <a:pt x="3479" y="3005"/>
                  </a:lnTo>
                  <a:cubicBezTo>
                    <a:pt x="3455" y="2973"/>
                    <a:pt x="3419" y="2956"/>
                    <a:pt x="3382" y="2956"/>
                  </a:cubicBezTo>
                  <a:cubicBezTo>
                    <a:pt x="3359" y="2956"/>
                    <a:pt x="3336" y="2963"/>
                    <a:pt x="3316" y="2977"/>
                  </a:cubicBezTo>
                  <a:cubicBezTo>
                    <a:pt x="3288" y="2995"/>
                    <a:pt x="3267" y="3022"/>
                    <a:pt x="3264" y="3054"/>
                  </a:cubicBezTo>
                  <a:cubicBezTo>
                    <a:pt x="3261" y="3075"/>
                    <a:pt x="3257" y="3088"/>
                    <a:pt x="3285" y="3150"/>
                  </a:cubicBezTo>
                  <a:lnTo>
                    <a:pt x="3288" y="3150"/>
                  </a:lnTo>
                  <a:cubicBezTo>
                    <a:pt x="3413" y="3400"/>
                    <a:pt x="4075" y="4381"/>
                    <a:pt x="7356" y="9166"/>
                  </a:cubicBezTo>
                  <a:cubicBezTo>
                    <a:pt x="8936" y="11466"/>
                    <a:pt x="10755" y="14117"/>
                    <a:pt x="11940" y="15881"/>
                  </a:cubicBezTo>
                  <a:cubicBezTo>
                    <a:pt x="9542" y="12738"/>
                    <a:pt x="4812" y="6411"/>
                    <a:pt x="2675" y="3539"/>
                  </a:cubicBezTo>
                  <a:cubicBezTo>
                    <a:pt x="2652" y="3507"/>
                    <a:pt x="2615" y="3489"/>
                    <a:pt x="2578" y="3489"/>
                  </a:cubicBezTo>
                  <a:cubicBezTo>
                    <a:pt x="2554" y="3489"/>
                    <a:pt x="2530" y="3496"/>
                    <a:pt x="2508" y="3511"/>
                  </a:cubicBezTo>
                  <a:cubicBezTo>
                    <a:pt x="2484" y="3529"/>
                    <a:pt x="2460" y="3563"/>
                    <a:pt x="2453" y="3598"/>
                  </a:cubicBezTo>
                  <a:cubicBezTo>
                    <a:pt x="2388" y="3951"/>
                    <a:pt x="7300" y="11075"/>
                    <a:pt x="10637" y="15860"/>
                  </a:cubicBezTo>
                  <a:cubicBezTo>
                    <a:pt x="8437" y="13001"/>
                    <a:pt x="4695" y="7943"/>
                    <a:pt x="1951" y="4194"/>
                  </a:cubicBezTo>
                  <a:cubicBezTo>
                    <a:pt x="1927" y="4160"/>
                    <a:pt x="1891" y="4142"/>
                    <a:pt x="1854" y="4142"/>
                  </a:cubicBezTo>
                  <a:cubicBezTo>
                    <a:pt x="1831" y="4142"/>
                    <a:pt x="1808" y="4149"/>
                    <a:pt x="1788" y="4162"/>
                  </a:cubicBezTo>
                  <a:cubicBezTo>
                    <a:pt x="1760" y="4183"/>
                    <a:pt x="1736" y="4218"/>
                    <a:pt x="1732" y="4249"/>
                  </a:cubicBezTo>
                  <a:cubicBezTo>
                    <a:pt x="1670" y="4585"/>
                    <a:pt x="5914" y="10770"/>
                    <a:pt x="9206" y="15503"/>
                  </a:cubicBezTo>
                  <a:cubicBezTo>
                    <a:pt x="6819" y="12371"/>
                    <a:pt x="3406" y="7825"/>
                    <a:pt x="1718" y="5569"/>
                  </a:cubicBezTo>
                  <a:cubicBezTo>
                    <a:pt x="1694" y="5538"/>
                    <a:pt x="1658" y="5522"/>
                    <a:pt x="1622" y="5522"/>
                  </a:cubicBezTo>
                  <a:cubicBezTo>
                    <a:pt x="1597" y="5522"/>
                    <a:pt x="1571" y="5530"/>
                    <a:pt x="1549" y="5545"/>
                  </a:cubicBezTo>
                  <a:cubicBezTo>
                    <a:pt x="1497" y="5583"/>
                    <a:pt x="1483" y="5656"/>
                    <a:pt x="1521" y="5712"/>
                  </a:cubicBezTo>
                  <a:cubicBezTo>
                    <a:pt x="3496" y="8625"/>
                    <a:pt x="6604" y="13220"/>
                    <a:pt x="8641" y="16241"/>
                  </a:cubicBezTo>
                  <a:cubicBezTo>
                    <a:pt x="6413" y="13324"/>
                    <a:pt x="3021" y="8864"/>
                    <a:pt x="866" y="6033"/>
                  </a:cubicBezTo>
                  <a:cubicBezTo>
                    <a:pt x="844" y="6003"/>
                    <a:pt x="808" y="5985"/>
                    <a:pt x="770" y="5985"/>
                  </a:cubicBezTo>
                  <a:cubicBezTo>
                    <a:pt x="760" y="5985"/>
                    <a:pt x="751" y="5986"/>
                    <a:pt x="741" y="5988"/>
                  </a:cubicBezTo>
                  <a:cubicBezTo>
                    <a:pt x="696" y="6003"/>
                    <a:pt x="662" y="6037"/>
                    <a:pt x="651" y="6086"/>
                  </a:cubicBezTo>
                  <a:cubicBezTo>
                    <a:pt x="648" y="6102"/>
                    <a:pt x="645" y="6116"/>
                    <a:pt x="679" y="6179"/>
                  </a:cubicBezTo>
                  <a:lnTo>
                    <a:pt x="672" y="6179"/>
                  </a:lnTo>
                  <a:cubicBezTo>
                    <a:pt x="672" y="6179"/>
                    <a:pt x="683" y="6190"/>
                    <a:pt x="696" y="6210"/>
                  </a:cubicBezTo>
                  <a:cubicBezTo>
                    <a:pt x="838" y="6460"/>
                    <a:pt x="1417" y="7305"/>
                    <a:pt x="3627" y="10538"/>
                  </a:cubicBezTo>
                  <a:cubicBezTo>
                    <a:pt x="4886" y="12377"/>
                    <a:pt x="6400" y="14595"/>
                    <a:pt x="7523" y="16255"/>
                  </a:cubicBezTo>
                  <a:lnTo>
                    <a:pt x="482" y="7191"/>
                  </a:lnTo>
                  <a:cubicBezTo>
                    <a:pt x="461" y="7162"/>
                    <a:pt x="427" y="7144"/>
                    <a:pt x="392" y="7144"/>
                  </a:cubicBezTo>
                  <a:cubicBezTo>
                    <a:pt x="381" y="7144"/>
                    <a:pt x="371" y="7146"/>
                    <a:pt x="360" y="7149"/>
                  </a:cubicBezTo>
                  <a:cubicBezTo>
                    <a:pt x="312" y="7159"/>
                    <a:pt x="277" y="7194"/>
                    <a:pt x="267" y="7242"/>
                  </a:cubicBezTo>
                  <a:cubicBezTo>
                    <a:pt x="267" y="7257"/>
                    <a:pt x="263" y="7267"/>
                    <a:pt x="301" y="7333"/>
                  </a:cubicBezTo>
                  <a:lnTo>
                    <a:pt x="291" y="7340"/>
                  </a:lnTo>
                  <a:lnTo>
                    <a:pt x="354" y="7420"/>
                  </a:lnTo>
                  <a:cubicBezTo>
                    <a:pt x="562" y="7749"/>
                    <a:pt x="1237" y="8750"/>
                    <a:pt x="3420" y="11972"/>
                  </a:cubicBezTo>
                  <a:cubicBezTo>
                    <a:pt x="4470" y="13524"/>
                    <a:pt x="5647" y="15264"/>
                    <a:pt x="6594" y="16663"/>
                  </a:cubicBezTo>
                  <a:lnTo>
                    <a:pt x="232" y="8545"/>
                  </a:lnTo>
                  <a:cubicBezTo>
                    <a:pt x="208" y="8514"/>
                    <a:pt x="172" y="8498"/>
                    <a:pt x="136" y="8498"/>
                  </a:cubicBezTo>
                  <a:cubicBezTo>
                    <a:pt x="111" y="8498"/>
                    <a:pt x="87" y="8506"/>
                    <a:pt x="66" y="8521"/>
                  </a:cubicBezTo>
                  <a:cubicBezTo>
                    <a:pt x="14" y="8560"/>
                    <a:pt x="0" y="8632"/>
                    <a:pt x="34" y="8684"/>
                  </a:cubicBezTo>
                  <a:lnTo>
                    <a:pt x="5634" y="16982"/>
                  </a:lnTo>
                  <a:cubicBezTo>
                    <a:pt x="4633" y="15769"/>
                    <a:pt x="3257" y="14061"/>
                    <a:pt x="2276" y="12845"/>
                  </a:cubicBezTo>
                  <a:cubicBezTo>
                    <a:pt x="1771" y="12222"/>
                    <a:pt x="1327" y="11667"/>
                    <a:pt x="1005" y="11275"/>
                  </a:cubicBezTo>
                  <a:cubicBezTo>
                    <a:pt x="738" y="10946"/>
                    <a:pt x="592" y="10767"/>
                    <a:pt x="506" y="10676"/>
                  </a:cubicBezTo>
                  <a:cubicBezTo>
                    <a:pt x="499" y="10669"/>
                    <a:pt x="496" y="10663"/>
                    <a:pt x="488" y="10652"/>
                  </a:cubicBezTo>
                  <a:lnTo>
                    <a:pt x="485" y="10655"/>
                  </a:lnTo>
                  <a:cubicBezTo>
                    <a:pt x="438" y="10610"/>
                    <a:pt x="409" y="10593"/>
                    <a:pt x="385" y="10593"/>
                  </a:cubicBezTo>
                  <a:cubicBezTo>
                    <a:pt x="364" y="10593"/>
                    <a:pt x="346" y="10605"/>
                    <a:pt x="322" y="10621"/>
                  </a:cubicBezTo>
                  <a:cubicBezTo>
                    <a:pt x="295" y="10639"/>
                    <a:pt x="277" y="10666"/>
                    <a:pt x="270" y="10701"/>
                  </a:cubicBezTo>
                  <a:cubicBezTo>
                    <a:pt x="267" y="10732"/>
                    <a:pt x="274" y="10763"/>
                    <a:pt x="291" y="10791"/>
                  </a:cubicBezTo>
                  <a:cubicBezTo>
                    <a:pt x="1625" y="12734"/>
                    <a:pt x="3437" y="15385"/>
                    <a:pt x="4435" y="16879"/>
                  </a:cubicBezTo>
                  <a:cubicBezTo>
                    <a:pt x="2359" y="14630"/>
                    <a:pt x="1681" y="13951"/>
                    <a:pt x="1427" y="13767"/>
                  </a:cubicBezTo>
                  <a:cubicBezTo>
                    <a:pt x="1424" y="13764"/>
                    <a:pt x="1421" y="13760"/>
                    <a:pt x="1417" y="13757"/>
                  </a:cubicBezTo>
                  <a:lnTo>
                    <a:pt x="1414" y="13760"/>
                  </a:lnTo>
                  <a:cubicBezTo>
                    <a:pt x="1357" y="13720"/>
                    <a:pt x="1323" y="13707"/>
                    <a:pt x="1298" y="13707"/>
                  </a:cubicBezTo>
                  <a:cubicBezTo>
                    <a:pt x="1278" y="13707"/>
                    <a:pt x="1265" y="13716"/>
                    <a:pt x="1251" y="13725"/>
                  </a:cubicBezTo>
                  <a:cubicBezTo>
                    <a:pt x="1227" y="13743"/>
                    <a:pt x="1206" y="13770"/>
                    <a:pt x="1203" y="13802"/>
                  </a:cubicBezTo>
                  <a:cubicBezTo>
                    <a:pt x="1195" y="13833"/>
                    <a:pt x="1203" y="13867"/>
                    <a:pt x="1219" y="13895"/>
                  </a:cubicBezTo>
                  <a:cubicBezTo>
                    <a:pt x="1653" y="14519"/>
                    <a:pt x="2353" y="15541"/>
                    <a:pt x="2425" y="15673"/>
                  </a:cubicBezTo>
                  <a:cubicBezTo>
                    <a:pt x="2429" y="15683"/>
                    <a:pt x="2436" y="15694"/>
                    <a:pt x="2443" y="15704"/>
                  </a:cubicBezTo>
                  <a:cubicBezTo>
                    <a:pt x="2467" y="15739"/>
                    <a:pt x="2505" y="15757"/>
                    <a:pt x="2544" y="15757"/>
                  </a:cubicBezTo>
                  <a:cubicBezTo>
                    <a:pt x="2566" y="15757"/>
                    <a:pt x="2589" y="15751"/>
                    <a:pt x="2609" y="15738"/>
                  </a:cubicBezTo>
                  <a:cubicBezTo>
                    <a:pt x="2637" y="15718"/>
                    <a:pt x="2654" y="15690"/>
                    <a:pt x="2661" y="15659"/>
                  </a:cubicBezTo>
                  <a:cubicBezTo>
                    <a:pt x="2671" y="15610"/>
                    <a:pt x="2675" y="15586"/>
                    <a:pt x="2100" y="14744"/>
                  </a:cubicBezTo>
                  <a:lnTo>
                    <a:pt x="2100" y="14744"/>
                  </a:lnTo>
                  <a:cubicBezTo>
                    <a:pt x="2938" y="15617"/>
                    <a:pt x="4238" y="17017"/>
                    <a:pt x="5197" y="18063"/>
                  </a:cubicBezTo>
                  <a:cubicBezTo>
                    <a:pt x="5222" y="18088"/>
                    <a:pt x="5255" y="18102"/>
                    <a:pt x="5288" y="18102"/>
                  </a:cubicBezTo>
                  <a:cubicBezTo>
                    <a:pt x="5310" y="18102"/>
                    <a:pt x="5333" y="18095"/>
                    <a:pt x="5353" y="18081"/>
                  </a:cubicBezTo>
                  <a:cubicBezTo>
                    <a:pt x="5381" y="18063"/>
                    <a:pt x="5398" y="18035"/>
                    <a:pt x="5405" y="18001"/>
                  </a:cubicBezTo>
                  <a:cubicBezTo>
                    <a:pt x="5409" y="17990"/>
                    <a:pt x="5412" y="17977"/>
                    <a:pt x="5374" y="17901"/>
                  </a:cubicBezTo>
                  <a:cubicBezTo>
                    <a:pt x="5374" y="17897"/>
                    <a:pt x="5370" y="17894"/>
                    <a:pt x="5367" y="17890"/>
                  </a:cubicBezTo>
                  <a:cubicBezTo>
                    <a:pt x="5225" y="17627"/>
                    <a:pt x="4625" y="16695"/>
                    <a:pt x="2151" y="13077"/>
                  </a:cubicBezTo>
                  <a:lnTo>
                    <a:pt x="2151" y="13077"/>
                  </a:lnTo>
                  <a:cubicBezTo>
                    <a:pt x="5530" y="17266"/>
                    <a:pt x="6445" y="18379"/>
                    <a:pt x="6746" y="18635"/>
                  </a:cubicBezTo>
                  <a:lnTo>
                    <a:pt x="6757" y="18652"/>
                  </a:lnTo>
                  <a:lnTo>
                    <a:pt x="6763" y="18649"/>
                  </a:lnTo>
                  <a:cubicBezTo>
                    <a:pt x="6815" y="18692"/>
                    <a:pt x="6847" y="18706"/>
                    <a:pt x="6872" y="18706"/>
                  </a:cubicBezTo>
                  <a:cubicBezTo>
                    <a:pt x="6893" y="18706"/>
                    <a:pt x="6908" y="18695"/>
                    <a:pt x="6926" y="18684"/>
                  </a:cubicBezTo>
                  <a:cubicBezTo>
                    <a:pt x="6950" y="18666"/>
                    <a:pt x="6968" y="18638"/>
                    <a:pt x="6975" y="18607"/>
                  </a:cubicBezTo>
                  <a:cubicBezTo>
                    <a:pt x="6982" y="18576"/>
                    <a:pt x="6975" y="18542"/>
                    <a:pt x="6957" y="18518"/>
                  </a:cubicBezTo>
                  <a:lnTo>
                    <a:pt x="2127" y="11355"/>
                  </a:lnTo>
                  <a:lnTo>
                    <a:pt x="8399" y="19359"/>
                  </a:lnTo>
                  <a:cubicBezTo>
                    <a:pt x="8423" y="19391"/>
                    <a:pt x="8458" y="19407"/>
                    <a:pt x="8495" y="19407"/>
                  </a:cubicBezTo>
                  <a:cubicBezTo>
                    <a:pt x="8506" y="19407"/>
                    <a:pt x="8513" y="19404"/>
                    <a:pt x="8524" y="19404"/>
                  </a:cubicBezTo>
                  <a:cubicBezTo>
                    <a:pt x="8569" y="19394"/>
                    <a:pt x="8604" y="19356"/>
                    <a:pt x="8614" y="19311"/>
                  </a:cubicBezTo>
                  <a:cubicBezTo>
                    <a:pt x="8617" y="19293"/>
                    <a:pt x="8620" y="19283"/>
                    <a:pt x="8583" y="19217"/>
                  </a:cubicBezTo>
                  <a:lnTo>
                    <a:pt x="8589" y="19214"/>
                  </a:lnTo>
                  <a:lnTo>
                    <a:pt x="8548" y="19158"/>
                  </a:lnTo>
                  <a:cubicBezTo>
                    <a:pt x="8326" y="18791"/>
                    <a:pt x="7398" y="17419"/>
                    <a:pt x="3618" y="11837"/>
                  </a:cubicBezTo>
                  <a:cubicBezTo>
                    <a:pt x="3233" y="11266"/>
                    <a:pt x="2852" y="10701"/>
                    <a:pt x="2495" y="10177"/>
                  </a:cubicBezTo>
                  <a:lnTo>
                    <a:pt x="2495" y="10177"/>
                  </a:lnTo>
                  <a:lnTo>
                    <a:pt x="9144" y="18735"/>
                  </a:lnTo>
                  <a:cubicBezTo>
                    <a:pt x="9167" y="18767"/>
                    <a:pt x="9203" y="18783"/>
                    <a:pt x="9239" y="18783"/>
                  </a:cubicBezTo>
                  <a:cubicBezTo>
                    <a:pt x="9262" y="18783"/>
                    <a:pt x="9286" y="18777"/>
                    <a:pt x="9306" y="18763"/>
                  </a:cubicBezTo>
                  <a:cubicBezTo>
                    <a:pt x="9334" y="18746"/>
                    <a:pt x="9352" y="18715"/>
                    <a:pt x="9359" y="18684"/>
                  </a:cubicBezTo>
                  <a:cubicBezTo>
                    <a:pt x="9376" y="18583"/>
                    <a:pt x="9386" y="18538"/>
                    <a:pt x="3825" y="10402"/>
                  </a:cubicBezTo>
                  <a:cubicBezTo>
                    <a:pt x="3645" y="10140"/>
                    <a:pt x="3469" y="9879"/>
                    <a:pt x="3295" y="9623"/>
                  </a:cubicBezTo>
                  <a:lnTo>
                    <a:pt x="3295" y="9623"/>
                  </a:lnTo>
                  <a:cubicBezTo>
                    <a:pt x="4026" y="10586"/>
                    <a:pt x="4847" y="11664"/>
                    <a:pt x="5672" y="12745"/>
                  </a:cubicBezTo>
                  <a:cubicBezTo>
                    <a:pt x="6923" y="14384"/>
                    <a:pt x="8174" y="16026"/>
                    <a:pt x="9112" y="17256"/>
                  </a:cubicBezTo>
                  <a:cubicBezTo>
                    <a:pt x="9581" y="17869"/>
                    <a:pt x="9976" y="18382"/>
                    <a:pt x="10249" y="18739"/>
                  </a:cubicBezTo>
                  <a:cubicBezTo>
                    <a:pt x="10464" y="19020"/>
                    <a:pt x="10588" y="19179"/>
                    <a:pt x="10665" y="19266"/>
                  </a:cubicBezTo>
                  <a:cubicBezTo>
                    <a:pt x="10668" y="19269"/>
                    <a:pt x="10672" y="19276"/>
                    <a:pt x="10675" y="19276"/>
                  </a:cubicBezTo>
                  <a:cubicBezTo>
                    <a:pt x="10729" y="19332"/>
                    <a:pt x="10761" y="19352"/>
                    <a:pt x="10787" y="19352"/>
                  </a:cubicBezTo>
                  <a:cubicBezTo>
                    <a:pt x="10808" y="19352"/>
                    <a:pt x="10826" y="19340"/>
                    <a:pt x="10849" y="19324"/>
                  </a:cubicBezTo>
                  <a:cubicBezTo>
                    <a:pt x="10876" y="19307"/>
                    <a:pt x="10894" y="19279"/>
                    <a:pt x="10900" y="19248"/>
                  </a:cubicBezTo>
                  <a:cubicBezTo>
                    <a:pt x="10904" y="19234"/>
                    <a:pt x="10904" y="19224"/>
                    <a:pt x="10859" y="19148"/>
                  </a:cubicBezTo>
                  <a:lnTo>
                    <a:pt x="10870" y="19141"/>
                  </a:lnTo>
                  <a:cubicBezTo>
                    <a:pt x="10862" y="19134"/>
                    <a:pt x="10845" y="19116"/>
                    <a:pt x="10824" y="19085"/>
                  </a:cubicBezTo>
                  <a:cubicBezTo>
                    <a:pt x="10558" y="18649"/>
                    <a:pt x="9403" y="16923"/>
                    <a:pt x="4501" y="9678"/>
                  </a:cubicBezTo>
                  <a:lnTo>
                    <a:pt x="4501" y="9678"/>
                  </a:lnTo>
                  <a:cubicBezTo>
                    <a:pt x="5142" y="10535"/>
                    <a:pt x="5839" y="11459"/>
                    <a:pt x="6535" y="12377"/>
                  </a:cubicBezTo>
                  <a:cubicBezTo>
                    <a:pt x="10204" y="17235"/>
                    <a:pt x="11247" y="18583"/>
                    <a:pt x="11593" y="18922"/>
                  </a:cubicBezTo>
                  <a:cubicBezTo>
                    <a:pt x="11607" y="18940"/>
                    <a:pt x="11621" y="18957"/>
                    <a:pt x="11631" y="18975"/>
                  </a:cubicBezTo>
                  <a:lnTo>
                    <a:pt x="11645" y="18967"/>
                  </a:lnTo>
                  <a:cubicBezTo>
                    <a:pt x="11697" y="19011"/>
                    <a:pt x="11728" y="19026"/>
                    <a:pt x="11752" y="19026"/>
                  </a:cubicBezTo>
                  <a:cubicBezTo>
                    <a:pt x="11770" y="19026"/>
                    <a:pt x="11784" y="19016"/>
                    <a:pt x="11798" y="19006"/>
                  </a:cubicBezTo>
                  <a:cubicBezTo>
                    <a:pt x="11826" y="18988"/>
                    <a:pt x="11842" y="18961"/>
                    <a:pt x="11850" y="18929"/>
                  </a:cubicBezTo>
                  <a:cubicBezTo>
                    <a:pt x="11857" y="18898"/>
                    <a:pt x="11850" y="18863"/>
                    <a:pt x="11829" y="18836"/>
                  </a:cubicBezTo>
                  <a:cubicBezTo>
                    <a:pt x="9071" y="14900"/>
                    <a:pt x="5340" y="9512"/>
                    <a:pt x="3351" y="6508"/>
                  </a:cubicBezTo>
                  <a:lnTo>
                    <a:pt x="3351" y="6508"/>
                  </a:lnTo>
                  <a:cubicBezTo>
                    <a:pt x="4324" y="7832"/>
                    <a:pt x="5631" y="9599"/>
                    <a:pt x="6936" y="11352"/>
                  </a:cubicBezTo>
                  <a:cubicBezTo>
                    <a:pt x="11608" y="17629"/>
                    <a:pt x="12228" y="18294"/>
                    <a:pt x="12410" y="18294"/>
                  </a:cubicBezTo>
                  <a:cubicBezTo>
                    <a:pt x="12433" y="18294"/>
                    <a:pt x="12450" y="18283"/>
                    <a:pt x="12466" y="18271"/>
                  </a:cubicBezTo>
                  <a:cubicBezTo>
                    <a:pt x="12494" y="18254"/>
                    <a:pt x="12512" y="18226"/>
                    <a:pt x="12518" y="18195"/>
                  </a:cubicBezTo>
                  <a:cubicBezTo>
                    <a:pt x="12525" y="18160"/>
                    <a:pt x="12515" y="18129"/>
                    <a:pt x="12498" y="18102"/>
                  </a:cubicBezTo>
                  <a:cubicBezTo>
                    <a:pt x="9680" y="14079"/>
                    <a:pt x="5845" y="8535"/>
                    <a:pt x="3912" y="5600"/>
                  </a:cubicBezTo>
                  <a:lnTo>
                    <a:pt x="3912" y="5600"/>
                  </a:lnTo>
                  <a:cubicBezTo>
                    <a:pt x="4934" y="6969"/>
                    <a:pt x="6375" y="8899"/>
                    <a:pt x="7809" y="10811"/>
                  </a:cubicBezTo>
                  <a:cubicBezTo>
                    <a:pt x="9362" y="12880"/>
                    <a:pt x="10606" y="14522"/>
                    <a:pt x="11500" y="15700"/>
                  </a:cubicBezTo>
                  <a:cubicBezTo>
                    <a:pt x="12971" y="17627"/>
                    <a:pt x="13213" y="17940"/>
                    <a:pt x="13328" y="17940"/>
                  </a:cubicBezTo>
                  <a:cubicBezTo>
                    <a:pt x="13350" y="17940"/>
                    <a:pt x="13368" y="17929"/>
                    <a:pt x="13388" y="17915"/>
                  </a:cubicBezTo>
                  <a:cubicBezTo>
                    <a:pt x="13416" y="17897"/>
                    <a:pt x="13437" y="17866"/>
                    <a:pt x="13440" y="17835"/>
                  </a:cubicBezTo>
                  <a:cubicBezTo>
                    <a:pt x="13468" y="17699"/>
                    <a:pt x="12990" y="16948"/>
                    <a:pt x="7557" y="9027"/>
                  </a:cubicBezTo>
                  <a:cubicBezTo>
                    <a:pt x="6999" y="8216"/>
                    <a:pt x="6434" y="7395"/>
                    <a:pt x="5914" y="6633"/>
                  </a:cubicBezTo>
                  <a:lnTo>
                    <a:pt x="5914" y="6633"/>
                  </a:lnTo>
                  <a:lnTo>
                    <a:pt x="14279" y="17720"/>
                  </a:lnTo>
                  <a:cubicBezTo>
                    <a:pt x="14301" y="17751"/>
                    <a:pt x="14337" y="17767"/>
                    <a:pt x="14374" y="17767"/>
                  </a:cubicBezTo>
                  <a:cubicBezTo>
                    <a:pt x="14399" y="17767"/>
                    <a:pt x="14424" y="17760"/>
                    <a:pt x="14445" y="17744"/>
                  </a:cubicBezTo>
                  <a:cubicBezTo>
                    <a:pt x="14497" y="17707"/>
                    <a:pt x="14511" y="17634"/>
                    <a:pt x="14473" y="17582"/>
                  </a:cubicBezTo>
                  <a:cubicBezTo>
                    <a:pt x="12383" y="14491"/>
                    <a:pt x="9186" y="9765"/>
                    <a:pt x="6874" y="6339"/>
                  </a:cubicBezTo>
                  <a:lnTo>
                    <a:pt x="6874" y="6339"/>
                  </a:lnTo>
                  <a:cubicBezTo>
                    <a:pt x="7675" y="7423"/>
                    <a:pt x="8565" y="8622"/>
                    <a:pt x="9456" y="9814"/>
                  </a:cubicBezTo>
                  <a:cubicBezTo>
                    <a:pt x="13630" y="15420"/>
                    <a:pt x="14788" y="16938"/>
                    <a:pt x="15162" y="17308"/>
                  </a:cubicBezTo>
                  <a:cubicBezTo>
                    <a:pt x="15176" y="17328"/>
                    <a:pt x="15189" y="17349"/>
                    <a:pt x="15204" y="17370"/>
                  </a:cubicBezTo>
                  <a:lnTo>
                    <a:pt x="15218" y="17360"/>
                  </a:lnTo>
                  <a:cubicBezTo>
                    <a:pt x="15269" y="17406"/>
                    <a:pt x="15301" y="17420"/>
                    <a:pt x="15325" y="17420"/>
                  </a:cubicBezTo>
                  <a:cubicBezTo>
                    <a:pt x="15344" y="17420"/>
                    <a:pt x="15358" y="17411"/>
                    <a:pt x="15373" y="17402"/>
                  </a:cubicBezTo>
                  <a:cubicBezTo>
                    <a:pt x="15397" y="17384"/>
                    <a:pt x="15418" y="17357"/>
                    <a:pt x="15422" y="17325"/>
                  </a:cubicBezTo>
                  <a:cubicBezTo>
                    <a:pt x="15429" y="17294"/>
                    <a:pt x="15422" y="17259"/>
                    <a:pt x="15405" y="17235"/>
                  </a:cubicBezTo>
                  <a:cubicBezTo>
                    <a:pt x="13353" y="14238"/>
                    <a:pt x="8953" y="7797"/>
                    <a:pt x="6525" y="4173"/>
                  </a:cubicBezTo>
                  <a:lnTo>
                    <a:pt x="6525" y="4173"/>
                  </a:lnTo>
                  <a:cubicBezTo>
                    <a:pt x="8970" y="7420"/>
                    <a:pt x="13229" y="13098"/>
                    <a:pt x="15845" y="16591"/>
                  </a:cubicBezTo>
                  <a:cubicBezTo>
                    <a:pt x="15868" y="16622"/>
                    <a:pt x="15904" y="16640"/>
                    <a:pt x="15942" y="16640"/>
                  </a:cubicBezTo>
                  <a:cubicBezTo>
                    <a:pt x="15965" y="16640"/>
                    <a:pt x="15990" y="16633"/>
                    <a:pt x="16011" y="16618"/>
                  </a:cubicBezTo>
                  <a:cubicBezTo>
                    <a:pt x="16063" y="16580"/>
                    <a:pt x="16077" y="16508"/>
                    <a:pt x="16042" y="16452"/>
                  </a:cubicBezTo>
                  <a:lnTo>
                    <a:pt x="7339" y="3549"/>
                  </a:lnTo>
                  <a:lnTo>
                    <a:pt x="7339" y="3549"/>
                  </a:lnTo>
                  <a:cubicBezTo>
                    <a:pt x="9552" y="6439"/>
                    <a:pt x="13492" y="11740"/>
                    <a:pt x="16371" y="15649"/>
                  </a:cubicBezTo>
                  <a:cubicBezTo>
                    <a:pt x="16396" y="15682"/>
                    <a:pt x="16433" y="15699"/>
                    <a:pt x="16469" y="15699"/>
                  </a:cubicBezTo>
                  <a:cubicBezTo>
                    <a:pt x="16493" y="15699"/>
                    <a:pt x="16517" y="15691"/>
                    <a:pt x="16537" y="15676"/>
                  </a:cubicBezTo>
                  <a:cubicBezTo>
                    <a:pt x="16593" y="15638"/>
                    <a:pt x="16607" y="15565"/>
                    <a:pt x="16569" y="15510"/>
                  </a:cubicBezTo>
                  <a:lnTo>
                    <a:pt x="8381" y="3369"/>
                  </a:lnTo>
                  <a:lnTo>
                    <a:pt x="8381" y="3369"/>
                  </a:lnTo>
                  <a:cubicBezTo>
                    <a:pt x="9331" y="4644"/>
                    <a:pt x="10519" y="6279"/>
                    <a:pt x="11639" y="7811"/>
                  </a:cubicBezTo>
                  <a:cubicBezTo>
                    <a:pt x="16474" y="14448"/>
                    <a:pt x="17084" y="15194"/>
                    <a:pt x="17287" y="15194"/>
                  </a:cubicBezTo>
                  <a:cubicBezTo>
                    <a:pt x="17314" y="15194"/>
                    <a:pt x="17334" y="15181"/>
                    <a:pt x="17356" y="15166"/>
                  </a:cubicBezTo>
                  <a:cubicBezTo>
                    <a:pt x="17383" y="15150"/>
                    <a:pt x="17401" y="15121"/>
                    <a:pt x="17407" y="15087"/>
                  </a:cubicBezTo>
                  <a:cubicBezTo>
                    <a:pt x="17414" y="15056"/>
                    <a:pt x="17407" y="15025"/>
                    <a:pt x="17386" y="14997"/>
                  </a:cubicBezTo>
                  <a:cubicBezTo>
                    <a:pt x="15318" y="11962"/>
                    <a:pt x="12068" y="7180"/>
                    <a:pt x="9906" y="3972"/>
                  </a:cubicBezTo>
                  <a:lnTo>
                    <a:pt x="9906" y="3972"/>
                  </a:lnTo>
                  <a:cubicBezTo>
                    <a:pt x="16070" y="12249"/>
                    <a:pt x="17470" y="14058"/>
                    <a:pt x="17861" y="14405"/>
                  </a:cubicBezTo>
                  <a:cubicBezTo>
                    <a:pt x="17865" y="14405"/>
                    <a:pt x="17865" y="14408"/>
                    <a:pt x="17865" y="14408"/>
                  </a:cubicBezTo>
                  <a:lnTo>
                    <a:pt x="17868" y="14408"/>
                  </a:lnTo>
                  <a:cubicBezTo>
                    <a:pt x="17928" y="14460"/>
                    <a:pt x="17965" y="14477"/>
                    <a:pt x="17991" y="14477"/>
                  </a:cubicBezTo>
                  <a:cubicBezTo>
                    <a:pt x="18012" y="14477"/>
                    <a:pt x="18026" y="14467"/>
                    <a:pt x="18042" y="14456"/>
                  </a:cubicBezTo>
                  <a:cubicBezTo>
                    <a:pt x="18069" y="14439"/>
                    <a:pt x="18087" y="14411"/>
                    <a:pt x="18093" y="14381"/>
                  </a:cubicBezTo>
                  <a:cubicBezTo>
                    <a:pt x="18107" y="14307"/>
                    <a:pt x="18107" y="14290"/>
                    <a:pt x="9729" y="1910"/>
                  </a:cubicBezTo>
                  <a:lnTo>
                    <a:pt x="9729" y="1910"/>
                  </a:lnTo>
                  <a:cubicBezTo>
                    <a:pt x="11770" y="4527"/>
                    <a:pt x="15589" y="9654"/>
                    <a:pt x="18346" y="13399"/>
                  </a:cubicBezTo>
                  <a:cubicBezTo>
                    <a:pt x="18370" y="13432"/>
                    <a:pt x="18409" y="13450"/>
                    <a:pt x="18451" y="13450"/>
                  </a:cubicBezTo>
                  <a:cubicBezTo>
                    <a:pt x="18457" y="13450"/>
                    <a:pt x="18464" y="13449"/>
                    <a:pt x="18471" y="13448"/>
                  </a:cubicBezTo>
                  <a:cubicBezTo>
                    <a:pt x="18516" y="13438"/>
                    <a:pt x="18554" y="13399"/>
                    <a:pt x="18565" y="13351"/>
                  </a:cubicBezTo>
                  <a:cubicBezTo>
                    <a:pt x="18568" y="13330"/>
                    <a:pt x="18568" y="13320"/>
                    <a:pt x="18536" y="13261"/>
                  </a:cubicBezTo>
                  <a:lnTo>
                    <a:pt x="18541" y="13258"/>
                  </a:lnTo>
                  <a:cubicBezTo>
                    <a:pt x="18541" y="13254"/>
                    <a:pt x="18523" y="13230"/>
                    <a:pt x="18488" y="13185"/>
                  </a:cubicBezTo>
                  <a:cubicBezTo>
                    <a:pt x="18419" y="13081"/>
                    <a:pt x="18294" y="12897"/>
                    <a:pt x="18062" y="12564"/>
                  </a:cubicBezTo>
                  <a:cubicBezTo>
                    <a:pt x="13596" y="6117"/>
                    <a:pt x="11479" y="2988"/>
                    <a:pt x="10558" y="1564"/>
                  </a:cubicBezTo>
                  <a:lnTo>
                    <a:pt x="10558" y="1564"/>
                  </a:lnTo>
                  <a:cubicBezTo>
                    <a:pt x="11881" y="3227"/>
                    <a:pt x="14535" y="6737"/>
                    <a:pt x="16295" y="9062"/>
                  </a:cubicBezTo>
                  <a:cubicBezTo>
                    <a:pt x="16991" y="9983"/>
                    <a:pt x="17605" y="10794"/>
                    <a:pt x="18045" y="11373"/>
                  </a:cubicBezTo>
                  <a:cubicBezTo>
                    <a:pt x="18661" y="12181"/>
                    <a:pt x="18790" y="12348"/>
                    <a:pt x="18869" y="12348"/>
                  </a:cubicBezTo>
                  <a:cubicBezTo>
                    <a:pt x="18889" y="12348"/>
                    <a:pt x="18907" y="12337"/>
                    <a:pt x="18928" y="12322"/>
                  </a:cubicBezTo>
                  <a:cubicBezTo>
                    <a:pt x="18956" y="12305"/>
                    <a:pt x="18977" y="12273"/>
                    <a:pt x="18981" y="12243"/>
                  </a:cubicBezTo>
                  <a:cubicBezTo>
                    <a:pt x="18990" y="12190"/>
                    <a:pt x="19019" y="12041"/>
                    <a:pt x="13689" y="4263"/>
                  </a:cubicBezTo>
                  <a:lnTo>
                    <a:pt x="13689" y="4263"/>
                  </a:lnTo>
                  <a:cubicBezTo>
                    <a:pt x="18445" y="10499"/>
                    <a:pt x="19055" y="11160"/>
                    <a:pt x="19236" y="11160"/>
                  </a:cubicBezTo>
                  <a:cubicBezTo>
                    <a:pt x="19259" y="11160"/>
                    <a:pt x="19275" y="11149"/>
                    <a:pt x="19292" y="11137"/>
                  </a:cubicBezTo>
                  <a:cubicBezTo>
                    <a:pt x="19320" y="11117"/>
                    <a:pt x="19341" y="11088"/>
                    <a:pt x="19344" y="11058"/>
                  </a:cubicBezTo>
                  <a:cubicBezTo>
                    <a:pt x="19355" y="11002"/>
                    <a:pt x="19379" y="10877"/>
                    <a:pt x="14251" y="3390"/>
                  </a:cubicBezTo>
                  <a:lnTo>
                    <a:pt x="14251" y="3390"/>
                  </a:lnTo>
                  <a:cubicBezTo>
                    <a:pt x="14646" y="3889"/>
                    <a:pt x="15065" y="4415"/>
                    <a:pt x="15480" y="4938"/>
                  </a:cubicBezTo>
                  <a:cubicBezTo>
                    <a:pt x="18024" y="8126"/>
                    <a:pt x="18769" y="9024"/>
                    <a:pt x="19035" y="9241"/>
                  </a:cubicBezTo>
                  <a:lnTo>
                    <a:pt x="19043" y="9252"/>
                  </a:lnTo>
                  <a:lnTo>
                    <a:pt x="19043" y="9249"/>
                  </a:lnTo>
                  <a:cubicBezTo>
                    <a:pt x="19096" y="9292"/>
                    <a:pt x="19129" y="9305"/>
                    <a:pt x="19154" y="9305"/>
                  </a:cubicBezTo>
                  <a:cubicBezTo>
                    <a:pt x="19176" y="9305"/>
                    <a:pt x="19191" y="9295"/>
                    <a:pt x="19209" y="9283"/>
                  </a:cubicBezTo>
                  <a:cubicBezTo>
                    <a:pt x="19264" y="9246"/>
                    <a:pt x="19278" y="9172"/>
                    <a:pt x="19240" y="9117"/>
                  </a:cubicBezTo>
                  <a:lnTo>
                    <a:pt x="15031" y="2870"/>
                  </a:lnTo>
                  <a:lnTo>
                    <a:pt x="18523" y="6754"/>
                  </a:lnTo>
                  <a:cubicBezTo>
                    <a:pt x="18546" y="6781"/>
                    <a:pt x="18579" y="6795"/>
                    <a:pt x="18612" y="6795"/>
                  </a:cubicBezTo>
                  <a:cubicBezTo>
                    <a:pt x="18638" y="6795"/>
                    <a:pt x="18664" y="6786"/>
                    <a:pt x="18686" y="6768"/>
                  </a:cubicBezTo>
                  <a:cubicBezTo>
                    <a:pt x="18738" y="6730"/>
                    <a:pt x="18749" y="6660"/>
                    <a:pt x="18710" y="6605"/>
                  </a:cubicBezTo>
                  <a:cubicBezTo>
                    <a:pt x="17612" y="5001"/>
                    <a:pt x="15955" y="2572"/>
                    <a:pt x="15841" y="2360"/>
                  </a:cubicBezTo>
                  <a:cubicBezTo>
                    <a:pt x="15838" y="2347"/>
                    <a:pt x="15831" y="2336"/>
                    <a:pt x="15824" y="2326"/>
                  </a:cubicBezTo>
                  <a:cubicBezTo>
                    <a:pt x="15802" y="2292"/>
                    <a:pt x="15765" y="2273"/>
                    <a:pt x="15726" y="2273"/>
                  </a:cubicBezTo>
                  <a:cubicBezTo>
                    <a:pt x="15703" y="2273"/>
                    <a:pt x="15679" y="2280"/>
                    <a:pt x="15658" y="2295"/>
                  </a:cubicBezTo>
                  <a:cubicBezTo>
                    <a:pt x="15630" y="2312"/>
                    <a:pt x="15613" y="2340"/>
                    <a:pt x="15605" y="2374"/>
                  </a:cubicBezTo>
                  <a:cubicBezTo>
                    <a:pt x="15595" y="2430"/>
                    <a:pt x="15589" y="2468"/>
                    <a:pt x="17484" y="5240"/>
                  </a:cubicBezTo>
                  <a:lnTo>
                    <a:pt x="14050" y="1425"/>
                  </a:lnTo>
                  <a:cubicBezTo>
                    <a:pt x="14027" y="1397"/>
                    <a:pt x="13993" y="1384"/>
                    <a:pt x="13959" y="1384"/>
                  </a:cubicBezTo>
                  <a:cubicBezTo>
                    <a:pt x="13934" y="1384"/>
                    <a:pt x="13908" y="1392"/>
                    <a:pt x="13887" y="1408"/>
                  </a:cubicBezTo>
                  <a:cubicBezTo>
                    <a:pt x="13838" y="1450"/>
                    <a:pt x="13825" y="1519"/>
                    <a:pt x="13863" y="1570"/>
                  </a:cubicBezTo>
                  <a:lnTo>
                    <a:pt x="17906" y="7568"/>
                  </a:lnTo>
                  <a:cubicBezTo>
                    <a:pt x="16427" y="5756"/>
                    <a:pt x="13995" y="2690"/>
                    <a:pt x="12203" y="406"/>
                  </a:cubicBezTo>
                  <a:cubicBezTo>
                    <a:pt x="12179" y="376"/>
                    <a:pt x="12144" y="360"/>
                    <a:pt x="12109" y="360"/>
                  </a:cubicBezTo>
                  <a:cubicBezTo>
                    <a:pt x="12084" y="360"/>
                    <a:pt x="12058" y="368"/>
                    <a:pt x="12037" y="385"/>
                  </a:cubicBezTo>
                  <a:cubicBezTo>
                    <a:pt x="11985" y="424"/>
                    <a:pt x="11971" y="497"/>
                    <a:pt x="12009" y="548"/>
                  </a:cubicBezTo>
                  <a:cubicBezTo>
                    <a:pt x="14123" y="3625"/>
                    <a:pt x="17050" y="7908"/>
                    <a:pt x="18391" y="9932"/>
                  </a:cubicBezTo>
                  <a:cubicBezTo>
                    <a:pt x="16853" y="8036"/>
                    <a:pt x="13734" y="3927"/>
                    <a:pt x="12200" y="1903"/>
                  </a:cubicBezTo>
                  <a:cubicBezTo>
                    <a:pt x="11815" y="1397"/>
                    <a:pt x="11493" y="975"/>
                    <a:pt x="11268" y="681"/>
                  </a:cubicBezTo>
                  <a:cubicBezTo>
                    <a:pt x="11105" y="465"/>
                    <a:pt x="11004" y="334"/>
                    <a:pt x="10939" y="257"/>
                  </a:cubicBezTo>
                  <a:cubicBezTo>
                    <a:pt x="10928" y="247"/>
                    <a:pt x="10921" y="233"/>
                    <a:pt x="10914" y="223"/>
                  </a:cubicBezTo>
                  <a:lnTo>
                    <a:pt x="10911" y="227"/>
                  </a:lnTo>
                  <a:cubicBezTo>
                    <a:pt x="10864" y="179"/>
                    <a:pt x="10836" y="162"/>
                    <a:pt x="10811" y="162"/>
                  </a:cubicBezTo>
                  <a:cubicBezTo>
                    <a:pt x="10791" y="162"/>
                    <a:pt x="10773" y="174"/>
                    <a:pt x="10748" y="192"/>
                  </a:cubicBezTo>
                  <a:cubicBezTo>
                    <a:pt x="10720" y="209"/>
                    <a:pt x="10703" y="237"/>
                    <a:pt x="10696" y="268"/>
                  </a:cubicBezTo>
                  <a:cubicBezTo>
                    <a:pt x="10689" y="302"/>
                    <a:pt x="10696" y="334"/>
                    <a:pt x="10717" y="361"/>
                  </a:cubicBezTo>
                  <a:cubicBezTo>
                    <a:pt x="12771" y="3345"/>
                    <a:pt x="15501" y="7329"/>
                    <a:pt x="17189" y="9844"/>
                  </a:cubicBezTo>
                  <a:cubicBezTo>
                    <a:pt x="16967" y="9550"/>
                    <a:pt x="16728" y="9238"/>
                    <a:pt x="16486" y="8916"/>
                  </a:cubicBezTo>
                  <a:cubicBezTo>
                    <a:pt x="10626" y="1166"/>
                    <a:pt x="9982" y="403"/>
                    <a:pt x="9796" y="403"/>
                  </a:cubicBezTo>
                  <a:cubicBezTo>
                    <a:pt x="9774" y="403"/>
                    <a:pt x="9759" y="413"/>
                    <a:pt x="9743" y="424"/>
                  </a:cubicBezTo>
                  <a:cubicBezTo>
                    <a:pt x="9715" y="444"/>
                    <a:pt x="9695" y="476"/>
                    <a:pt x="9688" y="507"/>
                  </a:cubicBezTo>
                  <a:cubicBezTo>
                    <a:pt x="9670" y="604"/>
                    <a:pt x="9643" y="753"/>
                    <a:pt x="14330" y="7586"/>
                  </a:cubicBezTo>
                  <a:cubicBezTo>
                    <a:pt x="14088" y="7257"/>
                    <a:pt x="13838" y="6924"/>
                    <a:pt x="13593" y="6595"/>
                  </a:cubicBezTo>
                  <a:cubicBezTo>
                    <a:pt x="9784" y="1515"/>
                    <a:pt x="8794" y="302"/>
                    <a:pt x="8475" y="57"/>
                  </a:cubicBezTo>
                  <a:cubicBezTo>
                    <a:pt x="8471" y="57"/>
                    <a:pt x="8471" y="53"/>
                    <a:pt x="8471" y="53"/>
                  </a:cubicBezTo>
                  <a:lnTo>
                    <a:pt x="8471" y="57"/>
                  </a:lnTo>
                  <a:cubicBezTo>
                    <a:pt x="8417" y="15"/>
                    <a:pt x="8382" y="1"/>
                    <a:pt x="835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25" name="Google Shape;525;p29"/>
            <p:cNvGrpSpPr/>
            <p:nvPr/>
          </p:nvGrpSpPr>
          <p:grpSpPr>
            <a:xfrm>
              <a:off x="7492232" y="535070"/>
              <a:ext cx="1249472" cy="736055"/>
              <a:chOff x="3354887" y="4040758"/>
              <a:chExt cx="1612222" cy="949748"/>
            </a:xfrm>
          </p:grpSpPr>
          <p:sp>
            <p:nvSpPr>
              <p:cNvPr id="526" name="Google Shape;526;p29"/>
              <p:cNvSpPr/>
              <p:nvPr/>
            </p:nvSpPr>
            <p:spPr>
              <a:xfrm>
                <a:off x="3354887" y="4040758"/>
                <a:ext cx="804020" cy="794391"/>
              </a:xfrm>
              <a:custGeom>
                <a:avLst/>
                <a:gdLst/>
                <a:ahLst/>
                <a:cxnLst/>
                <a:rect l="l" t="t" r="r" b="b"/>
                <a:pathLst>
                  <a:path w="51187" h="50574" extrusionOk="0">
                    <a:moveTo>
                      <a:pt x="26196" y="942"/>
                    </a:moveTo>
                    <a:cubicBezTo>
                      <a:pt x="26464" y="942"/>
                      <a:pt x="26731" y="946"/>
                      <a:pt x="26997" y="955"/>
                    </a:cubicBezTo>
                    <a:cubicBezTo>
                      <a:pt x="26965" y="1018"/>
                      <a:pt x="26970" y="1096"/>
                      <a:pt x="27033" y="1173"/>
                    </a:cubicBezTo>
                    <a:cubicBezTo>
                      <a:pt x="28150" y="2576"/>
                      <a:pt x="27507" y="4494"/>
                      <a:pt x="27161" y="6071"/>
                    </a:cubicBezTo>
                    <a:cubicBezTo>
                      <a:pt x="26714" y="8113"/>
                      <a:pt x="25557" y="9793"/>
                      <a:pt x="24072" y="11288"/>
                    </a:cubicBezTo>
                    <a:cubicBezTo>
                      <a:pt x="23853" y="11507"/>
                      <a:pt x="23630" y="11716"/>
                      <a:pt x="23397" y="11921"/>
                    </a:cubicBezTo>
                    <a:cubicBezTo>
                      <a:pt x="22787" y="11503"/>
                      <a:pt x="22154" y="11101"/>
                      <a:pt x="21498" y="10727"/>
                    </a:cubicBezTo>
                    <a:cubicBezTo>
                      <a:pt x="19524" y="9606"/>
                      <a:pt x="17415" y="8714"/>
                      <a:pt x="15282" y="7916"/>
                    </a:cubicBezTo>
                    <a:cubicBezTo>
                      <a:pt x="13333" y="7188"/>
                      <a:pt x="11419" y="6586"/>
                      <a:pt x="9364" y="6536"/>
                    </a:cubicBezTo>
                    <a:cubicBezTo>
                      <a:pt x="14099" y="2965"/>
                      <a:pt x="20257" y="942"/>
                      <a:pt x="26196" y="942"/>
                    </a:cubicBezTo>
                    <a:close/>
                    <a:moveTo>
                      <a:pt x="27576" y="978"/>
                    </a:moveTo>
                    <a:cubicBezTo>
                      <a:pt x="28619" y="1032"/>
                      <a:pt x="29649" y="1150"/>
                      <a:pt x="30665" y="1342"/>
                    </a:cubicBezTo>
                    <a:cubicBezTo>
                      <a:pt x="32642" y="1706"/>
                      <a:pt x="34565" y="2344"/>
                      <a:pt x="36370" y="3209"/>
                    </a:cubicBezTo>
                    <a:cubicBezTo>
                      <a:pt x="39021" y="4477"/>
                      <a:pt x="40994" y="5871"/>
                      <a:pt x="42761" y="8172"/>
                    </a:cubicBezTo>
                    <a:cubicBezTo>
                      <a:pt x="42835" y="8262"/>
                      <a:pt x="42912" y="8353"/>
                      <a:pt x="42990" y="8445"/>
                    </a:cubicBezTo>
                    <a:cubicBezTo>
                      <a:pt x="41409" y="8517"/>
                      <a:pt x="39764" y="9070"/>
                      <a:pt x="38333" y="9556"/>
                    </a:cubicBezTo>
                    <a:cubicBezTo>
                      <a:pt x="36178" y="10285"/>
                      <a:pt x="34200" y="11347"/>
                      <a:pt x="32250" y="12481"/>
                    </a:cubicBezTo>
                    <a:cubicBezTo>
                      <a:pt x="30669" y="13398"/>
                      <a:pt x="29125" y="14377"/>
                      <a:pt x="27635" y="15429"/>
                    </a:cubicBezTo>
                    <a:cubicBezTo>
                      <a:pt x="26491" y="14323"/>
                      <a:pt x="25284" y="13280"/>
                      <a:pt x="23990" y="12340"/>
                    </a:cubicBezTo>
                    <a:cubicBezTo>
                      <a:pt x="24874" y="11534"/>
                      <a:pt x="25675" y="10650"/>
                      <a:pt x="26359" y="9680"/>
                    </a:cubicBezTo>
                    <a:cubicBezTo>
                      <a:pt x="27393" y="8226"/>
                      <a:pt x="27807" y="6618"/>
                      <a:pt x="28145" y="4914"/>
                    </a:cubicBezTo>
                    <a:cubicBezTo>
                      <a:pt x="28391" y="3684"/>
                      <a:pt x="28623" y="1924"/>
                      <a:pt x="27576" y="978"/>
                    </a:cubicBezTo>
                    <a:close/>
                    <a:moveTo>
                      <a:pt x="43701" y="9234"/>
                    </a:moveTo>
                    <a:cubicBezTo>
                      <a:pt x="44525" y="10081"/>
                      <a:pt x="45427" y="10874"/>
                      <a:pt x="46138" y="11825"/>
                    </a:cubicBezTo>
                    <a:cubicBezTo>
                      <a:pt x="48047" y="14377"/>
                      <a:pt x="48904" y="17849"/>
                      <a:pt x="49501" y="20888"/>
                    </a:cubicBezTo>
                    <a:cubicBezTo>
                      <a:pt x="49847" y="22661"/>
                      <a:pt x="50079" y="24461"/>
                      <a:pt x="50161" y="26260"/>
                    </a:cubicBezTo>
                    <a:cubicBezTo>
                      <a:pt x="49587" y="25477"/>
                      <a:pt x="48088" y="24829"/>
                      <a:pt x="47450" y="24588"/>
                    </a:cubicBezTo>
                    <a:cubicBezTo>
                      <a:pt x="45627" y="23904"/>
                      <a:pt x="43682" y="23672"/>
                      <a:pt x="41741" y="23603"/>
                    </a:cubicBezTo>
                    <a:cubicBezTo>
                      <a:pt x="41555" y="23597"/>
                      <a:pt x="41369" y="23594"/>
                      <a:pt x="41184" y="23594"/>
                    </a:cubicBezTo>
                    <a:cubicBezTo>
                      <a:pt x="39088" y="23594"/>
                      <a:pt x="37051" y="23993"/>
                      <a:pt x="35125" y="24693"/>
                    </a:cubicBezTo>
                    <a:cubicBezTo>
                      <a:pt x="34118" y="22902"/>
                      <a:pt x="32861" y="21248"/>
                      <a:pt x="31540" y="19667"/>
                    </a:cubicBezTo>
                    <a:cubicBezTo>
                      <a:pt x="30487" y="18414"/>
                      <a:pt x="29399" y="17189"/>
                      <a:pt x="28245" y="16026"/>
                    </a:cubicBezTo>
                    <a:cubicBezTo>
                      <a:pt x="29466" y="15183"/>
                      <a:pt x="30724" y="14382"/>
                      <a:pt x="32004" y="13612"/>
                    </a:cubicBezTo>
                    <a:cubicBezTo>
                      <a:pt x="35609" y="11457"/>
                      <a:pt x="39426" y="9661"/>
                      <a:pt x="43701" y="9234"/>
                    </a:cubicBezTo>
                    <a:close/>
                    <a:moveTo>
                      <a:pt x="8698" y="7055"/>
                    </a:moveTo>
                    <a:cubicBezTo>
                      <a:pt x="13095" y="7606"/>
                      <a:pt x="17210" y="9333"/>
                      <a:pt x="21028" y="11503"/>
                    </a:cubicBezTo>
                    <a:cubicBezTo>
                      <a:pt x="21593" y="11825"/>
                      <a:pt x="22144" y="12172"/>
                      <a:pt x="22682" y="12541"/>
                    </a:cubicBezTo>
                    <a:cubicBezTo>
                      <a:pt x="20363" y="14422"/>
                      <a:pt x="17589" y="15789"/>
                      <a:pt x="14827" y="16943"/>
                    </a:cubicBezTo>
                    <a:cubicBezTo>
                      <a:pt x="9961" y="18966"/>
                      <a:pt x="3062" y="21098"/>
                      <a:pt x="1054" y="26314"/>
                    </a:cubicBezTo>
                    <a:cubicBezTo>
                      <a:pt x="971" y="25271"/>
                      <a:pt x="940" y="24219"/>
                      <a:pt x="957" y="23170"/>
                    </a:cubicBezTo>
                    <a:cubicBezTo>
                      <a:pt x="1008" y="20213"/>
                      <a:pt x="1445" y="17307"/>
                      <a:pt x="2694" y="14586"/>
                    </a:cubicBezTo>
                    <a:cubicBezTo>
                      <a:pt x="4042" y="11657"/>
                      <a:pt x="6138" y="9119"/>
                      <a:pt x="8698" y="7055"/>
                    </a:cubicBezTo>
                    <a:close/>
                    <a:moveTo>
                      <a:pt x="23275" y="12956"/>
                    </a:moveTo>
                    <a:cubicBezTo>
                      <a:pt x="24546" y="13875"/>
                      <a:pt x="25725" y="14906"/>
                      <a:pt x="26846" y="15999"/>
                    </a:cubicBezTo>
                    <a:cubicBezTo>
                      <a:pt x="24928" y="17408"/>
                      <a:pt x="23111" y="18943"/>
                      <a:pt x="21448" y="20628"/>
                    </a:cubicBezTo>
                    <a:cubicBezTo>
                      <a:pt x="18340" y="23777"/>
                      <a:pt x="15451" y="27199"/>
                      <a:pt x="13050" y="30875"/>
                    </a:cubicBezTo>
                    <a:cubicBezTo>
                      <a:pt x="11779" y="32830"/>
                      <a:pt x="10635" y="34904"/>
                      <a:pt x="9682" y="37018"/>
                    </a:cubicBezTo>
                    <a:cubicBezTo>
                      <a:pt x="9251" y="37979"/>
                      <a:pt x="8872" y="38959"/>
                      <a:pt x="8480" y="39934"/>
                    </a:cubicBezTo>
                    <a:cubicBezTo>
                      <a:pt x="8212" y="40603"/>
                      <a:pt x="7933" y="41273"/>
                      <a:pt x="7846" y="41979"/>
                    </a:cubicBezTo>
                    <a:cubicBezTo>
                      <a:pt x="5577" y="39514"/>
                      <a:pt x="3828" y="36576"/>
                      <a:pt x="2616" y="33418"/>
                    </a:cubicBezTo>
                    <a:cubicBezTo>
                      <a:pt x="1901" y="31559"/>
                      <a:pt x="1441" y="29618"/>
                      <a:pt x="1195" y="27654"/>
                    </a:cubicBezTo>
                    <a:cubicBezTo>
                      <a:pt x="3760" y="21011"/>
                      <a:pt x="11360" y="19380"/>
                      <a:pt x="17387" y="16578"/>
                    </a:cubicBezTo>
                    <a:cubicBezTo>
                      <a:pt x="19465" y="15612"/>
                      <a:pt x="21502" y="14422"/>
                      <a:pt x="23275" y="12956"/>
                    </a:cubicBezTo>
                    <a:close/>
                    <a:moveTo>
                      <a:pt x="41221" y="24352"/>
                    </a:moveTo>
                    <a:cubicBezTo>
                      <a:pt x="42629" y="24352"/>
                      <a:pt x="44060" y="24514"/>
                      <a:pt x="45419" y="24798"/>
                    </a:cubicBezTo>
                    <a:cubicBezTo>
                      <a:pt x="46306" y="24984"/>
                      <a:pt x="47168" y="25281"/>
                      <a:pt x="47974" y="25681"/>
                    </a:cubicBezTo>
                    <a:cubicBezTo>
                      <a:pt x="48352" y="25868"/>
                      <a:pt x="49619" y="26547"/>
                      <a:pt x="49646" y="26921"/>
                    </a:cubicBezTo>
                    <a:cubicBezTo>
                      <a:pt x="49663" y="27152"/>
                      <a:pt x="49839" y="27266"/>
                      <a:pt x="50017" y="27266"/>
                    </a:cubicBezTo>
                    <a:cubicBezTo>
                      <a:pt x="50077" y="27266"/>
                      <a:pt x="50138" y="27253"/>
                      <a:pt x="50193" y="27226"/>
                    </a:cubicBezTo>
                    <a:lnTo>
                      <a:pt x="50193" y="27226"/>
                    </a:lnTo>
                    <a:cubicBezTo>
                      <a:pt x="50243" y="30561"/>
                      <a:pt x="49747" y="33882"/>
                      <a:pt x="48462" y="37026"/>
                    </a:cubicBezTo>
                    <a:cubicBezTo>
                      <a:pt x="47469" y="39451"/>
                      <a:pt x="45938" y="41661"/>
                      <a:pt x="44006" y="43482"/>
                    </a:cubicBezTo>
                    <a:cubicBezTo>
                      <a:pt x="43112" y="44330"/>
                      <a:pt x="42128" y="45036"/>
                      <a:pt x="41089" y="45648"/>
                    </a:cubicBezTo>
                    <a:cubicBezTo>
                      <a:pt x="41312" y="43438"/>
                      <a:pt x="40816" y="41109"/>
                      <a:pt x="40452" y="38936"/>
                    </a:cubicBezTo>
                    <a:cubicBezTo>
                      <a:pt x="40037" y="36480"/>
                      <a:pt x="39213" y="34097"/>
                      <a:pt x="38292" y="31782"/>
                    </a:cubicBezTo>
                    <a:cubicBezTo>
                      <a:pt x="37436" y="29622"/>
                      <a:pt x="36556" y="27422"/>
                      <a:pt x="35481" y="25349"/>
                    </a:cubicBezTo>
                    <a:cubicBezTo>
                      <a:pt x="36993" y="24816"/>
                      <a:pt x="38574" y="24478"/>
                      <a:pt x="40164" y="24383"/>
                    </a:cubicBezTo>
                    <a:cubicBezTo>
                      <a:pt x="40514" y="24362"/>
                      <a:pt x="40867" y="24352"/>
                      <a:pt x="41221" y="24352"/>
                    </a:cubicBezTo>
                    <a:close/>
                    <a:moveTo>
                      <a:pt x="27443" y="16592"/>
                    </a:moveTo>
                    <a:cubicBezTo>
                      <a:pt x="28633" y="17795"/>
                      <a:pt x="29754" y="19065"/>
                      <a:pt x="30838" y="20341"/>
                    </a:cubicBezTo>
                    <a:cubicBezTo>
                      <a:pt x="32118" y="21849"/>
                      <a:pt x="33180" y="23439"/>
                      <a:pt x="34105" y="25094"/>
                    </a:cubicBezTo>
                    <a:cubicBezTo>
                      <a:pt x="32701" y="25700"/>
                      <a:pt x="31367" y="26461"/>
                      <a:pt x="30118" y="27353"/>
                    </a:cubicBezTo>
                    <a:cubicBezTo>
                      <a:pt x="26669" y="29828"/>
                      <a:pt x="24081" y="33569"/>
                      <a:pt x="22541" y="37396"/>
                    </a:cubicBezTo>
                    <a:cubicBezTo>
                      <a:pt x="21734" y="39396"/>
                      <a:pt x="21383" y="41547"/>
                      <a:pt x="21557" y="43684"/>
                    </a:cubicBezTo>
                    <a:cubicBezTo>
                      <a:pt x="21643" y="44763"/>
                      <a:pt x="21925" y="45820"/>
                      <a:pt x="22258" y="46850"/>
                    </a:cubicBezTo>
                    <a:cubicBezTo>
                      <a:pt x="22432" y="47379"/>
                      <a:pt x="22636" y="47902"/>
                      <a:pt x="22865" y="48413"/>
                    </a:cubicBezTo>
                    <a:cubicBezTo>
                      <a:pt x="23046" y="48809"/>
                      <a:pt x="23311" y="49183"/>
                      <a:pt x="23530" y="49570"/>
                    </a:cubicBezTo>
                    <a:cubicBezTo>
                      <a:pt x="20819" y="49242"/>
                      <a:pt x="18140" y="48481"/>
                      <a:pt x="15648" y="47456"/>
                    </a:cubicBezTo>
                    <a:cubicBezTo>
                      <a:pt x="12777" y="46271"/>
                      <a:pt x="10317" y="44531"/>
                      <a:pt x="8261" y="42416"/>
                    </a:cubicBezTo>
                    <a:cubicBezTo>
                      <a:pt x="8717" y="40548"/>
                      <a:pt x="9606" y="38731"/>
                      <a:pt x="10403" y="36986"/>
                    </a:cubicBezTo>
                    <a:cubicBezTo>
                      <a:pt x="11264" y="35113"/>
                      <a:pt x="12325" y="33291"/>
                      <a:pt x="13438" y="31541"/>
                    </a:cubicBezTo>
                    <a:cubicBezTo>
                      <a:pt x="15770" y="27868"/>
                      <a:pt x="18709" y="24602"/>
                      <a:pt x="21738" y="21462"/>
                    </a:cubicBezTo>
                    <a:cubicBezTo>
                      <a:pt x="23479" y="19662"/>
                      <a:pt x="25407" y="18058"/>
                      <a:pt x="27443" y="16592"/>
                    </a:cubicBezTo>
                    <a:close/>
                    <a:moveTo>
                      <a:pt x="34460" y="25740"/>
                    </a:moveTo>
                    <a:cubicBezTo>
                      <a:pt x="35544" y="27754"/>
                      <a:pt x="36446" y="29864"/>
                      <a:pt x="37327" y="32038"/>
                    </a:cubicBezTo>
                    <a:cubicBezTo>
                      <a:pt x="38164" y="34111"/>
                      <a:pt x="38862" y="36229"/>
                      <a:pt x="39327" y="38407"/>
                    </a:cubicBezTo>
                    <a:cubicBezTo>
                      <a:pt x="39823" y="40717"/>
                      <a:pt x="39991" y="43059"/>
                      <a:pt x="40283" y="45387"/>
                    </a:cubicBezTo>
                    <a:cubicBezTo>
                      <a:pt x="40192" y="45533"/>
                      <a:pt x="40210" y="45761"/>
                      <a:pt x="40374" y="45879"/>
                    </a:cubicBezTo>
                    <a:cubicBezTo>
                      <a:pt x="40275" y="45809"/>
                      <a:pt x="40230" y="45781"/>
                      <a:pt x="40219" y="45781"/>
                    </a:cubicBezTo>
                    <a:cubicBezTo>
                      <a:pt x="40194" y="45781"/>
                      <a:pt x="40347" y="45921"/>
                      <a:pt x="40452" y="46007"/>
                    </a:cubicBezTo>
                    <a:cubicBezTo>
                      <a:pt x="39085" y="46750"/>
                      <a:pt x="37632" y="47347"/>
                      <a:pt x="36146" y="47894"/>
                    </a:cubicBezTo>
                    <a:cubicBezTo>
                      <a:pt x="33034" y="49036"/>
                      <a:pt x="29764" y="49754"/>
                      <a:pt x="26428" y="49754"/>
                    </a:cubicBezTo>
                    <a:cubicBezTo>
                      <a:pt x="26184" y="49754"/>
                      <a:pt x="25939" y="49751"/>
                      <a:pt x="25694" y="49743"/>
                    </a:cubicBezTo>
                    <a:cubicBezTo>
                      <a:pt x="25166" y="49725"/>
                      <a:pt x="24632" y="49688"/>
                      <a:pt x="24104" y="49633"/>
                    </a:cubicBezTo>
                    <a:cubicBezTo>
                      <a:pt x="23925" y="49141"/>
                      <a:pt x="23630" y="48704"/>
                      <a:pt x="23416" y="48190"/>
                    </a:cubicBezTo>
                    <a:cubicBezTo>
                      <a:pt x="23001" y="47200"/>
                      <a:pt x="22705" y="46171"/>
                      <a:pt x="22477" y="45132"/>
                    </a:cubicBezTo>
                    <a:cubicBezTo>
                      <a:pt x="22012" y="42963"/>
                      <a:pt x="22240" y="40758"/>
                      <a:pt x="22887" y="38649"/>
                    </a:cubicBezTo>
                    <a:cubicBezTo>
                      <a:pt x="24017" y="34976"/>
                      <a:pt x="26518" y="31344"/>
                      <a:pt x="29481" y="28807"/>
                    </a:cubicBezTo>
                    <a:cubicBezTo>
                      <a:pt x="30943" y="27554"/>
                      <a:pt x="32638" y="26506"/>
                      <a:pt x="34460" y="25740"/>
                    </a:cubicBezTo>
                    <a:close/>
                    <a:moveTo>
                      <a:pt x="25835" y="0"/>
                    </a:moveTo>
                    <a:cubicBezTo>
                      <a:pt x="25637" y="0"/>
                      <a:pt x="25440" y="2"/>
                      <a:pt x="25243" y="6"/>
                    </a:cubicBezTo>
                    <a:cubicBezTo>
                      <a:pt x="20049" y="120"/>
                      <a:pt x="14818" y="1989"/>
                      <a:pt x="10512" y="4723"/>
                    </a:cubicBezTo>
                    <a:cubicBezTo>
                      <a:pt x="6265" y="7415"/>
                      <a:pt x="2826" y="11284"/>
                      <a:pt x="1149" y="15936"/>
                    </a:cubicBezTo>
                    <a:cubicBezTo>
                      <a:pt x="183" y="18624"/>
                      <a:pt x="0" y="21567"/>
                      <a:pt x="23" y="24392"/>
                    </a:cubicBezTo>
                    <a:cubicBezTo>
                      <a:pt x="55" y="27668"/>
                      <a:pt x="684" y="30949"/>
                      <a:pt x="1869" y="34019"/>
                    </a:cubicBezTo>
                    <a:cubicBezTo>
                      <a:pt x="4002" y="39551"/>
                      <a:pt x="7970" y="44626"/>
                      <a:pt x="13442" y="47406"/>
                    </a:cubicBezTo>
                    <a:cubicBezTo>
                      <a:pt x="16704" y="49059"/>
                      <a:pt x="20290" y="50112"/>
                      <a:pt x="23940" y="50454"/>
                    </a:cubicBezTo>
                    <a:cubicBezTo>
                      <a:pt x="23972" y="50473"/>
                      <a:pt x="24010" y="50482"/>
                      <a:pt x="24049" y="50482"/>
                    </a:cubicBezTo>
                    <a:cubicBezTo>
                      <a:pt x="24077" y="50482"/>
                      <a:pt x="24105" y="50477"/>
                      <a:pt x="24131" y="50468"/>
                    </a:cubicBezTo>
                    <a:cubicBezTo>
                      <a:pt x="24934" y="50538"/>
                      <a:pt x="25740" y="50573"/>
                      <a:pt x="26546" y="50573"/>
                    </a:cubicBezTo>
                    <a:cubicBezTo>
                      <a:pt x="28365" y="50573"/>
                      <a:pt x="30186" y="50392"/>
                      <a:pt x="31977" y="50016"/>
                    </a:cubicBezTo>
                    <a:cubicBezTo>
                      <a:pt x="37476" y="48859"/>
                      <a:pt x="43108" y="46430"/>
                      <a:pt x="46561" y="42006"/>
                    </a:cubicBezTo>
                    <a:cubicBezTo>
                      <a:pt x="49650" y="38048"/>
                      <a:pt x="51036" y="33149"/>
                      <a:pt x="51114" y="28242"/>
                    </a:cubicBezTo>
                    <a:cubicBezTo>
                      <a:pt x="51187" y="23717"/>
                      <a:pt x="50339" y="18988"/>
                      <a:pt x="48666" y="14769"/>
                    </a:cubicBezTo>
                    <a:cubicBezTo>
                      <a:pt x="47774" y="12527"/>
                      <a:pt x="46516" y="10704"/>
                      <a:pt x="44812" y="8965"/>
                    </a:cubicBezTo>
                    <a:cubicBezTo>
                      <a:pt x="44096" y="8231"/>
                      <a:pt x="43499" y="7383"/>
                      <a:pt x="42821" y="6622"/>
                    </a:cubicBezTo>
                    <a:cubicBezTo>
                      <a:pt x="41072" y="4645"/>
                      <a:pt x="38452" y="3575"/>
                      <a:pt x="36137" y="2344"/>
                    </a:cubicBezTo>
                    <a:cubicBezTo>
                      <a:pt x="35043" y="1765"/>
                      <a:pt x="33899" y="1264"/>
                      <a:pt x="32697" y="923"/>
                    </a:cubicBezTo>
                    <a:cubicBezTo>
                      <a:pt x="30476" y="297"/>
                      <a:pt x="28150" y="0"/>
                      <a:pt x="25835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7" name="Google Shape;527;p29"/>
              <p:cNvSpPr/>
              <p:nvPr/>
            </p:nvSpPr>
            <p:spPr>
              <a:xfrm>
                <a:off x="4282691" y="4677108"/>
                <a:ext cx="272429" cy="84934"/>
              </a:xfrm>
              <a:custGeom>
                <a:avLst/>
                <a:gdLst/>
                <a:ahLst/>
                <a:cxnLst/>
                <a:rect l="l" t="t" r="r" b="b"/>
                <a:pathLst>
                  <a:path w="11730" h="3657" extrusionOk="0">
                    <a:moveTo>
                      <a:pt x="440" y="0"/>
                    </a:moveTo>
                    <a:cubicBezTo>
                      <a:pt x="201" y="0"/>
                      <a:pt x="0" y="287"/>
                      <a:pt x="216" y="510"/>
                    </a:cubicBezTo>
                    <a:cubicBezTo>
                      <a:pt x="2381" y="2735"/>
                      <a:pt x="4958" y="3657"/>
                      <a:pt x="7748" y="3657"/>
                    </a:cubicBezTo>
                    <a:cubicBezTo>
                      <a:pt x="8953" y="3657"/>
                      <a:pt x="10198" y="3485"/>
                      <a:pt x="11466" y="3172"/>
                    </a:cubicBezTo>
                    <a:cubicBezTo>
                      <a:pt x="11717" y="3113"/>
                      <a:pt x="11730" y="2711"/>
                      <a:pt x="11466" y="2661"/>
                    </a:cubicBezTo>
                    <a:cubicBezTo>
                      <a:pt x="10787" y="2522"/>
                      <a:pt x="10129" y="2481"/>
                      <a:pt x="9469" y="2481"/>
                    </a:cubicBezTo>
                    <a:cubicBezTo>
                      <a:pt x="8743" y="2481"/>
                      <a:pt x="8015" y="2530"/>
                      <a:pt x="7256" y="2552"/>
                    </a:cubicBezTo>
                    <a:cubicBezTo>
                      <a:pt x="7185" y="2554"/>
                      <a:pt x="7113" y="2555"/>
                      <a:pt x="7042" y="2555"/>
                    </a:cubicBezTo>
                    <a:cubicBezTo>
                      <a:pt x="4776" y="2555"/>
                      <a:pt x="2372" y="1509"/>
                      <a:pt x="645" y="78"/>
                    </a:cubicBezTo>
                    <a:cubicBezTo>
                      <a:pt x="579" y="24"/>
                      <a:pt x="508" y="0"/>
                      <a:pt x="44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8" name="Google Shape;528;p29"/>
              <p:cNvSpPr/>
              <p:nvPr/>
            </p:nvSpPr>
            <p:spPr>
              <a:xfrm>
                <a:off x="4232107" y="4765223"/>
                <a:ext cx="168521" cy="129921"/>
              </a:xfrm>
              <a:custGeom>
                <a:avLst/>
                <a:gdLst/>
                <a:ahLst/>
                <a:cxnLst/>
                <a:rect l="l" t="t" r="r" b="b"/>
                <a:pathLst>
                  <a:path w="7256" h="5594" extrusionOk="0">
                    <a:moveTo>
                      <a:pt x="466" y="0"/>
                    </a:moveTo>
                    <a:cubicBezTo>
                      <a:pt x="227" y="0"/>
                      <a:pt x="1" y="230"/>
                      <a:pt x="176" y="484"/>
                    </a:cubicBezTo>
                    <a:cubicBezTo>
                      <a:pt x="922" y="1596"/>
                      <a:pt x="1870" y="2467"/>
                      <a:pt x="2955" y="3245"/>
                    </a:cubicBezTo>
                    <a:cubicBezTo>
                      <a:pt x="4089" y="4061"/>
                      <a:pt x="5475" y="5196"/>
                      <a:pt x="6827" y="5583"/>
                    </a:cubicBezTo>
                    <a:cubicBezTo>
                      <a:pt x="6850" y="5590"/>
                      <a:pt x="6873" y="5593"/>
                      <a:pt x="6896" y="5593"/>
                    </a:cubicBezTo>
                    <a:cubicBezTo>
                      <a:pt x="7089" y="5593"/>
                      <a:pt x="7256" y="5366"/>
                      <a:pt x="7134" y="5182"/>
                    </a:cubicBezTo>
                    <a:cubicBezTo>
                      <a:pt x="6514" y="4252"/>
                      <a:pt x="5302" y="3714"/>
                      <a:pt x="4381" y="3132"/>
                    </a:cubicBezTo>
                    <a:cubicBezTo>
                      <a:pt x="3073" y="2298"/>
                      <a:pt x="1693" y="1401"/>
                      <a:pt x="754" y="147"/>
                    </a:cubicBezTo>
                    <a:cubicBezTo>
                      <a:pt x="677" y="44"/>
                      <a:pt x="570" y="0"/>
                      <a:pt x="46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9" name="Google Shape;529;p29"/>
              <p:cNvSpPr/>
              <p:nvPr/>
            </p:nvSpPr>
            <p:spPr>
              <a:xfrm>
                <a:off x="4154861" y="4859261"/>
                <a:ext cx="141696" cy="131244"/>
              </a:xfrm>
              <a:custGeom>
                <a:avLst/>
                <a:gdLst/>
                <a:ahLst/>
                <a:cxnLst/>
                <a:rect l="l" t="t" r="r" b="b"/>
                <a:pathLst>
                  <a:path w="6101" h="5651" extrusionOk="0">
                    <a:moveTo>
                      <a:pt x="457" y="1"/>
                    </a:moveTo>
                    <a:cubicBezTo>
                      <a:pt x="223" y="1"/>
                      <a:pt x="0" y="227"/>
                      <a:pt x="162" y="486"/>
                    </a:cubicBezTo>
                    <a:cubicBezTo>
                      <a:pt x="1506" y="2651"/>
                      <a:pt x="3133" y="4742"/>
                      <a:pt x="5611" y="5631"/>
                    </a:cubicBezTo>
                    <a:cubicBezTo>
                      <a:pt x="5650" y="5644"/>
                      <a:pt x="5686" y="5650"/>
                      <a:pt x="5720" y="5650"/>
                    </a:cubicBezTo>
                    <a:cubicBezTo>
                      <a:pt x="6000" y="5650"/>
                      <a:pt x="6101" y="5222"/>
                      <a:pt x="5857" y="5051"/>
                    </a:cubicBezTo>
                    <a:cubicBezTo>
                      <a:pt x="3838" y="3639"/>
                      <a:pt x="2194" y="2144"/>
                      <a:pt x="740" y="149"/>
                    </a:cubicBezTo>
                    <a:cubicBezTo>
                      <a:pt x="665" y="44"/>
                      <a:pt x="560" y="1"/>
                      <a:pt x="45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0" name="Google Shape;530;p29"/>
              <p:cNvSpPr/>
              <p:nvPr/>
            </p:nvSpPr>
            <p:spPr>
              <a:xfrm>
                <a:off x="4533544" y="4729341"/>
                <a:ext cx="297280" cy="127389"/>
              </a:xfrm>
              <a:custGeom>
                <a:avLst/>
                <a:gdLst/>
                <a:ahLst/>
                <a:cxnLst/>
                <a:rect l="l" t="t" r="r" b="b"/>
                <a:pathLst>
                  <a:path w="12800" h="5485" extrusionOk="0">
                    <a:moveTo>
                      <a:pt x="12504" y="0"/>
                    </a:moveTo>
                    <a:cubicBezTo>
                      <a:pt x="12475" y="0"/>
                      <a:pt x="12445" y="6"/>
                      <a:pt x="12416" y="20"/>
                    </a:cubicBezTo>
                    <a:cubicBezTo>
                      <a:pt x="9014" y="1669"/>
                      <a:pt x="6331" y="4792"/>
                      <a:pt x="2571" y="4792"/>
                    </a:cubicBezTo>
                    <a:cubicBezTo>
                      <a:pt x="1895" y="4792"/>
                      <a:pt x="1184" y="4691"/>
                      <a:pt x="428" y="4462"/>
                    </a:cubicBezTo>
                    <a:cubicBezTo>
                      <a:pt x="398" y="4453"/>
                      <a:pt x="369" y="4449"/>
                      <a:pt x="343" y="4449"/>
                    </a:cubicBezTo>
                    <a:cubicBezTo>
                      <a:pt x="77" y="4449"/>
                      <a:pt x="1" y="4866"/>
                      <a:pt x="287" y="4977"/>
                    </a:cubicBezTo>
                    <a:cubicBezTo>
                      <a:pt x="1204" y="5329"/>
                      <a:pt x="2107" y="5484"/>
                      <a:pt x="2992" y="5484"/>
                    </a:cubicBezTo>
                    <a:cubicBezTo>
                      <a:pt x="6651" y="5484"/>
                      <a:pt x="9989" y="2821"/>
                      <a:pt x="12652" y="330"/>
                    </a:cubicBezTo>
                    <a:cubicBezTo>
                      <a:pt x="12800" y="195"/>
                      <a:pt x="12665" y="0"/>
                      <a:pt x="1250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1" name="Google Shape;531;p29"/>
              <p:cNvSpPr/>
              <p:nvPr/>
            </p:nvSpPr>
            <p:spPr>
              <a:xfrm>
                <a:off x="4503073" y="4936763"/>
                <a:ext cx="220312" cy="51374"/>
              </a:xfrm>
              <a:custGeom>
                <a:avLst/>
                <a:gdLst/>
                <a:ahLst/>
                <a:cxnLst/>
                <a:rect l="l" t="t" r="r" b="b"/>
                <a:pathLst>
                  <a:path w="9486" h="2212" extrusionOk="0">
                    <a:moveTo>
                      <a:pt x="489" y="1"/>
                    </a:moveTo>
                    <a:cubicBezTo>
                      <a:pt x="227" y="1"/>
                      <a:pt x="0" y="325"/>
                      <a:pt x="245" y="553"/>
                    </a:cubicBezTo>
                    <a:cubicBezTo>
                      <a:pt x="1524" y="1736"/>
                      <a:pt x="3212" y="2212"/>
                      <a:pt x="4934" y="2212"/>
                    </a:cubicBezTo>
                    <a:cubicBezTo>
                      <a:pt x="6415" y="2212"/>
                      <a:pt x="7922" y="1860"/>
                      <a:pt x="9218" y="1304"/>
                    </a:cubicBezTo>
                    <a:cubicBezTo>
                      <a:pt x="9485" y="1186"/>
                      <a:pt x="9368" y="724"/>
                      <a:pt x="9089" y="724"/>
                    </a:cubicBezTo>
                    <a:cubicBezTo>
                      <a:pt x="9079" y="724"/>
                      <a:pt x="9068" y="724"/>
                      <a:pt x="9058" y="725"/>
                    </a:cubicBezTo>
                    <a:cubicBezTo>
                      <a:pt x="7539" y="898"/>
                      <a:pt x="5892" y="1313"/>
                      <a:pt x="4324" y="1313"/>
                    </a:cubicBezTo>
                    <a:cubicBezTo>
                      <a:pt x="3027" y="1313"/>
                      <a:pt x="1783" y="1029"/>
                      <a:pt x="710" y="88"/>
                    </a:cubicBezTo>
                    <a:cubicBezTo>
                      <a:pt x="640" y="27"/>
                      <a:pt x="563" y="1"/>
                      <a:pt x="48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2" name="Google Shape;532;p29"/>
              <p:cNvSpPr/>
              <p:nvPr/>
            </p:nvSpPr>
            <p:spPr>
              <a:xfrm>
                <a:off x="4811826" y="4741882"/>
                <a:ext cx="155282" cy="132847"/>
              </a:xfrm>
              <a:custGeom>
                <a:avLst/>
                <a:gdLst/>
                <a:ahLst/>
                <a:cxnLst/>
                <a:rect l="l" t="t" r="r" b="b"/>
                <a:pathLst>
                  <a:path w="6686" h="5720" extrusionOk="0">
                    <a:moveTo>
                      <a:pt x="6249" y="1"/>
                    </a:moveTo>
                    <a:cubicBezTo>
                      <a:pt x="6188" y="1"/>
                      <a:pt x="6126" y="15"/>
                      <a:pt x="6066" y="45"/>
                    </a:cubicBezTo>
                    <a:cubicBezTo>
                      <a:pt x="5054" y="555"/>
                      <a:pt x="4211" y="1640"/>
                      <a:pt x="3350" y="2387"/>
                    </a:cubicBezTo>
                    <a:cubicBezTo>
                      <a:pt x="2311" y="3280"/>
                      <a:pt x="1318" y="4227"/>
                      <a:pt x="279" y="5116"/>
                    </a:cubicBezTo>
                    <a:cubicBezTo>
                      <a:pt x="0" y="5356"/>
                      <a:pt x="257" y="5719"/>
                      <a:pt x="550" y="5719"/>
                    </a:cubicBezTo>
                    <a:cubicBezTo>
                      <a:pt x="631" y="5719"/>
                      <a:pt x="714" y="5692"/>
                      <a:pt x="790" y="5627"/>
                    </a:cubicBezTo>
                    <a:cubicBezTo>
                      <a:pt x="1833" y="4734"/>
                      <a:pt x="3118" y="4091"/>
                      <a:pt x="4207" y="3243"/>
                    </a:cubicBezTo>
                    <a:cubicBezTo>
                      <a:pt x="5118" y="2532"/>
                      <a:pt x="6316" y="1626"/>
                      <a:pt x="6617" y="465"/>
                    </a:cubicBezTo>
                    <a:cubicBezTo>
                      <a:pt x="6686" y="204"/>
                      <a:pt x="6481" y="1"/>
                      <a:pt x="6249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F9906DD-C90C-45AA-9A0E-D6A87396A572}"/>
              </a:ext>
            </a:extLst>
          </p:cNvPr>
          <p:cNvSpPr/>
          <p:nvPr/>
        </p:nvSpPr>
        <p:spPr>
          <a:xfrm>
            <a:off x="2871401" y="203774"/>
            <a:ext cx="3401198" cy="615653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NỘI DUNG</a:t>
            </a:r>
            <a:endParaRPr lang="vi-VN" sz="3600" b="1" dirty="0">
              <a:solidFill>
                <a:srgbClr val="FF0000"/>
              </a:solidFill>
            </a:endParaRPr>
          </a:p>
        </p:txBody>
      </p:sp>
      <p:sp>
        <p:nvSpPr>
          <p:cNvPr id="65" name="Google Shape;487;p29">
            <a:extLst>
              <a:ext uri="{FF2B5EF4-FFF2-40B4-BE49-F238E27FC236}">
                <a16:creationId xmlns:a16="http://schemas.microsoft.com/office/drawing/2014/main" id="{2185AF4C-DDC9-49AF-9003-D025F895DCE0}"/>
              </a:ext>
            </a:extLst>
          </p:cNvPr>
          <p:cNvSpPr txBox="1">
            <a:spLocks/>
          </p:cNvSpPr>
          <p:nvPr/>
        </p:nvSpPr>
        <p:spPr>
          <a:xfrm>
            <a:off x="2260455" y="2590245"/>
            <a:ext cx="6435355" cy="6571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Font typeface="Sue Ellen Francisco"/>
              <a:buNone/>
              <a:defRPr sz="5800" b="0" i="0" u="none" strike="noStrike" cap="none">
                <a:solidFill>
                  <a:schemeClr val="accent1"/>
                </a:solidFill>
                <a:latin typeface="Arial" panose="020B0604020202020204" pitchFamily="34" charset="0"/>
                <a:ea typeface="Sue Ellen Francisco"/>
                <a:cs typeface="Arial" panose="020B0604020202020204" pitchFamily="34" charset="0"/>
                <a:sym typeface="Sue Ellen Francisco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9pPr>
          </a:lstStyle>
          <a:p>
            <a:r>
              <a:rPr lang="en-US" sz="2800" dirty="0">
                <a:solidFill>
                  <a:srgbClr val="FFFF00"/>
                </a:solidFill>
              </a:rPr>
              <a:t>2. </a:t>
            </a:r>
            <a:r>
              <a:rPr lang="en-US" sz="2800" dirty="0" err="1">
                <a:solidFill>
                  <a:srgbClr val="FFFF00"/>
                </a:solidFill>
              </a:rPr>
              <a:t>Tính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hất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ủa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phép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hâ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ha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phâ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số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6" name="Google Shape;490;p29">
            <a:extLst>
              <a:ext uri="{FF2B5EF4-FFF2-40B4-BE49-F238E27FC236}">
                <a16:creationId xmlns:a16="http://schemas.microsoft.com/office/drawing/2014/main" id="{915754D8-9D35-4101-B1B9-A2D1A755FD2C}"/>
              </a:ext>
            </a:extLst>
          </p:cNvPr>
          <p:cNvSpPr txBox="1">
            <a:spLocks/>
          </p:cNvSpPr>
          <p:nvPr/>
        </p:nvSpPr>
        <p:spPr>
          <a:xfrm>
            <a:off x="2176267" y="3357239"/>
            <a:ext cx="4375618" cy="6038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Font typeface="Sue Ellen Francisco"/>
              <a:buNone/>
              <a:defRPr sz="5800" b="0" i="0" u="none" strike="noStrike" cap="none">
                <a:solidFill>
                  <a:schemeClr val="accent1"/>
                </a:solidFill>
                <a:latin typeface="Arial" panose="020B0604020202020204" pitchFamily="34" charset="0"/>
                <a:ea typeface="Sue Ellen Francisco"/>
                <a:cs typeface="Arial" panose="020B0604020202020204" pitchFamily="34" charset="0"/>
                <a:sym typeface="Sue Ellen Francisco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</a:rPr>
              <a:t>II. </a:t>
            </a:r>
            <a:r>
              <a:rPr lang="en-US" sz="2800" dirty="0" err="1">
                <a:solidFill>
                  <a:schemeClr val="bg1"/>
                </a:solidFill>
              </a:rPr>
              <a:t>Phép</a:t>
            </a:r>
            <a:r>
              <a:rPr lang="en-US" sz="2800" dirty="0">
                <a:solidFill>
                  <a:schemeClr val="bg1"/>
                </a:solidFill>
              </a:rPr>
              <a:t> chia </a:t>
            </a:r>
            <a:r>
              <a:rPr lang="en-US" sz="2800" dirty="0" err="1">
                <a:solidFill>
                  <a:schemeClr val="bg1"/>
                </a:solidFill>
              </a:rPr>
              <a:t>phâ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p30"/>
          <p:cNvSpPr txBox="1">
            <a:spLocks noGrp="1"/>
          </p:cNvSpPr>
          <p:nvPr>
            <p:ph type="title"/>
          </p:nvPr>
        </p:nvSpPr>
        <p:spPr>
          <a:xfrm>
            <a:off x="2179806" y="1275837"/>
            <a:ext cx="6249166" cy="2115952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solidFill>
                  <a:schemeClr val="bg2"/>
                </a:solidFill>
              </a:rPr>
              <a:t>I. PHÉP NHÂN PHÂN SỐ</a:t>
            </a:r>
            <a:endParaRPr sz="4000" dirty="0">
              <a:solidFill>
                <a:schemeClr val="bg2"/>
              </a:solidFill>
            </a:endParaRPr>
          </a:p>
        </p:txBody>
      </p:sp>
      <p:sp>
        <p:nvSpPr>
          <p:cNvPr id="539" name="Google Shape;539;p30"/>
          <p:cNvSpPr/>
          <p:nvPr/>
        </p:nvSpPr>
        <p:spPr>
          <a:xfrm>
            <a:off x="8331075" y="3066297"/>
            <a:ext cx="97897" cy="93470"/>
          </a:xfrm>
          <a:custGeom>
            <a:avLst/>
            <a:gdLst/>
            <a:ahLst/>
            <a:cxnLst/>
            <a:rect l="l" t="t" r="r" b="b"/>
            <a:pathLst>
              <a:path w="3289" h="3140" extrusionOk="0">
                <a:moveTo>
                  <a:pt x="1637" y="309"/>
                </a:moveTo>
                <a:lnTo>
                  <a:pt x="2062" y="1152"/>
                </a:lnTo>
                <a:lnTo>
                  <a:pt x="2998" y="1280"/>
                </a:lnTo>
                <a:lnTo>
                  <a:pt x="2329" y="1942"/>
                </a:lnTo>
                <a:lnTo>
                  <a:pt x="2496" y="2870"/>
                </a:lnTo>
                <a:lnTo>
                  <a:pt x="1657" y="2440"/>
                </a:lnTo>
                <a:lnTo>
                  <a:pt x="829" y="2887"/>
                </a:lnTo>
                <a:lnTo>
                  <a:pt x="829" y="2887"/>
                </a:lnTo>
                <a:lnTo>
                  <a:pt x="978" y="1955"/>
                </a:lnTo>
                <a:lnTo>
                  <a:pt x="295" y="1304"/>
                </a:lnTo>
                <a:lnTo>
                  <a:pt x="1227" y="1162"/>
                </a:lnTo>
                <a:lnTo>
                  <a:pt x="1637" y="309"/>
                </a:lnTo>
                <a:close/>
                <a:moveTo>
                  <a:pt x="1633" y="1"/>
                </a:moveTo>
                <a:lnTo>
                  <a:pt x="1138" y="1037"/>
                </a:lnTo>
                <a:lnTo>
                  <a:pt x="1" y="1214"/>
                </a:lnTo>
                <a:lnTo>
                  <a:pt x="832" y="2007"/>
                </a:lnTo>
                <a:lnTo>
                  <a:pt x="649" y="3140"/>
                </a:lnTo>
                <a:lnTo>
                  <a:pt x="1661" y="2593"/>
                </a:lnTo>
                <a:lnTo>
                  <a:pt x="2679" y="3119"/>
                </a:lnTo>
                <a:lnTo>
                  <a:pt x="2679" y="3119"/>
                </a:lnTo>
                <a:lnTo>
                  <a:pt x="2475" y="1990"/>
                </a:lnTo>
                <a:lnTo>
                  <a:pt x="3289" y="1179"/>
                </a:lnTo>
                <a:lnTo>
                  <a:pt x="2153" y="1027"/>
                </a:lnTo>
                <a:lnTo>
                  <a:pt x="1633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40" name="Google Shape;540;p30"/>
          <p:cNvGrpSpPr/>
          <p:nvPr/>
        </p:nvGrpSpPr>
        <p:grpSpPr>
          <a:xfrm>
            <a:off x="712672" y="1800408"/>
            <a:ext cx="1435165" cy="1306440"/>
            <a:chOff x="1836997" y="1601258"/>
            <a:chExt cx="1435165" cy="1306440"/>
          </a:xfrm>
        </p:grpSpPr>
        <p:grpSp>
          <p:nvGrpSpPr>
            <p:cNvPr id="541" name="Google Shape;541;p30"/>
            <p:cNvGrpSpPr/>
            <p:nvPr/>
          </p:nvGrpSpPr>
          <p:grpSpPr>
            <a:xfrm rot="-989319">
              <a:off x="1943234" y="1755738"/>
              <a:ext cx="1222691" cy="925766"/>
              <a:chOff x="3331400" y="2458650"/>
              <a:chExt cx="761700" cy="576725"/>
            </a:xfrm>
          </p:grpSpPr>
          <p:sp>
            <p:nvSpPr>
              <p:cNvPr id="542" name="Google Shape;542;p30"/>
              <p:cNvSpPr/>
              <p:nvPr/>
            </p:nvSpPr>
            <p:spPr>
              <a:xfrm>
                <a:off x="3736625" y="2986050"/>
                <a:ext cx="19425" cy="8875"/>
              </a:xfrm>
              <a:custGeom>
                <a:avLst/>
                <a:gdLst/>
                <a:ahLst/>
                <a:cxnLst/>
                <a:rect l="l" t="t" r="r" b="b"/>
                <a:pathLst>
                  <a:path w="777" h="355" extrusionOk="0">
                    <a:moveTo>
                      <a:pt x="752" y="160"/>
                    </a:moveTo>
                    <a:cubicBezTo>
                      <a:pt x="731" y="56"/>
                      <a:pt x="610" y="1"/>
                      <a:pt x="405" y="1"/>
                    </a:cubicBezTo>
                    <a:cubicBezTo>
                      <a:pt x="170" y="5"/>
                      <a:pt x="0" y="91"/>
                      <a:pt x="42" y="192"/>
                    </a:cubicBezTo>
                    <a:cubicBezTo>
                      <a:pt x="104" y="344"/>
                      <a:pt x="253" y="341"/>
                      <a:pt x="378" y="351"/>
                    </a:cubicBezTo>
                    <a:cubicBezTo>
                      <a:pt x="624" y="354"/>
                      <a:pt x="776" y="275"/>
                      <a:pt x="752" y="16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3" name="Google Shape;543;p30"/>
              <p:cNvSpPr/>
              <p:nvPr/>
            </p:nvSpPr>
            <p:spPr>
              <a:xfrm>
                <a:off x="3331400" y="2458650"/>
                <a:ext cx="761700" cy="576725"/>
              </a:xfrm>
              <a:custGeom>
                <a:avLst/>
                <a:gdLst/>
                <a:ahLst/>
                <a:cxnLst/>
                <a:rect l="l" t="t" r="r" b="b"/>
                <a:pathLst>
                  <a:path w="30468" h="23069" extrusionOk="0">
                    <a:moveTo>
                      <a:pt x="11612" y="21572"/>
                    </a:moveTo>
                    <a:cubicBezTo>
                      <a:pt x="12391" y="21770"/>
                      <a:pt x="13174" y="21967"/>
                      <a:pt x="13967" y="22123"/>
                    </a:cubicBezTo>
                    <a:cubicBezTo>
                      <a:pt x="14466" y="22224"/>
                      <a:pt x="14962" y="22331"/>
                      <a:pt x="15437" y="22510"/>
                    </a:cubicBezTo>
                    <a:cubicBezTo>
                      <a:pt x="15967" y="22715"/>
                      <a:pt x="16525" y="22788"/>
                      <a:pt x="17082" y="22854"/>
                    </a:cubicBezTo>
                    <a:cubicBezTo>
                      <a:pt x="17703" y="22926"/>
                      <a:pt x="18333" y="22961"/>
                      <a:pt x="18988" y="23068"/>
                    </a:cubicBezTo>
                    <a:cubicBezTo>
                      <a:pt x="19137" y="22791"/>
                      <a:pt x="19428" y="22670"/>
                      <a:pt x="19709" y="22539"/>
                    </a:cubicBezTo>
                    <a:cubicBezTo>
                      <a:pt x="20246" y="22289"/>
                      <a:pt x="20786" y="22043"/>
                      <a:pt x="21323" y="21794"/>
                    </a:cubicBezTo>
                    <a:cubicBezTo>
                      <a:pt x="21576" y="21676"/>
                      <a:pt x="21836" y="21568"/>
                      <a:pt x="22082" y="21440"/>
                    </a:cubicBezTo>
                    <a:cubicBezTo>
                      <a:pt x="22636" y="21143"/>
                      <a:pt x="23180" y="20837"/>
                      <a:pt x="23727" y="20532"/>
                    </a:cubicBezTo>
                    <a:cubicBezTo>
                      <a:pt x="23925" y="20422"/>
                      <a:pt x="24127" y="20311"/>
                      <a:pt x="24314" y="20186"/>
                    </a:cubicBezTo>
                    <a:cubicBezTo>
                      <a:pt x="24871" y="19805"/>
                      <a:pt x="25429" y="19424"/>
                      <a:pt x="25983" y="19032"/>
                    </a:cubicBezTo>
                    <a:cubicBezTo>
                      <a:pt x="26340" y="18783"/>
                      <a:pt x="26718" y="18571"/>
                      <a:pt x="27120" y="18394"/>
                    </a:cubicBezTo>
                    <a:cubicBezTo>
                      <a:pt x="27373" y="18284"/>
                      <a:pt x="27629" y="18162"/>
                      <a:pt x="27854" y="18007"/>
                    </a:cubicBezTo>
                    <a:cubicBezTo>
                      <a:pt x="28481" y="17570"/>
                      <a:pt x="29091" y="17113"/>
                      <a:pt x="29708" y="16665"/>
                    </a:cubicBezTo>
                    <a:cubicBezTo>
                      <a:pt x="29874" y="16544"/>
                      <a:pt x="30006" y="16395"/>
                      <a:pt x="30245" y="16374"/>
                    </a:cubicBezTo>
                    <a:cubicBezTo>
                      <a:pt x="30415" y="16361"/>
                      <a:pt x="30467" y="16149"/>
                      <a:pt x="30352" y="16014"/>
                    </a:cubicBezTo>
                    <a:cubicBezTo>
                      <a:pt x="30290" y="15934"/>
                      <a:pt x="30207" y="15869"/>
                      <a:pt x="30124" y="15806"/>
                    </a:cubicBezTo>
                    <a:cubicBezTo>
                      <a:pt x="29847" y="15592"/>
                      <a:pt x="29518" y="15474"/>
                      <a:pt x="29195" y="15342"/>
                    </a:cubicBezTo>
                    <a:cubicBezTo>
                      <a:pt x="28613" y="15106"/>
                      <a:pt x="28045" y="14839"/>
                      <a:pt x="27463" y="14601"/>
                    </a:cubicBezTo>
                    <a:cubicBezTo>
                      <a:pt x="26846" y="14348"/>
                      <a:pt x="26222" y="14119"/>
                      <a:pt x="25606" y="13876"/>
                    </a:cubicBezTo>
                    <a:cubicBezTo>
                      <a:pt x="25478" y="13825"/>
                      <a:pt x="25360" y="13748"/>
                      <a:pt x="25238" y="13679"/>
                    </a:cubicBezTo>
                    <a:cubicBezTo>
                      <a:pt x="24639" y="13326"/>
                      <a:pt x="24047" y="12968"/>
                      <a:pt x="23444" y="12615"/>
                    </a:cubicBezTo>
                    <a:cubicBezTo>
                      <a:pt x="23308" y="12539"/>
                      <a:pt x="23166" y="12449"/>
                      <a:pt x="23017" y="12421"/>
                    </a:cubicBezTo>
                    <a:cubicBezTo>
                      <a:pt x="22747" y="12376"/>
                      <a:pt x="22651" y="12203"/>
                      <a:pt x="22571" y="11981"/>
                    </a:cubicBezTo>
                    <a:cubicBezTo>
                      <a:pt x="22352" y="11392"/>
                      <a:pt x="22117" y="10810"/>
                      <a:pt x="21902" y="10221"/>
                    </a:cubicBezTo>
                    <a:cubicBezTo>
                      <a:pt x="21611" y="9424"/>
                      <a:pt x="21323" y="8620"/>
                      <a:pt x="21191" y="7782"/>
                    </a:cubicBezTo>
                    <a:cubicBezTo>
                      <a:pt x="21084" y="7078"/>
                      <a:pt x="20904" y="6392"/>
                      <a:pt x="20668" y="5717"/>
                    </a:cubicBezTo>
                    <a:cubicBezTo>
                      <a:pt x="20575" y="5447"/>
                      <a:pt x="20513" y="5162"/>
                      <a:pt x="20443" y="4886"/>
                    </a:cubicBezTo>
                    <a:cubicBezTo>
                      <a:pt x="20308" y="4358"/>
                      <a:pt x="20190" y="3829"/>
                      <a:pt x="20041" y="3309"/>
                    </a:cubicBezTo>
                    <a:cubicBezTo>
                      <a:pt x="19809" y="2495"/>
                      <a:pt x="19563" y="1684"/>
                      <a:pt x="19304" y="877"/>
                    </a:cubicBezTo>
                    <a:cubicBezTo>
                      <a:pt x="19234" y="655"/>
                      <a:pt x="19126" y="433"/>
                      <a:pt x="18998" y="239"/>
                    </a:cubicBezTo>
                    <a:cubicBezTo>
                      <a:pt x="18867" y="42"/>
                      <a:pt x="18666" y="0"/>
                      <a:pt x="18440" y="100"/>
                    </a:cubicBezTo>
                    <a:cubicBezTo>
                      <a:pt x="18285" y="173"/>
                      <a:pt x="18139" y="274"/>
                      <a:pt x="17990" y="364"/>
                    </a:cubicBezTo>
                    <a:cubicBezTo>
                      <a:pt x="17166" y="866"/>
                      <a:pt x="16534" y="1583"/>
                      <a:pt x="15853" y="2238"/>
                    </a:cubicBezTo>
                    <a:cubicBezTo>
                      <a:pt x="15453" y="2623"/>
                      <a:pt x="15045" y="2983"/>
                      <a:pt x="14567" y="3277"/>
                    </a:cubicBezTo>
                    <a:cubicBezTo>
                      <a:pt x="13974" y="3642"/>
                      <a:pt x="13413" y="4047"/>
                      <a:pt x="12921" y="4539"/>
                    </a:cubicBezTo>
                    <a:cubicBezTo>
                      <a:pt x="12138" y="5322"/>
                      <a:pt x="11258" y="5994"/>
                      <a:pt x="10347" y="6632"/>
                    </a:cubicBezTo>
                    <a:cubicBezTo>
                      <a:pt x="9623" y="7141"/>
                      <a:pt x="8909" y="7660"/>
                      <a:pt x="8223" y="8215"/>
                    </a:cubicBezTo>
                    <a:cubicBezTo>
                      <a:pt x="8078" y="8337"/>
                      <a:pt x="7925" y="8447"/>
                      <a:pt x="7797" y="8548"/>
                    </a:cubicBezTo>
                    <a:cubicBezTo>
                      <a:pt x="7710" y="8548"/>
                      <a:pt x="7658" y="8551"/>
                      <a:pt x="7603" y="8548"/>
                    </a:cubicBezTo>
                    <a:cubicBezTo>
                      <a:pt x="5392" y="8385"/>
                      <a:pt x="3178" y="8468"/>
                      <a:pt x="960" y="8465"/>
                    </a:cubicBezTo>
                    <a:cubicBezTo>
                      <a:pt x="767" y="8461"/>
                      <a:pt x="594" y="8499"/>
                      <a:pt x="413" y="8599"/>
                    </a:cubicBezTo>
                    <a:cubicBezTo>
                      <a:pt x="74" y="8790"/>
                      <a:pt x="1" y="8839"/>
                      <a:pt x="74" y="9178"/>
                    </a:cubicBezTo>
                    <a:cubicBezTo>
                      <a:pt x="140" y="9472"/>
                      <a:pt x="257" y="9757"/>
                      <a:pt x="386" y="10034"/>
                    </a:cubicBezTo>
                    <a:cubicBezTo>
                      <a:pt x="732" y="10775"/>
                      <a:pt x="1088" y="11510"/>
                      <a:pt x="1453" y="12241"/>
                    </a:cubicBezTo>
                    <a:cubicBezTo>
                      <a:pt x="1948" y="13249"/>
                      <a:pt x="2478" y="14244"/>
                      <a:pt x="3146" y="15162"/>
                    </a:cubicBezTo>
                    <a:cubicBezTo>
                      <a:pt x="3299" y="15367"/>
                      <a:pt x="3431" y="15588"/>
                      <a:pt x="3556" y="15813"/>
                    </a:cubicBezTo>
                    <a:cubicBezTo>
                      <a:pt x="4148" y="16887"/>
                      <a:pt x="4734" y="17965"/>
                      <a:pt x="5326" y="19043"/>
                    </a:cubicBezTo>
                    <a:cubicBezTo>
                      <a:pt x="5427" y="19219"/>
                      <a:pt x="5531" y="19396"/>
                      <a:pt x="5655" y="19558"/>
                    </a:cubicBezTo>
                    <a:cubicBezTo>
                      <a:pt x="5735" y="19666"/>
                      <a:pt x="5842" y="19766"/>
                      <a:pt x="5957" y="19833"/>
                    </a:cubicBezTo>
                    <a:cubicBezTo>
                      <a:pt x="6584" y="20182"/>
                      <a:pt x="7242" y="20452"/>
                      <a:pt x="7945" y="20626"/>
                    </a:cubicBezTo>
                    <a:cubicBezTo>
                      <a:pt x="9172" y="20927"/>
                      <a:pt x="10388" y="21263"/>
                      <a:pt x="11612" y="21572"/>
                    </a:cubicBezTo>
                    <a:close/>
                    <a:moveTo>
                      <a:pt x="18202" y="22473"/>
                    </a:moveTo>
                    <a:cubicBezTo>
                      <a:pt x="17522" y="22393"/>
                      <a:pt x="16843" y="22317"/>
                      <a:pt x="16164" y="22219"/>
                    </a:cubicBezTo>
                    <a:cubicBezTo>
                      <a:pt x="15960" y="22192"/>
                      <a:pt x="15762" y="22109"/>
                      <a:pt x="15565" y="22036"/>
                    </a:cubicBezTo>
                    <a:cubicBezTo>
                      <a:pt x="15118" y="21877"/>
                      <a:pt x="14660" y="21766"/>
                      <a:pt x="14196" y="21669"/>
                    </a:cubicBezTo>
                    <a:cubicBezTo>
                      <a:pt x="13354" y="21496"/>
                      <a:pt x="12519" y="21298"/>
                      <a:pt x="11684" y="21101"/>
                    </a:cubicBezTo>
                    <a:cubicBezTo>
                      <a:pt x="11206" y="20986"/>
                      <a:pt x="10731" y="20855"/>
                      <a:pt x="10260" y="20730"/>
                    </a:cubicBezTo>
                    <a:cubicBezTo>
                      <a:pt x="10177" y="20709"/>
                      <a:pt x="10097" y="20674"/>
                      <a:pt x="9965" y="20629"/>
                    </a:cubicBezTo>
                    <a:cubicBezTo>
                      <a:pt x="10312" y="19742"/>
                      <a:pt x="10627" y="18901"/>
                      <a:pt x="10971" y="18069"/>
                    </a:cubicBezTo>
                    <a:cubicBezTo>
                      <a:pt x="11134" y="17677"/>
                      <a:pt x="11351" y="17310"/>
                      <a:pt x="11542" y="16929"/>
                    </a:cubicBezTo>
                    <a:cubicBezTo>
                      <a:pt x="11805" y="16395"/>
                      <a:pt x="12055" y="15855"/>
                      <a:pt x="12325" y="15325"/>
                    </a:cubicBezTo>
                    <a:cubicBezTo>
                      <a:pt x="12717" y="14566"/>
                      <a:pt x="13122" y="13817"/>
                      <a:pt x="13524" y="13066"/>
                    </a:cubicBezTo>
                    <a:cubicBezTo>
                      <a:pt x="13691" y="12750"/>
                      <a:pt x="13857" y="12432"/>
                      <a:pt x="14023" y="12120"/>
                    </a:cubicBezTo>
                    <a:cubicBezTo>
                      <a:pt x="14054" y="12064"/>
                      <a:pt x="14099" y="12016"/>
                      <a:pt x="14130" y="11975"/>
                    </a:cubicBezTo>
                    <a:cubicBezTo>
                      <a:pt x="14175" y="11985"/>
                      <a:pt x="14199" y="11985"/>
                      <a:pt x="14206" y="11995"/>
                    </a:cubicBezTo>
                    <a:cubicBezTo>
                      <a:pt x="14529" y="12553"/>
                      <a:pt x="14871" y="13101"/>
                      <a:pt x="15069" y="13721"/>
                    </a:cubicBezTo>
                    <a:cubicBezTo>
                      <a:pt x="15236" y="14236"/>
                      <a:pt x="15468" y="14732"/>
                      <a:pt x="15661" y="15242"/>
                    </a:cubicBezTo>
                    <a:cubicBezTo>
                      <a:pt x="16011" y="16142"/>
                      <a:pt x="16396" y="17036"/>
                      <a:pt x="16697" y="17951"/>
                    </a:cubicBezTo>
                    <a:cubicBezTo>
                      <a:pt x="17009" y="18907"/>
                      <a:pt x="17391" y="19833"/>
                      <a:pt x="17793" y="20751"/>
                    </a:cubicBezTo>
                    <a:cubicBezTo>
                      <a:pt x="18001" y="21232"/>
                      <a:pt x="18181" y="21728"/>
                      <a:pt x="18371" y="22219"/>
                    </a:cubicBezTo>
                    <a:cubicBezTo>
                      <a:pt x="18396" y="22278"/>
                      <a:pt x="18396" y="22348"/>
                      <a:pt x="18410" y="22438"/>
                    </a:cubicBezTo>
                    <a:cubicBezTo>
                      <a:pt x="18330" y="22452"/>
                      <a:pt x="18264" y="22480"/>
                      <a:pt x="18202" y="22473"/>
                    </a:cubicBezTo>
                    <a:close/>
                    <a:moveTo>
                      <a:pt x="22813" y="14345"/>
                    </a:moveTo>
                    <a:cubicBezTo>
                      <a:pt x="22883" y="14524"/>
                      <a:pt x="22990" y="14628"/>
                      <a:pt x="23212" y="14577"/>
                    </a:cubicBezTo>
                    <a:cubicBezTo>
                      <a:pt x="23284" y="14559"/>
                      <a:pt x="23388" y="14573"/>
                      <a:pt x="23454" y="14611"/>
                    </a:cubicBezTo>
                    <a:cubicBezTo>
                      <a:pt x="23669" y="14743"/>
                      <a:pt x="23908" y="14781"/>
                      <a:pt x="24147" y="14843"/>
                    </a:cubicBezTo>
                    <a:cubicBezTo>
                      <a:pt x="24909" y="15041"/>
                      <a:pt x="25668" y="15252"/>
                      <a:pt x="26427" y="15460"/>
                    </a:cubicBezTo>
                    <a:cubicBezTo>
                      <a:pt x="26444" y="15463"/>
                      <a:pt x="26458" y="15474"/>
                      <a:pt x="26476" y="15477"/>
                    </a:cubicBezTo>
                    <a:cubicBezTo>
                      <a:pt x="27109" y="15619"/>
                      <a:pt x="27723" y="15810"/>
                      <a:pt x="28322" y="16063"/>
                    </a:cubicBezTo>
                    <a:cubicBezTo>
                      <a:pt x="28606" y="16184"/>
                      <a:pt x="28932" y="16208"/>
                      <a:pt x="29348" y="16302"/>
                    </a:cubicBezTo>
                    <a:cubicBezTo>
                      <a:pt x="29147" y="16465"/>
                      <a:pt x="29022" y="16579"/>
                      <a:pt x="28887" y="16676"/>
                    </a:cubicBezTo>
                    <a:cubicBezTo>
                      <a:pt x="28451" y="16995"/>
                      <a:pt x="28021" y="17313"/>
                      <a:pt x="27573" y="17615"/>
                    </a:cubicBezTo>
                    <a:cubicBezTo>
                      <a:pt x="27359" y="17757"/>
                      <a:pt x="27116" y="17861"/>
                      <a:pt x="26887" y="17983"/>
                    </a:cubicBezTo>
                    <a:cubicBezTo>
                      <a:pt x="26534" y="18173"/>
                      <a:pt x="26171" y="18343"/>
                      <a:pt x="25835" y="18557"/>
                    </a:cubicBezTo>
                    <a:cubicBezTo>
                      <a:pt x="25366" y="18852"/>
                      <a:pt x="24909" y="19171"/>
                      <a:pt x="24463" y="19496"/>
                    </a:cubicBezTo>
                    <a:cubicBezTo>
                      <a:pt x="24026" y="19815"/>
                      <a:pt x="23565" y="20089"/>
                      <a:pt x="23083" y="20342"/>
                    </a:cubicBezTo>
                    <a:cubicBezTo>
                      <a:pt x="22671" y="20560"/>
                      <a:pt x="22266" y="20799"/>
                      <a:pt x="21850" y="21021"/>
                    </a:cubicBezTo>
                    <a:cubicBezTo>
                      <a:pt x="21683" y="21114"/>
                      <a:pt x="21507" y="21194"/>
                      <a:pt x="21333" y="21274"/>
                    </a:cubicBezTo>
                    <a:cubicBezTo>
                      <a:pt x="20668" y="21579"/>
                      <a:pt x="20003" y="21883"/>
                      <a:pt x="19338" y="22185"/>
                    </a:cubicBezTo>
                    <a:cubicBezTo>
                      <a:pt x="19230" y="22237"/>
                      <a:pt x="19116" y="22275"/>
                      <a:pt x="18988" y="22323"/>
                    </a:cubicBezTo>
                    <a:cubicBezTo>
                      <a:pt x="18776" y="21949"/>
                      <a:pt x="18645" y="21565"/>
                      <a:pt x="18489" y="21191"/>
                    </a:cubicBezTo>
                    <a:cubicBezTo>
                      <a:pt x="18316" y="20768"/>
                      <a:pt x="18149" y="20342"/>
                      <a:pt x="17966" y="19919"/>
                    </a:cubicBezTo>
                    <a:cubicBezTo>
                      <a:pt x="17724" y="19358"/>
                      <a:pt x="17505" y="18789"/>
                      <a:pt x="17297" y="18215"/>
                    </a:cubicBezTo>
                    <a:cubicBezTo>
                      <a:pt x="16902" y="17113"/>
                      <a:pt x="16462" y="16028"/>
                      <a:pt x="16036" y="14937"/>
                    </a:cubicBezTo>
                    <a:cubicBezTo>
                      <a:pt x="15869" y="14507"/>
                      <a:pt x="15682" y="14088"/>
                      <a:pt x="15523" y="13662"/>
                    </a:cubicBezTo>
                    <a:cubicBezTo>
                      <a:pt x="15343" y="13180"/>
                      <a:pt x="15159" y="12709"/>
                      <a:pt x="14841" y="12293"/>
                    </a:cubicBezTo>
                    <a:cubicBezTo>
                      <a:pt x="14802" y="12245"/>
                      <a:pt x="14788" y="12178"/>
                      <a:pt x="14757" y="12106"/>
                    </a:cubicBezTo>
                    <a:cubicBezTo>
                      <a:pt x="15499" y="12099"/>
                      <a:pt x="16168" y="12317"/>
                      <a:pt x="16843" y="12466"/>
                    </a:cubicBezTo>
                    <a:cubicBezTo>
                      <a:pt x="17599" y="12629"/>
                      <a:pt x="18340" y="12837"/>
                      <a:pt x="19088" y="13027"/>
                    </a:cubicBezTo>
                    <a:cubicBezTo>
                      <a:pt x="19324" y="13086"/>
                      <a:pt x="19563" y="13142"/>
                      <a:pt x="19798" y="13211"/>
                    </a:cubicBezTo>
                    <a:cubicBezTo>
                      <a:pt x="20083" y="13294"/>
                      <a:pt x="20364" y="13398"/>
                      <a:pt x="20647" y="13485"/>
                    </a:cubicBezTo>
                    <a:cubicBezTo>
                      <a:pt x="21015" y="13596"/>
                      <a:pt x="21382" y="13707"/>
                      <a:pt x="21753" y="13814"/>
                    </a:cubicBezTo>
                    <a:cubicBezTo>
                      <a:pt x="22054" y="13900"/>
                      <a:pt x="22360" y="13984"/>
                      <a:pt x="22667" y="14070"/>
                    </a:cubicBezTo>
                    <a:cubicBezTo>
                      <a:pt x="22720" y="14167"/>
                      <a:pt x="22775" y="14254"/>
                      <a:pt x="22813" y="14345"/>
                    </a:cubicBezTo>
                    <a:close/>
                    <a:moveTo>
                      <a:pt x="18634" y="561"/>
                    </a:moveTo>
                    <a:cubicBezTo>
                      <a:pt x="18773" y="661"/>
                      <a:pt x="18797" y="814"/>
                      <a:pt x="18839" y="960"/>
                    </a:cubicBezTo>
                    <a:cubicBezTo>
                      <a:pt x="19096" y="1801"/>
                      <a:pt x="19358" y="2640"/>
                      <a:pt x="19601" y="3489"/>
                    </a:cubicBezTo>
                    <a:cubicBezTo>
                      <a:pt x="19750" y="4008"/>
                      <a:pt x="19854" y="4539"/>
                      <a:pt x="19985" y="5065"/>
                    </a:cubicBezTo>
                    <a:cubicBezTo>
                      <a:pt x="20044" y="5311"/>
                      <a:pt x="20104" y="5557"/>
                      <a:pt x="20183" y="5800"/>
                    </a:cubicBezTo>
                    <a:cubicBezTo>
                      <a:pt x="20430" y="6541"/>
                      <a:pt x="20602" y="7293"/>
                      <a:pt x="20727" y="8066"/>
                    </a:cubicBezTo>
                    <a:cubicBezTo>
                      <a:pt x="20804" y="8548"/>
                      <a:pt x="20935" y="9026"/>
                      <a:pt x="21098" y="9487"/>
                    </a:cubicBezTo>
                    <a:cubicBezTo>
                      <a:pt x="21437" y="10464"/>
                      <a:pt x="21815" y="11427"/>
                      <a:pt x="22176" y="12397"/>
                    </a:cubicBezTo>
                    <a:cubicBezTo>
                      <a:pt x="22310" y="12757"/>
                      <a:pt x="22446" y="13121"/>
                      <a:pt x="22574" y="13561"/>
                    </a:cubicBezTo>
                    <a:cubicBezTo>
                      <a:pt x="21604" y="13416"/>
                      <a:pt x="20807" y="13062"/>
                      <a:pt x="19941" y="12778"/>
                    </a:cubicBezTo>
                    <a:cubicBezTo>
                      <a:pt x="20069" y="12688"/>
                      <a:pt x="20169" y="12615"/>
                      <a:pt x="20318" y="12511"/>
                    </a:cubicBezTo>
                    <a:cubicBezTo>
                      <a:pt x="20163" y="12445"/>
                      <a:pt x="20059" y="12390"/>
                      <a:pt x="19948" y="12362"/>
                    </a:cubicBezTo>
                    <a:cubicBezTo>
                      <a:pt x="19539" y="12255"/>
                      <a:pt x="19539" y="12258"/>
                      <a:pt x="19265" y="12037"/>
                    </a:cubicBezTo>
                    <a:cubicBezTo>
                      <a:pt x="19037" y="12196"/>
                      <a:pt x="19220" y="12394"/>
                      <a:pt x="19241" y="12581"/>
                    </a:cubicBezTo>
                    <a:cubicBezTo>
                      <a:pt x="17945" y="12269"/>
                      <a:pt x="16670" y="11964"/>
                      <a:pt x="15378" y="11655"/>
                    </a:cubicBezTo>
                    <a:cubicBezTo>
                      <a:pt x="15266" y="11406"/>
                      <a:pt x="15333" y="11139"/>
                      <a:pt x="15370" y="10876"/>
                    </a:cubicBezTo>
                    <a:cubicBezTo>
                      <a:pt x="15381" y="10810"/>
                      <a:pt x="15409" y="10744"/>
                      <a:pt x="15433" y="10682"/>
                    </a:cubicBezTo>
                    <a:cubicBezTo>
                      <a:pt x="16008" y="9317"/>
                      <a:pt x="16313" y="7872"/>
                      <a:pt x="16788" y="6475"/>
                    </a:cubicBezTo>
                    <a:cubicBezTo>
                      <a:pt x="16895" y="6157"/>
                      <a:pt x="17009" y="5838"/>
                      <a:pt x="17110" y="5513"/>
                    </a:cubicBezTo>
                    <a:cubicBezTo>
                      <a:pt x="17255" y="5044"/>
                      <a:pt x="17418" y="4580"/>
                      <a:pt x="17529" y="4102"/>
                    </a:cubicBezTo>
                    <a:cubicBezTo>
                      <a:pt x="17647" y="3572"/>
                      <a:pt x="17803" y="3052"/>
                      <a:pt x="17983" y="2543"/>
                    </a:cubicBezTo>
                    <a:cubicBezTo>
                      <a:pt x="18181" y="1982"/>
                      <a:pt x="18319" y="1406"/>
                      <a:pt x="18381" y="818"/>
                    </a:cubicBezTo>
                    <a:cubicBezTo>
                      <a:pt x="18399" y="665"/>
                      <a:pt x="18451" y="557"/>
                      <a:pt x="18634" y="561"/>
                    </a:cubicBezTo>
                    <a:close/>
                    <a:moveTo>
                      <a:pt x="6730" y="10034"/>
                    </a:moveTo>
                    <a:cubicBezTo>
                      <a:pt x="7741" y="9220"/>
                      <a:pt x="8749" y="8409"/>
                      <a:pt x="9761" y="7598"/>
                    </a:cubicBezTo>
                    <a:cubicBezTo>
                      <a:pt x="9869" y="7512"/>
                      <a:pt x="9979" y="7422"/>
                      <a:pt x="10097" y="7352"/>
                    </a:cubicBezTo>
                    <a:cubicBezTo>
                      <a:pt x="10873" y="6885"/>
                      <a:pt x="11556" y="6299"/>
                      <a:pt x="12263" y="5741"/>
                    </a:cubicBezTo>
                    <a:cubicBezTo>
                      <a:pt x="12547" y="5516"/>
                      <a:pt x="12834" y="5287"/>
                      <a:pt x="13084" y="5031"/>
                    </a:cubicBezTo>
                    <a:cubicBezTo>
                      <a:pt x="13590" y="4507"/>
                      <a:pt x="14161" y="4061"/>
                      <a:pt x="14785" y="3680"/>
                    </a:cubicBezTo>
                    <a:cubicBezTo>
                      <a:pt x="15322" y="3354"/>
                      <a:pt x="15790" y="2956"/>
                      <a:pt x="16237" y="2519"/>
                    </a:cubicBezTo>
                    <a:cubicBezTo>
                      <a:pt x="16753" y="2017"/>
                      <a:pt x="17235" y="1476"/>
                      <a:pt x="17828" y="1046"/>
                    </a:cubicBezTo>
                    <a:cubicBezTo>
                      <a:pt x="17921" y="973"/>
                      <a:pt x="18028" y="915"/>
                      <a:pt x="18129" y="853"/>
                    </a:cubicBezTo>
                    <a:cubicBezTo>
                      <a:pt x="18156" y="897"/>
                      <a:pt x="18191" y="932"/>
                      <a:pt x="18184" y="949"/>
                    </a:cubicBezTo>
                    <a:cubicBezTo>
                      <a:pt x="17983" y="1472"/>
                      <a:pt x="17786" y="1992"/>
                      <a:pt x="17571" y="2508"/>
                    </a:cubicBezTo>
                    <a:cubicBezTo>
                      <a:pt x="17543" y="2578"/>
                      <a:pt x="17449" y="2620"/>
                      <a:pt x="17384" y="2674"/>
                    </a:cubicBezTo>
                    <a:cubicBezTo>
                      <a:pt x="17387" y="2799"/>
                      <a:pt x="17425" y="2935"/>
                      <a:pt x="17398" y="3056"/>
                    </a:cubicBezTo>
                    <a:cubicBezTo>
                      <a:pt x="17287" y="3534"/>
                      <a:pt x="17155" y="4005"/>
                      <a:pt x="17027" y="4480"/>
                    </a:cubicBezTo>
                    <a:cubicBezTo>
                      <a:pt x="16982" y="4643"/>
                      <a:pt x="16940" y="4809"/>
                      <a:pt x="16881" y="4965"/>
                    </a:cubicBezTo>
                    <a:cubicBezTo>
                      <a:pt x="16310" y="6458"/>
                      <a:pt x="15911" y="8000"/>
                      <a:pt x="15437" y="9517"/>
                    </a:cubicBezTo>
                    <a:cubicBezTo>
                      <a:pt x="15402" y="9632"/>
                      <a:pt x="15378" y="9750"/>
                      <a:pt x="15329" y="9857"/>
                    </a:cubicBezTo>
                    <a:cubicBezTo>
                      <a:pt x="15093" y="10384"/>
                      <a:pt x="14851" y="10910"/>
                      <a:pt x="14910" y="11510"/>
                    </a:cubicBezTo>
                    <a:cubicBezTo>
                      <a:pt x="14650" y="11593"/>
                      <a:pt x="14452" y="11521"/>
                      <a:pt x="14273" y="11430"/>
                    </a:cubicBezTo>
                    <a:cubicBezTo>
                      <a:pt x="14144" y="11364"/>
                      <a:pt x="14030" y="11333"/>
                      <a:pt x="13881" y="11337"/>
                    </a:cubicBezTo>
                    <a:cubicBezTo>
                      <a:pt x="13673" y="11337"/>
                      <a:pt x="13462" y="11299"/>
                      <a:pt x="13257" y="11254"/>
                    </a:cubicBezTo>
                    <a:cubicBezTo>
                      <a:pt x="12381" y="11060"/>
                      <a:pt x="11490" y="10977"/>
                      <a:pt x="10600" y="10886"/>
                    </a:cubicBezTo>
                    <a:cubicBezTo>
                      <a:pt x="9325" y="10761"/>
                      <a:pt x="8060" y="10585"/>
                      <a:pt x="6819" y="10259"/>
                    </a:cubicBezTo>
                    <a:cubicBezTo>
                      <a:pt x="6757" y="10242"/>
                      <a:pt x="6698" y="10208"/>
                      <a:pt x="6629" y="10173"/>
                    </a:cubicBezTo>
                    <a:cubicBezTo>
                      <a:pt x="6674" y="10110"/>
                      <a:pt x="6695" y="10062"/>
                      <a:pt x="6730" y="10034"/>
                    </a:cubicBezTo>
                    <a:close/>
                    <a:moveTo>
                      <a:pt x="4366" y="16270"/>
                    </a:moveTo>
                    <a:cubicBezTo>
                      <a:pt x="3680" y="15034"/>
                      <a:pt x="2786" y="13911"/>
                      <a:pt x="2169" y="12636"/>
                    </a:cubicBezTo>
                    <a:cubicBezTo>
                      <a:pt x="1945" y="12175"/>
                      <a:pt x="1729" y="11714"/>
                      <a:pt x="1508" y="11254"/>
                    </a:cubicBezTo>
                    <a:cubicBezTo>
                      <a:pt x="1275" y="10782"/>
                      <a:pt x="1033" y="10311"/>
                      <a:pt x="805" y="9837"/>
                    </a:cubicBezTo>
                    <a:cubicBezTo>
                      <a:pt x="742" y="9704"/>
                      <a:pt x="621" y="9584"/>
                      <a:pt x="683" y="9413"/>
                    </a:cubicBezTo>
                    <a:cubicBezTo>
                      <a:pt x="725" y="9421"/>
                      <a:pt x="767" y="9418"/>
                      <a:pt x="787" y="9434"/>
                    </a:cubicBezTo>
                    <a:cubicBezTo>
                      <a:pt x="1179" y="9784"/>
                      <a:pt x="1660" y="9923"/>
                      <a:pt x="2174" y="10003"/>
                    </a:cubicBezTo>
                    <a:cubicBezTo>
                      <a:pt x="3559" y="10221"/>
                      <a:pt x="4948" y="10432"/>
                      <a:pt x="6335" y="10657"/>
                    </a:cubicBezTo>
                    <a:cubicBezTo>
                      <a:pt x="6747" y="10723"/>
                      <a:pt x="7155" y="10835"/>
                      <a:pt x="7568" y="10907"/>
                    </a:cubicBezTo>
                    <a:cubicBezTo>
                      <a:pt x="8157" y="11014"/>
                      <a:pt x="8743" y="11126"/>
                      <a:pt x="9332" y="11205"/>
                    </a:cubicBezTo>
                    <a:cubicBezTo>
                      <a:pt x="10413" y="11347"/>
                      <a:pt x="11494" y="11462"/>
                      <a:pt x="12575" y="11593"/>
                    </a:cubicBezTo>
                    <a:cubicBezTo>
                      <a:pt x="12706" y="11610"/>
                      <a:pt x="12834" y="11659"/>
                      <a:pt x="13042" y="11718"/>
                    </a:cubicBezTo>
                    <a:cubicBezTo>
                      <a:pt x="12658" y="11946"/>
                      <a:pt x="12343" y="12123"/>
                      <a:pt x="12037" y="12317"/>
                    </a:cubicBezTo>
                    <a:cubicBezTo>
                      <a:pt x="11791" y="12477"/>
                      <a:pt x="11556" y="12656"/>
                      <a:pt x="11316" y="12823"/>
                    </a:cubicBezTo>
                    <a:cubicBezTo>
                      <a:pt x="11116" y="12962"/>
                      <a:pt x="10915" y="13097"/>
                      <a:pt x="10710" y="13229"/>
                    </a:cubicBezTo>
                    <a:cubicBezTo>
                      <a:pt x="10302" y="13492"/>
                      <a:pt x="9893" y="13752"/>
                      <a:pt x="9484" y="14012"/>
                    </a:cubicBezTo>
                    <a:cubicBezTo>
                      <a:pt x="9248" y="14161"/>
                      <a:pt x="9026" y="14337"/>
                      <a:pt x="8777" y="14455"/>
                    </a:cubicBezTo>
                    <a:cubicBezTo>
                      <a:pt x="7641" y="14989"/>
                      <a:pt x="6543" y="15599"/>
                      <a:pt x="5354" y="16024"/>
                    </a:cubicBezTo>
                    <a:cubicBezTo>
                      <a:pt x="5056" y="16128"/>
                      <a:pt x="4758" y="16226"/>
                      <a:pt x="4446" y="16329"/>
                    </a:cubicBezTo>
                    <a:cubicBezTo>
                      <a:pt x="4394" y="16291"/>
                      <a:pt x="4377" y="16285"/>
                      <a:pt x="4366" y="16270"/>
                    </a:cubicBezTo>
                    <a:close/>
                    <a:moveTo>
                      <a:pt x="6459" y="19614"/>
                    </a:moveTo>
                    <a:cubicBezTo>
                      <a:pt x="6189" y="19486"/>
                      <a:pt x="6012" y="19292"/>
                      <a:pt x="5877" y="19049"/>
                    </a:cubicBezTo>
                    <a:cubicBezTo>
                      <a:pt x="5586" y="18530"/>
                      <a:pt x="5305" y="18003"/>
                      <a:pt x="5022" y="17479"/>
                    </a:cubicBezTo>
                    <a:cubicBezTo>
                      <a:pt x="4883" y="17227"/>
                      <a:pt x="4751" y="16967"/>
                      <a:pt x="4602" y="16680"/>
                    </a:cubicBezTo>
                    <a:cubicBezTo>
                      <a:pt x="4685" y="16652"/>
                      <a:pt x="4758" y="16617"/>
                      <a:pt x="4834" y="16596"/>
                    </a:cubicBezTo>
                    <a:cubicBezTo>
                      <a:pt x="5521" y="16430"/>
                      <a:pt x="6161" y="16160"/>
                      <a:pt x="6795" y="15869"/>
                    </a:cubicBezTo>
                    <a:cubicBezTo>
                      <a:pt x="7398" y="15592"/>
                      <a:pt x="8001" y="15314"/>
                      <a:pt x="8590" y="15013"/>
                    </a:cubicBezTo>
                    <a:cubicBezTo>
                      <a:pt x="8992" y="14809"/>
                      <a:pt x="9373" y="14566"/>
                      <a:pt x="9757" y="14330"/>
                    </a:cubicBezTo>
                    <a:cubicBezTo>
                      <a:pt x="10038" y="14157"/>
                      <a:pt x="10302" y="13956"/>
                      <a:pt x="10586" y="13790"/>
                    </a:cubicBezTo>
                    <a:cubicBezTo>
                      <a:pt x="11019" y="13534"/>
                      <a:pt x="11438" y="13259"/>
                      <a:pt x="11840" y="12958"/>
                    </a:cubicBezTo>
                    <a:cubicBezTo>
                      <a:pt x="12339" y="12587"/>
                      <a:pt x="12883" y="12276"/>
                      <a:pt x="13513" y="12016"/>
                    </a:cubicBezTo>
                    <a:cubicBezTo>
                      <a:pt x="13507" y="12116"/>
                      <a:pt x="13524" y="12189"/>
                      <a:pt x="13496" y="12237"/>
                    </a:cubicBezTo>
                    <a:cubicBezTo>
                      <a:pt x="13208" y="12757"/>
                      <a:pt x="12914" y="13273"/>
                      <a:pt x="12605" y="13817"/>
                    </a:cubicBezTo>
                    <a:cubicBezTo>
                      <a:pt x="12266" y="13728"/>
                      <a:pt x="11937" y="13638"/>
                      <a:pt x="11628" y="13555"/>
                    </a:cubicBezTo>
                    <a:cubicBezTo>
                      <a:pt x="11535" y="13651"/>
                      <a:pt x="11587" y="13700"/>
                      <a:pt x="11642" y="13742"/>
                    </a:cubicBezTo>
                    <a:cubicBezTo>
                      <a:pt x="11874" y="13918"/>
                      <a:pt x="12162" y="13921"/>
                      <a:pt x="12474" y="13945"/>
                    </a:cubicBezTo>
                    <a:cubicBezTo>
                      <a:pt x="12405" y="14244"/>
                      <a:pt x="12231" y="14473"/>
                      <a:pt x="12100" y="14719"/>
                    </a:cubicBezTo>
                    <a:lnTo>
                      <a:pt x="12086" y="14719"/>
                    </a:lnTo>
                    <a:cubicBezTo>
                      <a:pt x="12090" y="14722"/>
                      <a:pt x="12093" y="14722"/>
                      <a:pt x="12096" y="14725"/>
                    </a:cubicBezTo>
                    <a:lnTo>
                      <a:pt x="12096" y="14725"/>
                    </a:lnTo>
                    <a:lnTo>
                      <a:pt x="12096" y="14725"/>
                    </a:lnTo>
                    <a:lnTo>
                      <a:pt x="12111" y="14715"/>
                    </a:lnTo>
                    <a:cubicBezTo>
                      <a:pt x="11788" y="15391"/>
                      <a:pt x="11483" y="16073"/>
                      <a:pt x="11144" y="16742"/>
                    </a:cubicBezTo>
                    <a:cubicBezTo>
                      <a:pt x="10620" y="17775"/>
                      <a:pt x="10163" y="18831"/>
                      <a:pt x="9775" y="19919"/>
                    </a:cubicBezTo>
                    <a:cubicBezTo>
                      <a:pt x="9702" y="20124"/>
                      <a:pt x="9633" y="20335"/>
                      <a:pt x="9456" y="20511"/>
                    </a:cubicBezTo>
                    <a:cubicBezTo>
                      <a:pt x="9356" y="20498"/>
                      <a:pt x="9252" y="20491"/>
                      <a:pt x="9154" y="20466"/>
                    </a:cubicBezTo>
                    <a:cubicBezTo>
                      <a:pt x="8611" y="20324"/>
                      <a:pt x="8070" y="20175"/>
                      <a:pt x="7530" y="20033"/>
                    </a:cubicBezTo>
                    <a:cubicBezTo>
                      <a:pt x="7155" y="19937"/>
                      <a:pt x="6809" y="19777"/>
                      <a:pt x="6459" y="1961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4" name="Google Shape;544;p30"/>
              <p:cNvSpPr/>
              <p:nvPr/>
            </p:nvSpPr>
            <p:spPr>
              <a:xfrm>
                <a:off x="3879625" y="2854575"/>
                <a:ext cx="121900" cy="11800"/>
              </a:xfrm>
              <a:custGeom>
                <a:avLst/>
                <a:gdLst/>
                <a:ahLst/>
                <a:cxnLst/>
                <a:rect l="l" t="t" r="r" b="b"/>
                <a:pathLst>
                  <a:path w="4876" h="472" extrusionOk="0">
                    <a:moveTo>
                      <a:pt x="125" y="264"/>
                    </a:moveTo>
                    <a:cubicBezTo>
                      <a:pt x="243" y="299"/>
                      <a:pt x="364" y="323"/>
                      <a:pt x="485" y="326"/>
                    </a:cubicBezTo>
                    <a:cubicBezTo>
                      <a:pt x="1522" y="379"/>
                      <a:pt x="2558" y="430"/>
                      <a:pt x="3594" y="462"/>
                    </a:cubicBezTo>
                    <a:cubicBezTo>
                      <a:pt x="3909" y="472"/>
                      <a:pt x="4224" y="420"/>
                      <a:pt x="4536" y="385"/>
                    </a:cubicBezTo>
                    <a:cubicBezTo>
                      <a:pt x="4630" y="374"/>
                      <a:pt x="4720" y="326"/>
                      <a:pt x="4875" y="275"/>
                    </a:cubicBezTo>
                    <a:cubicBezTo>
                      <a:pt x="4484" y="153"/>
                      <a:pt x="4152" y="142"/>
                      <a:pt x="3819" y="125"/>
                    </a:cubicBezTo>
                    <a:cubicBezTo>
                      <a:pt x="3327" y="104"/>
                      <a:pt x="2838" y="77"/>
                      <a:pt x="2346" y="56"/>
                    </a:cubicBezTo>
                    <a:cubicBezTo>
                      <a:pt x="1854" y="35"/>
                      <a:pt x="1362" y="11"/>
                      <a:pt x="870" y="4"/>
                    </a:cubicBezTo>
                    <a:cubicBezTo>
                      <a:pt x="589" y="0"/>
                      <a:pt x="312" y="28"/>
                      <a:pt x="25" y="42"/>
                    </a:cubicBezTo>
                    <a:cubicBezTo>
                      <a:pt x="1" y="205"/>
                      <a:pt x="66" y="246"/>
                      <a:pt x="125" y="264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5" name="Google Shape;545;p30"/>
              <p:cNvSpPr/>
              <p:nvPr/>
            </p:nvSpPr>
            <p:spPr>
              <a:xfrm>
                <a:off x="3889675" y="2892775"/>
                <a:ext cx="82750" cy="12150"/>
              </a:xfrm>
              <a:custGeom>
                <a:avLst/>
                <a:gdLst/>
                <a:ahLst/>
                <a:cxnLst/>
                <a:rect l="l" t="t" r="r" b="b"/>
                <a:pathLst>
                  <a:path w="3310" h="486" extrusionOk="0">
                    <a:moveTo>
                      <a:pt x="236" y="11"/>
                    </a:moveTo>
                    <a:cubicBezTo>
                      <a:pt x="167" y="1"/>
                      <a:pt x="98" y="15"/>
                      <a:pt x="8" y="21"/>
                    </a:cubicBezTo>
                    <a:cubicBezTo>
                      <a:pt x="0" y="188"/>
                      <a:pt x="77" y="264"/>
                      <a:pt x="174" y="298"/>
                    </a:cubicBezTo>
                    <a:cubicBezTo>
                      <a:pt x="305" y="347"/>
                      <a:pt x="444" y="389"/>
                      <a:pt x="579" y="402"/>
                    </a:cubicBezTo>
                    <a:cubicBezTo>
                      <a:pt x="1352" y="485"/>
                      <a:pt x="2124" y="482"/>
                      <a:pt x="2897" y="440"/>
                    </a:cubicBezTo>
                    <a:cubicBezTo>
                      <a:pt x="3001" y="437"/>
                      <a:pt x="3112" y="413"/>
                      <a:pt x="3198" y="364"/>
                    </a:cubicBezTo>
                    <a:cubicBezTo>
                      <a:pt x="3254" y="333"/>
                      <a:pt x="3275" y="243"/>
                      <a:pt x="3309" y="177"/>
                    </a:cubicBezTo>
                    <a:cubicBezTo>
                      <a:pt x="3247" y="146"/>
                      <a:pt x="3216" y="119"/>
                      <a:pt x="3184" y="119"/>
                    </a:cubicBezTo>
                    <a:cubicBezTo>
                      <a:pt x="2201" y="60"/>
                      <a:pt x="1214" y="146"/>
                      <a:pt x="236" y="1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6" name="Google Shape;546;p30"/>
              <p:cNvSpPr/>
              <p:nvPr/>
            </p:nvSpPr>
            <p:spPr>
              <a:xfrm>
                <a:off x="3843675" y="2942675"/>
                <a:ext cx="60850" cy="12500"/>
              </a:xfrm>
              <a:custGeom>
                <a:avLst/>
                <a:gdLst/>
                <a:ahLst/>
                <a:cxnLst/>
                <a:rect l="l" t="t" r="r" b="b"/>
                <a:pathLst>
                  <a:path w="2434" h="500" extrusionOk="0">
                    <a:moveTo>
                      <a:pt x="1941" y="56"/>
                    </a:moveTo>
                    <a:cubicBezTo>
                      <a:pt x="1698" y="73"/>
                      <a:pt x="1456" y="118"/>
                      <a:pt x="1210" y="128"/>
                    </a:cubicBezTo>
                    <a:cubicBezTo>
                      <a:pt x="881" y="143"/>
                      <a:pt x="548" y="149"/>
                      <a:pt x="222" y="52"/>
                    </a:cubicBezTo>
                    <a:cubicBezTo>
                      <a:pt x="174" y="39"/>
                      <a:pt x="77" y="83"/>
                      <a:pt x="49" y="128"/>
                    </a:cubicBezTo>
                    <a:cubicBezTo>
                      <a:pt x="1" y="208"/>
                      <a:pt x="49" y="295"/>
                      <a:pt x="136" y="333"/>
                    </a:cubicBezTo>
                    <a:cubicBezTo>
                      <a:pt x="247" y="381"/>
                      <a:pt x="364" y="434"/>
                      <a:pt x="482" y="444"/>
                    </a:cubicBezTo>
                    <a:cubicBezTo>
                      <a:pt x="1040" y="496"/>
                      <a:pt x="1602" y="499"/>
                      <a:pt x="2149" y="357"/>
                    </a:cubicBezTo>
                    <a:cubicBezTo>
                      <a:pt x="2243" y="333"/>
                      <a:pt x="2322" y="260"/>
                      <a:pt x="2433" y="194"/>
                    </a:cubicBezTo>
                    <a:cubicBezTo>
                      <a:pt x="2253" y="0"/>
                      <a:pt x="2090" y="45"/>
                      <a:pt x="1941" y="56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7" name="Google Shape;547;p30"/>
              <p:cNvSpPr/>
              <p:nvPr/>
            </p:nvSpPr>
            <p:spPr>
              <a:xfrm>
                <a:off x="3868025" y="2917725"/>
                <a:ext cx="62200" cy="10075"/>
              </a:xfrm>
              <a:custGeom>
                <a:avLst/>
                <a:gdLst/>
                <a:ahLst/>
                <a:cxnLst/>
                <a:rect l="l" t="t" r="r" b="b"/>
                <a:pathLst>
                  <a:path w="2488" h="403" extrusionOk="0">
                    <a:moveTo>
                      <a:pt x="2124" y="7"/>
                    </a:moveTo>
                    <a:cubicBezTo>
                      <a:pt x="1497" y="10"/>
                      <a:pt x="866" y="21"/>
                      <a:pt x="239" y="31"/>
                    </a:cubicBezTo>
                    <a:cubicBezTo>
                      <a:pt x="191" y="31"/>
                      <a:pt x="146" y="59"/>
                      <a:pt x="1" y="104"/>
                    </a:cubicBezTo>
                    <a:cubicBezTo>
                      <a:pt x="149" y="181"/>
                      <a:pt x="204" y="226"/>
                      <a:pt x="267" y="239"/>
                    </a:cubicBezTo>
                    <a:cubicBezTo>
                      <a:pt x="939" y="402"/>
                      <a:pt x="1618" y="361"/>
                      <a:pt x="2301" y="316"/>
                    </a:cubicBezTo>
                    <a:cubicBezTo>
                      <a:pt x="2366" y="312"/>
                      <a:pt x="2429" y="232"/>
                      <a:pt x="2488" y="188"/>
                    </a:cubicBezTo>
                    <a:cubicBezTo>
                      <a:pt x="2412" y="0"/>
                      <a:pt x="2259" y="7"/>
                      <a:pt x="2124" y="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8" name="Google Shape;548;p30"/>
              <p:cNvSpPr/>
              <p:nvPr/>
            </p:nvSpPr>
            <p:spPr>
              <a:xfrm>
                <a:off x="3931775" y="2875550"/>
                <a:ext cx="5435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2174" h="406" extrusionOk="0">
                    <a:moveTo>
                      <a:pt x="208" y="101"/>
                    </a:moveTo>
                    <a:cubicBezTo>
                      <a:pt x="132" y="101"/>
                      <a:pt x="32" y="93"/>
                      <a:pt x="0" y="201"/>
                    </a:cubicBezTo>
                    <a:cubicBezTo>
                      <a:pt x="541" y="405"/>
                      <a:pt x="1601" y="395"/>
                      <a:pt x="2173" y="132"/>
                    </a:cubicBezTo>
                    <a:cubicBezTo>
                      <a:pt x="1525" y="0"/>
                      <a:pt x="867" y="73"/>
                      <a:pt x="208" y="10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9" name="Google Shape;549;p30"/>
              <p:cNvSpPr/>
              <p:nvPr/>
            </p:nvSpPr>
            <p:spPr>
              <a:xfrm>
                <a:off x="3837525" y="2963825"/>
                <a:ext cx="24450" cy="11975"/>
              </a:xfrm>
              <a:custGeom>
                <a:avLst/>
                <a:gdLst/>
                <a:ahLst/>
                <a:cxnLst/>
                <a:rect l="l" t="t" r="r" b="b"/>
                <a:pathLst>
                  <a:path w="978" h="479" extrusionOk="0">
                    <a:moveTo>
                      <a:pt x="860" y="135"/>
                    </a:moveTo>
                    <a:cubicBezTo>
                      <a:pt x="610" y="83"/>
                      <a:pt x="357" y="48"/>
                      <a:pt x="39" y="0"/>
                    </a:cubicBezTo>
                    <a:cubicBezTo>
                      <a:pt x="28" y="90"/>
                      <a:pt x="1" y="156"/>
                      <a:pt x="15" y="211"/>
                    </a:cubicBezTo>
                    <a:cubicBezTo>
                      <a:pt x="32" y="270"/>
                      <a:pt x="77" y="346"/>
                      <a:pt x="129" y="367"/>
                    </a:cubicBezTo>
                    <a:cubicBezTo>
                      <a:pt x="375" y="474"/>
                      <a:pt x="631" y="478"/>
                      <a:pt x="881" y="388"/>
                    </a:cubicBezTo>
                    <a:cubicBezTo>
                      <a:pt x="922" y="374"/>
                      <a:pt x="978" y="304"/>
                      <a:pt x="971" y="277"/>
                    </a:cubicBezTo>
                    <a:cubicBezTo>
                      <a:pt x="957" y="221"/>
                      <a:pt x="909" y="146"/>
                      <a:pt x="860" y="135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0" name="Google Shape;550;p30"/>
              <p:cNvSpPr/>
              <p:nvPr/>
            </p:nvSpPr>
            <p:spPr>
              <a:xfrm>
                <a:off x="3650350" y="2687575"/>
                <a:ext cx="41000" cy="14850"/>
              </a:xfrm>
              <a:custGeom>
                <a:avLst/>
                <a:gdLst/>
                <a:ahLst/>
                <a:cxnLst/>
                <a:rect l="l" t="t" r="r" b="b"/>
                <a:pathLst>
                  <a:path w="1640" h="594" extrusionOk="0">
                    <a:moveTo>
                      <a:pt x="184" y="344"/>
                    </a:moveTo>
                    <a:cubicBezTo>
                      <a:pt x="582" y="544"/>
                      <a:pt x="1012" y="593"/>
                      <a:pt x="1456" y="531"/>
                    </a:cubicBezTo>
                    <a:cubicBezTo>
                      <a:pt x="1486" y="523"/>
                      <a:pt x="1525" y="513"/>
                      <a:pt x="1549" y="493"/>
                    </a:cubicBezTo>
                    <a:cubicBezTo>
                      <a:pt x="1584" y="461"/>
                      <a:pt x="1632" y="419"/>
                      <a:pt x="1635" y="378"/>
                    </a:cubicBezTo>
                    <a:cubicBezTo>
                      <a:pt x="1639" y="340"/>
                      <a:pt x="1598" y="288"/>
                      <a:pt x="1563" y="264"/>
                    </a:cubicBezTo>
                    <a:cubicBezTo>
                      <a:pt x="1521" y="236"/>
                      <a:pt x="1466" y="215"/>
                      <a:pt x="1417" y="215"/>
                    </a:cubicBezTo>
                    <a:cubicBezTo>
                      <a:pt x="977" y="226"/>
                      <a:pt x="554" y="111"/>
                      <a:pt x="122" y="0"/>
                    </a:cubicBezTo>
                    <a:cubicBezTo>
                      <a:pt x="0" y="187"/>
                      <a:pt x="76" y="288"/>
                      <a:pt x="184" y="344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1" name="Google Shape;551;p30"/>
              <p:cNvSpPr/>
              <p:nvPr/>
            </p:nvSpPr>
            <p:spPr>
              <a:xfrm>
                <a:off x="3635700" y="2713900"/>
                <a:ext cx="52100" cy="7550"/>
              </a:xfrm>
              <a:custGeom>
                <a:avLst/>
                <a:gdLst/>
                <a:ahLst/>
                <a:cxnLst/>
                <a:rect l="l" t="t" r="r" b="b"/>
                <a:pathLst>
                  <a:path w="2084" h="302" extrusionOk="0">
                    <a:moveTo>
                      <a:pt x="1906" y="274"/>
                    </a:moveTo>
                    <a:cubicBezTo>
                      <a:pt x="1986" y="271"/>
                      <a:pt x="2083" y="243"/>
                      <a:pt x="2076" y="129"/>
                    </a:cubicBezTo>
                    <a:cubicBezTo>
                      <a:pt x="1643" y="1"/>
                      <a:pt x="860" y="1"/>
                      <a:pt x="1" y="139"/>
                    </a:cubicBezTo>
                    <a:cubicBezTo>
                      <a:pt x="271" y="284"/>
                      <a:pt x="468" y="274"/>
                      <a:pt x="645" y="281"/>
                    </a:cubicBezTo>
                    <a:cubicBezTo>
                      <a:pt x="1065" y="302"/>
                      <a:pt x="1487" y="284"/>
                      <a:pt x="1906" y="274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" name="Google Shape;552;p30"/>
              <p:cNvSpPr/>
              <p:nvPr/>
            </p:nvSpPr>
            <p:spPr>
              <a:xfrm>
                <a:off x="3658050" y="2666100"/>
                <a:ext cx="36500" cy="9800"/>
              </a:xfrm>
              <a:custGeom>
                <a:avLst/>
                <a:gdLst/>
                <a:ahLst/>
                <a:cxnLst/>
                <a:rect l="l" t="t" r="r" b="b"/>
                <a:pathLst>
                  <a:path w="1460" h="392" extrusionOk="0">
                    <a:moveTo>
                      <a:pt x="1109" y="305"/>
                    </a:moveTo>
                    <a:cubicBezTo>
                      <a:pt x="1248" y="301"/>
                      <a:pt x="1272" y="274"/>
                      <a:pt x="1459" y="101"/>
                    </a:cubicBezTo>
                    <a:cubicBezTo>
                      <a:pt x="1026" y="0"/>
                      <a:pt x="614" y="45"/>
                      <a:pt x="201" y="66"/>
                    </a:cubicBezTo>
                    <a:cubicBezTo>
                      <a:pt x="142" y="69"/>
                      <a:pt x="91" y="132"/>
                      <a:pt x="1" y="187"/>
                    </a:cubicBezTo>
                    <a:cubicBezTo>
                      <a:pt x="382" y="392"/>
                      <a:pt x="749" y="315"/>
                      <a:pt x="1109" y="305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" name="Google Shape;553;p30"/>
              <p:cNvSpPr/>
              <p:nvPr/>
            </p:nvSpPr>
            <p:spPr>
              <a:xfrm>
                <a:off x="3685425" y="2618275"/>
                <a:ext cx="26875" cy="13200"/>
              </a:xfrm>
              <a:custGeom>
                <a:avLst/>
                <a:gdLst/>
                <a:ahLst/>
                <a:cxnLst/>
                <a:rect l="l" t="t" r="r" b="b"/>
                <a:pathLst>
                  <a:path w="1075" h="528" extrusionOk="0">
                    <a:moveTo>
                      <a:pt x="184" y="527"/>
                    </a:moveTo>
                    <a:cubicBezTo>
                      <a:pt x="486" y="506"/>
                      <a:pt x="773" y="451"/>
                      <a:pt x="998" y="236"/>
                    </a:cubicBezTo>
                    <a:cubicBezTo>
                      <a:pt x="1030" y="205"/>
                      <a:pt x="1036" y="150"/>
                      <a:pt x="1075" y="56"/>
                    </a:cubicBezTo>
                    <a:cubicBezTo>
                      <a:pt x="673" y="1"/>
                      <a:pt x="368" y="132"/>
                      <a:pt x="63" y="250"/>
                    </a:cubicBezTo>
                    <a:cubicBezTo>
                      <a:pt x="29" y="260"/>
                      <a:pt x="0" y="333"/>
                      <a:pt x="4" y="378"/>
                    </a:cubicBezTo>
                    <a:cubicBezTo>
                      <a:pt x="8" y="420"/>
                      <a:pt x="53" y="461"/>
                      <a:pt x="87" y="492"/>
                    </a:cubicBezTo>
                    <a:cubicBezTo>
                      <a:pt x="112" y="513"/>
                      <a:pt x="153" y="527"/>
                      <a:pt x="184" y="52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4" name="Google Shape;554;p30"/>
              <p:cNvSpPr/>
              <p:nvPr/>
            </p:nvSpPr>
            <p:spPr>
              <a:xfrm>
                <a:off x="3677800" y="2646075"/>
                <a:ext cx="27050" cy="9450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378" extrusionOk="0">
                    <a:moveTo>
                      <a:pt x="101" y="292"/>
                    </a:moveTo>
                    <a:cubicBezTo>
                      <a:pt x="413" y="347"/>
                      <a:pt x="721" y="378"/>
                      <a:pt x="1082" y="174"/>
                    </a:cubicBezTo>
                    <a:cubicBezTo>
                      <a:pt x="704" y="0"/>
                      <a:pt x="392" y="50"/>
                      <a:pt x="80" y="77"/>
                    </a:cubicBezTo>
                    <a:cubicBezTo>
                      <a:pt x="49" y="80"/>
                      <a:pt x="1" y="149"/>
                      <a:pt x="4" y="184"/>
                    </a:cubicBezTo>
                    <a:cubicBezTo>
                      <a:pt x="11" y="223"/>
                      <a:pt x="59" y="282"/>
                      <a:pt x="101" y="292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5" name="Google Shape;555;p30"/>
              <p:cNvSpPr/>
              <p:nvPr/>
            </p:nvSpPr>
            <p:spPr>
              <a:xfrm>
                <a:off x="3709750" y="2603200"/>
                <a:ext cx="10525" cy="6600"/>
              </a:xfrm>
              <a:custGeom>
                <a:avLst/>
                <a:gdLst/>
                <a:ahLst/>
                <a:cxnLst/>
                <a:rect l="l" t="t" r="r" b="b"/>
                <a:pathLst>
                  <a:path w="421" h="264" extrusionOk="0">
                    <a:moveTo>
                      <a:pt x="420" y="1"/>
                    </a:moveTo>
                    <a:cubicBezTo>
                      <a:pt x="265" y="18"/>
                      <a:pt x="137" y="32"/>
                      <a:pt x="1" y="46"/>
                    </a:cubicBezTo>
                    <a:cubicBezTo>
                      <a:pt x="95" y="264"/>
                      <a:pt x="209" y="250"/>
                      <a:pt x="420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6" name="Google Shape;556;p30"/>
              <p:cNvSpPr/>
              <p:nvPr/>
            </p:nvSpPr>
            <p:spPr>
              <a:xfrm>
                <a:off x="3738875" y="2548450"/>
                <a:ext cx="8075" cy="6775"/>
              </a:xfrm>
              <a:custGeom>
                <a:avLst/>
                <a:gdLst/>
                <a:ahLst/>
                <a:cxnLst/>
                <a:rect l="l" t="t" r="r" b="b"/>
                <a:pathLst>
                  <a:path w="323" h="271" extrusionOk="0">
                    <a:moveTo>
                      <a:pt x="136" y="247"/>
                    </a:moveTo>
                    <a:cubicBezTo>
                      <a:pt x="201" y="223"/>
                      <a:pt x="246" y="153"/>
                      <a:pt x="323" y="88"/>
                    </a:cubicBezTo>
                    <a:cubicBezTo>
                      <a:pt x="246" y="42"/>
                      <a:pt x="208" y="5"/>
                      <a:pt x="166" y="5"/>
                    </a:cubicBezTo>
                    <a:cubicBezTo>
                      <a:pt x="73" y="0"/>
                      <a:pt x="3" y="53"/>
                      <a:pt x="0" y="146"/>
                    </a:cubicBezTo>
                    <a:cubicBezTo>
                      <a:pt x="0" y="226"/>
                      <a:pt x="69" y="271"/>
                      <a:pt x="136" y="24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30"/>
              <p:cNvSpPr/>
              <p:nvPr/>
            </p:nvSpPr>
            <p:spPr>
              <a:xfrm>
                <a:off x="3724150" y="2582075"/>
                <a:ext cx="5825" cy="5375"/>
              </a:xfrm>
              <a:custGeom>
                <a:avLst/>
                <a:gdLst/>
                <a:ahLst/>
                <a:cxnLst/>
                <a:rect l="l" t="t" r="r" b="b"/>
                <a:pathLst>
                  <a:path w="233" h="215" extrusionOk="0">
                    <a:moveTo>
                      <a:pt x="218" y="132"/>
                    </a:moveTo>
                    <a:cubicBezTo>
                      <a:pt x="226" y="122"/>
                      <a:pt x="232" y="101"/>
                      <a:pt x="226" y="94"/>
                    </a:cubicBezTo>
                    <a:cubicBezTo>
                      <a:pt x="149" y="0"/>
                      <a:pt x="84" y="48"/>
                      <a:pt x="0" y="122"/>
                    </a:cubicBezTo>
                    <a:cubicBezTo>
                      <a:pt x="76" y="170"/>
                      <a:pt x="138" y="215"/>
                      <a:pt x="218" y="132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30"/>
              <p:cNvSpPr/>
              <p:nvPr/>
            </p:nvSpPr>
            <p:spPr>
              <a:xfrm>
                <a:off x="3685425" y="2873375"/>
                <a:ext cx="38150" cy="13550"/>
              </a:xfrm>
              <a:custGeom>
                <a:avLst/>
                <a:gdLst/>
                <a:ahLst/>
                <a:cxnLst/>
                <a:rect l="l" t="t" r="r" b="b"/>
                <a:pathLst>
                  <a:path w="1526" h="542" extrusionOk="0">
                    <a:moveTo>
                      <a:pt x="1396" y="333"/>
                    </a:moveTo>
                    <a:cubicBezTo>
                      <a:pt x="1428" y="323"/>
                      <a:pt x="1463" y="298"/>
                      <a:pt x="1476" y="271"/>
                    </a:cubicBezTo>
                    <a:cubicBezTo>
                      <a:pt x="1500" y="229"/>
                      <a:pt x="1525" y="174"/>
                      <a:pt x="1515" y="135"/>
                    </a:cubicBezTo>
                    <a:cubicBezTo>
                      <a:pt x="1505" y="94"/>
                      <a:pt x="1455" y="49"/>
                      <a:pt x="1414" y="28"/>
                    </a:cubicBezTo>
                    <a:cubicBezTo>
                      <a:pt x="1372" y="7"/>
                      <a:pt x="1313" y="1"/>
                      <a:pt x="1262" y="4"/>
                    </a:cubicBezTo>
                    <a:cubicBezTo>
                      <a:pt x="884" y="56"/>
                      <a:pt x="507" y="108"/>
                      <a:pt x="128" y="163"/>
                    </a:cubicBezTo>
                    <a:cubicBezTo>
                      <a:pt x="98" y="167"/>
                      <a:pt x="70" y="191"/>
                      <a:pt x="8" y="222"/>
                    </a:cubicBezTo>
                    <a:cubicBezTo>
                      <a:pt x="0" y="392"/>
                      <a:pt x="91" y="465"/>
                      <a:pt x="222" y="482"/>
                    </a:cubicBezTo>
                    <a:cubicBezTo>
                      <a:pt x="627" y="541"/>
                      <a:pt x="1016" y="461"/>
                      <a:pt x="1396" y="333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30"/>
              <p:cNvSpPr/>
              <p:nvPr/>
            </p:nvSpPr>
            <p:spPr>
              <a:xfrm>
                <a:off x="3694250" y="2893825"/>
                <a:ext cx="39000" cy="10575"/>
              </a:xfrm>
              <a:custGeom>
                <a:avLst/>
                <a:gdLst/>
                <a:ahLst/>
                <a:cxnLst/>
                <a:rect l="l" t="t" r="r" b="b"/>
                <a:pathLst>
                  <a:path w="1560" h="423" extrusionOk="0">
                    <a:moveTo>
                      <a:pt x="1345" y="336"/>
                    </a:moveTo>
                    <a:cubicBezTo>
                      <a:pt x="1418" y="322"/>
                      <a:pt x="1467" y="208"/>
                      <a:pt x="1560" y="97"/>
                    </a:cubicBezTo>
                    <a:cubicBezTo>
                      <a:pt x="1384" y="66"/>
                      <a:pt x="1269" y="38"/>
                      <a:pt x="1155" y="31"/>
                    </a:cubicBezTo>
                    <a:cubicBezTo>
                      <a:pt x="860" y="18"/>
                      <a:pt x="565" y="14"/>
                      <a:pt x="271" y="7"/>
                    </a:cubicBezTo>
                    <a:cubicBezTo>
                      <a:pt x="219" y="7"/>
                      <a:pt x="164" y="0"/>
                      <a:pt x="119" y="18"/>
                    </a:cubicBezTo>
                    <a:cubicBezTo>
                      <a:pt x="77" y="35"/>
                      <a:pt x="29" y="77"/>
                      <a:pt x="15" y="114"/>
                    </a:cubicBezTo>
                    <a:cubicBezTo>
                      <a:pt x="1" y="156"/>
                      <a:pt x="18" y="215"/>
                      <a:pt x="42" y="250"/>
                    </a:cubicBezTo>
                    <a:cubicBezTo>
                      <a:pt x="70" y="288"/>
                      <a:pt x="119" y="329"/>
                      <a:pt x="164" y="339"/>
                    </a:cubicBezTo>
                    <a:cubicBezTo>
                      <a:pt x="555" y="413"/>
                      <a:pt x="954" y="423"/>
                      <a:pt x="1345" y="336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30"/>
              <p:cNvSpPr/>
              <p:nvPr/>
            </p:nvSpPr>
            <p:spPr>
              <a:xfrm>
                <a:off x="3673975" y="2828850"/>
                <a:ext cx="31125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1245" h="406" extrusionOk="0">
                    <a:moveTo>
                      <a:pt x="1176" y="274"/>
                    </a:moveTo>
                    <a:cubicBezTo>
                      <a:pt x="1210" y="253"/>
                      <a:pt x="1245" y="191"/>
                      <a:pt x="1242" y="149"/>
                    </a:cubicBezTo>
                    <a:cubicBezTo>
                      <a:pt x="1238" y="108"/>
                      <a:pt x="1193" y="42"/>
                      <a:pt x="1155" y="39"/>
                    </a:cubicBezTo>
                    <a:cubicBezTo>
                      <a:pt x="1002" y="15"/>
                      <a:pt x="847" y="7"/>
                      <a:pt x="763" y="1"/>
                    </a:cubicBezTo>
                    <a:cubicBezTo>
                      <a:pt x="500" y="25"/>
                      <a:pt x="306" y="35"/>
                      <a:pt x="119" y="66"/>
                    </a:cubicBezTo>
                    <a:cubicBezTo>
                      <a:pt x="71" y="73"/>
                      <a:pt x="4" y="156"/>
                      <a:pt x="1" y="205"/>
                    </a:cubicBezTo>
                    <a:cubicBezTo>
                      <a:pt x="1" y="257"/>
                      <a:pt x="57" y="333"/>
                      <a:pt x="105" y="357"/>
                    </a:cubicBezTo>
                    <a:cubicBezTo>
                      <a:pt x="181" y="392"/>
                      <a:pt x="274" y="406"/>
                      <a:pt x="362" y="402"/>
                    </a:cubicBezTo>
                    <a:cubicBezTo>
                      <a:pt x="552" y="396"/>
                      <a:pt x="743" y="375"/>
                      <a:pt x="933" y="351"/>
                    </a:cubicBezTo>
                    <a:cubicBezTo>
                      <a:pt x="1016" y="340"/>
                      <a:pt x="1103" y="312"/>
                      <a:pt x="1176" y="274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30"/>
              <p:cNvSpPr/>
              <p:nvPr/>
            </p:nvSpPr>
            <p:spPr>
              <a:xfrm>
                <a:off x="3686300" y="2852325"/>
                <a:ext cx="28600" cy="11025"/>
              </a:xfrm>
              <a:custGeom>
                <a:avLst/>
                <a:gdLst/>
                <a:ahLst/>
                <a:cxnLst/>
                <a:rect l="l" t="t" r="r" b="b"/>
                <a:pathLst>
                  <a:path w="1144" h="441" extrusionOk="0">
                    <a:moveTo>
                      <a:pt x="0" y="104"/>
                    </a:moveTo>
                    <a:cubicBezTo>
                      <a:pt x="80" y="347"/>
                      <a:pt x="250" y="395"/>
                      <a:pt x="447" y="395"/>
                    </a:cubicBezTo>
                    <a:cubicBezTo>
                      <a:pt x="696" y="392"/>
                      <a:pt x="966" y="440"/>
                      <a:pt x="1144" y="157"/>
                    </a:cubicBezTo>
                    <a:cubicBezTo>
                      <a:pt x="755" y="0"/>
                      <a:pt x="395" y="0"/>
                      <a:pt x="0" y="104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30"/>
              <p:cNvSpPr/>
              <p:nvPr/>
            </p:nvSpPr>
            <p:spPr>
              <a:xfrm>
                <a:off x="3712525" y="2929325"/>
                <a:ext cx="28000" cy="11025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441" extrusionOk="0">
                    <a:moveTo>
                      <a:pt x="992" y="316"/>
                    </a:moveTo>
                    <a:cubicBezTo>
                      <a:pt x="1054" y="288"/>
                      <a:pt x="1082" y="191"/>
                      <a:pt x="1120" y="129"/>
                    </a:cubicBezTo>
                    <a:cubicBezTo>
                      <a:pt x="964" y="0"/>
                      <a:pt x="801" y="56"/>
                      <a:pt x="649" y="45"/>
                    </a:cubicBezTo>
                    <a:cubicBezTo>
                      <a:pt x="479" y="32"/>
                      <a:pt x="306" y="15"/>
                      <a:pt x="133" y="15"/>
                    </a:cubicBezTo>
                    <a:cubicBezTo>
                      <a:pt x="95" y="11"/>
                      <a:pt x="36" y="53"/>
                      <a:pt x="18" y="87"/>
                    </a:cubicBezTo>
                    <a:cubicBezTo>
                      <a:pt x="1" y="125"/>
                      <a:pt x="11" y="188"/>
                      <a:pt x="32" y="226"/>
                    </a:cubicBezTo>
                    <a:cubicBezTo>
                      <a:pt x="53" y="271"/>
                      <a:pt x="95" y="320"/>
                      <a:pt x="136" y="333"/>
                    </a:cubicBezTo>
                    <a:cubicBezTo>
                      <a:pt x="424" y="420"/>
                      <a:pt x="715" y="440"/>
                      <a:pt x="992" y="316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30"/>
              <p:cNvSpPr/>
              <p:nvPr/>
            </p:nvSpPr>
            <p:spPr>
              <a:xfrm>
                <a:off x="3709600" y="2909750"/>
                <a:ext cx="27300" cy="10150"/>
              </a:xfrm>
              <a:custGeom>
                <a:avLst/>
                <a:gdLst/>
                <a:ahLst/>
                <a:cxnLst/>
                <a:rect l="l" t="t" r="r" b="b"/>
                <a:pathLst>
                  <a:path w="1092" h="406" extrusionOk="0">
                    <a:moveTo>
                      <a:pt x="987" y="326"/>
                    </a:moveTo>
                    <a:cubicBezTo>
                      <a:pt x="1029" y="316"/>
                      <a:pt x="1091" y="250"/>
                      <a:pt x="1085" y="222"/>
                    </a:cubicBezTo>
                    <a:cubicBezTo>
                      <a:pt x="1071" y="167"/>
                      <a:pt x="1026" y="84"/>
                      <a:pt x="981" y="77"/>
                    </a:cubicBezTo>
                    <a:cubicBezTo>
                      <a:pt x="672" y="22"/>
                      <a:pt x="360" y="1"/>
                      <a:pt x="63" y="70"/>
                    </a:cubicBezTo>
                    <a:cubicBezTo>
                      <a:pt x="0" y="209"/>
                      <a:pt x="55" y="299"/>
                      <a:pt x="163" y="329"/>
                    </a:cubicBezTo>
                    <a:cubicBezTo>
                      <a:pt x="437" y="403"/>
                      <a:pt x="714" y="406"/>
                      <a:pt x="987" y="326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4" name="Google Shape;564;p30"/>
              <p:cNvSpPr/>
              <p:nvPr/>
            </p:nvSpPr>
            <p:spPr>
              <a:xfrm>
                <a:off x="3718675" y="2946225"/>
                <a:ext cx="25775" cy="9375"/>
              </a:xfrm>
              <a:custGeom>
                <a:avLst/>
                <a:gdLst/>
                <a:ahLst/>
                <a:cxnLst/>
                <a:rect l="l" t="t" r="r" b="b"/>
                <a:pathLst>
                  <a:path w="1031" h="375" extrusionOk="0">
                    <a:moveTo>
                      <a:pt x="978" y="188"/>
                    </a:moveTo>
                    <a:cubicBezTo>
                      <a:pt x="1030" y="87"/>
                      <a:pt x="832" y="7"/>
                      <a:pt x="434" y="1"/>
                    </a:cubicBezTo>
                    <a:cubicBezTo>
                      <a:pt x="396" y="4"/>
                      <a:pt x="274" y="1"/>
                      <a:pt x="157" y="28"/>
                    </a:cubicBezTo>
                    <a:cubicBezTo>
                      <a:pt x="101" y="42"/>
                      <a:pt x="29" y="101"/>
                      <a:pt x="18" y="149"/>
                    </a:cubicBezTo>
                    <a:cubicBezTo>
                      <a:pt x="1" y="242"/>
                      <a:pt x="81" y="302"/>
                      <a:pt x="167" y="316"/>
                    </a:cubicBezTo>
                    <a:cubicBezTo>
                      <a:pt x="285" y="336"/>
                      <a:pt x="407" y="351"/>
                      <a:pt x="524" y="346"/>
                    </a:cubicBezTo>
                    <a:cubicBezTo>
                      <a:pt x="690" y="340"/>
                      <a:pt x="885" y="375"/>
                      <a:pt x="978" y="188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5" name="Google Shape;565;p30"/>
              <p:cNvSpPr/>
              <p:nvPr/>
            </p:nvSpPr>
            <p:spPr>
              <a:xfrm>
                <a:off x="3732375" y="2967025"/>
                <a:ext cx="16550" cy="9375"/>
              </a:xfrm>
              <a:custGeom>
                <a:avLst/>
                <a:gdLst/>
                <a:ahLst/>
                <a:cxnLst/>
                <a:rect l="l" t="t" r="r" b="b"/>
                <a:pathLst>
                  <a:path w="662" h="375" extrusionOk="0">
                    <a:moveTo>
                      <a:pt x="662" y="149"/>
                    </a:moveTo>
                    <a:cubicBezTo>
                      <a:pt x="361" y="0"/>
                      <a:pt x="361" y="0"/>
                      <a:pt x="1" y="152"/>
                    </a:cubicBezTo>
                    <a:cubicBezTo>
                      <a:pt x="101" y="322"/>
                      <a:pt x="150" y="371"/>
                      <a:pt x="236" y="371"/>
                    </a:cubicBezTo>
                    <a:cubicBezTo>
                      <a:pt x="420" y="374"/>
                      <a:pt x="583" y="333"/>
                      <a:pt x="662" y="149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6" name="Google Shape;566;p30"/>
              <p:cNvSpPr/>
              <p:nvPr/>
            </p:nvSpPr>
            <p:spPr>
              <a:xfrm>
                <a:off x="3808775" y="2718575"/>
                <a:ext cx="47400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1896" h="659" extrusionOk="0">
                    <a:moveTo>
                      <a:pt x="150" y="8"/>
                    </a:moveTo>
                    <a:cubicBezTo>
                      <a:pt x="118" y="1"/>
                      <a:pt x="80" y="18"/>
                      <a:pt x="49" y="28"/>
                    </a:cubicBezTo>
                    <a:cubicBezTo>
                      <a:pt x="35" y="32"/>
                      <a:pt x="25" y="49"/>
                      <a:pt x="11" y="60"/>
                    </a:cubicBezTo>
                    <a:cubicBezTo>
                      <a:pt x="11" y="91"/>
                      <a:pt x="1" y="132"/>
                      <a:pt x="14" y="153"/>
                    </a:cubicBezTo>
                    <a:cubicBezTo>
                      <a:pt x="52" y="209"/>
                      <a:pt x="94" y="275"/>
                      <a:pt x="150" y="299"/>
                    </a:cubicBezTo>
                    <a:cubicBezTo>
                      <a:pt x="579" y="492"/>
                      <a:pt x="1026" y="625"/>
                      <a:pt x="1501" y="652"/>
                    </a:cubicBezTo>
                    <a:cubicBezTo>
                      <a:pt x="1632" y="659"/>
                      <a:pt x="1774" y="631"/>
                      <a:pt x="1896" y="420"/>
                    </a:cubicBezTo>
                    <a:cubicBezTo>
                      <a:pt x="1442" y="309"/>
                      <a:pt x="1023" y="206"/>
                      <a:pt x="607" y="108"/>
                    </a:cubicBezTo>
                    <a:cubicBezTo>
                      <a:pt x="454" y="70"/>
                      <a:pt x="302" y="35"/>
                      <a:pt x="150" y="8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7" name="Google Shape;567;p30"/>
              <p:cNvSpPr/>
              <p:nvPr/>
            </p:nvSpPr>
            <p:spPr>
              <a:xfrm>
                <a:off x="3814300" y="2734000"/>
                <a:ext cx="41875" cy="14475"/>
              </a:xfrm>
              <a:custGeom>
                <a:avLst/>
                <a:gdLst/>
                <a:ahLst/>
                <a:cxnLst/>
                <a:rect l="l" t="t" r="r" b="b"/>
                <a:pathLst>
                  <a:path w="1675" h="579" extrusionOk="0">
                    <a:moveTo>
                      <a:pt x="1335" y="229"/>
                    </a:moveTo>
                    <a:cubicBezTo>
                      <a:pt x="1131" y="191"/>
                      <a:pt x="923" y="174"/>
                      <a:pt x="719" y="136"/>
                    </a:cubicBezTo>
                    <a:cubicBezTo>
                      <a:pt x="503" y="97"/>
                      <a:pt x="292" y="42"/>
                      <a:pt x="92" y="0"/>
                    </a:cubicBezTo>
                    <a:cubicBezTo>
                      <a:pt x="1" y="118"/>
                      <a:pt x="29" y="212"/>
                      <a:pt x="112" y="285"/>
                    </a:cubicBezTo>
                    <a:cubicBezTo>
                      <a:pt x="175" y="337"/>
                      <a:pt x="254" y="392"/>
                      <a:pt x="334" y="403"/>
                    </a:cubicBezTo>
                    <a:cubicBezTo>
                      <a:pt x="708" y="468"/>
                      <a:pt x="1085" y="524"/>
                      <a:pt x="1464" y="572"/>
                    </a:cubicBezTo>
                    <a:cubicBezTo>
                      <a:pt x="1518" y="579"/>
                      <a:pt x="1584" y="534"/>
                      <a:pt x="1675" y="499"/>
                    </a:cubicBezTo>
                    <a:cubicBezTo>
                      <a:pt x="1612" y="285"/>
                      <a:pt x="1470" y="257"/>
                      <a:pt x="1335" y="229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8" name="Google Shape;568;p30"/>
              <p:cNvSpPr/>
              <p:nvPr/>
            </p:nvSpPr>
            <p:spPr>
              <a:xfrm>
                <a:off x="3807125" y="2690700"/>
                <a:ext cx="40825" cy="12850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514" extrusionOk="0">
                    <a:moveTo>
                      <a:pt x="56" y="277"/>
                    </a:moveTo>
                    <a:cubicBezTo>
                      <a:pt x="104" y="336"/>
                      <a:pt x="198" y="381"/>
                      <a:pt x="278" y="392"/>
                    </a:cubicBezTo>
                    <a:cubicBezTo>
                      <a:pt x="704" y="447"/>
                      <a:pt x="1134" y="513"/>
                      <a:pt x="1570" y="451"/>
                    </a:cubicBezTo>
                    <a:cubicBezTo>
                      <a:pt x="1588" y="447"/>
                      <a:pt x="1598" y="402"/>
                      <a:pt x="1633" y="343"/>
                    </a:cubicBezTo>
                    <a:cubicBezTo>
                      <a:pt x="1164" y="21"/>
                      <a:pt x="600" y="142"/>
                      <a:pt x="0" y="0"/>
                    </a:cubicBezTo>
                    <a:cubicBezTo>
                      <a:pt x="25" y="136"/>
                      <a:pt x="14" y="229"/>
                      <a:pt x="56" y="27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9" name="Google Shape;569;p30"/>
              <p:cNvSpPr/>
              <p:nvPr/>
            </p:nvSpPr>
            <p:spPr>
              <a:xfrm>
                <a:off x="3803750" y="2670075"/>
                <a:ext cx="38725" cy="11975"/>
              </a:xfrm>
              <a:custGeom>
                <a:avLst/>
                <a:gdLst/>
                <a:ahLst/>
                <a:cxnLst/>
                <a:rect l="l" t="t" r="r" b="b"/>
                <a:pathLst>
                  <a:path w="1549" h="479" extrusionOk="0">
                    <a:moveTo>
                      <a:pt x="863" y="97"/>
                    </a:moveTo>
                    <a:cubicBezTo>
                      <a:pt x="776" y="87"/>
                      <a:pt x="690" y="83"/>
                      <a:pt x="603" y="70"/>
                    </a:cubicBezTo>
                    <a:cubicBezTo>
                      <a:pt x="499" y="52"/>
                      <a:pt x="399" y="14"/>
                      <a:pt x="295" y="8"/>
                    </a:cubicBezTo>
                    <a:cubicBezTo>
                      <a:pt x="218" y="0"/>
                      <a:pt x="135" y="25"/>
                      <a:pt x="0" y="38"/>
                    </a:cubicBezTo>
                    <a:cubicBezTo>
                      <a:pt x="80" y="156"/>
                      <a:pt x="114" y="275"/>
                      <a:pt x="188" y="302"/>
                    </a:cubicBezTo>
                    <a:cubicBezTo>
                      <a:pt x="603" y="472"/>
                      <a:pt x="1022" y="478"/>
                      <a:pt x="1549" y="243"/>
                    </a:cubicBezTo>
                    <a:cubicBezTo>
                      <a:pt x="1341" y="187"/>
                      <a:pt x="1258" y="160"/>
                      <a:pt x="1175" y="146"/>
                    </a:cubicBezTo>
                    <a:cubicBezTo>
                      <a:pt x="1071" y="125"/>
                      <a:pt x="967" y="112"/>
                      <a:pt x="863" y="9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30"/>
              <p:cNvSpPr/>
              <p:nvPr/>
            </p:nvSpPr>
            <p:spPr>
              <a:xfrm>
                <a:off x="3803150" y="2644700"/>
                <a:ext cx="31525" cy="12150"/>
              </a:xfrm>
              <a:custGeom>
                <a:avLst/>
                <a:gdLst/>
                <a:ahLst/>
                <a:cxnLst/>
                <a:rect l="l" t="t" r="r" b="b"/>
                <a:pathLst>
                  <a:path w="1261" h="486" extrusionOk="0">
                    <a:moveTo>
                      <a:pt x="173" y="7"/>
                    </a:moveTo>
                    <a:cubicBezTo>
                      <a:pt x="159" y="4"/>
                      <a:pt x="138" y="1"/>
                      <a:pt x="125" y="11"/>
                    </a:cubicBezTo>
                    <a:cubicBezTo>
                      <a:pt x="83" y="31"/>
                      <a:pt x="24" y="55"/>
                      <a:pt x="14" y="90"/>
                    </a:cubicBezTo>
                    <a:cubicBezTo>
                      <a:pt x="0" y="129"/>
                      <a:pt x="24" y="184"/>
                      <a:pt x="42" y="225"/>
                    </a:cubicBezTo>
                    <a:cubicBezTo>
                      <a:pt x="55" y="253"/>
                      <a:pt x="83" y="284"/>
                      <a:pt x="111" y="298"/>
                    </a:cubicBezTo>
                    <a:cubicBezTo>
                      <a:pt x="471" y="458"/>
                      <a:pt x="835" y="485"/>
                      <a:pt x="1203" y="316"/>
                    </a:cubicBezTo>
                    <a:cubicBezTo>
                      <a:pt x="1227" y="305"/>
                      <a:pt x="1234" y="263"/>
                      <a:pt x="1261" y="208"/>
                    </a:cubicBezTo>
                    <a:cubicBezTo>
                      <a:pt x="1174" y="167"/>
                      <a:pt x="1088" y="105"/>
                      <a:pt x="998" y="90"/>
                    </a:cubicBezTo>
                    <a:cubicBezTo>
                      <a:pt x="725" y="52"/>
                      <a:pt x="450" y="31"/>
                      <a:pt x="173" y="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30"/>
              <p:cNvSpPr/>
              <p:nvPr/>
            </p:nvSpPr>
            <p:spPr>
              <a:xfrm>
                <a:off x="3794750" y="2605525"/>
                <a:ext cx="27050" cy="8025"/>
              </a:xfrm>
              <a:custGeom>
                <a:avLst/>
                <a:gdLst/>
                <a:ahLst/>
                <a:cxnLst/>
                <a:rect l="l" t="t" r="r" b="b"/>
                <a:pathLst>
                  <a:path w="1082" h="321" extrusionOk="0">
                    <a:moveTo>
                      <a:pt x="114" y="289"/>
                    </a:moveTo>
                    <a:cubicBezTo>
                      <a:pt x="170" y="316"/>
                      <a:pt x="250" y="316"/>
                      <a:pt x="319" y="316"/>
                    </a:cubicBezTo>
                    <a:cubicBezTo>
                      <a:pt x="562" y="320"/>
                      <a:pt x="797" y="275"/>
                      <a:pt x="1081" y="164"/>
                    </a:cubicBezTo>
                    <a:cubicBezTo>
                      <a:pt x="953" y="105"/>
                      <a:pt x="869" y="39"/>
                      <a:pt x="780" y="29"/>
                    </a:cubicBezTo>
                    <a:cubicBezTo>
                      <a:pt x="562" y="4"/>
                      <a:pt x="336" y="1"/>
                      <a:pt x="111" y="8"/>
                    </a:cubicBezTo>
                    <a:cubicBezTo>
                      <a:pt x="69" y="8"/>
                      <a:pt x="0" y="95"/>
                      <a:pt x="0" y="143"/>
                    </a:cubicBezTo>
                    <a:cubicBezTo>
                      <a:pt x="4" y="196"/>
                      <a:pt x="63" y="261"/>
                      <a:pt x="114" y="289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30"/>
              <p:cNvSpPr/>
              <p:nvPr/>
            </p:nvSpPr>
            <p:spPr>
              <a:xfrm>
                <a:off x="3806525" y="2623550"/>
                <a:ext cx="27475" cy="7225"/>
              </a:xfrm>
              <a:custGeom>
                <a:avLst/>
                <a:gdLst/>
                <a:ahLst/>
                <a:cxnLst/>
                <a:rect l="l" t="t" r="r" b="b"/>
                <a:pathLst>
                  <a:path w="1099" h="289" extrusionOk="0">
                    <a:moveTo>
                      <a:pt x="0" y="185"/>
                    </a:moveTo>
                    <a:cubicBezTo>
                      <a:pt x="416" y="281"/>
                      <a:pt x="635" y="289"/>
                      <a:pt x="950" y="198"/>
                    </a:cubicBezTo>
                    <a:cubicBezTo>
                      <a:pt x="998" y="185"/>
                      <a:pt x="1036" y="126"/>
                      <a:pt x="1099" y="70"/>
                    </a:cubicBezTo>
                    <a:cubicBezTo>
                      <a:pt x="534" y="1"/>
                      <a:pt x="225" y="36"/>
                      <a:pt x="0" y="185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30"/>
              <p:cNvSpPr/>
              <p:nvPr/>
            </p:nvSpPr>
            <p:spPr>
              <a:xfrm>
                <a:off x="3809025" y="2576175"/>
                <a:ext cx="5900" cy="5550"/>
              </a:xfrm>
              <a:custGeom>
                <a:avLst/>
                <a:gdLst/>
                <a:ahLst/>
                <a:cxnLst/>
                <a:rect l="l" t="t" r="r" b="b"/>
                <a:pathLst>
                  <a:path w="236" h="222" extrusionOk="0">
                    <a:moveTo>
                      <a:pt x="105" y="219"/>
                    </a:moveTo>
                    <a:cubicBezTo>
                      <a:pt x="140" y="222"/>
                      <a:pt x="181" y="185"/>
                      <a:pt x="236" y="156"/>
                    </a:cubicBezTo>
                    <a:cubicBezTo>
                      <a:pt x="199" y="105"/>
                      <a:pt x="178" y="60"/>
                      <a:pt x="143" y="35"/>
                    </a:cubicBezTo>
                    <a:cubicBezTo>
                      <a:pt x="90" y="1"/>
                      <a:pt x="1" y="66"/>
                      <a:pt x="18" y="129"/>
                    </a:cubicBezTo>
                    <a:cubicBezTo>
                      <a:pt x="28" y="164"/>
                      <a:pt x="70" y="212"/>
                      <a:pt x="105" y="219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30"/>
              <p:cNvSpPr/>
              <p:nvPr/>
            </p:nvSpPr>
            <p:spPr>
              <a:xfrm>
                <a:off x="3798375" y="2546050"/>
                <a:ext cx="2875" cy="1825"/>
              </a:xfrm>
              <a:custGeom>
                <a:avLst/>
                <a:gdLst/>
                <a:ahLst/>
                <a:cxnLst/>
                <a:rect l="l" t="t" r="r" b="b"/>
                <a:pathLst>
                  <a:path w="115" h="73" extrusionOk="0">
                    <a:moveTo>
                      <a:pt x="35" y="69"/>
                    </a:moveTo>
                    <a:cubicBezTo>
                      <a:pt x="63" y="62"/>
                      <a:pt x="87" y="48"/>
                      <a:pt x="115" y="38"/>
                    </a:cubicBezTo>
                    <a:cubicBezTo>
                      <a:pt x="87" y="24"/>
                      <a:pt x="63" y="10"/>
                      <a:pt x="35" y="3"/>
                    </a:cubicBezTo>
                    <a:cubicBezTo>
                      <a:pt x="28" y="0"/>
                      <a:pt x="11" y="24"/>
                      <a:pt x="1" y="34"/>
                    </a:cubicBezTo>
                    <a:cubicBezTo>
                      <a:pt x="14" y="48"/>
                      <a:pt x="28" y="72"/>
                      <a:pt x="35" y="69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30"/>
              <p:cNvSpPr/>
              <p:nvPr/>
            </p:nvSpPr>
            <p:spPr>
              <a:xfrm>
                <a:off x="3469925" y="2814300"/>
                <a:ext cx="29650" cy="25500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020" extrusionOk="0">
                    <a:moveTo>
                      <a:pt x="800" y="960"/>
                    </a:moveTo>
                    <a:cubicBezTo>
                      <a:pt x="859" y="992"/>
                      <a:pt x="932" y="1019"/>
                      <a:pt x="994" y="1019"/>
                    </a:cubicBezTo>
                    <a:cubicBezTo>
                      <a:pt x="1053" y="1016"/>
                      <a:pt x="1123" y="978"/>
                      <a:pt x="1165" y="936"/>
                    </a:cubicBezTo>
                    <a:cubicBezTo>
                      <a:pt x="1185" y="915"/>
                      <a:pt x="1171" y="829"/>
                      <a:pt x="1140" y="800"/>
                    </a:cubicBezTo>
                    <a:cubicBezTo>
                      <a:pt x="880" y="555"/>
                      <a:pt x="620" y="309"/>
                      <a:pt x="346" y="80"/>
                    </a:cubicBezTo>
                    <a:cubicBezTo>
                      <a:pt x="284" y="25"/>
                      <a:pt x="162" y="35"/>
                      <a:pt x="0" y="0"/>
                    </a:cubicBezTo>
                    <a:cubicBezTo>
                      <a:pt x="215" y="454"/>
                      <a:pt x="516" y="805"/>
                      <a:pt x="800" y="96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30"/>
              <p:cNvSpPr/>
              <p:nvPr/>
            </p:nvSpPr>
            <p:spPr>
              <a:xfrm>
                <a:off x="3512175" y="2794900"/>
                <a:ext cx="24975" cy="26525"/>
              </a:xfrm>
              <a:custGeom>
                <a:avLst/>
                <a:gdLst/>
                <a:ahLst/>
                <a:cxnLst/>
                <a:rect l="l" t="t" r="r" b="b"/>
                <a:pathLst>
                  <a:path w="999" h="1061" extrusionOk="0">
                    <a:moveTo>
                      <a:pt x="701" y="998"/>
                    </a:moveTo>
                    <a:cubicBezTo>
                      <a:pt x="732" y="1033"/>
                      <a:pt x="794" y="1061"/>
                      <a:pt x="839" y="1053"/>
                    </a:cubicBezTo>
                    <a:cubicBezTo>
                      <a:pt x="895" y="1050"/>
                      <a:pt x="951" y="1008"/>
                      <a:pt x="988" y="991"/>
                    </a:cubicBezTo>
                    <a:cubicBezTo>
                      <a:pt x="992" y="939"/>
                      <a:pt x="999" y="919"/>
                      <a:pt x="992" y="905"/>
                    </a:cubicBezTo>
                    <a:cubicBezTo>
                      <a:pt x="808" y="537"/>
                      <a:pt x="559" y="222"/>
                      <a:pt x="181" y="17"/>
                    </a:cubicBezTo>
                    <a:cubicBezTo>
                      <a:pt x="150" y="1"/>
                      <a:pt x="60" y="21"/>
                      <a:pt x="46" y="49"/>
                    </a:cubicBezTo>
                    <a:cubicBezTo>
                      <a:pt x="22" y="100"/>
                      <a:pt x="1" y="191"/>
                      <a:pt x="28" y="229"/>
                    </a:cubicBezTo>
                    <a:cubicBezTo>
                      <a:pt x="247" y="489"/>
                      <a:pt x="472" y="745"/>
                      <a:pt x="701" y="998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30"/>
              <p:cNvSpPr/>
              <p:nvPr/>
            </p:nvSpPr>
            <p:spPr>
              <a:xfrm>
                <a:off x="3456650" y="2820375"/>
                <a:ext cx="23700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948" h="999" extrusionOk="0">
                    <a:moveTo>
                      <a:pt x="642" y="949"/>
                    </a:moveTo>
                    <a:cubicBezTo>
                      <a:pt x="677" y="981"/>
                      <a:pt x="743" y="998"/>
                      <a:pt x="787" y="991"/>
                    </a:cubicBezTo>
                    <a:cubicBezTo>
                      <a:pt x="843" y="981"/>
                      <a:pt x="891" y="936"/>
                      <a:pt x="947" y="904"/>
                    </a:cubicBezTo>
                    <a:cubicBezTo>
                      <a:pt x="919" y="828"/>
                      <a:pt x="916" y="769"/>
                      <a:pt x="885" y="735"/>
                    </a:cubicBezTo>
                    <a:cubicBezTo>
                      <a:pt x="714" y="527"/>
                      <a:pt x="541" y="319"/>
                      <a:pt x="358" y="114"/>
                    </a:cubicBezTo>
                    <a:cubicBezTo>
                      <a:pt x="316" y="69"/>
                      <a:pt x="247" y="34"/>
                      <a:pt x="185" y="14"/>
                    </a:cubicBezTo>
                    <a:cubicBezTo>
                      <a:pt x="143" y="0"/>
                      <a:pt x="74" y="4"/>
                      <a:pt x="46" y="31"/>
                    </a:cubicBezTo>
                    <a:cubicBezTo>
                      <a:pt x="15" y="55"/>
                      <a:pt x="1" y="128"/>
                      <a:pt x="15" y="162"/>
                    </a:cubicBezTo>
                    <a:cubicBezTo>
                      <a:pt x="153" y="474"/>
                      <a:pt x="392" y="717"/>
                      <a:pt x="642" y="949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30"/>
              <p:cNvSpPr/>
              <p:nvPr/>
            </p:nvSpPr>
            <p:spPr>
              <a:xfrm>
                <a:off x="3426425" y="2826600"/>
                <a:ext cx="30100" cy="23325"/>
              </a:xfrm>
              <a:custGeom>
                <a:avLst/>
                <a:gdLst/>
                <a:ahLst/>
                <a:cxnLst/>
                <a:rect l="l" t="t" r="r" b="b"/>
                <a:pathLst>
                  <a:path w="1204" h="933" extrusionOk="0">
                    <a:moveTo>
                      <a:pt x="1" y="1"/>
                    </a:moveTo>
                    <a:cubicBezTo>
                      <a:pt x="18" y="260"/>
                      <a:pt x="226" y="375"/>
                      <a:pt x="396" y="503"/>
                    </a:cubicBezTo>
                    <a:cubicBezTo>
                      <a:pt x="618" y="669"/>
                      <a:pt x="801" y="911"/>
                      <a:pt x="1203" y="932"/>
                    </a:cubicBezTo>
                    <a:cubicBezTo>
                      <a:pt x="909" y="527"/>
                      <a:pt x="347" y="105"/>
                      <a:pt x="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9" name="Google Shape;579;p30"/>
              <p:cNvSpPr/>
              <p:nvPr/>
            </p:nvSpPr>
            <p:spPr>
              <a:xfrm>
                <a:off x="3534250" y="2788400"/>
                <a:ext cx="21875" cy="22975"/>
              </a:xfrm>
              <a:custGeom>
                <a:avLst/>
                <a:gdLst/>
                <a:ahLst/>
                <a:cxnLst/>
                <a:rect l="l" t="t" r="r" b="b"/>
                <a:pathLst>
                  <a:path w="875" h="919" extrusionOk="0">
                    <a:moveTo>
                      <a:pt x="666" y="891"/>
                    </a:moveTo>
                    <a:cubicBezTo>
                      <a:pt x="701" y="918"/>
                      <a:pt x="791" y="901"/>
                      <a:pt x="850" y="888"/>
                    </a:cubicBezTo>
                    <a:cubicBezTo>
                      <a:pt x="864" y="884"/>
                      <a:pt x="874" y="787"/>
                      <a:pt x="853" y="760"/>
                    </a:cubicBezTo>
                    <a:cubicBezTo>
                      <a:pt x="625" y="451"/>
                      <a:pt x="379" y="157"/>
                      <a:pt x="1" y="0"/>
                    </a:cubicBezTo>
                    <a:cubicBezTo>
                      <a:pt x="126" y="378"/>
                      <a:pt x="383" y="645"/>
                      <a:pt x="666" y="89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0" name="Google Shape;580;p30"/>
              <p:cNvSpPr/>
              <p:nvPr/>
            </p:nvSpPr>
            <p:spPr>
              <a:xfrm>
                <a:off x="3494875" y="2809350"/>
                <a:ext cx="19150" cy="17450"/>
              </a:xfrm>
              <a:custGeom>
                <a:avLst/>
                <a:gdLst/>
                <a:ahLst/>
                <a:cxnLst/>
                <a:rect l="l" t="t" r="r" b="b"/>
                <a:pathLst>
                  <a:path w="766" h="698" extrusionOk="0">
                    <a:moveTo>
                      <a:pt x="596" y="694"/>
                    </a:moveTo>
                    <a:cubicBezTo>
                      <a:pt x="640" y="697"/>
                      <a:pt x="703" y="670"/>
                      <a:pt x="728" y="638"/>
                    </a:cubicBezTo>
                    <a:cubicBezTo>
                      <a:pt x="752" y="603"/>
                      <a:pt x="765" y="528"/>
                      <a:pt x="741" y="499"/>
                    </a:cubicBezTo>
                    <a:cubicBezTo>
                      <a:pt x="575" y="292"/>
                      <a:pt x="426" y="60"/>
                      <a:pt x="97" y="1"/>
                    </a:cubicBezTo>
                    <a:cubicBezTo>
                      <a:pt x="0" y="223"/>
                      <a:pt x="117" y="333"/>
                      <a:pt x="221" y="445"/>
                    </a:cubicBezTo>
                    <a:cubicBezTo>
                      <a:pt x="325" y="552"/>
                      <a:pt x="419" y="687"/>
                      <a:pt x="596" y="694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1" name="Google Shape;581;p30"/>
              <p:cNvSpPr/>
              <p:nvPr/>
            </p:nvSpPr>
            <p:spPr>
              <a:xfrm>
                <a:off x="3576800" y="2770900"/>
                <a:ext cx="17100" cy="15700"/>
              </a:xfrm>
              <a:custGeom>
                <a:avLst/>
                <a:gdLst/>
                <a:ahLst/>
                <a:cxnLst/>
                <a:rect l="l" t="t" r="r" b="b"/>
                <a:pathLst>
                  <a:path w="684" h="628" extrusionOk="0">
                    <a:moveTo>
                      <a:pt x="469" y="611"/>
                    </a:moveTo>
                    <a:cubicBezTo>
                      <a:pt x="513" y="628"/>
                      <a:pt x="617" y="603"/>
                      <a:pt x="648" y="561"/>
                    </a:cubicBezTo>
                    <a:cubicBezTo>
                      <a:pt x="680" y="524"/>
                      <a:pt x="683" y="420"/>
                      <a:pt x="652" y="385"/>
                    </a:cubicBezTo>
                    <a:cubicBezTo>
                      <a:pt x="541" y="257"/>
                      <a:pt x="416" y="142"/>
                      <a:pt x="288" y="32"/>
                    </a:cubicBezTo>
                    <a:cubicBezTo>
                      <a:pt x="253" y="0"/>
                      <a:pt x="191" y="8"/>
                      <a:pt x="174" y="0"/>
                    </a:cubicBezTo>
                    <a:cubicBezTo>
                      <a:pt x="59" y="0"/>
                      <a:pt x="0" y="112"/>
                      <a:pt x="39" y="195"/>
                    </a:cubicBezTo>
                    <a:cubicBezTo>
                      <a:pt x="128" y="382"/>
                      <a:pt x="271" y="527"/>
                      <a:pt x="469" y="61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2" name="Google Shape;582;p30"/>
              <p:cNvSpPr/>
              <p:nvPr/>
            </p:nvSpPr>
            <p:spPr>
              <a:xfrm>
                <a:off x="3557475" y="2779475"/>
                <a:ext cx="16225" cy="19175"/>
              </a:xfrm>
              <a:custGeom>
                <a:avLst/>
                <a:gdLst/>
                <a:ahLst/>
                <a:cxnLst/>
                <a:rect l="l" t="t" r="r" b="b"/>
                <a:pathLst>
                  <a:path w="649" h="767" extrusionOk="0">
                    <a:moveTo>
                      <a:pt x="337" y="610"/>
                    </a:moveTo>
                    <a:cubicBezTo>
                      <a:pt x="431" y="683"/>
                      <a:pt x="527" y="766"/>
                      <a:pt x="649" y="655"/>
                    </a:cubicBezTo>
                    <a:cubicBezTo>
                      <a:pt x="517" y="330"/>
                      <a:pt x="444" y="257"/>
                      <a:pt x="15" y="1"/>
                    </a:cubicBezTo>
                    <a:cubicBezTo>
                      <a:pt x="1" y="288"/>
                      <a:pt x="46" y="375"/>
                      <a:pt x="337" y="61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30"/>
              <p:cNvSpPr/>
              <p:nvPr/>
            </p:nvSpPr>
            <p:spPr>
              <a:xfrm>
                <a:off x="3611525" y="2756775"/>
                <a:ext cx="12000" cy="10175"/>
              </a:xfrm>
              <a:custGeom>
                <a:avLst/>
                <a:gdLst/>
                <a:ahLst/>
                <a:cxnLst/>
                <a:rect l="l" t="t" r="r" b="b"/>
                <a:pathLst>
                  <a:path w="480" h="407" extrusionOk="0">
                    <a:moveTo>
                      <a:pt x="178" y="382"/>
                    </a:moveTo>
                    <a:cubicBezTo>
                      <a:pt x="250" y="406"/>
                      <a:pt x="337" y="392"/>
                      <a:pt x="417" y="382"/>
                    </a:cubicBezTo>
                    <a:cubicBezTo>
                      <a:pt x="441" y="382"/>
                      <a:pt x="455" y="333"/>
                      <a:pt x="476" y="306"/>
                    </a:cubicBezTo>
                    <a:cubicBezTo>
                      <a:pt x="476" y="292"/>
                      <a:pt x="479" y="274"/>
                      <a:pt x="472" y="257"/>
                    </a:cubicBezTo>
                    <a:cubicBezTo>
                      <a:pt x="431" y="98"/>
                      <a:pt x="220" y="1"/>
                      <a:pt x="63" y="77"/>
                    </a:cubicBezTo>
                    <a:cubicBezTo>
                      <a:pt x="39" y="87"/>
                      <a:pt x="18" y="125"/>
                      <a:pt x="15" y="157"/>
                    </a:cubicBezTo>
                    <a:cubicBezTo>
                      <a:pt x="1" y="274"/>
                      <a:pt x="77" y="347"/>
                      <a:pt x="178" y="382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30"/>
              <p:cNvSpPr/>
              <p:nvPr/>
            </p:nvSpPr>
            <p:spPr>
              <a:xfrm>
                <a:off x="3594650" y="2761975"/>
                <a:ext cx="10850" cy="1120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48" extrusionOk="0">
                    <a:moveTo>
                      <a:pt x="433" y="378"/>
                    </a:moveTo>
                    <a:cubicBezTo>
                      <a:pt x="433" y="306"/>
                      <a:pt x="402" y="219"/>
                      <a:pt x="354" y="167"/>
                    </a:cubicBezTo>
                    <a:cubicBezTo>
                      <a:pt x="292" y="98"/>
                      <a:pt x="194" y="56"/>
                      <a:pt x="111" y="0"/>
                    </a:cubicBezTo>
                    <a:cubicBezTo>
                      <a:pt x="1" y="160"/>
                      <a:pt x="56" y="267"/>
                      <a:pt x="170" y="361"/>
                    </a:cubicBezTo>
                    <a:cubicBezTo>
                      <a:pt x="267" y="437"/>
                      <a:pt x="433" y="448"/>
                      <a:pt x="433" y="378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30"/>
              <p:cNvSpPr/>
              <p:nvPr/>
            </p:nvSpPr>
            <p:spPr>
              <a:xfrm>
                <a:off x="3572550" y="2876750"/>
                <a:ext cx="19625" cy="21675"/>
              </a:xfrm>
              <a:custGeom>
                <a:avLst/>
                <a:gdLst/>
                <a:ahLst/>
                <a:cxnLst/>
                <a:rect l="l" t="t" r="r" b="b"/>
                <a:pathLst>
                  <a:path w="785" h="867" extrusionOk="0">
                    <a:moveTo>
                      <a:pt x="282" y="805"/>
                    </a:moveTo>
                    <a:cubicBezTo>
                      <a:pt x="264" y="721"/>
                      <a:pt x="247" y="642"/>
                      <a:pt x="233" y="562"/>
                    </a:cubicBezTo>
                    <a:cubicBezTo>
                      <a:pt x="233" y="552"/>
                      <a:pt x="250" y="534"/>
                      <a:pt x="257" y="520"/>
                    </a:cubicBezTo>
                    <a:cubicBezTo>
                      <a:pt x="621" y="517"/>
                      <a:pt x="621" y="517"/>
                      <a:pt x="784" y="365"/>
                    </a:cubicBezTo>
                    <a:cubicBezTo>
                      <a:pt x="628" y="226"/>
                      <a:pt x="323" y="49"/>
                      <a:pt x="184" y="18"/>
                    </a:cubicBezTo>
                    <a:cubicBezTo>
                      <a:pt x="105" y="0"/>
                      <a:pt x="1" y="80"/>
                      <a:pt x="12" y="160"/>
                    </a:cubicBezTo>
                    <a:cubicBezTo>
                      <a:pt x="32" y="357"/>
                      <a:pt x="49" y="555"/>
                      <a:pt x="91" y="749"/>
                    </a:cubicBezTo>
                    <a:cubicBezTo>
                      <a:pt x="111" y="849"/>
                      <a:pt x="199" y="867"/>
                      <a:pt x="282" y="805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30"/>
              <p:cNvSpPr/>
              <p:nvPr/>
            </p:nvSpPr>
            <p:spPr>
              <a:xfrm>
                <a:off x="3589025" y="2848075"/>
                <a:ext cx="25725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1029" h="420" extrusionOk="0">
                    <a:moveTo>
                      <a:pt x="114" y="313"/>
                    </a:moveTo>
                    <a:cubicBezTo>
                      <a:pt x="371" y="354"/>
                      <a:pt x="627" y="396"/>
                      <a:pt x="883" y="417"/>
                    </a:cubicBezTo>
                    <a:cubicBezTo>
                      <a:pt x="928" y="420"/>
                      <a:pt x="1011" y="343"/>
                      <a:pt x="1019" y="295"/>
                    </a:cubicBezTo>
                    <a:cubicBezTo>
                      <a:pt x="1029" y="244"/>
                      <a:pt x="977" y="150"/>
                      <a:pt x="932" y="135"/>
                    </a:cubicBezTo>
                    <a:cubicBezTo>
                      <a:pt x="735" y="77"/>
                      <a:pt x="527" y="42"/>
                      <a:pt x="330" y="1"/>
                    </a:cubicBezTo>
                    <a:cubicBezTo>
                      <a:pt x="236" y="18"/>
                      <a:pt x="149" y="28"/>
                      <a:pt x="69" y="52"/>
                    </a:cubicBezTo>
                    <a:cubicBezTo>
                      <a:pt x="39" y="60"/>
                      <a:pt x="0" y="94"/>
                      <a:pt x="0" y="119"/>
                    </a:cubicBezTo>
                    <a:cubicBezTo>
                      <a:pt x="0" y="164"/>
                      <a:pt x="14" y="212"/>
                      <a:pt x="39" y="250"/>
                    </a:cubicBezTo>
                    <a:cubicBezTo>
                      <a:pt x="52" y="278"/>
                      <a:pt x="87" y="309"/>
                      <a:pt x="114" y="313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30"/>
              <p:cNvSpPr/>
              <p:nvPr/>
            </p:nvSpPr>
            <p:spPr>
              <a:xfrm>
                <a:off x="3584950" y="2862975"/>
                <a:ext cx="20650" cy="11125"/>
              </a:xfrm>
              <a:custGeom>
                <a:avLst/>
                <a:gdLst/>
                <a:ahLst/>
                <a:cxnLst/>
                <a:rect l="l" t="t" r="r" b="b"/>
                <a:pathLst>
                  <a:path w="826" h="445" extrusionOk="0">
                    <a:moveTo>
                      <a:pt x="83" y="288"/>
                    </a:moveTo>
                    <a:cubicBezTo>
                      <a:pt x="236" y="364"/>
                      <a:pt x="405" y="406"/>
                      <a:pt x="520" y="444"/>
                    </a:cubicBezTo>
                    <a:cubicBezTo>
                      <a:pt x="610" y="433"/>
                      <a:pt x="651" y="444"/>
                      <a:pt x="676" y="427"/>
                    </a:cubicBezTo>
                    <a:cubicBezTo>
                      <a:pt x="731" y="392"/>
                      <a:pt x="811" y="350"/>
                      <a:pt x="818" y="305"/>
                    </a:cubicBezTo>
                    <a:cubicBezTo>
                      <a:pt x="825" y="257"/>
                      <a:pt x="770" y="167"/>
                      <a:pt x="721" y="150"/>
                    </a:cubicBezTo>
                    <a:cubicBezTo>
                      <a:pt x="544" y="91"/>
                      <a:pt x="357" y="46"/>
                      <a:pt x="170" y="11"/>
                    </a:cubicBezTo>
                    <a:cubicBezTo>
                      <a:pt x="118" y="1"/>
                      <a:pt x="0" y="59"/>
                      <a:pt x="4" y="80"/>
                    </a:cubicBezTo>
                    <a:cubicBezTo>
                      <a:pt x="10" y="153"/>
                      <a:pt x="31" y="260"/>
                      <a:pt x="83" y="288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30"/>
              <p:cNvSpPr/>
              <p:nvPr/>
            </p:nvSpPr>
            <p:spPr>
              <a:xfrm>
                <a:off x="3599225" y="2832225"/>
                <a:ext cx="24050" cy="11725"/>
              </a:xfrm>
              <a:custGeom>
                <a:avLst/>
                <a:gdLst/>
                <a:ahLst/>
                <a:cxnLst/>
                <a:rect l="l" t="t" r="r" b="b"/>
                <a:pathLst>
                  <a:path w="962" h="469" extrusionOk="0">
                    <a:moveTo>
                      <a:pt x="961" y="337"/>
                    </a:moveTo>
                    <a:cubicBezTo>
                      <a:pt x="628" y="94"/>
                      <a:pt x="351" y="0"/>
                      <a:pt x="1" y="63"/>
                    </a:cubicBezTo>
                    <a:cubicBezTo>
                      <a:pt x="208" y="406"/>
                      <a:pt x="403" y="468"/>
                      <a:pt x="961" y="33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30"/>
              <p:cNvSpPr/>
              <p:nvPr/>
            </p:nvSpPr>
            <p:spPr>
              <a:xfrm>
                <a:off x="3555050" y="2923000"/>
                <a:ext cx="16750" cy="11375"/>
              </a:xfrm>
              <a:custGeom>
                <a:avLst/>
                <a:gdLst/>
                <a:ahLst/>
                <a:cxnLst/>
                <a:rect l="l" t="t" r="r" b="b"/>
                <a:pathLst>
                  <a:path w="670" h="455" extrusionOk="0">
                    <a:moveTo>
                      <a:pt x="365" y="448"/>
                    </a:moveTo>
                    <a:cubicBezTo>
                      <a:pt x="462" y="448"/>
                      <a:pt x="483" y="455"/>
                      <a:pt x="496" y="448"/>
                    </a:cubicBezTo>
                    <a:cubicBezTo>
                      <a:pt x="555" y="416"/>
                      <a:pt x="642" y="392"/>
                      <a:pt x="656" y="351"/>
                    </a:cubicBezTo>
                    <a:cubicBezTo>
                      <a:pt x="670" y="303"/>
                      <a:pt x="635" y="209"/>
                      <a:pt x="590" y="181"/>
                    </a:cubicBezTo>
                    <a:cubicBezTo>
                      <a:pt x="472" y="111"/>
                      <a:pt x="341" y="53"/>
                      <a:pt x="208" y="15"/>
                    </a:cubicBezTo>
                    <a:cubicBezTo>
                      <a:pt x="157" y="1"/>
                      <a:pt x="60" y="32"/>
                      <a:pt x="35" y="70"/>
                    </a:cubicBezTo>
                    <a:cubicBezTo>
                      <a:pt x="5" y="119"/>
                      <a:pt x="1" y="229"/>
                      <a:pt x="35" y="257"/>
                    </a:cubicBezTo>
                    <a:cubicBezTo>
                      <a:pt x="157" y="344"/>
                      <a:pt x="296" y="406"/>
                      <a:pt x="365" y="448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0" name="Google Shape;590;p30"/>
              <p:cNvSpPr/>
              <p:nvPr/>
            </p:nvSpPr>
            <p:spPr>
              <a:xfrm>
                <a:off x="3606250" y="2820900"/>
                <a:ext cx="27300" cy="8225"/>
              </a:xfrm>
              <a:custGeom>
                <a:avLst/>
                <a:gdLst/>
                <a:ahLst/>
                <a:cxnLst/>
                <a:rect l="l" t="t" r="r" b="b"/>
                <a:pathLst>
                  <a:path w="1092" h="329" extrusionOk="0">
                    <a:moveTo>
                      <a:pt x="1" y="117"/>
                    </a:moveTo>
                    <a:cubicBezTo>
                      <a:pt x="264" y="301"/>
                      <a:pt x="333" y="329"/>
                      <a:pt x="604" y="301"/>
                    </a:cubicBezTo>
                    <a:cubicBezTo>
                      <a:pt x="767" y="287"/>
                      <a:pt x="930" y="256"/>
                      <a:pt x="1092" y="229"/>
                    </a:cubicBezTo>
                    <a:cubicBezTo>
                      <a:pt x="735" y="31"/>
                      <a:pt x="437" y="0"/>
                      <a:pt x="1" y="11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1" name="Google Shape;591;p30"/>
              <p:cNvSpPr/>
              <p:nvPr/>
            </p:nvSpPr>
            <p:spPr>
              <a:xfrm>
                <a:off x="3560075" y="2903175"/>
                <a:ext cx="13450" cy="10925"/>
              </a:xfrm>
              <a:custGeom>
                <a:avLst/>
                <a:gdLst/>
                <a:ahLst/>
                <a:cxnLst/>
                <a:rect l="l" t="t" r="r" b="b"/>
                <a:pathLst>
                  <a:path w="538" h="437" extrusionOk="0">
                    <a:moveTo>
                      <a:pt x="538" y="357"/>
                    </a:moveTo>
                    <a:cubicBezTo>
                      <a:pt x="458" y="122"/>
                      <a:pt x="327" y="0"/>
                      <a:pt x="136" y="4"/>
                    </a:cubicBezTo>
                    <a:cubicBezTo>
                      <a:pt x="98" y="4"/>
                      <a:pt x="42" y="49"/>
                      <a:pt x="22" y="87"/>
                    </a:cubicBezTo>
                    <a:cubicBezTo>
                      <a:pt x="4" y="128"/>
                      <a:pt x="1" y="191"/>
                      <a:pt x="22" y="229"/>
                    </a:cubicBezTo>
                    <a:cubicBezTo>
                      <a:pt x="126" y="402"/>
                      <a:pt x="271" y="437"/>
                      <a:pt x="538" y="357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2" name="Google Shape;592;p30"/>
              <p:cNvSpPr/>
              <p:nvPr/>
            </p:nvSpPr>
            <p:spPr>
              <a:xfrm>
                <a:off x="3554875" y="2942500"/>
                <a:ext cx="8425" cy="7025"/>
              </a:xfrm>
              <a:custGeom>
                <a:avLst/>
                <a:gdLst/>
                <a:ahLst/>
                <a:cxnLst/>
                <a:rect l="l" t="t" r="r" b="b"/>
                <a:pathLst>
                  <a:path w="337" h="281" extrusionOk="0">
                    <a:moveTo>
                      <a:pt x="337" y="163"/>
                    </a:moveTo>
                    <a:cubicBezTo>
                      <a:pt x="303" y="118"/>
                      <a:pt x="274" y="56"/>
                      <a:pt x="223" y="28"/>
                    </a:cubicBezTo>
                    <a:cubicBezTo>
                      <a:pt x="174" y="1"/>
                      <a:pt x="102" y="1"/>
                      <a:pt x="39" y="1"/>
                    </a:cubicBezTo>
                    <a:cubicBezTo>
                      <a:pt x="25" y="4"/>
                      <a:pt x="1" y="56"/>
                      <a:pt x="1" y="84"/>
                    </a:cubicBezTo>
                    <a:cubicBezTo>
                      <a:pt x="12" y="212"/>
                      <a:pt x="116" y="281"/>
                      <a:pt x="250" y="243"/>
                    </a:cubicBezTo>
                    <a:cubicBezTo>
                      <a:pt x="278" y="236"/>
                      <a:pt x="295" y="204"/>
                      <a:pt x="337" y="163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93" name="Google Shape;593;p30"/>
            <p:cNvGrpSpPr/>
            <p:nvPr/>
          </p:nvGrpSpPr>
          <p:grpSpPr>
            <a:xfrm rot="-132709" flipH="1">
              <a:off x="2105638" y="2757839"/>
              <a:ext cx="727154" cy="135877"/>
              <a:chOff x="6193855" y="3228467"/>
              <a:chExt cx="608757" cy="113753"/>
            </a:xfrm>
          </p:grpSpPr>
          <p:sp>
            <p:nvSpPr>
              <p:cNvPr id="594" name="Google Shape;594;p30"/>
              <p:cNvSpPr/>
              <p:nvPr/>
            </p:nvSpPr>
            <p:spPr>
              <a:xfrm>
                <a:off x="6193855" y="3308404"/>
                <a:ext cx="608757" cy="33816"/>
              </a:xfrm>
              <a:custGeom>
                <a:avLst/>
                <a:gdLst/>
                <a:ahLst/>
                <a:cxnLst/>
                <a:rect l="l" t="t" r="r" b="b"/>
                <a:pathLst>
                  <a:path w="8350" h="387" extrusionOk="0">
                    <a:moveTo>
                      <a:pt x="95" y="1"/>
                    </a:moveTo>
                    <a:cubicBezTo>
                      <a:pt x="0" y="1"/>
                      <a:pt x="3" y="155"/>
                      <a:pt x="104" y="164"/>
                    </a:cubicBezTo>
                    <a:cubicBezTo>
                      <a:pt x="1100" y="262"/>
                      <a:pt x="2100" y="282"/>
                      <a:pt x="3102" y="282"/>
                    </a:cubicBezTo>
                    <a:cubicBezTo>
                      <a:pt x="3825" y="282"/>
                      <a:pt x="4549" y="271"/>
                      <a:pt x="5272" y="271"/>
                    </a:cubicBezTo>
                    <a:cubicBezTo>
                      <a:pt x="6266" y="271"/>
                      <a:pt x="7258" y="291"/>
                      <a:pt x="8246" y="386"/>
                    </a:cubicBezTo>
                    <a:cubicBezTo>
                      <a:pt x="8249" y="387"/>
                      <a:pt x="8252" y="387"/>
                      <a:pt x="8255" y="387"/>
                    </a:cubicBezTo>
                    <a:cubicBezTo>
                      <a:pt x="8350" y="387"/>
                      <a:pt x="8347" y="233"/>
                      <a:pt x="8246" y="223"/>
                    </a:cubicBezTo>
                    <a:cubicBezTo>
                      <a:pt x="7248" y="127"/>
                      <a:pt x="6246" y="107"/>
                      <a:pt x="5242" y="107"/>
                    </a:cubicBezTo>
                    <a:cubicBezTo>
                      <a:pt x="4531" y="107"/>
                      <a:pt x="3819" y="117"/>
                      <a:pt x="3108" y="117"/>
                    </a:cubicBezTo>
                    <a:cubicBezTo>
                      <a:pt x="2104" y="117"/>
                      <a:pt x="1102" y="98"/>
                      <a:pt x="104" y="1"/>
                    </a:cubicBezTo>
                    <a:cubicBezTo>
                      <a:pt x="101" y="1"/>
                      <a:pt x="98" y="1"/>
                      <a:pt x="9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30"/>
              <p:cNvSpPr/>
              <p:nvPr/>
            </p:nvSpPr>
            <p:spPr>
              <a:xfrm>
                <a:off x="6195830" y="3228467"/>
                <a:ext cx="364962" cy="24729"/>
              </a:xfrm>
              <a:custGeom>
                <a:avLst/>
                <a:gdLst/>
                <a:ahLst/>
                <a:cxnLst/>
                <a:rect l="l" t="t" r="r" b="b"/>
                <a:pathLst>
                  <a:path w="5006" h="283" extrusionOk="0">
                    <a:moveTo>
                      <a:pt x="95" y="1"/>
                    </a:moveTo>
                    <a:cubicBezTo>
                      <a:pt x="0" y="1"/>
                      <a:pt x="3" y="154"/>
                      <a:pt x="104" y="164"/>
                    </a:cubicBezTo>
                    <a:cubicBezTo>
                      <a:pt x="667" y="216"/>
                      <a:pt x="1231" y="227"/>
                      <a:pt x="1797" y="227"/>
                    </a:cubicBezTo>
                    <a:cubicBezTo>
                      <a:pt x="2267" y="227"/>
                      <a:pt x="2737" y="219"/>
                      <a:pt x="3207" y="219"/>
                    </a:cubicBezTo>
                    <a:cubicBezTo>
                      <a:pt x="3773" y="219"/>
                      <a:pt x="4338" y="231"/>
                      <a:pt x="4902" y="282"/>
                    </a:cubicBezTo>
                    <a:cubicBezTo>
                      <a:pt x="4905" y="283"/>
                      <a:pt x="4908" y="283"/>
                      <a:pt x="4911" y="283"/>
                    </a:cubicBezTo>
                    <a:cubicBezTo>
                      <a:pt x="5006" y="283"/>
                      <a:pt x="5003" y="129"/>
                      <a:pt x="4902" y="119"/>
                    </a:cubicBezTo>
                    <a:cubicBezTo>
                      <a:pt x="4338" y="68"/>
                      <a:pt x="3773" y="56"/>
                      <a:pt x="3207" y="56"/>
                    </a:cubicBezTo>
                    <a:cubicBezTo>
                      <a:pt x="2737" y="56"/>
                      <a:pt x="2267" y="64"/>
                      <a:pt x="1797" y="64"/>
                    </a:cubicBezTo>
                    <a:cubicBezTo>
                      <a:pt x="1231" y="64"/>
                      <a:pt x="667" y="53"/>
                      <a:pt x="104" y="1"/>
                    </a:cubicBezTo>
                    <a:cubicBezTo>
                      <a:pt x="101" y="1"/>
                      <a:pt x="98" y="1"/>
                      <a:pt x="9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96" name="Google Shape;596;p30"/>
          <p:cNvSpPr/>
          <p:nvPr/>
        </p:nvSpPr>
        <p:spPr>
          <a:xfrm>
            <a:off x="6200727" y="320229"/>
            <a:ext cx="405390" cy="446013"/>
          </a:xfrm>
          <a:custGeom>
            <a:avLst/>
            <a:gdLst/>
            <a:ahLst/>
            <a:cxnLst/>
            <a:rect l="l" t="t" r="r" b="b"/>
            <a:pathLst>
              <a:path w="15907" h="17501" extrusionOk="0">
                <a:moveTo>
                  <a:pt x="7554" y="1416"/>
                </a:moveTo>
                <a:cubicBezTo>
                  <a:pt x="8297" y="1416"/>
                  <a:pt x="8709" y="1737"/>
                  <a:pt x="8794" y="2384"/>
                </a:cubicBezTo>
                <a:cubicBezTo>
                  <a:pt x="8949" y="2881"/>
                  <a:pt x="8990" y="3414"/>
                  <a:pt x="9027" y="3928"/>
                </a:cubicBezTo>
                <a:cubicBezTo>
                  <a:pt x="9099" y="4945"/>
                  <a:pt x="9259" y="6048"/>
                  <a:pt x="9050" y="7063"/>
                </a:cubicBezTo>
                <a:cubicBezTo>
                  <a:pt x="9044" y="7072"/>
                  <a:pt x="9044" y="7082"/>
                  <a:pt x="9040" y="7095"/>
                </a:cubicBezTo>
                <a:cubicBezTo>
                  <a:pt x="8854" y="7012"/>
                  <a:pt x="8657" y="6963"/>
                  <a:pt x="8454" y="6963"/>
                </a:cubicBezTo>
                <a:cubicBezTo>
                  <a:pt x="8348" y="6963"/>
                  <a:pt x="8241" y="6976"/>
                  <a:pt x="8133" y="7004"/>
                </a:cubicBezTo>
                <a:cubicBezTo>
                  <a:pt x="7427" y="5383"/>
                  <a:pt x="6425" y="3086"/>
                  <a:pt x="7131" y="1446"/>
                </a:cubicBezTo>
                <a:cubicBezTo>
                  <a:pt x="7282" y="1426"/>
                  <a:pt x="7423" y="1416"/>
                  <a:pt x="7554" y="1416"/>
                </a:cubicBezTo>
                <a:close/>
                <a:moveTo>
                  <a:pt x="12684" y="4648"/>
                </a:moveTo>
                <a:cubicBezTo>
                  <a:pt x="13832" y="4648"/>
                  <a:pt x="14081" y="5297"/>
                  <a:pt x="13428" y="6594"/>
                </a:cubicBezTo>
                <a:cubicBezTo>
                  <a:pt x="12631" y="7482"/>
                  <a:pt x="11296" y="7888"/>
                  <a:pt x="10175" y="8384"/>
                </a:cubicBezTo>
                <a:cubicBezTo>
                  <a:pt x="10138" y="8294"/>
                  <a:pt x="10102" y="8207"/>
                  <a:pt x="10061" y="8121"/>
                </a:cubicBezTo>
                <a:cubicBezTo>
                  <a:pt x="9979" y="7947"/>
                  <a:pt x="9870" y="7779"/>
                  <a:pt x="9738" y="7629"/>
                </a:cubicBezTo>
                <a:cubicBezTo>
                  <a:pt x="9851" y="7437"/>
                  <a:pt x="9946" y="7187"/>
                  <a:pt x="10028" y="6904"/>
                </a:cubicBezTo>
                <a:cubicBezTo>
                  <a:pt x="10302" y="6403"/>
                  <a:pt x="10667" y="5961"/>
                  <a:pt x="11059" y="5532"/>
                </a:cubicBezTo>
                <a:cubicBezTo>
                  <a:pt x="11378" y="5196"/>
                  <a:pt x="11746" y="4912"/>
                  <a:pt x="12156" y="4685"/>
                </a:cubicBezTo>
                <a:cubicBezTo>
                  <a:pt x="12350" y="4660"/>
                  <a:pt x="12525" y="4648"/>
                  <a:pt x="12684" y="4648"/>
                </a:cubicBezTo>
                <a:close/>
                <a:moveTo>
                  <a:pt x="3116" y="6117"/>
                </a:moveTo>
                <a:cubicBezTo>
                  <a:pt x="3228" y="6117"/>
                  <a:pt x="3341" y="6123"/>
                  <a:pt x="3454" y="6134"/>
                </a:cubicBezTo>
                <a:cubicBezTo>
                  <a:pt x="4588" y="6170"/>
                  <a:pt x="6188" y="6704"/>
                  <a:pt x="7049" y="7615"/>
                </a:cubicBezTo>
                <a:cubicBezTo>
                  <a:pt x="6739" y="7920"/>
                  <a:pt x="6520" y="8453"/>
                  <a:pt x="6425" y="8891"/>
                </a:cubicBezTo>
                <a:cubicBezTo>
                  <a:pt x="6393" y="9027"/>
                  <a:pt x="6375" y="9168"/>
                  <a:pt x="6356" y="9309"/>
                </a:cubicBezTo>
                <a:cubicBezTo>
                  <a:pt x="5272" y="9250"/>
                  <a:pt x="4224" y="9278"/>
                  <a:pt x="3145" y="9063"/>
                </a:cubicBezTo>
                <a:cubicBezTo>
                  <a:pt x="1805" y="8745"/>
                  <a:pt x="1541" y="7793"/>
                  <a:pt x="2352" y="6203"/>
                </a:cubicBezTo>
                <a:cubicBezTo>
                  <a:pt x="2605" y="6146"/>
                  <a:pt x="2860" y="6117"/>
                  <a:pt x="3116" y="6117"/>
                </a:cubicBezTo>
                <a:close/>
                <a:moveTo>
                  <a:pt x="8411" y="8016"/>
                </a:moveTo>
                <a:cubicBezTo>
                  <a:pt x="9227" y="8025"/>
                  <a:pt x="9446" y="9451"/>
                  <a:pt x="9323" y="10030"/>
                </a:cubicBezTo>
                <a:cubicBezTo>
                  <a:pt x="9218" y="10508"/>
                  <a:pt x="8863" y="10731"/>
                  <a:pt x="8398" y="10781"/>
                </a:cubicBezTo>
                <a:cubicBezTo>
                  <a:pt x="8351" y="10786"/>
                  <a:pt x="8306" y="10789"/>
                  <a:pt x="8262" y="10789"/>
                </a:cubicBezTo>
                <a:cubicBezTo>
                  <a:pt x="7770" y="10789"/>
                  <a:pt x="7499" y="10487"/>
                  <a:pt x="7387" y="9997"/>
                </a:cubicBezTo>
                <a:cubicBezTo>
                  <a:pt x="7300" y="9647"/>
                  <a:pt x="7355" y="9259"/>
                  <a:pt x="7437" y="8914"/>
                </a:cubicBezTo>
                <a:cubicBezTo>
                  <a:pt x="7482" y="8718"/>
                  <a:pt x="7555" y="8535"/>
                  <a:pt x="7641" y="8362"/>
                </a:cubicBezTo>
                <a:cubicBezTo>
                  <a:pt x="7646" y="8348"/>
                  <a:pt x="7656" y="8335"/>
                  <a:pt x="7660" y="8321"/>
                </a:cubicBezTo>
                <a:cubicBezTo>
                  <a:pt x="7721" y="8347"/>
                  <a:pt x="7786" y="8359"/>
                  <a:pt x="7850" y="8359"/>
                </a:cubicBezTo>
                <a:cubicBezTo>
                  <a:pt x="8070" y="8359"/>
                  <a:pt x="8289" y="8221"/>
                  <a:pt x="8384" y="8020"/>
                </a:cubicBezTo>
                <a:cubicBezTo>
                  <a:pt x="8394" y="8020"/>
                  <a:pt x="8402" y="8016"/>
                  <a:pt x="8411" y="8016"/>
                </a:cubicBezTo>
                <a:close/>
                <a:moveTo>
                  <a:pt x="11170" y="9483"/>
                </a:moveTo>
                <a:cubicBezTo>
                  <a:pt x="12238" y="9483"/>
                  <a:pt x="13113" y="10038"/>
                  <a:pt x="13729" y="11042"/>
                </a:cubicBezTo>
                <a:cubicBezTo>
                  <a:pt x="13628" y="11456"/>
                  <a:pt x="13528" y="11870"/>
                  <a:pt x="13428" y="12285"/>
                </a:cubicBezTo>
                <a:cubicBezTo>
                  <a:pt x="13059" y="12190"/>
                  <a:pt x="12708" y="12048"/>
                  <a:pt x="12375" y="11856"/>
                </a:cubicBezTo>
                <a:cubicBezTo>
                  <a:pt x="11641" y="11496"/>
                  <a:pt x="10954" y="11050"/>
                  <a:pt x="10225" y="10691"/>
                </a:cubicBezTo>
                <a:cubicBezTo>
                  <a:pt x="10394" y="10344"/>
                  <a:pt x="10453" y="9957"/>
                  <a:pt x="10434" y="9565"/>
                </a:cubicBezTo>
                <a:cubicBezTo>
                  <a:pt x="10688" y="9510"/>
                  <a:pt x="10934" y="9483"/>
                  <a:pt x="11170" y="9483"/>
                </a:cubicBezTo>
                <a:close/>
                <a:moveTo>
                  <a:pt x="6461" y="10467"/>
                </a:moveTo>
                <a:cubicBezTo>
                  <a:pt x="6594" y="10914"/>
                  <a:pt x="6849" y="11309"/>
                  <a:pt x="7263" y="11593"/>
                </a:cubicBezTo>
                <a:cubicBezTo>
                  <a:pt x="7327" y="11633"/>
                  <a:pt x="7395" y="11661"/>
                  <a:pt x="7459" y="11688"/>
                </a:cubicBezTo>
                <a:cubicBezTo>
                  <a:pt x="7273" y="11907"/>
                  <a:pt x="7086" y="12121"/>
                  <a:pt x="6890" y="12326"/>
                </a:cubicBezTo>
                <a:cubicBezTo>
                  <a:pt x="6647" y="12676"/>
                  <a:pt x="6381" y="12851"/>
                  <a:pt x="6091" y="12851"/>
                </a:cubicBezTo>
                <a:cubicBezTo>
                  <a:pt x="5690" y="12851"/>
                  <a:pt x="5244" y="12516"/>
                  <a:pt x="4752" y="11848"/>
                </a:cubicBezTo>
                <a:cubicBezTo>
                  <a:pt x="5217" y="11292"/>
                  <a:pt x="5856" y="10878"/>
                  <a:pt x="6461" y="10467"/>
                </a:cubicBezTo>
                <a:close/>
                <a:moveTo>
                  <a:pt x="9410" y="11542"/>
                </a:moveTo>
                <a:cubicBezTo>
                  <a:pt x="9669" y="12476"/>
                  <a:pt x="10043" y="13383"/>
                  <a:pt x="10302" y="14317"/>
                </a:cubicBezTo>
                <a:cubicBezTo>
                  <a:pt x="10417" y="14722"/>
                  <a:pt x="10480" y="15137"/>
                  <a:pt x="10493" y="15561"/>
                </a:cubicBezTo>
                <a:cubicBezTo>
                  <a:pt x="10164" y="15750"/>
                  <a:pt x="9887" y="15844"/>
                  <a:pt x="9663" y="15844"/>
                </a:cubicBezTo>
                <a:cubicBezTo>
                  <a:pt x="9329" y="15844"/>
                  <a:pt x="9112" y="15634"/>
                  <a:pt x="9008" y="15214"/>
                </a:cubicBezTo>
                <a:cubicBezTo>
                  <a:pt x="8476" y="14162"/>
                  <a:pt x="8585" y="13000"/>
                  <a:pt x="8525" y="11866"/>
                </a:cubicBezTo>
                <a:cubicBezTo>
                  <a:pt x="8525" y="11862"/>
                  <a:pt x="8520" y="11856"/>
                  <a:pt x="8520" y="11852"/>
                </a:cubicBezTo>
                <a:cubicBezTo>
                  <a:pt x="8835" y="11807"/>
                  <a:pt x="9141" y="11702"/>
                  <a:pt x="9410" y="11542"/>
                </a:cubicBezTo>
                <a:close/>
                <a:moveTo>
                  <a:pt x="7762" y="0"/>
                </a:moveTo>
                <a:cubicBezTo>
                  <a:pt x="7686" y="0"/>
                  <a:pt x="7608" y="5"/>
                  <a:pt x="7528" y="15"/>
                </a:cubicBezTo>
                <a:cubicBezTo>
                  <a:pt x="5067" y="311"/>
                  <a:pt x="5736" y="3633"/>
                  <a:pt x="6617" y="5938"/>
                </a:cubicBezTo>
                <a:cubicBezTo>
                  <a:pt x="5581" y="5327"/>
                  <a:pt x="4292" y="4905"/>
                  <a:pt x="3153" y="4905"/>
                </a:cubicBezTo>
                <a:cubicBezTo>
                  <a:pt x="2373" y="4905"/>
                  <a:pt x="1663" y="5103"/>
                  <a:pt x="1153" y="5574"/>
                </a:cubicBezTo>
                <a:cubicBezTo>
                  <a:pt x="310" y="6353"/>
                  <a:pt x="1" y="7843"/>
                  <a:pt x="811" y="8781"/>
                </a:cubicBezTo>
                <a:cubicBezTo>
                  <a:pt x="1932" y="10075"/>
                  <a:pt x="3345" y="10266"/>
                  <a:pt x="4862" y="10321"/>
                </a:cubicBezTo>
                <a:cubicBezTo>
                  <a:pt x="3805" y="11132"/>
                  <a:pt x="2839" y="12180"/>
                  <a:pt x="3363" y="13452"/>
                </a:cubicBezTo>
                <a:cubicBezTo>
                  <a:pt x="3692" y="14247"/>
                  <a:pt x="4197" y="14545"/>
                  <a:pt x="4767" y="14545"/>
                </a:cubicBezTo>
                <a:cubicBezTo>
                  <a:pt x="5689" y="14545"/>
                  <a:pt x="6782" y="13764"/>
                  <a:pt x="7574" y="13046"/>
                </a:cubicBezTo>
                <a:cubicBezTo>
                  <a:pt x="7753" y="14836"/>
                  <a:pt x="8265" y="17501"/>
                  <a:pt x="9874" y="17501"/>
                </a:cubicBezTo>
                <a:cubicBezTo>
                  <a:pt x="10133" y="17501"/>
                  <a:pt x="10420" y="17432"/>
                  <a:pt x="10739" y="17279"/>
                </a:cubicBezTo>
                <a:cubicBezTo>
                  <a:pt x="12303" y="16531"/>
                  <a:pt x="11323" y="13971"/>
                  <a:pt x="10685" y="12212"/>
                </a:cubicBezTo>
                <a:lnTo>
                  <a:pt x="10685" y="12212"/>
                </a:lnTo>
                <a:cubicBezTo>
                  <a:pt x="11608" y="12826"/>
                  <a:pt x="12790" y="13549"/>
                  <a:pt x="13724" y="13549"/>
                </a:cubicBezTo>
                <a:cubicBezTo>
                  <a:pt x="14197" y="13549"/>
                  <a:pt x="14606" y="13364"/>
                  <a:pt x="14886" y="12886"/>
                </a:cubicBezTo>
                <a:cubicBezTo>
                  <a:pt x="15469" y="11893"/>
                  <a:pt x="14918" y="10586"/>
                  <a:pt x="14261" y="9784"/>
                </a:cubicBezTo>
                <a:cubicBezTo>
                  <a:pt x="13710" y="9101"/>
                  <a:pt x="13150" y="8676"/>
                  <a:pt x="12535" y="8458"/>
                </a:cubicBezTo>
                <a:cubicBezTo>
                  <a:pt x="14284" y="7524"/>
                  <a:pt x="15906" y="6216"/>
                  <a:pt x="14448" y="4348"/>
                </a:cubicBezTo>
                <a:cubicBezTo>
                  <a:pt x="13969" y="3736"/>
                  <a:pt x="13420" y="3485"/>
                  <a:pt x="12858" y="3485"/>
                </a:cubicBezTo>
                <a:cubicBezTo>
                  <a:pt x="11949" y="3485"/>
                  <a:pt x="11006" y="4140"/>
                  <a:pt x="10266" y="4990"/>
                </a:cubicBezTo>
                <a:cubicBezTo>
                  <a:pt x="10300" y="2707"/>
                  <a:pt x="9580" y="0"/>
                  <a:pt x="776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7" name="Google Shape;597;p30"/>
          <p:cNvSpPr/>
          <p:nvPr/>
        </p:nvSpPr>
        <p:spPr>
          <a:xfrm rot="960422">
            <a:off x="7524084" y="3278887"/>
            <a:ext cx="405413" cy="486574"/>
          </a:xfrm>
          <a:custGeom>
            <a:avLst/>
            <a:gdLst/>
            <a:ahLst/>
            <a:cxnLst/>
            <a:rect l="l" t="t" r="r" b="b"/>
            <a:pathLst>
              <a:path w="22281" h="26746" extrusionOk="0">
                <a:moveTo>
                  <a:pt x="20439" y="1669"/>
                </a:moveTo>
                <a:cubicBezTo>
                  <a:pt x="20668" y="2735"/>
                  <a:pt x="20685" y="3838"/>
                  <a:pt x="20700" y="4936"/>
                </a:cubicBezTo>
                <a:cubicBezTo>
                  <a:pt x="20208" y="4836"/>
                  <a:pt x="19692" y="4676"/>
                  <a:pt x="19255" y="4617"/>
                </a:cubicBezTo>
                <a:cubicBezTo>
                  <a:pt x="18748" y="4550"/>
                  <a:pt x="18233" y="4528"/>
                  <a:pt x="17714" y="4528"/>
                </a:cubicBezTo>
                <a:cubicBezTo>
                  <a:pt x="16819" y="4528"/>
                  <a:pt x="15916" y="4594"/>
                  <a:pt x="15036" y="4608"/>
                </a:cubicBezTo>
                <a:cubicBezTo>
                  <a:pt x="14976" y="4608"/>
                  <a:pt x="14927" y="4613"/>
                  <a:pt x="14877" y="4626"/>
                </a:cubicBezTo>
                <a:cubicBezTo>
                  <a:pt x="14904" y="4449"/>
                  <a:pt x="14931" y="4276"/>
                  <a:pt x="14954" y="4098"/>
                </a:cubicBezTo>
                <a:cubicBezTo>
                  <a:pt x="14979" y="3867"/>
                  <a:pt x="14755" y="3707"/>
                  <a:pt x="14542" y="3707"/>
                </a:cubicBezTo>
                <a:cubicBezTo>
                  <a:pt x="14444" y="3707"/>
                  <a:pt x="14348" y="3742"/>
                  <a:pt x="14280" y="3820"/>
                </a:cubicBezTo>
                <a:cubicBezTo>
                  <a:pt x="12589" y="5779"/>
                  <a:pt x="12986" y="9164"/>
                  <a:pt x="13041" y="11570"/>
                </a:cubicBezTo>
                <a:cubicBezTo>
                  <a:pt x="13100" y="14204"/>
                  <a:pt x="12698" y="16805"/>
                  <a:pt x="12990" y="19411"/>
                </a:cubicBezTo>
                <a:cubicBezTo>
                  <a:pt x="12953" y="19438"/>
                  <a:pt x="12917" y="19476"/>
                  <a:pt x="12898" y="19530"/>
                </a:cubicBezTo>
                <a:cubicBezTo>
                  <a:pt x="12106" y="21526"/>
                  <a:pt x="10953" y="23476"/>
                  <a:pt x="9231" y="24797"/>
                </a:cubicBezTo>
                <a:cubicBezTo>
                  <a:pt x="8514" y="25347"/>
                  <a:pt x="7658" y="25604"/>
                  <a:pt x="6803" y="25604"/>
                </a:cubicBezTo>
                <a:cubicBezTo>
                  <a:pt x="5358" y="25604"/>
                  <a:pt x="3913" y="24873"/>
                  <a:pt x="3134" y="23594"/>
                </a:cubicBezTo>
                <a:cubicBezTo>
                  <a:pt x="1795" y="21389"/>
                  <a:pt x="4005" y="19680"/>
                  <a:pt x="5878" y="19261"/>
                </a:cubicBezTo>
                <a:cubicBezTo>
                  <a:pt x="6376" y="19149"/>
                  <a:pt x="6893" y="19100"/>
                  <a:pt x="7416" y="19100"/>
                </a:cubicBezTo>
                <a:cubicBezTo>
                  <a:pt x="8424" y="19100"/>
                  <a:pt x="9451" y="19284"/>
                  <a:pt x="10383" y="19558"/>
                </a:cubicBezTo>
                <a:cubicBezTo>
                  <a:pt x="10434" y="19572"/>
                  <a:pt x="10482" y="19578"/>
                  <a:pt x="10526" y="19578"/>
                </a:cubicBezTo>
                <a:cubicBezTo>
                  <a:pt x="10722" y="19578"/>
                  <a:pt x="10857" y="19452"/>
                  <a:pt x="10913" y="19289"/>
                </a:cubicBezTo>
                <a:cubicBezTo>
                  <a:pt x="10938" y="19298"/>
                  <a:pt x="10966" y="19303"/>
                  <a:pt x="10993" y="19303"/>
                </a:cubicBezTo>
                <a:cubicBezTo>
                  <a:pt x="11074" y="19303"/>
                  <a:pt x="11155" y="19262"/>
                  <a:pt x="11172" y="19169"/>
                </a:cubicBezTo>
                <a:cubicBezTo>
                  <a:pt x="11668" y="16568"/>
                  <a:pt x="11651" y="13857"/>
                  <a:pt x="11742" y="11220"/>
                </a:cubicBezTo>
                <a:cubicBezTo>
                  <a:pt x="11824" y="8945"/>
                  <a:pt x="12234" y="6266"/>
                  <a:pt x="11714" y="3975"/>
                </a:cubicBezTo>
                <a:cubicBezTo>
                  <a:pt x="12936" y="3637"/>
                  <a:pt x="14229" y="3546"/>
                  <a:pt x="15468" y="3177"/>
                </a:cubicBezTo>
                <a:cubicBezTo>
                  <a:pt x="17136" y="2676"/>
                  <a:pt x="18749" y="2075"/>
                  <a:pt x="20439" y="1669"/>
                </a:cubicBezTo>
                <a:close/>
                <a:moveTo>
                  <a:pt x="20979" y="1"/>
                </a:moveTo>
                <a:cubicBezTo>
                  <a:pt x="20918" y="1"/>
                  <a:pt x="20855" y="7"/>
                  <a:pt x="20790" y="20"/>
                </a:cubicBezTo>
                <a:cubicBezTo>
                  <a:pt x="18590" y="485"/>
                  <a:pt x="16485" y="1269"/>
                  <a:pt x="14370" y="2038"/>
                </a:cubicBezTo>
                <a:cubicBezTo>
                  <a:pt x="13359" y="2403"/>
                  <a:pt x="12265" y="2521"/>
                  <a:pt x="11487" y="3187"/>
                </a:cubicBezTo>
                <a:cubicBezTo>
                  <a:pt x="11477" y="3149"/>
                  <a:pt x="11468" y="3113"/>
                  <a:pt x="11455" y="3082"/>
                </a:cubicBezTo>
                <a:cubicBezTo>
                  <a:pt x="11412" y="2966"/>
                  <a:pt x="11317" y="2909"/>
                  <a:pt x="11222" y="2909"/>
                </a:cubicBezTo>
                <a:cubicBezTo>
                  <a:pt x="11127" y="2909"/>
                  <a:pt x="11032" y="2967"/>
                  <a:pt x="10990" y="3082"/>
                </a:cubicBezTo>
                <a:cubicBezTo>
                  <a:pt x="10083" y="5533"/>
                  <a:pt x="10488" y="8631"/>
                  <a:pt x="10461" y="11220"/>
                </a:cubicBezTo>
                <a:cubicBezTo>
                  <a:pt x="10438" y="13702"/>
                  <a:pt x="10329" y="16254"/>
                  <a:pt x="10721" y="18715"/>
                </a:cubicBezTo>
                <a:cubicBezTo>
                  <a:pt x="9813" y="18053"/>
                  <a:pt x="8559" y="17741"/>
                  <a:pt x="7265" y="17741"/>
                </a:cubicBezTo>
                <a:cubicBezTo>
                  <a:pt x="3782" y="17741"/>
                  <a:pt x="1" y="20000"/>
                  <a:pt x="1841" y="23781"/>
                </a:cubicBezTo>
                <a:cubicBezTo>
                  <a:pt x="2862" y="25877"/>
                  <a:pt x="4574" y="26746"/>
                  <a:pt x="6370" y="26746"/>
                </a:cubicBezTo>
                <a:cubicBezTo>
                  <a:pt x="9499" y="26746"/>
                  <a:pt x="12886" y="24110"/>
                  <a:pt x="13332" y="20746"/>
                </a:cubicBezTo>
                <a:cubicBezTo>
                  <a:pt x="13337" y="20747"/>
                  <a:pt x="13343" y="20747"/>
                  <a:pt x="13349" y="20747"/>
                </a:cubicBezTo>
                <a:cubicBezTo>
                  <a:pt x="13454" y="20747"/>
                  <a:pt x="13569" y="20675"/>
                  <a:pt x="13569" y="20546"/>
                </a:cubicBezTo>
                <a:cubicBezTo>
                  <a:pt x="13601" y="17762"/>
                  <a:pt x="14175" y="15024"/>
                  <a:pt x="14252" y="12244"/>
                </a:cubicBezTo>
                <a:cubicBezTo>
                  <a:pt x="14293" y="10841"/>
                  <a:pt x="14234" y="9437"/>
                  <a:pt x="14293" y="8034"/>
                </a:cubicBezTo>
                <a:cubicBezTo>
                  <a:pt x="14330" y="7287"/>
                  <a:pt x="14480" y="6572"/>
                  <a:pt x="14635" y="5852"/>
                </a:cubicBezTo>
                <a:cubicBezTo>
                  <a:pt x="14728" y="5935"/>
                  <a:pt x="14851" y="5986"/>
                  <a:pt x="14993" y="5986"/>
                </a:cubicBezTo>
                <a:cubicBezTo>
                  <a:pt x="15030" y="5986"/>
                  <a:pt x="15069" y="5983"/>
                  <a:pt x="15108" y="5975"/>
                </a:cubicBezTo>
                <a:cubicBezTo>
                  <a:pt x="15827" y="5969"/>
                  <a:pt x="16543" y="5956"/>
                  <a:pt x="17258" y="5956"/>
                </a:cubicBezTo>
                <a:cubicBezTo>
                  <a:pt x="17696" y="5956"/>
                  <a:pt x="18134" y="5961"/>
                  <a:pt x="18572" y="5975"/>
                </a:cubicBezTo>
                <a:cubicBezTo>
                  <a:pt x="19610" y="6011"/>
                  <a:pt x="20481" y="6457"/>
                  <a:pt x="21474" y="6526"/>
                </a:cubicBezTo>
                <a:cubicBezTo>
                  <a:pt x="21490" y="6527"/>
                  <a:pt x="21505" y="6528"/>
                  <a:pt x="21521" y="6528"/>
                </a:cubicBezTo>
                <a:cubicBezTo>
                  <a:pt x="21917" y="6528"/>
                  <a:pt x="22226" y="6147"/>
                  <a:pt x="22235" y="5765"/>
                </a:cubicBezTo>
                <a:cubicBezTo>
                  <a:pt x="22271" y="4038"/>
                  <a:pt x="22281" y="2220"/>
                  <a:pt x="21734" y="558"/>
                </a:cubicBezTo>
                <a:cubicBezTo>
                  <a:pt x="21618" y="204"/>
                  <a:pt x="21327" y="1"/>
                  <a:pt x="2097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" name="Google Shape;457;p28"/>
          <p:cNvSpPr txBox="1">
            <a:spLocks noGrp="1"/>
          </p:cNvSpPr>
          <p:nvPr>
            <p:ph type="title"/>
          </p:nvPr>
        </p:nvSpPr>
        <p:spPr>
          <a:xfrm>
            <a:off x="235897" y="172841"/>
            <a:ext cx="3866062" cy="530903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I. PHÉP NHÂN PHÂN SỐ</a:t>
            </a:r>
            <a:endParaRPr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59" name="Google Shape;459;p28"/>
          <p:cNvSpPr/>
          <p:nvPr/>
        </p:nvSpPr>
        <p:spPr>
          <a:xfrm rot="-6451548" flipH="1">
            <a:off x="3931705" y="4253597"/>
            <a:ext cx="340508" cy="431878"/>
          </a:xfrm>
          <a:custGeom>
            <a:avLst/>
            <a:gdLst/>
            <a:ahLst/>
            <a:cxnLst/>
            <a:rect l="l" t="t" r="r" b="b"/>
            <a:pathLst>
              <a:path w="11005" h="13958" extrusionOk="0">
                <a:moveTo>
                  <a:pt x="9068" y="9311"/>
                </a:moveTo>
                <a:cubicBezTo>
                  <a:pt x="8843" y="9123"/>
                  <a:pt x="8598" y="8957"/>
                  <a:pt x="8348" y="8798"/>
                </a:cubicBezTo>
                <a:cubicBezTo>
                  <a:pt x="7984" y="8565"/>
                  <a:pt x="7613" y="8348"/>
                  <a:pt x="7205" y="8098"/>
                </a:cubicBezTo>
                <a:cubicBezTo>
                  <a:pt x="7256" y="7998"/>
                  <a:pt x="7277" y="7935"/>
                  <a:pt x="7315" y="7879"/>
                </a:cubicBezTo>
                <a:cubicBezTo>
                  <a:pt x="7704" y="7291"/>
                  <a:pt x="7998" y="6660"/>
                  <a:pt x="8257" y="6013"/>
                </a:cubicBezTo>
                <a:cubicBezTo>
                  <a:pt x="8480" y="5458"/>
                  <a:pt x="8781" y="4942"/>
                  <a:pt x="9097" y="4433"/>
                </a:cubicBezTo>
                <a:cubicBezTo>
                  <a:pt x="9401" y="3940"/>
                  <a:pt x="9685" y="3435"/>
                  <a:pt x="9966" y="2928"/>
                </a:cubicBezTo>
                <a:cubicBezTo>
                  <a:pt x="10240" y="2437"/>
                  <a:pt x="10499" y="1938"/>
                  <a:pt x="10760" y="1439"/>
                </a:cubicBezTo>
                <a:cubicBezTo>
                  <a:pt x="10846" y="1273"/>
                  <a:pt x="10915" y="1099"/>
                  <a:pt x="10984" y="926"/>
                </a:cubicBezTo>
                <a:cubicBezTo>
                  <a:pt x="11005" y="870"/>
                  <a:pt x="10995" y="805"/>
                  <a:pt x="11005" y="701"/>
                </a:cubicBezTo>
                <a:cubicBezTo>
                  <a:pt x="10790" y="742"/>
                  <a:pt x="10597" y="829"/>
                  <a:pt x="10461" y="624"/>
                </a:cubicBezTo>
                <a:cubicBezTo>
                  <a:pt x="10444" y="597"/>
                  <a:pt x="10360" y="583"/>
                  <a:pt x="10319" y="597"/>
                </a:cubicBezTo>
                <a:cubicBezTo>
                  <a:pt x="10115" y="666"/>
                  <a:pt x="9941" y="579"/>
                  <a:pt x="9762" y="514"/>
                </a:cubicBezTo>
                <a:cubicBezTo>
                  <a:pt x="9415" y="392"/>
                  <a:pt x="9068" y="271"/>
                  <a:pt x="8726" y="143"/>
                </a:cubicBezTo>
                <a:cubicBezTo>
                  <a:pt x="8341" y="0"/>
                  <a:pt x="8198" y="21"/>
                  <a:pt x="7956" y="344"/>
                </a:cubicBezTo>
                <a:cubicBezTo>
                  <a:pt x="7616" y="795"/>
                  <a:pt x="7288" y="1255"/>
                  <a:pt x="6986" y="1730"/>
                </a:cubicBezTo>
                <a:cubicBezTo>
                  <a:pt x="6618" y="2305"/>
                  <a:pt x="6283" y="2901"/>
                  <a:pt x="5932" y="3486"/>
                </a:cubicBezTo>
                <a:cubicBezTo>
                  <a:pt x="5524" y="4179"/>
                  <a:pt x="5067" y="4841"/>
                  <a:pt x="4575" y="5479"/>
                </a:cubicBezTo>
                <a:cubicBezTo>
                  <a:pt x="4377" y="5732"/>
                  <a:pt x="4165" y="5978"/>
                  <a:pt x="3954" y="6237"/>
                </a:cubicBezTo>
                <a:cubicBezTo>
                  <a:pt x="3854" y="6203"/>
                  <a:pt x="3770" y="6182"/>
                  <a:pt x="3691" y="6151"/>
                </a:cubicBezTo>
                <a:cubicBezTo>
                  <a:pt x="2887" y="5801"/>
                  <a:pt x="2045" y="5565"/>
                  <a:pt x="1183" y="5399"/>
                </a:cubicBezTo>
                <a:cubicBezTo>
                  <a:pt x="909" y="5347"/>
                  <a:pt x="625" y="5330"/>
                  <a:pt x="344" y="5312"/>
                </a:cubicBezTo>
                <a:cubicBezTo>
                  <a:pt x="161" y="5298"/>
                  <a:pt x="25" y="5392"/>
                  <a:pt x="15" y="5569"/>
                </a:cubicBezTo>
                <a:cubicBezTo>
                  <a:pt x="1" y="5818"/>
                  <a:pt x="4" y="6075"/>
                  <a:pt x="43" y="6320"/>
                </a:cubicBezTo>
                <a:cubicBezTo>
                  <a:pt x="74" y="6518"/>
                  <a:pt x="150" y="6715"/>
                  <a:pt x="230" y="6902"/>
                </a:cubicBezTo>
                <a:cubicBezTo>
                  <a:pt x="517" y="7578"/>
                  <a:pt x="649" y="8295"/>
                  <a:pt x="798" y="9002"/>
                </a:cubicBezTo>
                <a:cubicBezTo>
                  <a:pt x="1051" y="10198"/>
                  <a:pt x="1165" y="11410"/>
                  <a:pt x="1172" y="12630"/>
                </a:cubicBezTo>
                <a:cubicBezTo>
                  <a:pt x="1176" y="12935"/>
                  <a:pt x="1207" y="13240"/>
                  <a:pt x="1252" y="13538"/>
                </a:cubicBezTo>
                <a:cubicBezTo>
                  <a:pt x="1297" y="13825"/>
                  <a:pt x="1488" y="13957"/>
                  <a:pt x="1779" y="13892"/>
                </a:cubicBezTo>
                <a:cubicBezTo>
                  <a:pt x="1941" y="13853"/>
                  <a:pt x="2097" y="13763"/>
                  <a:pt x="2240" y="13670"/>
                </a:cubicBezTo>
                <a:cubicBezTo>
                  <a:pt x="2694" y="13375"/>
                  <a:pt x="3126" y="13063"/>
                  <a:pt x="3580" y="12776"/>
                </a:cubicBezTo>
                <a:cubicBezTo>
                  <a:pt x="3888" y="12582"/>
                  <a:pt x="4224" y="12426"/>
                  <a:pt x="4540" y="12242"/>
                </a:cubicBezTo>
                <a:cubicBezTo>
                  <a:pt x="5305" y="11795"/>
                  <a:pt x="6089" y="11379"/>
                  <a:pt x="6903" y="11015"/>
                </a:cubicBezTo>
                <a:cubicBezTo>
                  <a:pt x="7336" y="10825"/>
                  <a:pt x="7759" y="10620"/>
                  <a:pt x="8178" y="10406"/>
                </a:cubicBezTo>
                <a:cubicBezTo>
                  <a:pt x="8473" y="10257"/>
                  <a:pt x="8760" y="10091"/>
                  <a:pt x="9030" y="9907"/>
                </a:cubicBezTo>
                <a:cubicBezTo>
                  <a:pt x="9284" y="9740"/>
                  <a:pt x="9297" y="9501"/>
                  <a:pt x="9068" y="9311"/>
                </a:cubicBezTo>
                <a:close/>
                <a:moveTo>
                  <a:pt x="3033" y="12457"/>
                </a:moveTo>
                <a:cubicBezTo>
                  <a:pt x="3029" y="12464"/>
                  <a:pt x="3029" y="12470"/>
                  <a:pt x="3026" y="12478"/>
                </a:cubicBezTo>
                <a:cubicBezTo>
                  <a:pt x="3019" y="12474"/>
                  <a:pt x="3015" y="12470"/>
                  <a:pt x="3009" y="12467"/>
                </a:cubicBezTo>
                <a:cubicBezTo>
                  <a:pt x="2991" y="12495"/>
                  <a:pt x="2980" y="12526"/>
                  <a:pt x="2956" y="12547"/>
                </a:cubicBezTo>
                <a:cubicBezTo>
                  <a:pt x="2600" y="12869"/>
                  <a:pt x="2190" y="13126"/>
                  <a:pt x="1768" y="13434"/>
                </a:cubicBezTo>
                <a:cubicBezTo>
                  <a:pt x="1716" y="13316"/>
                  <a:pt x="1664" y="13250"/>
                  <a:pt x="1661" y="13177"/>
                </a:cubicBezTo>
                <a:cubicBezTo>
                  <a:pt x="1643" y="12776"/>
                  <a:pt x="1640" y="12370"/>
                  <a:pt x="1633" y="11965"/>
                </a:cubicBezTo>
                <a:cubicBezTo>
                  <a:pt x="1633" y="11944"/>
                  <a:pt x="1671" y="11920"/>
                  <a:pt x="1702" y="11885"/>
                </a:cubicBezTo>
                <a:cubicBezTo>
                  <a:pt x="1962" y="12162"/>
                  <a:pt x="1914" y="12637"/>
                  <a:pt x="2319" y="12827"/>
                </a:cubicBezTo>
                <a:cubicBezTo>
                  <a:pt x="2451" y="12686"/>
                  <a:pt x="2403" y="12550"/>
                  <a:pt x="2353" y="12432"/>
                </a:cubicBezTo>
                <a:cubicBezTo>
                  <a:pt x="2128" y="11885"/>
                  <a:pt x="1896" y="11341"/>
                  <a:pt x="1657" y="10801"/>
                </a:cubicBezTo>
                <a:cubicBezTo>
                  <a:pt x="1574" y="10617"/>
                  <a:pt x="1439" y="10454"/>
                  <a:pt x="1488" y="10177"/>
                </a:cubicBezTo>
                <a:cubicBezTo>
                  <a:pt x="1592" y="10308"/>
                  <a:pt x="1675" y="10388"/>
                  <a:pt x="1730" y="10486"/>
                </a:cubicBezTo>
                <a:cubicBezTo>
                  <a:pt x="1997" y="10943"/>
                  <a:pt x="2249" y="11404"/>
                  <a:pt x="2516" y="11858"/>
                </a:cubicBezTo>
                <a:cubicBezTo>
                  <a:pt x="2652" y="12083"/>
                  <a:pt x="2752" y="12336"/>
                  <a:pt x="3009" y="12467"/>
                </a:cubicBezTo>
                <a:lnTo>
                  <a:pt x="3009" y="12460"/>
                </a:lnTo>
                <a:cubicBezTo>
                  <a:pt x="3019" y="12460"/>
                  <a:pt x="3026" y="12457"/>
                  <a:pt x="3033" y="12457"/>
                </a:cubicBezTo>
                <a:cubicBezTo>
                  <a:pt x="3084" y="12266"/>
                  <a:pt x="2970" y="12110"/>
                  <a:pt x="2884" y="11958"/>
                </a:cubicBezTo>
                <a:cubicBezTo>
                  <a:pt x="2544" y="11348"/>
                  <a:pt x="2195" y="10745"/>
                  <a:pt x="1845" y="10142"/>
                </a:cubicBezTo>
                <a:cubicBezTo>
                  <a:pt x="1726" y="9938"/>
                  <a:pt x="1592" y="9740"/>
                  <a:pt x="1467" y="9536"/>
                </a:cubicBezTo>
                <a:cubicBezTo>
                  <a:pt x="1346" y="9331"/>
                  <a:pt x="1266" y="9113"/>
                  <a:pt x="1245" y="8767"/>
                </a:cubicBezTo>
                <a:cubicBezTo>
                  <a:pt x="1356" y="8930"/>
                  <a:pt x="1415" y="8999"/>
                  <a:pt x="1456" y="9079"/>
                </a:cubicBezTo>
                <a:cubicBezTo>
                  <a:pt x="1629" y="9390"/>
                  <a:pt x="1795" y="9706"/>
                  <a:pt x="1969" y="10021"/>
                </a:cubicBezTo>
                <a:cubicBezTo>
                  <a:pt x="2312" y="10652"/>
                  <a:pt x="2738" y="11223"/>
                  <a:pt x="3237" y="11746"/>
                </a:cubicBezTo>
                <a:cubicBezTo>
                  <a:pt x="3365" y="11882"/>
                  <a:pt x="3487" y="12027"/>
                  <a:pt x="3622" y="12179"/>
                </a:cubicBezTo>
                <a:cubicBezTo>
                  <a:pt x="3445" y="12357"/>
                  <a:pt x="3251" y="12429"/>
                  <a:pt x="3033" y="12457"/>
                </a:cubicBezTo>
                <a:close/>
                <a:moveTo>
                  <a:pt x="3965" y="12024"/>
                </a:moveTo>
                <a:cubicBezTo>
                  <a:pt x="3223" y="11289"/>
                  <a:pt x="2593" y="10506"/>
                  <a:pt x="2083" y="9630"/>
                </a:cubicBezTo>
                <a:cubicBezTo>
                  <a:pt x="1733" y="9027"/>
                  <a:pt x="1366" y="8427"/>
                  <a:pt x="1065" y="7796"/>
                </a:cubicBezTo>
                <a:cubicBezTo>
                  <a:pt x="818" y="7277"/>
                  <a:pt x="656" y="6719"/>
                  <a:pt x="469" y="6175"/>
                </a:cubicBezTo>
                <a:cubicBezTo>
                  <a:pt x="434" y="6071"/>
                  <a:pt x="465" y="5950"/>
                  <a:pt x="465" y="5773"/>
                </a:cubicBezTo>
                <a:cubicBezTo>
                  <a:pt x="996" y="5805"/>
                  <a:pt x="1450" y="5912"/>
                  <a:pt x="1889" y="6013"/>
                </a:cubicBezTo>
                <a:cubicBezTo>
                  <a:pt x="1958" y="6262"/>
                  <a:pt x="2000" y="6494"/>
                  <a:pt x="2083" y="6712"/>
                </a:cubicBezTo>
                <a:cubicBezTo>
                  <a:pt x="2160" y="6917"/>
                  <a:pt x="2281" y="7107"/>
                  <a:pt x="2385" y="7302"/>
                </a:cubicBezTo>
                <a:cubicBezTo>
                  <a:pt x="2926" y="8337"/>
                  <a:pt x="3632" y="9262"/>
                  <a:pt x="4405" y="10142"/>
                </a:cubicBezTo>
                <a:cubicBezTo>
                  <a:pt x="4595" y="10361"/>
                  <a:pt x="4789" y="10582"/>
                  <a:pt x="4973" y="10807"/>
                </a:cubicBezTo>
                <a:cubicBezTo>
                  <a:pt x="5080" y="10940"/>
                  <a:pt x="5163" y="11081"/>
                  <a:pt x="5271" y="11237"/>
                </a:cubicBezTo>
                <a:cubicBezTo>
                  <a:pt x="4859" y="11580"/>
                  <a:pt x="4405" y="11788"/>
                  <a:pt x="3965" y="12024"/>
                </a:cubicBezTo>
                <a:close/>
                <a:moveTo>
                  <a:pt x="6993" y="10420"/>
                </a:moveTo>
                <a:cubicBezTo>
                  <a:pt x="6938" y="10326"/>
                  <a:pt x="6868" y="10233"/>
                  <a:pt x="6823" y="10129"/>
                </a:cubicBezTo>
                <a:cubicBezTo>
                  <a:pt x="6674" y="9768"/>
                  <a:pt x="6539" y="9401"/>
                  <a:pt x="6390" y="9040"/>
                </a:cubicBezTo>
                <a:cubicBezTo>
                  <a:pt x="6085" y="8295"/>
                  <a:pt x="5638" y="7627"/>
                  <a:pt x="5136" y="6996"/>
                </a:cubicBezTo>
                <a:cubicBezTo>
                  <a:pt x="5035" y="6872"/>
                  <a:pt x="4949" y="6709"/>
                  <a:pt x="4738" y="6699"/>
                </a:cubicBezTo>
                <a:cubicBezTo>
                  <a:pt x="4668" y="6889"/>
                  <a:pt x="4765" y="7038"/>
                  <a:pt x="4851" y="7177"/>
                </a:cubicBezTo>
                <a:cubicBezTo>
                  <a:pt x="5008" y="7422"/>
                  <a:pt x="5167" y="7665"/>
                  <a:pt x="5330" y="7908"/>
                </a:cubicBezTo>
                <a:cubicBezTo>
                  <a:pt x="5694" y="8448"/>
                  <a:pt x="5978" y="9030"/>
                  <a:pt x="6203" y="9637"/>
                </a:cubicBezTo>
                <a:cubicBezTo>
                  <a:pt x="6317" y="9938"/>
                  <a:pt x="6449" y="10233"/>
                  <a:pt x="6564" y="10534"/>
                </a:cubicBezTo>
                <a:cubicBezTo>
                  <a:pt x="6577" y="10565"/>
                  <a:pt x="6546" y="10641"/>
                  <a:pt x="6515" y="10655"/>
                </a:cubicBezTo>
                <a:cubicBezTo>
                  <a:pt x="6484" y="10673"/>
                  <a:pt x="6401" y="10655"/>
                  <a:pt x="6380" y="10628"/>
                </a:cubicBezTo>
                <a:cubicBezTo>
                  <a:pt x="6210" y="10392"/>
                  <a:pt x="6041" y="10156"/>
                  <a:pt x="5891" y="9910"/>
                </a:cubicBezTo>
                <a:cubicBezTo>
                  <a:pt x="5676" y="9557"/>
                  <a:pt x="5483" y="9200"/>
                  <a:pt x="5285" y="8840"/>
                </a:cubicBezTo>
                <a:cubicBezTo>
                  <a:pt x="5029" y="8375"/>
                  <a:pt x="4713" y="7949"/>
                  <a:pt x="4343" y="7561"/>
                </a:cubicBezTo>
                <a:cubicBezTo>
                  <a:pt x="4214" y="7430"/>
                  <a:pt x="4100" y="7284"/>
                  <a:pt x="3975" y="7139"/>
                </a:cubicBezTo>
                <a:cubicBezTo>
                  <a:pt x="3850" y="7169"/>
                  <a:pt x="3871" y="7281"/>
                  <a:pt x="3895" y="7339"/>
                </a:cubicBezTo>
                <a:cubicBezTo>
                  <a:pt x="3962" y="7509"/>
                  <a:pt x="4027" y="7692"/>
                  <a:pt x="4141" y="7835"/>
                </a:cubicBezTo>
                <a:cubicBezTo>
                  <a:pt x="4578" y="8372"/>
                  <a:pt x="4914" y="8960"/>
                  <a:pt x="5240" y="9560"/>
                </a:cubicBezTo>
                <a:cubicBezTo>
                  <a:pt x="5427" y="9907"/>
                  <a:pt x="5646" y="10233"/>
                  <a:pt x="5846" y="10569"/>
                </a:cubicBezTo>
                <a:cubicBezTo>
                  <a:pt x="5905" y="10669"/>
                  <a:pt x="5957" y="10773"/>
                  <a:pt x="6016" y="10884"/>
                </a:cubicBezTo>
                <a:cubicBezTo>
                  <a:pt x="5943" y="10935"/>
                  <a:pt x="5888" y="10977"/>
                  <a:pt x="5825" y="11005"/>
                </a:cubicBezTo>
                <a:cubicBezTo>
                  <a:pt x="5784" y="11026"/>
                  <a:pt x="5729" y="11026"/>
                  <a:pt x="5680" y="11036"/>
                </a:cubicBezTo>
                <a:cubicBezTo>
                  <a:pt x="4502" y="9640"/>
                  <a:pt x="3262" y="8303"/>
                  <a:pt x="2454" y="6664"/>
                </a:cubicBezTo>
                <a:cubicBezTo>
                  <a:pt x="2395" y="6542"/>
                  <a:pt x="2329" y="6421"/>
                  <a:pt x="2270" y="6299"/>
                </a:cubicBezTo>
                <a:cubicBezTo>
                  <a:pt x="2257" y="6272"/>
                  <a:pt x="2257" y="6234"/>
                  <a:pt x="2246" y="6165"/>
                </a:cubicBezTo>
                <a:cubicBezTo>
                  <a:pt x="2333" y="6168"/>
                  <a:pt x="2416" y="6158"/>
                  <a:pt x="2486" y="6182"/>
                </a:cubicBezTo>
                <a:cubicBezTo>
                  <a:pt x="2835" y="6299"/>
                  <a:pt x="3178" y="6428"/>
                  <a:pt x="3525" y="6553"/>
                </a:cubicBezTo>
                <a:cubicBezTo>
                  <a:pt x="3622" y="6587"/>
                  <a:pt x="3719" y="6636"/>
                  <a:pt x="3819" y="6660"/>
                </a:cubicBezTo>
                <a:cubicBezTo>
                  <a:pt x="4041" y="6709"/>
                  <a:pt x="4232" y="6657"/>
                  <a:pt x="4373" y="6470"/>
                </a:cubicBezTo>
                <a:cubicBezTo>
                  <a:pt x="5126" y="5468"/>
                  <a:pt x="5884" y="4478"/>
                  <a:pt x="6505" y="3393"/>
                </a:cubicBezTo>
                <a:cubicBezTo>
                  <a:pt x="7004" y="2520"/>
                  <a:pt x="7520" y="1657"/>
                  <a:pt x="8126" y="843"/>
                </a:cubicBezTo>
                <a:cubicBezTo>
                  <a:pt x="8188" y="760"/>
                  <a:pt x="8248" y="676"/>
                  <a:pt x="8313" y="600"/>
                </a:cubicBezTo>
                <a:cubicBezTo>
                  <a:pt x="8348" y="562"/>
                  <a:pt x="8396" y="538"/>
                  <a:pt x="8438" y="507"/>
                </a:cubicBezTo>
                <a:cubicBezTo>
                  <a:pt x="8972" y="686"/>
                  <a:pt x="9498" y="864"/>
                  <a:pt x="10028" y="1037"/>
                </a:cubicBezTo>
                <a:cubicBezTo>
                  <a:pt x="10173" y="1086"/>
                  <a:pt x="10267" y="1179"/>
                  <a:pt x="10306" y="1318"/>
                </a:cubicBezTo>
                <a:cubicBezTo>
                  <a:pt x="10319" y="1366"/>
                  <a:pt x="10285" y="1428"/>
                  <a:pt x="10257" y="1535"/>
                </a:cubicBezTo>
                <a:cubicBezTo>
                  <a:pt x="10128" y="1387"/>
                  <a:pt x="10035" y="1283"/>
                  <a:pt x="9917" y="1148"/>
                </a:cubicBezTo>
                <a:cubicBezTo>
                  <a:pt x="9741" y="1460"/>
                  <a:pt x="9837" y="1698"/>
                  <a:pt x="10000" y="1948"/>
                </a:cubicBezTo>
                <a:cubicBezTo>
                  <a:pt x="9921" y="2104"/>
                  <a:pt x="9907" y="2298"/>
                  <a:pt x="9730" y="2409"/>
                </a:cubicBezTo>
                <a:lnTo>
                  <a:pt x="9727" y="2405"/>
                </a:lnTo>
                <a:lnTo>
                  <a:pt x="9724" y="2409"/>
                </a:lnTo>
                <a:lnTo>
                  <a:pt x="9724" y="2409"/>
                </a:lnTo>
                <a:cubicBezTo>
                  <a:pt x="9554" y="2946"/>
                  <a:pt x="9269" y="3427"/>
                  <a:pt x="8968" y="3902"/>
                </a:cubicBezTo>
                <a:cubicBezTo>
                  <a:pt x="8705" y="4321"/>
                  <a:pt x="8445" y="4740"/>
                  <a:pt x="8198" y="5170"/>
                </a:cubicBezTo>
                <a:cubicBezTo>
                  <a:pt x="8074" y="5392"/>
                  <a:pt x="7984" y="5631"/>
                  <a:pt x="7877" y="5863"/>
                </a:cubicBezTo>
                <a:cubicBezTo>
                  <a:pt x="7808" y="6016"/>
                  <a:pt x="7738" y="6168"/>
                  <a:pt x="7648" y="6359"/>
                </a:cubicBezTo>
                <a:cubicBezTo>
                  <a:pt x="7229" y="5984"/>
                  <a:pt x="7013" y="5503"/>
                  <a:pt x="6609" y="5056"/>
                </a:cubicBezTo>
                <a:cubicBezTo>
                  <a:pt x="6688" y="5776"/>
                  <a:pt x="6986" y="6286"/>
                  <a:pt x="7471" y="6699"/>
                </a:cubicBezTo>
                <a:cubicBezTo>
                  <a:pt x="7274" y="7252"/>
                  <a:pt x="6906" y="7825"/>
                  <a:pt x="6577" y="8077"/>
                </a:cubicBezTo>
                <a:cubicBezTo>
                  <a:pt x="6348" y="7894"/>
                  <a:pt x="6252" y="7613"/>
                  <a:pt x="6071" y="7395"/>
                </a:cubicBezTo>
                <a:cubicBezTo>
                  <a:pt x="5884" y="7173"/>
                  <a:pt x="5715" y="6941"/>
                  <a:pt x="5507" y="6674"/>
                </a:cubicBezTo>
                <a:cubicBezTo>
                  <a:pt x="5486" y="6768"/>
                  <a:pt x="5454" y="6816"/>
                  <a:pt x="5468" y="6844"/>
                </a:cubicBezTo>
                <a:cubicBezTo>
                  <a:pt x="5735" y="7454"/>
                  <a:pt x="6047" y="8039"/>
                  <a:pt x="6439" y="8583"/>
                </a:cubicBezTo>
                <a:cubicBezTo>
                  <a:pt x="6519" y="8690"/>
                  <a:pt x="6584" y="8822"/>
                  <a:pt x="6789" y="8826"/>
                </a:cubicBezTo>
                <a:cubicBezTo>
                  <a:pt x="6844" y="8749"/>
                  <a:pt x="6914" y="8659"/>
                  <a:pt x="6983" y="8570"/>
                </a:cubicBezTo>
                <a:cubicBezTo>
                  <a:pt x="7429" y="8718"/>
                  <a:pt x="8233" y="9214"/>
                  <a:pt x="8604" y="9563"/>
                </a:cubicBezTo>
                <a:cubicBezTo>
                  <a:pt x="8257" y="9879"/>
                  <a:pt x="7627" y="10219"/>
                  <a:pt x="6993" y="1042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0" name="Google Shape;460;p28"/>
          <p:cNvSpPr/>
          <p:nvPr/>
        </p:nvSpPr>
        <p:spPr>
          <a:xfrm rot="7038731">
            <a:off x="5080299" y="4190033"/>
            <a:ext cx="175506" cy="222631"/>
          </a:xfrm>
          <a:custGeom>
            <a:avLst/>
            <a:gdLst/>
            <a:ahLst/>
            <a:cxnLst/>
            <a:rect l="l" t="t" r="r" b="b"/>
            <a:pathLst>
              <a:path w="11005" h="13958" extrusionOk="0">
                <a:moveTo>
                  <a:pt x="9068" y="9311"/>
                </a:moveTo>
                <a:cubicBezTo>
                  <a:pt x="8843" y="9123"/>
                  <a:pt x="8598" y="8957"/>
                  <a:pt x="8348" y="8798"/>
                </a:cubicBezTo>
                <a:cubicBezTo>
                  <a:pt x="7984" y="8565"/>
                  <a:pt x="7613" y="8348"/>
                  <a:pt x="7205" y="8098"/>
                </a:cubicBezTo>
                <a:cubicBezTo>
                  <a:pt x="7256" y="7998"/>
                  <a:pt x="7277" y="7935"/>
                  <a:pt x="7315" y="7879"/>
                </a:cubicBezTo>
                <a:cubicBezTo>
                  <a:pt x="7704" y="7291"/>
                  <a:pt x="7998" y="6660"/>
                  <a:pt x="8257" y="6013"/>
                </a:cubicBezTo>
                <a:cubicBezTo>
                  <a:pt x="8480" y="5458"/>
                  <a:pt x="8781" y="4942"/>
                  <a:pt x="9097" y="4433"/>
                </a:cubicBezTo>
                <a:cubicBezTo>
                  <a:pt x="9401" y="3940"/>
                  <a:pt x="9685" y="3435"/>
                  <a:pt x="9966" y="2928"/>
                </a:cubicBezTo>
                <a:cubicBezTo>
                  <a:pt x="10240" y="2437"/>
                  <a:pt x="10499" y="1938"/>
                  <a:pt x="10760" y="1439"/>
                </a:cubicBezTo>
                <a:cubicBezTo>
                  <a:pt x="10846" y="1273"/>
                  <a:pt x="10915" y="1099"/>
                  <a:pt x="10984" y="926"/>
                </a:cubicBezTo>
                <a:cubicBezTo>
                  <a:pt x="11005" y="870"/>
                  <a:pt x="10995" y="805"/>
                  <a:pt x="11005" y="701"/>
                </a:cubicBezTo>
                <a:cubicBezTo>
                  <a:pt x="10790" y="742"/>
                  <a:pt x="10597" y="829"/>
                  <a:pt x="10461" y="624"/>
                </a:cubicBezTo>
                <a:cubicBezTo>
                  <a:pt x="10444" y="597"/>
                  <a:pt x="10360" y="583"/>
                  <a:pt x="10319" y="597"/>
                </a:cubicBezTo>
                <a:cubicBezTo>
                  <a:pt x="10115" y="666"/>
                  <a:pt x="9941" y="579"/>
                  <a:pt x="9762" y="514"/>
                </a:cubicBezTo>
                <a:cubicBezTo>
                  <a:pt x="9415" y="392"/>
                  <a:pt x="9068" y="271"/>
                  <a:pt x="8726" y="143"/>
                </a:cubicBezTo>
                <a:cubicBezTo>
                  <a:pt x="8341" y="0"/>
                  <a:pt x="8198" y="21"/>
                  <a:pt x="7956" y="344"/>
                </a:cubicBezTo>
                <a:cubicBezTo>
                  <a:pt x="7616" y="795"/>
                  <a:pt x="7288" y="1255"/>
                  <a:pt x="6986" y="1730"/>
                </a:cubicBezTo>
                <a:cubicBezTo>
                  <a:pt x="6618" y="2305"/>
                  <a:pt x="6283" y="2901"/>
                  <a:pt x="5932" y="3486"/>
                </a:cubicBezTo>
                <a:cubicBezTo>
                  <a:pt x="5524" y="4179"/>
                  <a:pt x="5067" y="4841"/>
                  <a:pt x="4575" y="5479"/>
                </a:cubicBezTo>
                <a:cubicBezTo>
                  <a:pt x="4377" y="5732"/>
                  <a:pt x="4165" y="5978"/>
                  <a:pt x="3954" y="6237"/>
                </a:cubicBezTo>
                <a:cubicBezTo>
                  <a:pt x="3854" y="6203"/>
                  <a:pt x="3770" y="6182"/>
                  <a:pt x="3691" y="6151"/>
                </a:cubicBezTo>
                <a:cubicBezTo>
                  <a:pt x="2887" y="5801"/>
                  <a:pt x="2045" y="5565"/>
                  <a:pt x="1183" y="5399"/>
                </a:cubicBezTo>
                <a:cubicBezTo>
                  <a:pt x="909" y="5347"/>
                  <a:pt x="625" y="5330"/>
                  <a:pt x="344" y="5312"/>
                </a:cubicBezTo>
                <a:cubicBezTo>
                  <a:pt x="161" y="5298"/>
                  <a:pt x="25" y="5392"/>
                  <a:pt x="15" y="5569"/>
                </a:cubicBezTo>
                <a:cubicBezTo>
                  <a:pt x="1" y="5818"/>
                  <a:pt x="4" y="6075"/>
                  <a:pt x="43" y="6320"/>
                </a:cubicBezTo>
                <a:cubicBezTo>
                  <a:pt x="74" y="6518"/>
                  <a:pt x="150" y="6715"/>
                  <a:pt x="230" y="6902"/>
                </a:cubicBezTo>
                <a:cubicBezTo>
                  <a:pt x="517" y="7578"/>
                  <a:pt x="649" y="8295"/>
                  <a:pt x="798" y="9002"/>
                </a:cubicBezTo>
                <a:cubicBezTo>
                  <a:pt x="1051" y="10198"/>
                  <a:pt x="1165" y="11410"/>
                  <a:pt x="1172" y="12630"/>
                </a:cubicBezTo>
                <a:cubicBezTo>
                  <a:pt x="1176" y="12935"/>
                  <a:pt x="1207" y="13240"/>
                  <a:pt x="1252" y="13538"/>
                </a:cubicBezTo>
                <a:cubicBezTo>
                  <a:pt x="1297" y="13825"/>
                  <a:pt x="1488" y="13957"/>
                  <a:pt x="1779" y="13892"/>
                </a:cubicBezTo>
                <a:cubicBezTo>
                  <a:pt x="1941" y="13853"/>
                  <a:pt x="2097" y="13763"/>
                  <a:pt x="2240" y="13670"/>
                </a:cubicBezTo>
                <a:cubicBezTo>
                  <a:pt x="2694" y="13375"/>
                  <a:pt x="3126" y="13063"/>
                  <a:pt x="3580" y="12776"/>
                </a:cubicBezTo>
                <a:cubicBezTo>
                  <a:pt x="3888" y="12582"/>
                  <a:pt x="4224" y="12426"/>
                  <a:pt x="4540" y="12242"/>
                </a:cubicBezTo>
                <a:cubicBezTo>
                  <a:pt x="5305" y="11795"/>
                  <a:pt x="6089" y="11379"/>
                  <a:pt x="6903" y="11015"/>
                </a:cubicBezTo>
                <a:cubicBezTo>
                  <a:pt x="7336" y="10825"/>
                  <a:pt x="7759" y="10620"/>
                  <a:pt x="8178" y="10406"/>
                </a:cubicBezTo>
                <a:cubicBezTo>
                  <a:pt x="8473" y="10257"/>
                  <a:pt x="8760" y="10091"/>
                  <a:pt x="9030" y="9907"/>
                </a:cubicBezTo>
                <a:cubicBezTo>
                  <a:pt x="9284" y="9740"/>
                  <a:pt x="9297" y="9501"/>
                  <a:pt x="9068" y="9311"/>
                </a:cubicBezTo>
                <a:close/>
                <a:moveTo>
                  <a:pt x="3033" y="12457"/>
                </a:moveTo>
                <a:cubicBezTo>
                  <a:pt x="3029" y="12464"/>
                  <a:pt x="3029" y="12470"/>
                  <a:pt x="3026" y="12478"/>
                </a:cubicBezTo>
                <a:cubicBezTo>
                  <a:pt x="3019" y="12474"/>
                  <a:pt x="3015" y="12470"/>
                  <a:pt x="3009" y="12467"/>
                </a:cubicBezTo>
                <a:cubicBezTo>
                  <a:pt x="2991" y="12495"/>
                  <a:pt x="2980" y="12526"/>
                  <a:pt x="2956" y="12547"/>
                </a:cubicBezTo>
                <a:cubicBezTo>
                  <a:pt x="2600" y="12869"/>
                  <a:pt x="2190" y="13126"/>
                  <a:pt x="1768" y="13434"/>
                </a:cubicBezTo>
                <a:cubicBezTo>
                  <a:pt x="1716" y="13316"/>
                  <a:pt x="1664" y="13250"/>
                  <a:pt x="1661" y="13177"/>
                </a:cubicBezTo>
                <a:cubicBezTo>
                  <a:pt x="1643" y="12776"/>
                  <a:pt x="1640" y="12370"/>
                  <a:pt x="1633" y="11965"/>
                </a:cubicBezTo>
                <a:cubicBezTo>
                  <a:pt x="1633" y="11944"/>
                  <a:pt x="1671" y="11920"/>
                  <a:pt x="1702" y="11885"/>
                </a:cubicBezTo>
                <a:cubicBezTo>
                  <a:pt x="1962" y="12162"/>
                  <a:pt x="1914" y="12637"/>
                  <a:pt x="2319" y="12827"/>
                </a:cubicBezTo>
                <a:cubicBezTo>
                  <a:pt x="2451" y="12686"/>
                  <a:pt x="2403" y="12550"/>
                  <a:pt x="2353" y="12432"/>
                </a:cubicBezTo>
                <a:cubicBezTo>
                  <a:pt x="2128" y="11885"/>
                  <a:pt x="1896" y="11341"/>
                  <a:pt x="1657" y="10801"/>
                </a:cubicBezTo>
                <a:cubicBezTo>
                  <a:pt x="1574" y="10617"/>
                  <a:pt x="1439" y="10454"/>
                  <a:pt x="1488" y="10177"/>
                </a:cubicBezTo>
                <a:cubicBezTo>
                  <a:pt x="1592" y="10308"/>
                  <a:pt x="1675" y="10388"/>
                  <a:pt x="1730" y="10486"/>
                </a:cubicBezTo>
                <a:cubicBezTo>
                  <a:pt x="1997" y="10943"/>
                  <a:pt x="2249" y="11404"/>
                  <a:pt x="2516" y="11858"/>
                </a:cubicBezTo>
                <a:cubicBezTo>
                  <a:pt x="2652" y="12083"/>
                  <a:pt x="2752" y="12336"/>
                  <a:pt x="3009" y="12467"/>
                </a:cubicBezTo>
                <a:lnTo>
                  <a:pt x="3009" y="12460"/>
                </a:lnTo>
                <a:cubicBezTo>
                  <a:pt x="3019" y="12460"/>
                  <a:pt x="3026" y="12457"/>
                  <a:pt x="3033" y="12457"/>
                </a:cubicBezTo>
                <a:cubicBezTo>
                  <a:pt x="3084" y="12266"/>
                  <a:pt x="2970" y="12110"/>
                  <a:pt x="2884" y="11958"/>
                </a:cubicBezTo>
                <a:cubicBezTo>
                  <a:pt x="2544" y="11348"/>
                  <a:pt x="2195" y="10745"/>
                  <a:pt x="1845" y="10142"/>
                </a:cubicBezTo>
                <a:cubicBezTo>
                  <a:pt x="1726" y="9938"/>
                  <a:pt x="1592" y="9740"/>
                  <a:pt x="1467" y="9536"/>
                </a:cubicBezTo>
                <a:cubicBezTo>
                  <a:pt x="1346" y="9331"/>
                  <a:pt x="1266" y="9113"/>
                  <a:pt x="1245" y="8767"/>
                </a:cubicBezTo>
                <a:cubicBezTo>
                  <a:pt x="1356" y="8930"/>
                  <a:pt x="1415" y="8999"/>
                  <a:pt x="1456" y="9079"/>
                </a:cubicBezTo>
                <a:cubicBezTo>
                  <a:pt x="1629" y="9390"/>
                  <a:pt x="1795" y="9706"/>
                  <a:pt x="1969" y="10021"/>
                </a:cubicBezTo>
                <a:cubicBezTo>
                  <a:pt x="2312" y="10652"/>
                  <a:pt x="2738" y="11223"/>
                  <a:pt x="3237" y="11746"/>
                </a:cubicBezTo>
                <a:cubicBezTo>
                  <a:pt x="3365" y="11882"/>
                  <a:pt x="3487" y="12027"/>
                  <a:pt x="3622" y="12179"/>
                </a:cubicBezTo>
                <a:cubicBezTo>
                  <a:pt x="3445" y="12357"/>
                  <a:pt x="3251" y="12429"/>
                  <a:pt x="3033" y="12457"/>
                </a:cubicBezTo>
                <a:close/>
                <a:moveTo>
                  <a:pt x="3965" y="12024"/>
                </a:moveTo>
                <a:cubicBezTo>
                  <a:pt x="3223" y="11289"/>
                  <a:pt x="2593" y="10506"/>
                  <a:pt x="2083" y="9630"/>
                </a:cubicBezTo>
                <a:cubicBezTo>
                  <a:pt x="1733" y="9027"/>
                  <a:pt x="1366" y="8427"/>
                  <a:pt x="1065" y="7796"/>
                </a:cubicBezTo>
                <a:cubicBezTo>
                  <a:pt x="818" y="7277"/>
                  <a:pt x="656" y="6719"/>
                  <a:pt x="469" y="6175"/>
                </a:cubicBezTo>
                <a:cubicBezTo>
                  <a:pt x="434" y="6071"/>
                  <a:pt x="465" y="5950"/>
                  <a:pt x="465" y="5773"/>
                </a:cubicBezTo>
                <a:cubicBezTo>
                  <a:pt x="996" y="5805"/>
                  <a:pt x="1450" y="5912"/>
                  <a:pt x="1889" y="6013"/>
                </a:cubicBezTo>
                <a:cubicBezTo>
                  <a:pt x="1958" y="6262"/>
                  <a:pt x="2000" y="6494"/>
                  <a:pt x="2083" y="6712"/>
                </a:cubicBezTo>
                <a:cubicBezTo>
                  <a:pt x="2160" y="6917"/>
                  <a:pt x="2281" y="7107"/>
                  <a:pt x="2385" y="7302"/>
                </a:cubicBezTo>
                <a:cubicBezTo>
                  <a:pt x="2926" y="8337"/>
                  <a:pt x="3632" y="9262"/>
                  <a:pt x="4405" y="10142"/>
                </a:cubicBezTo>
                <a:cubicBezTo>
                  <a:pt x="4595" y="10361"/>
                  <a:pt x="4789" y="10582"/>
                  <a:pt x="4973" y="10807"/>
                </a:cubicBezTo>
                <a:cubicBezTo>
                  <a:pt x="5080" y="10940"/>
                  <a:pt x="5163" y="11081"/>
                  <a:pt x="5271" y="11237"/>
                </a:cubicBezTo>
                <a:cubicBezTo>
                  <a:pt x="4859" y="11580"/>
                  <a:pt x="4405" y="11788"/>
                  <a:pt x="3965" y="12024"/>
                </a:cubicBezTo>
                <a:close/>
                <a:moveTo>
                  <a:pt x="6993" y="10420"/>
                </a:moveTo>
                <a:cubicBezTo>
                  <a:pt x="6938" y="10326"/>
                  <a:pt x="6868" y="10233"/>
                  <a:pt x="6823" y="10129"/>
                </a:cubicBezTo>
                <a:cubicBezTo>
                  <a:pt x="6674" y="9768"/>
                  <a:pt x="6539" y="9401"/>
                  <a:pt x="6390" y="9040"/>
                </a:cubicBezTo>
                <a:cubicBezTo>
                  <a:pt x="6085" y="8295"/>
                  <a:pt x="5638" y="7627"/>
                  <a:pt x="5136" y="6996"/>
                </a:cubicBezTo>
                <a:cubicBezTo>
                  <a:pt x="5035" y="6872"/>
                  <a:pt x="4949" y="6709"/>
                  <a:pt x="4738" y="6699"/>
                </a:cubicBezTo>
                <a:cubicBezTo>
                  <a:pt x="4668" y="6889"/>
                  <a:pt x="4765" y="7038"/>
                  <a:pt x="4851" y="7177"/>
                </a:cubicBezTo>
                <a:cubicBezTo>
                  <a:pt x="5008" y="7422"/>
                  <a:pt x="5167" y="7665"/>
                  <a:pt x="5330" y="7908"/>
                </a:cubicBezTo>
                <a:cubicBezTo>
                  <a:pt x="5694" y="8448"/>
                  <a:pt x="5978" y="9030"/>
                  <a:pt x="6203" y="9637"/>
                </a:cubicBezTo>
                <a:cubicBezTo>
                  <a:pt x="6317" y="9938"/>
                  <a:pt x="6449" y="10233"/>
                  <a:pt x="6564" y="10534"/>
                </a:cubicBezTo>
                <a:cubicBezTo>
                  <a:pt x="6577" y="10565"/>
                  <a:pt x="6546" y="10641"/>
                  <a:pt x="6515" y="10655"/>
                </a:cubicBezTo>
                <a:cubicBezTo>
                  <a:pt x="6484" y="10673"/>
                  <a:pt x="6401" y="10655"/>
                  <a:pt x="6380" y="10628"/>
                </a:cubicBezTo>
                <a:cubicBezTo>
                  <a:pt x="6210" y="10392"/>
                  <a:pt x="6041" y="10156"/>
                  <a:pt x="5891" y="9910"/>
                </a:cubicBezTo>
                <a:cubicBezTo>
                  <a:pt x="5676" y="9557"/>
                  <a:pt x="5483" y="9200"/>
                  <a:pt x="5285" y="8840"/>
                </a:cubicBezTo>
                <a:cubicBezTo>
                  <a:pt x="5029" y="8375"/>
                  <a:pt x="4713" y="7949"/>
                  <a:pt x="4343" y="7561"/>
                </a:cubicBezTo>
                <a:cubicBezTo>
                  <a:pt x="4214" y="7430"/>
                  <a:pt x="4100" y="7284"/>
                  <a:pt x="3975" y="7139"/>
                </a:cubicBezTo>
                <a:cubicBezTo>
                  <a:pt x="3850" y="7169"/>
                  <a:pt x="3871" y="7281"/>
                  <a:pt x="3895" y="7339"/>
                </a:cubicBezTo>
                <a:cubicBezTo>
                  <a:pt x="3962" y="7509"/>
                  <a:pt x="4027" y="7692"/>
                  <a:pt x="4141" y="7835"/>
                </a:cubicBezTo>
                <a:cubicBezTo>
                  <a:pt x="4578" y="8372"/>
                  <a:pt x="4914" y="8960"/>
                  <a:pt x="5240" y="9560"/>
                </a:cubicBezTo>
                <a:cubicBezTo>
                  <a:pt x="5427" y="9907"/>
                  <a:pt x="5646" y="10233"/>
                  <a:pt x="5846" y="10569"/>
                </a:cubicBezTo>
                <a:cubicBezTo>
                  <a:pt x="5905" y="10669"/>
                  <a:pt x="5957" y="10773"/>
                  <a:pt x="6016" y="10884"/>
                </a:cubicBezTo>
                <a:cubicBezTo>
                  <a:pt x="5943" y="10935"/>
                  <a:pt x="5888" y="10977"/>
                  <a:pt x="5825" y="11005"/>
                </a:cubicBezTo>
                <a:cubicBezTo>
                  <a:pt x="5784" y="11026"/>
                  <a:pt x="5729" y="11026"/>
                  <a:pt x="5680" y="11036"/>
                </a:cubicBezTo>
                <a:cubicBezTo>
                  <a:pt x="4502" y="9640"/>
                  <a:pt x="3262" y="8303"/>
                  <a:pt x="2454" y="6664"/>
                </a:cubicBezTo>
                <a:cubicBezTo>
                  <a:pt x="2395" y="6542"/>
                  <a:pt x="2329" y="6421"/>
                  <a:pt x="2270" y="6299"/>
                </a:cubicBezTo>
                <a:cubicBezTo>
                  <a:pt x="2257" y="6272"/>
                  <a:pt x="2257" y="6234"/>
                  <a:pt x="2246" y="6165"/>
                </a:cubicBezTo>
                <a:cubicBezTo>
                  <a:pt x="2333" y="6168"/>
                  <a:pt x="2416" y="6158"/>
                  <a:pt x="2486" y="6182"/>
                </a:cubicBezTo>
                <a:cubicBezTo>
                  <a:pt x="2835" y="6299"/>
                  <a:pt x="3178" y="6428"/>
                  <a:pt x="3525" y="6553"/>
                </a:cubicBezTo>
                <a:cubicBezTo>
                  <a:pt x="3622" y="6587"/>
                  <a:pt x="3719" y="6636"/>
                  <a:pt x="3819" y="6660"/>
                </a:cubicBezTo>
                <a:cubicBezTo>
                  <a:pt x="4041" y="6709"/>
                  <a:pt x="4232" y="6657"/>
                  <a:pt x="4373" y="6470"/>
                </a:cubicBezTo>
                <a:cubicBezTo>
                  <a:pt x="5126" y="5468"/>
                  <a:pt x="5884" y="4478"/>
                  <a:pt x="6505" y="3393"/>
                </a:cubicBezTo>
                <a:cubicBezTo>
                  <a:pt x="7004" y="2520"/>
                  <a:pt x="7520" y="1657"/>
                  <a:pt x="8126" y="843"/>
                </a:cubicBezTo>
                <a:cubicBezTo>
                  <a:pt x="8188" y="760"/>
                  <a:pt x="8248" y="676"/>
                  <a:pt x="8313" y="600"/>
                </a:cubicBezTo>
                <a:cubicBezTo>
                  <a:pt x="8348" y="562"/>
                  <a:pt x="8396" y="538"/>
                  <a:pt x="8438" y="507"/>
                </a:cubicBezTo>
                <a:cubicBezTo>
                  <a:pt x="8972" y="686"/>
                  <a:pt x="9498" y="864"/>
                  <a:pt x="10028" y="1037"/>
                </a:cubicBezTo>
                <a:cubicBezTo>
                  <a:pt x="10173" y="1086"/>
                  <a:pt x="10267" y="1179"/>
                  <a:pt x="10306" y="1318"/>
                </a:cubicBezTo>
                <a:cubicBezTo>
                  <a:pt x="10319" y="1366"/>
                  <a:pt x="10285" y="1428"/>
                  <a:pt x="10257" y="1535"/>
                </a:cubicBezTo>
                <a:cubicBezTo>
                  <a:pt x="10128" y="1387"/>
                  <a:pt x="10035" y="1283"/>
                  <a:pt x="9917" y="1148"/>
                </a:cubicBezTo>
                <a:cubicBezTo>
                  <a:pt x="9741" y="1460"/>
                  <a:pt x="9837" y="1698"/>
                  <a:pt x="10000" y="1948"/>
                </a:cubicBezTo>
                <a:cubicBezTo>
                  <a:pt x="9921" y="2104"/>
                  <a:pt x="9907" y="2298"/>
                  <a:pt x="9730" y="2409"/>
                </a:cubicBezTo>
                <a:lnTo>
                  <a:pt x="9727" y="2405"/>
                </a:lnTo>
                <a:lnTo>
                  <a:pt x="9724" y="2409"/>
                </a:lnTo>
                <a:lnTo>
                  <a:pt x="9724" y="2409"/>
                </a:lnTo>
                <a:cubicBezTo>
                  <a:pt x="9554" y="2946"/>
                  <a:pt x="9269" y="3427"/>
                  <a:pt x="8968" y="3902"/>
                </a:cubicBezTo>
                <a:cubicBezTo>
                  <a:pt x="8705" y="4321"/>
                  <a:pt x="8445" y="4740"/>
                  <a:pt x="8198" y="5170"/>
                </a:cubicBezTo>
                <a:cubicBezTo>
                  <a:pt x="8074" y="5392"/>
                  <a:pt x="7984" y="5631"/>
                  <a:pt x="7877" y="5863"/>
                </a:cubicBezTo>
                <a:cubicBezTo>
                  <a:pt x="7808" y="6016"/>
                  <a:pt x="7738" y="6168"/>
                  <a:pt x="7648" y="6359"/>
                </a:cubicBezTo>
                <a:cubicBezTo>
                  <a:pt x="7229" y="5984"/>
                  <a:pt x="7013" y="5503"/>
                  <a:pt x="6609" y="5056"/>
                </a:cubicBezTo>
                <a:cubicBezTo>
                  <a:pt x="6688" y="5776"/>
                  <a:pt x="6986" y="6286"/>
                  <a:pt x="7471" y="6699"/>
                </a:cubicBezTo>
                <a:cubicBezTo>
                  <a:pt x="7274" y="7252"/>
                  <a:pt x="6906" y="7825"/>
                  <a:pt x="6577" y="8077"/>
                </a:cubicBezTo>
                <a:cubicBezTo>
                  <a:pt x="6348" y="7894"/>
                  <a:pt x="6252" y="7613"/>
                  <a:pt x="6071" y="7395"/>
                </a:cubicBezTo>
                <a:cubicBezTo>
                  <a:pt x="5884" y="7173"/>
                  <a:pt x="5715" y="6941"/>
                  <a:pt x="5507" y="6674"/>
                </a:cubicBezTo>
                <a:cubicBezTo>
                  <a:pt x="5486" y="6768"/>
                  <a:pt x="5454" y="6816"/>
                  <a:pt x="5468" y="6844"/>
                </a:cubicBezTo>
                <a:cubicBezTo>
                  <a:pt x="5735" y="7454"/>
                  <a:pt x="6047" y="8039"/>
                  <a:pt x="6439" y="8583"/>
                </a:cubicBezTo>
                <a:cubicBezTo>
                  <a:pt x="6519" y="8690"/>
                  <a:pt x="6584" y="8822"/>
                  <a:pt x="6789" y="8826"/>
                </a:cubicBezTo>
                <a:cubicBezTo>
                  <a:pt x="6844" y="8749"/>
                  <a:pt x="6914" y="8659"/>
                  <a:pt x="6983" y="8570"/>
                </a:cubicBezTo>
                <a:cubicBezTo>
                  <a:pt x="7429" y="8718"/>
                  <a:pt x="8233" y="9214"/>
                  <a:pt x="8604" y="9563"/>
                </a:cubicBezTo>
                <a:cubicBezTo>
                  <a:pt x="8257" y="9879"/>
                  <a:pt x="7627" y="10219"/>
                  <a:pt x="6993" y="1042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1" name="Google Shape;461;p28"/>
          <p:cNvSpPr/>
          <p:nvPr/>
        </p:nvSpPr>
        <p:spPr>
          <a:xfrm>
            <a:off x="1995196" y="1767082"/>
            <a:ext cx="181121" cy="163180"/>
          </a:xfrm>
          <a:custGeom>
            <a:avLst/>
            <a:gdLst/>
            <a:ahLst/>
            <a:cxnLst/>
            <a:rect l="l" t="t" r="r" b="b"/>
            <a:pathLst>
              <a:path w="2291" h="2064" extrusionOk="0">
                <a:moveTo>
                  <a:pt x="826" y="137"/>
                </a:moveTo>
                <a:cubicBezTo>
                  <a:pt x="874" y="137"/>
                  <a:pt x="923" y="148"/>
                  <a:pt x="971" y="172"/>
                </a:cubicBezTo>
                <a:cubicBezTo>
                  <a:pt x="1155" y="255"/>
                  <a:pt x="1318" y="519"/>
                  <a:pt x="1259" y="792"/>
                </a:cubicBezTo>
                <a:lnTo>
                  <a:pt x="1224" y="938"/>
                </a:lnTo>
                <a:lnTo>
                  <a:pt x="1355" y="868"/>
                </a:lnTo>
                <a:cubicBezTo>
                  <a:pt x="1439" y="823"/>
                  <a:pt x="1528" y="804"/>
                  <a:pt x="1614" y="804"/>
                </a:cubicBezTo>
                <a:cubicBezTo>
                  <a:pt x="1781" y="804"/>
                  <a:pt x="1939" y="877"/>
                  <a:pt x="2028" y="983"/>
                </a:cubicBezTo>
                <a:cubicBezTo>
                  <a:pt x="2145" y="1121"/>
                  <a:pt x="2139" y="1291"/>
                  <a:pt x="2007" y="1461"/>
                </a:cubicBezTo>
                <a:cubicBezTo>
                  <a:pt x="1685" y="1880"/>
                  <a:pt x="701" y="1921"/>
                  <a:pt x="466" y="1928"/>
                </a:cubicBezTo>
                <a:cubicBezTo>
                  <a:pt x="407" y="1696"/>
                  <a:pt x="195" y="736"/>
                  <a:pt x="514" y="317"/>
                </a:cubicBezTo>
                <a:cubicBezTo>
                  <a:pt x="607" y="199"/>
                  <a:pt x="715" y="137"/>
                  <a:pt x="826" y="137"/>
                </a:cubicBezTo>
                <a:close/>
                <a:moveTo>
                  <a:pt x="827" y="0"/>
                </a:moveTo>
                <a:cubicBezTo>
                  <a:pt x="673" y="0"/>
                  <a:pt x="525" y="82"/>
                  <a:pt x="407" y="234"/>
                </a:cubicBezTo>
                <a:cubicBezTo>
                  <a:pt x="1" y="764"/>
                  <a:pt x="333" y="1963"/>
                  <a:pt x="347" y="2015"/>
                </a:cubicBezTo>
                <a:lnTo>
                  <a:pt x="362" y="2064"/>
                </a:lnTo>
                <a:lnTo>
                  <a:pt x="431" y="2064"/>
                </a:lnTo>
                <a:cubicBezTo>
                  <a:pt x="597" y="2064"/>
                  <a:pt x="1730" y="2046"/>
                  <a:pt x="2115" y="1544"/>
                </a:cubicBezTo>
                <a:cubicBezTo>
                  <a:pt x="2284" y="1322"/>
                  <a:pt x="2291" y="1080"/>
                  <a:pt x="2132" y="893"/>
                </a:cubicBezTo>
                <a:cubicBezTo>
                  <a:pt x="2020" y="759"/>
                  <a:pt x="1822" y="667"/>
                  <a:pt x="1613" y="667"/>
                </a:cubicBezTo>
                <a:cubicBezTo>
                  <a:pt x="1545" y="667"/>
                  <a:pt x="1476" y="677"/>
                  <a:pt x="1408" y="698"/>
                </a:cubicBezTo>
                <a:cubicBezTo>
                  <a:pt x="1418" y="404"/>
                  <a:pt x="1238" y="144"/>
                  <a:pt x="1027" y="47"/>
                </a:cubicBezTo>
                <a:cubicBezTo>
                  <a:pt x="961" y="16"/>
                  <a:pt x="893" y="0"/>
                  <a:pt x="827" y="0"/>
                </a:cubicBezTo>
                <a:close/>
              </a:path>
            </a:pathLst>
          </a:custGeom>
          <a:solidFill>
            <a:schemeClr val="l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28"/>
          <p:cNvSpPr/>
          <p:nvPr/>
        </p:nvSpPr>
        <p:spPr>
          <a:xfrm>
            <a:off x="1813999" y="1497889"/>
            <a:ext cx="133773" cy="120412"/>
          </a:xfrm>
          <a:custGeom>
            <a:avLst/>
            <a:gdLst/>
            <a:ahLst/>
            <a:cxnLst/>
            <a:rect l="l" t="t" r="r" b="b"/>
            <a:pathLst>
              <a:path w="2292" h="2063" extrusionOk="0">
                <a:moveTo>
                  <a:pt x="1466" y="137"/>
                </a:moveTo>
                <a:cubicBezTo>
                  <a:pt x="1577" y="137"/>
                  <a:pt x="1683" y="198"/>
                  <a:pt x="1775" y="316"/>
                </a:cubicBezTo>
                <a:cubicBezTo>
                  <a:pt x="2097" y="736"/>
                  <a:pt x="1882" y="1695"/>
                  <a:pt x="1827" y="1927"/>
                </a:cubicBezTo>
                <a:cubicBezTo>
                  <a:pt x="1588" y="1924"/>
                  <a:pt x="607" y="1882"/>
                  <a:pt x="284" y="1463"/>
                </a:cubicBezTo>
                <a:cubicBezTo>
                  <a:pt x="153" y="1290"/>
                  <a:pt x="146" y="1120"/>
                  <a:pt x="264" y="982"/>
                </a:cubicBezTo>
                <a:cubicBezTo>
                  <a:pt x="351" y="878"/>
                  <a:pt x="510" y="805"/>
                  <a:pt x="676" y="805"/>
                </a:cubicBezTo>
                <a:cubicBezTo>
                  <a:pt x="763" y="805"/>
                  <a:pt x="853" y="822"/>
                  <a:pt x="936" y="867"/>
                </a:cubicBezTo>
                <a:lnTo>
                  <a:pt x="1064" y="937"/>
                </a:lnTo>
                <a:lnTo>
                  <a:pt x="1033" y="795"/>
                </a:lnTo>
                <a:cubicBezTo>
                  <a:pt x="975" y="517"/>
                  <a:pt x="1137" y="257"/>
                  <a:pt x="1321" y="171"/>
                </a:cubicBezTo>
                <a:cubicBezTo>
                  <a:pt x="1370" y="148"/>
                  <a:pt x="1418" y="137"/>
                  <a:pt x="1466" y="137"/>
                </a:cubicBezTo>
                <a:close/>
                <a:moveTo>
                  <a:pt x="1463" y="1"/>
                </a:moveTo>
                <a:cubicBezTo>
                  <a:pt x="1397" y="1"/>
                  <a:pt x="1329" y="16"/>
                  <a:pt x="1262" y="46"/>
                </a:cubicBezTo>
                <a:cubicBezTo>
                  <a:pt x="1054" y="143"/>
                  <a:pt x="874" y="403"/>
                  <a:pt x="884" y="697"/>
                </a:cubicBezTo>
                <a:cubicBezTo>
                  <a:pt x="816" y="676"/>
                  <a:pt x="747" y="666"/>
                  <a:pt x="679" y="666"/>
                </a:cubicBezTo>
                <a:cubicBezTo>
                  <a:pt x="470" y="666"/>
                  <a:pt x="273" y="758"/>
                  <a:pt x="160" y="891"/>
                </a:cubicBezTo>
                <a:cubicBezTo>
                  <a:pt x="1" y="1078"/>
                  <a:pt x="8" y="1324"/>
                  <a:pt x="177" y="1546"/>
                </a:cubicBezTo>
                <a:cubicBezTo>
                  <a:pt x="562" y="2045"/>
                  <a:pt x="1695" y="2063"/>
                  <a:pt x="1861" y="2063"/>
                </a:cubicBezTo>
                <a:lnTo>
                  <a:pt x="1931" y="2063"/>
                </a:lnTo>
                <a:lnTo>
                  <a:pt x="1944" y="2014"/>
                </a:lnTo>
                <a:cubicBezTo>
                  <a:pt x="1958" y="1962"/>
                  <a:pt x="2291" y="763"/>
                  <a:pt x="1882" y="233"/>
                </a:cubicBezTo>
                <a:cubicBezTo>
                  <a:pt x="1766" y="81"/>
                  <a:pt x="1618" y="1"/>
                  <a:pt x="1463" y="1"/>
                </a:cubicBezTo>
                <a:close/>
              </a:path>
            </a:pathLst>
          </a:custGeom>
          <a:solidFill>
            <a:schemeClr val="l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63" name="Google Shape;463;p28"/>
          <p:cNvGrpSpPr/>
          <p:nvPr/>
        </p:nvGrpSpPr>
        <p:grpSpPr>
          <a:xfrm>
            <a:off x="8269317" y="0"/>
            <a:ext cx="710846" cy="845969"/>
            <a:chOff x="5894417" y="862786"/>
            <a:chExt cx="886120" cy="1054561"/>
          </a:xfrm>
        </p:grpSpPr>
        <p:grpSp>
          <p:nvGrpSpPr>
            <p:cNvPr id="464" name="Google Shape;464;p28"/>
            <p:cNvGrpSpPr/>
            <p:nvPr/>
          </p:nvGrpSpPr>
          <p:grpSpPr>
            <a:xfrm>
              <a:off x="6249200" y="1110450"/>
              <a:ext cx="223800" cy="298700"/>
              <a:chOff x="6249200" y="1110450"/>
              <a:chExt cx="223800" cy="298700"/>
            </a:xfrm>
          </p:grpSpPr>
          <p:sp>
            <p:nvSpPr>
              <p:cNvPr id="465" name="Google Shape;465;p28"/>
              <p:cNvSpPr/>
              <p:nvPr/>
            </p:nvSpPr>
            <p:spPr>
              <a:xfrm>
                <a:off x="6249200" y="1110450"/>
                <a:ext cx="55950" cy="29400"/>
              </a:xfrm>
              <a:custGeom>
                <a:avLst/>
                <a:gdLst/>
                <a:ahLst/>
                <a:cxnLst/>
                <a:rect l="l" t="t" r="r" b="b"/>
                <a:pathLst>
                  <a:path w="2238" h="1176" extrusionOk="0">
                    <a:moveTo>
                      <a:pt x="0" y="1176"/>
                    </a:moveTo>
                    <a:cubicBezTo>
                      <a:pt x="725" y="747"/>
                      <a:pt x="1484" y="376"/>
                      <a:pt x="2238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6" name="Google Shape;466;p28"/>
              <p:cNvSpPr/>
              <p:nvPr/>
            </p:nvSpPr>
            <p:spPr>
              <a:xfrm>
                <a:off x="6256775" y="1158800"/>
                <a:ext cx="82525" cy="34150"/>
              </a:xfrm>
              <a:custGeom>
                <a:avLst/>
                <a:gdLst/>
                <a:ahLst/>
                <a:cxnLst/>
                <a:rect l="l" t="t" r="r" b="b"/>
                <a:pathLst>
                  <a:path w="3301" h="1366" extrusionOk="0">
                    <a:moveTo>
                      <a:pt x="0" y="1366"/>
                    </a:moveTo>
                    <a:cubicBezTo>
                      <a:pt x="1105" y="923"/>
                      <a:pt x="2226" y="512"/>
                      <a:pt x="3301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7" name="Google Shape;467;p28"/>
              <p:cNvSpPr/>
              <p:nvPr/>
            </p:nvSpPr>
            <p:spPr>
              <a:xfrm>
                <a:off x="6253000" y="1137000"/>
                <a:ext cx="83450" cy="22750"/>
              </a:xfrm>
              <a:custGeom>
                <a:avLst/>
                <a:gdLst/>
                <a:ahLst/>
                <a:cxnLst/>
                <a:rect l="l" t="t" r="r" b="b"/>
                <a:pathLst>
                  <a:path w="3338" h="910" extrusionOk="0">
                    <a:moveTo>
                      <a:pt x="0" y="910"/>
                    </a:moveTo>
                    <a:cubicBezTo>
                      <a:pt x="1144" y="761"/>
                      <a:pt x="2254" y="393"/>
                      <a:pt x="3338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8" name="Google Shape;468;p28"/>
              <p:cNvSpPr/>
              <p:nvPr/>
            </p:nvSpPr>
            <p:spPr>
              <a:xfrm>
                <a:off x="6265325" y="1191050"/>
                <a:ext cx="75850" cy="34125"/>
              </a:xfrm>
              <a:custGeom>
                <a:avLst/>
                <a:gdLst/>
                <a:ahLst/>
                <a:cxnLst/>
                <a:rect l="l" t="t" r="r" b="b"/>
                <a:pathLst>
                  <a:path w="3034" h="1365" extrusionOk="0">
                    <a:moveTo>
                      <a:pt x="0" y="1365"/>
                    </a:moveTo>
                    <a:cubicBezTo>
                      <a:pt x="970" y="827"/>
                      <a:pt x="1987" y="366"/>
                      <a:pt x="3034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69" name="Google Shape;469;p28"/>
              <p:cNvSpPr/>
              <p:nvPr/>
            </p:nvSpPr>
            <p:spPr>
              <a:xfrm>
                <a:off x="6272913" y="1199825"/>
                <a:ext cx="188725" cy="47400"/>
              </a:xfrm>
              <a:custGeom>
                <a:avLst/>
                <a:gdLst/>
                <a:ahLst/>
                <a:cxnLst/>
                <a:rect l="l" t="t" r="r" b="b"/>
                <a:pathLst>
                  <a:path w="7549" h="1896" extrusionOk="0">
                    <a:moveTo>
                      <a:pt x="0" y="1896"/>
                    </a:moveTo>
                    <a:cubicBezTo>
                      <a:pt x="2584" y="1661"/>
                      <a:pt x="4978" y="348"/>
                      <a:pt x="7549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0" name="Google Shape;470;p28"/>
              <p:cNvSpPr/>
              <p:nvPr/>
            </p:nvSpPr>
            <p:spPr>
              <a:xfrm>
                <a:off x="6280969" y="1247500"/>
                <a:ext cx="165000" cy="30350"/>
              </a:xfrm>
              <a:custGeom>
                <a:avLst/>
                <a:gdLst/>
                <a:ahLst/>
                <a:cxnLst/>
                <a:rect l="l" t="t" r="r" b="b"/>
                <a:pathLst>
                  <a:path w="6600" h="1214" extrusionOk="0">
                    <a:moveTo>
                      <a:pt x="0" y="1214"/>
                    </a:moveTo>
                    <a:cubicBezTo>
                      <a:pt x="2207" y="847"/>
                      <a:pt x="4388" y="332"/>
                      <a:pt x="6600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1" name="Google Shape;471;p28"/>
              <p:cNvSpPr/>
              <p:nvPr/>
            </p:nvSpPr>
            <p:spPr>
              <a:xfrm>
                <a:off x="6285228" y="1287300"/>
                <a:ext cx="125178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4362" h="493" extrusionOk="0">
                    <a:moveTo>
                      <a:pt x="0" y="493"/>
                    </a:moveTo>
                    <a:cubicBezTo>
                      <a:pt x="1463" y="493"/>
                      <a:pt x="2904" y="127"/>
                      <a:pt x="4362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2" name="Google Shape;472;p28"/>
              <p:cNvSpPr/>
              <p:nvPr/>
            </p:nvSpPr>
            <p:spPr>
              <a:xfrm>
                <a:off x="6282475" y="1317663"/>
                <a:ext cx="109997" cy="14200"/>
              </a:xfrm>
              <a:custGeom>
                <a:avLst/>
                <a:gdLst/>
                <a:ahLst/>
                <a:cxnLst/>
                <a:rect l="l" t="t" r="r" b="b"/>
                <a:pathLst>
                  <a:path w="3111" h="568" extrusionOk="0">
                    <a:moveTo>
                      <a:pt x="0" y="568"/>
                    </a:moveTo>
                    <a:cubicBezTo>
                      <a:pt x="979" y="177"/>
                      <a:pt x="2061" y="99"/>
                      <a:pt x="3111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3" name="Google Shape;473;p28"/>
              <p:cNvSpPr/>
              <p:nvPr/>
            </p:nvSpPr>
            <p:spPr>
              <a:xfrm>
                <a:off x="6363000" y="1175875"/>
                <a:ext cx="110000" cy="15175"/>
              </a:xfrm>
              <a:custGeom>
                <a:avLst/>
                <a:gdLst/>
                <a:ahLst/>
                <a:cxnLst/>
                <a:rect l="l" t="t" r="r" b="b"/>
                <a:pathLst>
                  <a:path w="4400" h="607" extrusionOk="0">
                    <a:moveTo>
                      <a:pt x="0" y="607"/>
                    </a:moveTo>
                    <a:cubicBezTo>
                      <a:pt x="1440" y="261"/>
                      <a:pt x="2919" y="0"/>
                      <a:pt x="4400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4" name="Google Shape;474;p28"/>
              <p:cNvSpPr/>
              <p:nvPr/>
            </p:nvSpPr>
            <p:spPr>
              <a:xfrm>
                <a:off x="6389550" y="1145525"/>
                <a:ext cx="82500" cy="6650"/>
              </a:xfrm>
              <a:custGeom>
                <a:avLst/>
                <a:gdLst/>
                <a:ahLst/>
                <a:cxnLst/>
                <a:rect l="l" t="t" r="r" b="b"/>
                <a:pathLst>
                  <a:path w="3300" h="266" extrusionOk="0">
                    <a:moveTo>
                      <a:pt x="0" y="266"/>
                    </a:moveTo>
                    <a:cubicBezTo>
                      <a:pt x="1100" y="178"/>
                      <a:pt x="2198" y="53"/>
                      <a:pt x="3300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5" name="Google Shape;475;p28"/>
              <p:cNvSpPr/>
              <p:nvPr/>
            </p:nvSpPr>
            <p:spPr>
              <a:xfrm>
                <a:off x="6287125" y="1394950"/>
                <a:ext cx="77775" cy="14200"/>
              </a:xfrm>
              <a:custGeom>
                <a:avLst/>
                <a:gdLst/>
                <a:ahLst/>
                <a:cxnLst/>
                <a:rect l="l" t="t" r="r" b="b"/>
                <a:pathLst>
                  <a:path w="3111" h="568" extrusionOk="0">
                    <a:moveTo>
                      <a:pt x="0" y="568"/>
                    </a:moveTo>
                    <a:cubicBezTo>
                      <a:pt x="979" y="177"/>
                      <a:pt x="2061" y="99"/>
                      <a:pt x="3111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6" name="Google Shape;476;p28"/>
              <p:cNvSpPr/>
              <p:nvPr/>
            </p:nvSpPr>
            <p:spPr>
              <a:xfrm>
                <a:off x="6271013" y="1371700"/>
                <a:ext cx="109997" cy="14200"/>
              </a:xfrm>
              <a:custGeom>
                <a:avLst/>
                <a:gdLst/>
                <a:ahLst/>
                <a:cxnLst/>
                <a:rect l="l" t="t" r="r" b="b"/>
                <a:pathLst>
                  <a:path w="3111" h="568" extrusionOk="0">
                    <a:moveTo>
                      <a:pt x="0" y="568"/>
                    </a:moveTo>
                    <a:cubicBezTo>
                      <a:pt x="979" y="177"/>
                      <a:pt x="2061" y="99"/>
                      <a:pt x="3111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477" name="Google Shape;477;p28"/>
              <p:cNvSpPr/>
              <p:nvPr/>
            </p:nvSpPr>
            <p:spPr>
              <a:xfrm>
                <a:off x="6271028" y="1345613"/>
                <a:ext cx="125178" cy="12325"/>
              </a:xfrm>
              <a:custGeom>
                <a:avLst/>
                <a:gdLst/>
                <a:ahLst/>
                <a:cxnLst/>
                <a:rect l="l" t="t" r="r" b="b"/>
                <a:pathLst>
                  <a:path w="4362" h="493" extrusionOk="0">
                    <a:moveTo>
                      <a:pt x="0" y="493"/>
                    </a:moveTo>
                    <a:cubicBezTo>
                      <a:pt x="1463" y="493"/>
                      <a:pt x="2904" y="127"/>
                      <a:pt x="4362" y="0"/>
                    </a:cubicBezTo>
                  </a:path>
                </a:pathLst>
              </a:custGeom>
              <a:noFill/>
              <a:ln w="9525" cap="flat" cmpd="sng">
                <a:solidFill>
                  <a:srgbClr val="EA9999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78" name="Google Shape;478;p28"/>
            <p:cNvGrpSpPr/>
            <p:nvPr/>
          </p:nvGrpSpPr>
          <p:grpSpPr>
            <a:xfrm flipH="1">
              <a:off x="5894417" y="862786"/>
              <a:ext cx="886120" cy="1054561"/>
              <a:chOff x="2507488" y="622952"/>
              <a:chExt cx="623545" cy="742178"/>
            </a:xfrm>
          </p:grpSpPr>
          <p:sp>
            <p:nvSpPr>
              <p:cNvPr id="479" name="Google Shape;479;p28"/>
              <p:cNvSpPr/>
              <p:nvPr/>
            </p:nvSpPr>
            <p:spPr>
              <a:xfrm>
                <a:off x="2507488" y="622952"/>
                <a:ext cx="623545" cy="742178"/>
              </a:xfrm>
              <a:custGeom>
                <a:avLst/>
                <a:gdLst/>
                <a:ahLst/>
                <a:cxnLst/>
                <a:rect l="l" t="t" r="r" b="b"/>
                <a:pathLst>
                  <a:path w="26848" h="31956" extrusionOk="0">
                    <a:moveTo>
                      <a:pt x="12642" y="1019"/>
                    </a:moveTo>
                    <a:cubicBezTo>
                      <a:pt x="13474" y="1019"/>
                      <a:pt x="14304" y="1107"/>
                      <a:pt x="15109" y="1283"/>
                    </a:cubicBezTo>
                    <a:cubicBezTo>
                      <a:pt x="19010" y="2145"/>
                      <a:pt x="21142" y="5653"/>
                      <a:pt x="22226" y="9217"/>
                    </a:cubicBezTo>
                    <a:cubicBezTo>
                      <a:pt x="23247" y="12561"/>
                      <a:pt x="23365" y="16155"/>
                      <a:pt x="23420" y="19623"/>
                    </a:cubicBezTo>
                    <a:cubicBezTo>
                      <a:pt x="23466" y="22767"/>
                      <a:pt x="23680" y="25537"/>
                      <a:pt x="24486" y="28412"/>
                    </a:cubicBezTo>
                    <a:cubicBezTo>
                      <a:pt x="23161" y="27014"/>
                      <a:pt x="21580" y="25910"/>
                      <a:pt x="19729" y="25022"/>
                    </a:cubicBezTo>
                    <a:cubicBezTo>
                      <a:pt x="16421" y="23437"/>
                      <a:pt x="12876" y="22958"/>
                      <a:pt x="9669" y="21035"/>
                    </a:cubicBezTo>
                    <a:cubicBezTo>
                      <a:pt x="6384" y="19063"/>
                      <a:pt x="3423" y="16115"/>
                      <a:pt x="2252" y="12397"/>
                    </a:cubicBezTo>
                    <a:cubicBezTo>
                      <a:pt x="1094" y="8725"/>
                      <a:pt x="3104" y="5106"/>
                      <a:pt x="6075" y="3029"/>
                    </a:cubicBezTo>
                    <a:cubicBezTo>
                      <a:pt x="7976" y="1700"/>
                      <a:pt x="10319" y="1019"/>
                      <a:pt x="12642" y="1019"/>
                    </a:cubicBezTo>
                    <a:close/>
                    <a:moveTo>
                      <a:pt x="12448" y="1"/>
                    </a:moveTo>
                    <a:cubicBezTo>
                      <a:pt x="10237" y="1"/>
                      <a:pt x="7963" y="589"/>
                      <a:pt x="5915" y="1721"/>
                    </a:cubicBezTo>
                    <a:cubicBezTo>
                      <a:pt x="3331" y="3148"/>
                      <a:pt x="1463" y="5608"/>
                      <a:pt x="803" y="8473"/>
                    </a:cubicBezTo>
                    <a:cubicBezTo>
                      <a:pt x="0" y="11951"/>
                      <a:pt x="1650" y="15258"/>
                      <a:pt x="3800" y="17877"/>
                    </a:cubicBezTo>
                    <a:cubicBezTo>
                      <a:pt x="6329" y="20949"/>
                      <a:pt x="10006" y="23141"/>
                      <a:pt x="13706" y="24489"/>
                    </a:cubicBezTo>
                    <a:cubicBezTo>
                      <a:pt x="15916" y="25291"/>
                      <a:pt x="18153" y="25637"/>
                      <a:pt x="20290" y="26713"/>
                    </a:cubicBezTo>
                    <a:cubicBezTo>
                      <a:pt x="22295" y="27719"/>
                      <a:pt x="23990" y="29296"/>
                      <a:pt x="25403" y="31037"/>
                    </a:cubicBezTo>
                    <a:cubicBezTo>
                      <a:pt x="25403" y="31041"/>
                      <a:pt x="25407" y="31041"/>
                      <a:pt x="25407" y="31041"/>
                    </a:cubicBezTo>
                    <a:cubicBezTo>
                      <a:pt x="25603" y="31287"/>
                      <a:pt x="25794" y="31529"/>
                      <a:pt x="25981" y="31779"/>
                    </a:cubicBezTo>
                    <a:cubicBezTo>
                      <a:pt x="26074" y="31903"/>
                      <a:pt x="26200" y="31956"/>
                      <a:pt x="26322" y="31956"/>
                    </a:cubicBezTo>
                    <a:cubicBezTo>
                      <a:pt x="26595" y="31956"/>
                      <a:pt x="26848" y="31693"/>
                      <a:pt x="26669" y="31378"/>
                    </a:cubicBezTo>
                    <a:cubicBezTo>
                      <a:pt x="26381" y="30868"/>
                      <a:pt x="26067" y="30394"/>
                      <a:pt x="25739" y="29939"/>
                    </a:cubicBezTo>
                    <a:cubicBezTo>
                      <a:pt x="25315" y="27615"/>
                      <a:pt x="24528" y="25405"/>
                      <a:pt x="24454" y="22995"/>
                    </a:cubicBezTo>
                    <a:cubicBezTo>
                      <a:pt x="24395" y="21058"/>
                      <a:pt x="24459" y="19117"/>
                      <a:pt x="24386" y="17176"/>
                    </a:cubicBezTo>
                    <a:cubicBezTo>
                      <a:pt x="24244" y="13358"/>
                      <a:pt x="23735" y="9499"/>
                      <a:pt x="22112" y="6004"/>
                    </a:cubicBezTo>
                    <a:cubicBezTo>
                      <a:pt x="20216" y="1913"/>
                      <a:pt x="16433" y="1"/>
                      <a:pt x="12448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0" name="Google Shape;480;p28"/>
              <p:cNvSpPr/>
              <p:nvPr/>
            </p:nvSpPr>
            <p:spPr>
              <a:xfrm>
                <a:off x="2700836" y="762093"/>
                <a:ext cx="199921" cy="287944"/>
              </a:xfrm>
              <a:custGeom>
                <a:avLst/>
                <a:gdLst/>
                <a:ahLst/>
                <a:cxnLst/>
                <a:rect l="l" t="t" r="r" b="b"/>
                <a:pathLst>
                  <a:path w="8608" h="12398" extrusionOk="0">
                    <a:moveTo>
                      <a:pt x="6907" y="1310"/>
                    </a:moveTo>
                    <a:cubicBezTo>
                      <a:pt x="7340" y="1310"/>
                      <a:pt x="7488" y="1694"/>
                      <a:pt x="7350" y="2460"/>
                    </a:cubicBezTo>
                    <a:cubicBezTo>
                      <a:pt x="7394" y="3485"/>
                      <a:pt x="7117" y="4515"/>
                      <a:pt x="6917" y="5508"/>
                    </a:cubicBezTo>
                    <a:cubicBezTo>
                      <a:pt x="6534" y="7408"/>
                      <a:pt x="6506" y="9399"/>
                      <a:pt x="5918" y="11245"/>
                    </a:cubicBezTo>
                    <a:cubicBezTo>
                      <a:pt x="4711" y="9863"/>
                      <a:pt x="4169" y="8141"/>
                      <a:pt x="3016" y="6715"/>
                    </a:cubicBezTo>
                    <a:cubicBezTo>
                      <a:pt x="1914" y="5358"/>
                      <a:pt x="720" y="4050"/>
                      <a:pt x="1586" y="2181"/>
                    </a:cubicBezTo>
                    <a:cubicBezTo>
                      <a:pt x="1736" y="1858"/>
                      <a:pt x="1923" y="1725"/>
                      <a:pt x="2127" y="1725"/>
                    </a:cubicBezTo>
                    <a:cubicBezTo>
                      <a:pt x="2980" y="1725"/>
                      <a:pt x="4137" y="4046"/>
                      <a:pt x="4192" y="4429"/>
                    </a:cubicBezTo>
                    <a:cubicBezTo>
                      <a:pt x="4209" y="4543"/>
                      <a:pt x="4299" y="4591"/>
                      <a:pt x="4393" y="4591"/>
                    </a:cubicBezTo>
                    <a:cubicBezTo>
                      <a:pt x="4422" y="4591"/>
                      <a:pt x="4451" y="4587"/>
                      <a:pt x="4479" y="4578"/>
                    </a:cubicBezTo>
                    <a:cubicBezTo>
                      <a:pt x="4483" y="4665"/>
                      <a:pt x="4483" y="4751"/>
                      <a:pt x="4488" y="4847"/>
                    </a:cubicBezTo>
                    <a:cubicBezTo>
                      <a:pt x="4509" y="5104"/>
                      <a:pt x="4697" y="5232"/>
                      <a:pt x="4886" y="5232"/>
                    </a:cubicBezTo>
                    <a:cubicBezTo>
                      <a:pt x="5075" y="5232"/>
                      <a:pt x="5265" y="5103"/>
                      <a:pt x="5285" y="4847"/>
                    </a:cubicBezTo>
                    <a:cubicBezTo>
                      <a:pt x="5381" y="3750"/>
                      <a:pt x="5381" y="2724"/>
                      <a:pt x="5864" y="1699"/>
                    </a:cubicBezTo>
                    <a:cubicBezTo>
                      <a:pt x="6308" y="1440"/>
                      <a:pt x="6656" y="1310"/>
                      <a:pt x="6907" y="1310"/>
                    </a:cubicBezTo>
                    <a:close/>
                    <a:moveTo>
                      <a:pt x="6803" y="1"/>
                    </a:moveTo>
                    <a:cubicBezTo>
                      <a:pt x="6498" y="1"/>
                      <a:pt x="6185" y="118"/>
                      <a:pt x="5973" y="318"/>
                    </a:cubicBezTo>
                    <a:cubicBezTo>
                      <a:pt x="5053" y="1193"/>
                      <a:pt x="4639" y="2187"/>
                      <a:pt x="4511" y="3312"/>
                    </a:cubicBezTo>
                    <a:cubicBezTo>
                      <a:pt x="4315" y="2482"/>
                      <a:pt x="3873" y="1790"/>
                      <a:pt x="3117" y="1216"/>
                    </a:cubicBezTo>
                    <a:cubicBezTo>
                      <a:pt x="2844" y="1012"/>
                      <a:pt x="2510" y="913"/>
                      <a:pt x="2177" y="913"/>
                    </a:cubicBezTo>
                    <a:cubicBezTo>
                      <a:pt x="1616" y="913"/>
                      <a:pt x="1059" y="1193"/>
                      <a:pt x="802" y="1727"/>
                    </a:cubicBezTo>
                    <a:cubicBezTo>
                      <a:pt x="0" y="3412"/>
                      <a:pt x="597" y="4875"/>
                      <a:pt x="1672" y="6288"/>
                    </a:cubicBezTo>
                    <a:cubicBezTo>
                      <a:pt x="3135" y="8210"/>
                      <a:pt x="4032" y="10597"/>
                      <a:pt x="5796" y="12283"/>
                    </a:cubicBezTo>
                    <a:cubicBezTo>
                      <a:pt x="5872" y="12356"/>
                      <a:pt x="5988" y="12397"/>
                      <a:pt x="6102" y="12397"/>
                    </a:cubicBezTo>
                    <a:cubicBezTo>
                      <a:pt x="6239" y="12397"/>
                      <a:pt x="6372" y="12338"/>
                      <a:pt x="6429" y="12201"/>
                    </a:cubicBezTo>
                    <a:cubicBezTo>
                      <a:pt x="7295" y="10151"/>
                      <a:pt x="7304" y="7901"/>
                      <a:pt x="7732" y="5735"/>
                    </a:cubicBezTo>
                    <a:cubicBezTo>
                      <a:pt x="8069" y="4055"/>
                      <a:pt x="8607" y="1927"/>
                      <a:pt x="7581" y="387"/>
                    </a:cubicBezTo>
                    <a:cubicBezTo>
                      <a:pt x="7404" y="118"/>
                      <a:pt x="7108" y="1"/>
                      <a:pt x="6803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0" name="Google Shape;457;p28">
            <a:extLst>
              <a:ext uri="{FF2B5EF4-FFF2-40B4-BE49-F238E27FC236}">
                <a16:creationId xmlns:a16="http://schemas.microsoft.com/office/drawing/2014/main" id="{77699A92-E8C9-4106-90AE-D1CCAC0FADCD}"/>
              </a:ext>
            </a:extLst>
          </p:cNvPr>
          <p:cNvSpPr txBox="1">
            <a:spLocks/>
          </p:cNvSpPr>
          <p:nvPr/>
        </p:nvSpPr>
        <p:spPr>
          <a:xfrm>
            <a:off x="386545" y="616402"/>
            <a:ext cx="3866062" cy="5309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Sue Ellen Francisco"/>
              <a:buNone/>
              <a:defRPr sz="2400" b="0" i="0" u="none" strike="noStrike" cap="none">
                <a:solidFill>
                  <a:schemeClr val="dk2"/>
                </a:solidFill>
                <a:latin typeface="Arial" panose="020B0604020202020204" pitchFamily="34" charset="0"/>
                <a:ea typeface="Sue Ellen Francisco"/>
                <a:cs typeface="Arial" panose="020B0604020202020204" pitchFamily="34" charset="0"/>
                <a:sym typeface="Sue Ellen Francisc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Font typeface="BenchNine"/>
              <a:buNone/>
              <a:defRPr sz="1300" b="0" i="0" u="none" strike="noStrike" cap="none">
                <a:solidFill>
                  <a:schemeClr val="lt1"/>
                </a:solidFill>
                <a:latin typeface="BenchNine"/>
                <a:ea typeface="BenchNine"/>
                <a:cs typeface="BenchNine"/>
                <a:sym typeface="BenchNi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Font typeface="BenchNine"/>
              <a:buNone/>
              <a:defRPr sz="1300" b="0" i="0" u="none" strike="noStrike" cap="none">
                <a:solidFill>
                  <a:schemeClr val="lt1"/>
                </a:solidFill>
                <a:latin typeface="BenchNine"/>
                <a:ea typeface="BenchNine"/>
                <a:cs typeface="BenchNine"/>
                <a:sym typeface="BenchNi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Font typeface="BenchNine"/>
              <a:buNone/>
              <a:defRPr sz="1300" b="0" i="0" u="none" strike="noStrike" cap="none">
                <a:solidFill>
                  <a:schemeClr val="lt1"/>
                </a:solidFill>
                <a:latin typeface="BenchNine"/>
                <a:ea typeface="BenchNine"/>
                <a:cs typeface="BenchNine"/>
                <a:sym typeface="BenchNi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Font typeface="BenchNine"/>
              <a:buNone/>
              <a:defRPr sz="1300" b="0" i="0" u="none" strike="noStrike" cap="none">
                <a:solidFill>
                  <a:schemeClr val="lt1"/>
                </a:solidFill>
                <a:latin typeface="BenchNine"/>
                <a:ea typeface="BenchNine"/>
                <a:cs typeface="BenchNine"/>
                <a:sym typeface="BenchNi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Font typeface="BenchNine"/>
              <a:buNone/>
              <a:defRPr sz="1300" b="0" i="0" u="none" strike="noStrike" cap="none">
                <a:solidFill>
                  <a:schemeClr val="lt1"/>
                </a:solidFill>
                <a:latin typeface="BenchNine"/>
                <a:ea typeface="BenchNine"/>
                <a:cs typeface="BenchNine"/>
                <a:sym typeface="BenchNi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Font typeface="BenchNine"/>
              <a:buNone/>
              <a:defRPr sz="1300" b="0" i="0" u="none" strike="noStrike" cap="none">
                <a:solidFill>
                  <a:schemeClr val="lt1"/>
                </a:solidFill>
                <a:latin typeface="BenchNine"/>
                <a:ea typeface="BenchNine"/>
                <a:cs typeface="BenchNine"/>
                <a:sym typeface="BenchNi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Font typeface="BenchNine"/>
              <a:buNone/>
              <a:defRPr sz="1300" b="0" i="0" u="none" strike="noStrike" cap="none">
                <a:solidFill>
                  <a:schemeClr val="lt1"/>
                </a:solidFill>
                <a:latin typeface="BenchNine"/>
                <a:ea typeface="BenchNine"/>
                <a:cs typeface="BenchNine"/>
                <a:sym typeface="BenchNi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Font typeface="BenchNine"/>
              <a:buNone/>
              <a:defRPr sz="1300" b="0" i="0" u="none" strike="noStrike" cap="none">
                <a:solidFill>
                  <a:schemeClr val="lt1"/>
                </a:solidFill>
                <a:latin typeface="BenchNine"/>
                <a:ea typeface="BenchNine"/>
                <a:cs typeface="BenchNine"/>
                <a:sym typeface="BenchNine"/>
              </a:defRPr>
            </a:lvl9pPr>
          </a:lstStyle>
          <a:p>
            <a:r>
              <a:rPr lang="en-US" dirty="0">
                <a:solidFill>
                  <a:schemeClr val="accent4">
                    <a:lumMod val="90000"/>
                  </a:schemeClr>
                </a:solidFill>
              </a:rPr>
              <a:t>1. </a:t>
            </a:r>
            <a:r>
              <a:rPr lang="en-US" dirty="0" err="1">
                <a:solidFill>
                  <a:schemeClr val="accent4">
                    <a:lumMod val="90000"/>
                  </a:schemeClr>
                </a:solidFill>
              </a:rPr>
              <a:t>Quy</a:t>
            </a:r>
            <a:r>
              <a:rPr lang="en-US" dirty="0">
                <a:solidFill>
                  <a:schemeClr val="accent4">
                    <a:lumMod val="9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90000"/>
                  </a:schemeClr>
                </a:solidFill>
              </a:rPr>
              <a:t>tắc</a:t>
            </a:r>
            <a:r>
              <a:rPr lang="en-US" dirty="0">
                <a:solidFill>
                  <a:schemeClr val="accent4">
                    <a:lumMod val="9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90000"/>
                  </a:schemeClr>
                </a:solidFill>
              </a:rPr>
              <a:t>nhân</a:t>
            </a:r>
            <a:r>
              <a:rPr lang="en-US" dirty="0">
                <a:solidFill>
                  <a:schemeClr val="accent4">
                    <a:lumMod val="9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90000"/>
                  </a:schemeClr>
                </a:solidFill>
              </a:rPr>
              <a:t>hai</a:t>
            </a:r>
            <a:r>
              <a:rPr lang="en-US" dirty="0">
                <a:solidFill>
                  <a:schemeClr val="accent4">
                    <a:lumMod val="9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90000"/>
                  </a:schemeClr>
                </a:solidFill>
              </a:rPr>
              <a:t>phân</a:t>
            </a:r>
            <a:r>
              <a:rPr lang="en-US" dirty="0">
                <a:solidFill>
                  <a:schemeClr val="accent4">
                    <a:lumMod val="90000"/>
                  </a:schemeClr>
                </a:solidFill>
              </a:rPr>
              <a:t> </a:t>
            </a:r>
            <a:r>
              <a:rPr lang="en-US" dirty="0" err="1">
                <a:solidFill>
                  <a:schemeClr val="accent4">
                    <a:lumMod val="90000"/>
                  </a:schemeClr>
                </a:solidFill>
              </a:rPr>
              <a:t>số</a:t>
            </a:r>
            <a:endParaRPr lang="en-US" dirty="0">
              <a:solidFill>
                <a:schemeClr val="accent4">
                  <a:lumMod val="90000"/>
                </a:schemeClr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6049C7E-08E3-48E2-A6BD-0BDDC44512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769" b="98077" l="5556" r="89815">
                        <a14:foregroundMark x1="12037" y1="82692" x2="12037" y2="82692"/>
                        <a14:foregroundMark x1="7407" y1="55769" x2="7407" y2="55769"/>
                        <a14:foregroundMark x1="8333" y1="40385" x2="8333" y2="40385"/>
                        <a14:foregroundMark x1="22222" y1="11538" x2="22222" y2="11538"/>
                        <a14:foregroundMark x1="41667" y1="17308" x2="41667" y2="17308"/>
                        <a14:foregroundMark x1="12963" y1="94231" x2="12963" y2="94231"/>
                        <a14:foregroundMark x1="29630" y1="98077" x2="29630" y2="98077"/>
                        <a14:foregroundMark x1="37963" y1="90385" x2="37963" y2="90385"/>
                        <a14:backgroundMark x1="12963" y1="96154" x2="12963" y2="9615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3133" y="1291656"/>
            <a:ext cx="886614" cy="4268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7E5A7D1-6278-4A89-A3C4-DFFBECDD8088}"/>
              </a:ext>
            </a:extLst>
          </p:cNvPr>
          <p:cNvSpPr txBox="1"/>
          <p:nvPr/>
        </p:nvSpPr>
        <p:spPr>
          <a:xfrm>
            <a:off x="1104284" y="944440"/>
            <a:ext cx="7368864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GB" sz="2400" dirty="0" err="1">
                <a:solidFill>
                  <a:schemeClr val="bg1"/>
                </a:solidFill>
                <a:latin typeface="+mn-lt"/>
                <a:ea typeface="Calibri" panose="020F0502020204030204" pitchFamily="34" charset="0"/>
              </a:rPr>
              <a:t>N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hắc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lại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quy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tắc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nhân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hai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phân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số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có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tử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và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mẫu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là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số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tự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nhiên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đã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học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ở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tiểu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học</a:t>
            </a:r>
            <a:r>
              <a:rPr lang="en-GB" sz="2400" dirty="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. </a:t>
            </a:r>
            <a:endParaRPr lang="vi-VN" sz="240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B066EBA-070C-4413-BEE9-A7C2B7E6F910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3816" y="966379"/>
            <a:ext cx="740468" cy="72822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2894056" y="1408433"/>
                <a:ext cx="2707655" cy="62408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1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4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056" y="1408433"/>
                <a:ext cx="2707655" cy="624082"/>
              </a:xfrm>
              <a:prstGeom prst="rect">
                <a:avLst/>
              </a:prstGeom>
              <a:blipFill>
                <a:blip r:embed="rId7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1CAD074D-2BD6-47A2-AA0E-9173DF659826}"/>
              </a:ext>
            </a:extLst>
          </p:cNvPr>
          <p:cNvSpPr txBox="1"/>
          <p:nvPr/>
        </p:nvSpPr>
        <p:spPr>
          <a:xfrm>
            <a:off x="445332" y="2081009"/>
            <a:ext cx="8027816" cy="83099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chemeClr val="bg1"/>
                </a:solidFill>
                <a:latin typeface="+mn-lt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làm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đó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vẫ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đúng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khi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nhâ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mẫu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n-lt"/>
              </a:rPr>
              <a:t>nguyên</a:t>
            </a:r>
            <a:endParaRPr lang="vi-VN" sz="2400" dirty="0">
              <a:solidFill>
                <a:schemeClr val="bg1"/>
              </a:solidFill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F869937-E3A9-413E-90D7-5B0A45C65ABB}"/>
                  </a:ext>
                </a:extLst>
              </p:cNvPr>
              <p:cNvSpPr txBox="1"/>
              <p:nvPr/>
            </p:nvSpPr>
            <p:spPr>
              <a:xfrm>
                <a:off x="2534697" y="3062753"/>
                <a:ext cx="4988367" cy="7546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u="sng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D: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.5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F869937-E3A9-413E-90D7-5B0A45C65A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697" y="3062753"/>
                <a:ext cx="4988367" cy="754694"/>
              </a:xfrm>
              <a:prstGeom prst="rect">
                <a:avLst/>
              </a:prstGeom>
              <a:blipFill>
                <a:blip r:embed="rId8"/>
                <a:stretch>
                  <a:fillRect l="-1827" b="-5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1" grpId="0"/>
      <p:bldP spid="37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6" name="Google Shape;636;p32"/>
          <p:cNvGrpSpPr/>
          <p:nvPr/>
        </p:nvGrpSpPr>
        <p:grpSpPr>
          <a:xfrm>
            <a:off x="6789415" y="3218191"/>
            <a:ext cx="2354585" cy="1925309"/>
            <a:chOff x="6090915" y="1487839"/>
            <a:chExt cx="3033408" cy="2480373"/>
          </a:xfrm>
        </p:grpSpPr>
        <p:grpSp>
          <p:nvGrpSpPr>
            <p:cNvPr id="637" name="Google Shape;637;p32"/>
            <p:cNvGrpSpPr/>
            <p:nvPr/>
          </p:nvGrpSpPr>
          <p:grpSpPr>
            <a:xfrm>
              <a:off x="6749502" y="2208845"/>
              <a:ext cx="2374821" cy="1759367"/>
              <a:chOff x="6749502" y="2208845"/>
              <a:chExt cx="2374821" cy="1759367"/>
            </a:xfrm>
          </p:grpSpPr>
          <p:sp>
            <p:nvSpPr>
              <p:cNvPr id="638" name="Google Shape;638;p32"/>
              <p:cNvSpPr/>
              <p:nvPr/>
            </p:nvSpPr>
            <p:spPr>
              <a:xfrm>
                <a:off x="6813788" y="2246274"/>
                <a:ext cx="631126" cy="650993"/>
              </a:xfrm>
              <a:custGeom>
                <a:avLst/>
                <a:gdLst/>
                <a:ahLst/>
                <a:cxnLst/>
                <a:rect l="l" t="t" r="r" b="b"/>
                <a:pathLst>
                  <a:path w="19379" h="19408" extrusionOk="0">
                    <a:moveTo>
                      <a:pt x="8356" y="1"/>
                    </a:moveTo>
                    <a:cubicBezTo>
                      <a:pt x="8333" y="1"/>
                      <a:pt x="8316" y="12"/>
                      <a:pt x="8298" y="25"/>
                    </a:cubicBezTo>
                    <a:cubicBezTo>
                      <a:pt x="8209" y="94"/>
                      <a:pt x="8209" y="94"/>
                      <a:pt x="8898" y="1113"/>
                    </a:cubicBezTo>
                    <a:cubicBezTo>
                      <a:pt x="12498" y="6432"/>
                      <a:pt x="15023" y="10170"/>
                      <a:pt x="16458" y="12302"/>
                    </a:cubicBezTo>
                    <a:cubicBezTo>
                      <a:pt x="14674" y="9973"/>
                      <a:pt x="11788" y="6096"/>
                      <a:pt x="9961" y="3646"/>
                    </a:cubicBezTo>
                    <a:cubicBezTo>
                      <a:pt x="9296" y="2752"/>
                      <a:pt x="8724" y="1986"/>
                      <a:pt x="8319" y="1442"/>
                    </a:cubicBezTo>
                    <a:cubicBezTo>
                      <a:pt x="7756" y="688"/>
                      <a:pt x="7637" y="531"/>
                      <a:pt x="7561" y="531"/>
                    </a:cubicBezTo>
                    <a:cubicBezTo>
                      <a:pt x="7541" y="531"/>
                      <a:pt x="7524" y="542"/>
                      <a:pt x="7502" y="556"/>
                    </a:cubicBezTo>
                    <a:cubicBezTo>
                      <a:pt x="7473" y="573"/>
                      <a:pt x="7456" y="604"/>
                      <a:pt x="7449" y="635"/>
                    </a:cubicBezTo>
                    <a:cubicBezTo>
                      <a:pt x="7449" y="646"/>
                      <a:pt x="7446" y="656"/>
                      <a:pt x="7491" y="739"/>
                    </a:cubicBezTo>
                    <a:lnTo>
                      <a:pt x="7484" y="743"/>
                    </a:lnTo>
                    <a:cubicBezTo>
                      <a:pt x="7491" y="746"/>
                      <a:pt x="7498" y="756"/>
                      <a:pt x="7508" y="770"/>
                    </a:cubicBezTo>
                    <a:cubicBezTo>
                      <a:pt x="7764" y="1214"/>
                      <a:pt x="9061" y="3203"/>
                      <a:pt x="15564" y="12748"/>
                    </a:cubicBezTo>
                    <a:cubicBezTo>
                      <a:pt x="14483" y="11304"/>
                      <a:pt x="13076" y="9374"/>
                      <a:pt x="11832" y="7669"/>
                    </a:cubicBezTo>
                    <a:cubicBezTo>
                      <a:pt x="7359" y="1535"/>
                      <a:pt x="6798" y="830"/>
                      <a:pt x="6607" y="830"/>
                    </a:cubicBezTo>
                    <a:cubicBezTo>
                      <a:pt x="6581" y="830"/>
                      <a:pt x="6562" y="843"/>
                      <a:pt x="6541" y="857"/>
                    </a:cubicBezTo>
                    <a:cubicBezTo>
                      <a:pt x="6514" y="874"/>
                      <a:pt x="6496" y="902"/>
                      <a:pt x="6490" y="933"/>
                    </a:cubicBezTo>
                    <a:cubicBezTo>
                      <a:pt x="6483" y="967"/>
                      <a:pt x="6490" y="999"/>
                      <a:pt x="6507" y="1027"/>
                    </a:cubicBezTo>
                    <a:lnTo>
                      <a:pt x="13281" y="11068"/>
                    </a:lnTo>
                    <a:cubicBezTo>
                      <a:pt x="12637" y="10198"/>
                      <a:pt x="11946" y="9273"/>
                      <a:pt x="11257" y="8348"/>
                    </a:cubicBezTo>
                    <a:cubicBezTo>
                      <a:pt x="7238" y="2963"/>
                      <a:pt x="6171" y="1612"/>
                      <a:pt x="5831" y="1314"/>
                    </a:cubicBezTo>
                    <a:lnTo>
                      <a:pt x="5814" y="1290"/>
                    </a:lnTo>
                    <a:lnTo>
                      <a:pt x="5807" y="1293"/>
                    </a:lnTo>
                    <a:cubicBezTo>
                      <a:pt x="5755" y="1251"/>
                      <a:pt x="5722" y="1237"/>
                      <a:pt x="5698" y="1237"/>
                    </a:cubicBezTo>
                    <a:cubicBezTo>
                      <a:pt x="5677" y="1237"/>
                      <a:pt x="5662" y="1247"/>
                      <a:pt x="5647" y="1259"/>
                    </a:cubicBezTo>
                    <a:cubicBezTo>
                      <a:pt x="5592" y="1293"/>
                      <a:pt x="5578" y="1370"/>
                      <a:pt x="5613" y="1425"/>
                    </a:cubicBezTo>
                    <a:lnTo>
                      <a:pt x="13118" y="12551"/>
                    </a:lnTo>
                    <a:cubicBezTo>
                      <a:pt x="12293" y="11453"/>
                      <a:pt x="11368" y="10215"/>
                      <a:pt x="10440" y="8982"/>
                    </a:cubicBezTo>
                    <a:cubicBezTo>
                      <a:pt x="9040" y="7114"/>
                      <a:pt x="7640" y="5250"/>
                      <a:pt x="6587" y="3854"/>
                    </a:cubicBezTo>
                    <a:cubicBezTo>
                      <a:pt x="5460" y="2365"/>
                      <a:pt x="5031" y="1792"/>
                      <a:pt x="4837" y="1588"/>
                    </a:cubicBezTo>
                    <a:cubicBezTo>
                      <a:pt x="4837" y="1585"/>
                      <a:pt x="4833" y="1581"/>
                      <a:pt x="4833" y="1578"/>
                    </a:cubicBezTo>
                    <a:lnTo>
                      <a:pt x="4830" y="1578"/>
                    </a:lnTo>
                    <a:cubicBezTo>
                      <a:pt x="4763" y="1509"/>
                      <a:pt x="4727" y="1488"/>
                      <a:pt x="4699" y="1488"/>
                    </a:cubicBezTo>
                    <a:cubicBezTo>
                      <a:pt x="4681" y="1488"/>
                      <a:pt x="4666" y="1497"/>
                      <a:pt x="4649" y="1508"/>
                    </a:cubicBezTo>
                    <a:cubicBezTo>
                      <a:pt x="4625" y="1525"/>
                      <a:pt x="4605" y="1554"/>
                      <a:pt x="4598" y="1585"/>
                    </a:cubicBezTo>
                    <a:cubicBezTo>
                      <a:pt x="4598" y="1599"/>
                      <a:pt x="4595" y="1609"/>
                      <a:pt x="4639" y="1692"/>
                    </a:cubicBezTo>
                    <a:lnTo>
                      <a:pt x="4636" y="1695"/>
                    </a:lnTo>
                    <a:cubicBezTo>
                      <a:pt x="4639" y="1695"/>
                      <a:pt x="4639" y="1699"/>
                      <a:pt x="4643" y="1703"/>
                    </a:cubicBezTo>
                    <a:cubicBezTo>
                      <a:pt x="4862" y="2111"/>
                      <a:pt x="6101" y="4055"/>
                      <a:pt x="13000" y="14148"/>
                    </a:cubicBezTo>
                    <a:cubicBezTo>
                      <a:pt x="10308" y="10579"/>
                      <a:pt x="6036" y="4810"/>
                      <a:pt x="3995" y="2042"/>
                    </a:cubicBezTo>
                    <a:cubicBezTo>
                      <a:pt x="3972" y="2010"/>
                      <a:pt x="3936" y="1994"/>
                      <a:pt x="3899" y="1994"/>
                    </a:cubicBezTo>
                    <a:cubicBezTo>
                      <a:pt x="3875" y="1994"/>
                      <a:pt x="3850" y="2001"/>
                      <a:pt x="3829" y="2014"/>
                    </a:cubicBezTo>
                    <a:cubicBezTo>
                      <a:pt x="3776" y="2053"/>
                      <a:pt x="3749" y="2069"/>
                      <a:pt x="3808" y="2181"/>
                    </a:cubicBezTo>
                    <a:lnTo>
                      <a:pt x="3801" y="2187"/>
                    </a:lnTo>
                    <a:cubicBezTo>
                      <a:pt x="3801" y="2187"/>
                      <a:pt x="3815" y="2205"/>
                      <a:pt x="3835" y="2232"/>
                    </a:cubicBezTo>
                    <a:cubicBezTo>
                      <a:pt x="3901" y="2347"/>
                      <a:pt x="4026" y="2534"/>
                      <a:pt x="4238" y="2856"/>
                    </a:cubicBezTo>
                    <a:cubicBezTo>
                      <a:pt x="4521" y="3283"/>
                      <a:pt x="4931" y="3889"/>
                      <a:pt x="5423" y="4616"/>
                    </a:cubicBezTo>
                    <a:cubicBezTo>
                      <a:pt x="6403" y="6075"/>
                      <a:pt x="7713" y="8015"/>
                      <a:pt x="9026" y="9956"/>
                    </a:cubicBezTo>
                    <a:cubicBezTo>
                      <a:pt x="9934" y="11300"/>
                      <a:pt x="10841" y="12641"/>
                      <a:pt x="11639" y="13823"/>
                    </a:cubicBezTo>
                    <a:lnTo>
                      <a:pt x="3479" y="3005"/>
                    </a:lnTo>
                    <a:cubicBezTo>
                      <a:pt x="3455" y="2973"/>
                      <a:pt x="3419" y="2956"/>
                      <a:pt x="3382" y="2956"/>
                    </a:cubicBezTo>
                    <a:cubicBezTo>
                      <a:pt x="3359" y="2956"/>
                      <a:pt x="3336" y="2963"/>
                      <a:pt x="3316" y="2977"/>
                    </a:cubicBezTo>
                    <a:cubicBezTo>
                      <a:pt x="3288" y="2995"/>
                      <a:pt x="3267" y="3022"/>
                      <a:pt x="3264" y="3054"/>
                    </a:cubicBezTo>
                    <a:cubicBezTo>
                      <a:pt x="3261" y="3075"/>
                      <a:pt x="3257" y="3088"/>
                      <a:pt x="3285" y="3150"/>
                    </a:cubicBezTo>
                    <a:lnTo>
                      <a:pt x="3288" y="3150"/>
                    </a:lnTo>
                    <a:cubicBezTo>
                      <a:pt x="3413" y="3400"/>
                      <a:pt x="4075" y="4381"/>
                      <a:pt x="7356" y="9166"/>
                    </a:cubicBezTo>
                    <a:cubicBezTo>
                      <a:pt x="8936" y="11466"/>
                      <a:pt x="10755" y="14117"/>
                      <a:pt x="11940" y="15881"/>
                    </a:cubicBezTo>
                    <a:cubicBezTo>
                      <a:pt x="9542" y="12738"/>
                      <a:pt x="4812" y="6411"/>
                      <a:pt x="2675" y="3539"/>
                    </a:cubicBezTo>
                    <a:cubicBezTo>
                      <a:pt x="2652" y="3507"/>
                      <a:pt x="2615" y="3489"/>
                      <a:pt x="2578" y="3489"/>
                    </a:cubicBezTo>
                    <a:cubicBezTo>
                      <a:pt x="2554" y="3489"/>
                      <a:pt x="2530" y="3496"/>
                      <a:pt x="2508" y="3511"/>
                    </a:cubicBezTo>
                    <a:cubicBezTo>
                      <a:pt x="2484" y="3529"/>
                      <a:pt x="2460" y="3563"/>
                      <a:pt x="2453" y="3598"/>
                    </a:cubicBezTo>
                    <a:cubicBezTo>
                      <a:pt x="2388" y="3951"/>
                      <a:pt x="7300" y="11075"/>
                      <a:pt x="10637" y="15860"/>
                    </a:cubicBezTo>
                    <a:cubicBezTo>
                      <a:pt x="8437" y="13001"/>
                      <a:pt x="4695" y="7943"/>
                      <a:pt x="1951" y="4194"/>
                    </a:cubicBezTo>
                    <a:cubicBezTo>
                      <a:pt x="1927" y="4160"/>
                      <a:pt x="1891" y="4142"/>
                      <a:pt x="1854" y="4142"/>
                    </a:cubicBezTo>
                    <a:cubicBezTo>
                      <a:pt x="1831" y="4142"/>
                      <a:pt x="1808" y="4149"/>
                      <a:pt x="1788" y="4162"/>
                    </a:cubicBezTo>
                    <a:cubicBezTo>
                      <a:pt x="1760" y="4183"/>
                      <a:pt x="1736" y="4218"/>
                      <a:pt x="1732" y="4249"/>
                    </a:cubicBezTo>
                    <a:cubicBezTo>
                      <a:pt x="1670" y="4585"/>
                      <a:pt x="5914" y="10770"/>
                      <a:pt x="9206" y="15503"/>
                    </a:cubicBezTo>
                    <a:cubicBezTo>
                      <a:pt x="6819" y="12371"/>
                      <a:pt x="3406" y="7825"/>
                      <a:pt x="1718" y="5569"/>
                    </a:cubicBezTo>
                    <a:cubicBezTo>
                      <a:pt x="1694" y="5538"/>
                      <a:pt x="1658" y="5522"/>
                      <a:pt x="1622" y="5522"/>
                    </a:cubicBezTo>
                    <a:cubicBezTo>
                      <a:pt x="1597" y="5522"/>
                      <a:pt x="1571" y="5530"/>
                      <a:pt x="1549" y="5545"/>
                    </a:cubicBezTo>
                    <a:cubicBezTo>
                      <a:pt x="1497" y="5583"/>
                      <a:pt x="1483" y="5656"/>
                      <a:pt x="1521" y="5712"/>
                    </a:cubicBezTo>
                    <a:cubicBezTo>
                      <a:pt x="3496" y="8625"/>
                      <a:pt x="6604" y="13220"/>
                      <a:pt x="8641" y="16241"/>
                    </a:cubicBezTo>
                    <a:cubicBezTo>
                      <a:pt x="6413" y="13324"/>
                      <a:pt x="3021" y="8864"/>
                      <a:pt x="866" y="6033"/>
                    </a:cubicBezTo>
                    <a:cubicBezTo>
                      <a:pt x="844" y="6003"/>
                      <a:pt x="808" y="5985"/>
                      <a:pt x="770" y="5985"/>
                    </a:cubicBezTo>
                    <a:cubicBezTo>
                      <a:pt x="760" y="5985"/>
                      <a:pt x="751" y="5986"/>
                      <a:pt x="741" y="5988"/>
                    </a:cubicBezTo>
                    <a:cubicBezTo>
                      <a:pt x="696" y="6003"/>
                      <a:pt x="662" y="6037"/>
                      <a:pt x="651" y="6086"/>
                    </a:cubicBezTo>
                    <a:cubicBezTo>
                      <a:pt x="648" y="6102"/>
                      <a:pt x="645" y="6116"/>
                      <a:pt x="679" y="6179"/>
                    </a:cubicBezTo>
                    <a:lnTo>
                      <a:pt x="672" y="6179"/>
                    </a:lnTo>
                    <a:cubicBezTo>
                      <a:pt x="672" y="6179"/>
                      <a:pt x="683" y="6190"/>
                      <a:pt x="696" y="6210"/>
                    </a:cubicBezTo>
                    <a:cubicBezTo>
                      <a:pt x="838" y="6460"/>
                      <a:pt x="1417" y="7305"/>
                      <a:pt x="3627" y="10538"/>
                    </a:cubicBezTo>
                    <a:cubicBezTo>
                      <a:pt x="4886" y="12377"/>
                      <a:pt x="6400" y="14595"/>
                      <a:pt x="7523" y="16255"/>
                    </a:cubicBezTo>
                    <a:lnTo>
                      <a:pt x="482" y="7191"/>
                    </a:lnTo>
                    <a:cubicBezTo>
                      <a:pt x="461" y="7162"/>
                      <a:pt x="427" y="7144"/>
                      <a:pt x="392" y="7144"/>
                    </a:cubicBezTo>
                    <a:cubicBezTo>
                      <a:pt x="381" y="7144"/>
                      <a:pt x="371" y="7146"/>
                      <a:pt x="360" y="7149"/>
                    </a:cubicBezTo>
                    <a:cubicBezTo>
                      <a:pt x="312" y="7159"/>
                      <a:pt x="277" y="7194"/>
                      <a:pt x="267" y="7242"/>
                    </a:cubicBezTo>
                    <a:cubicBezTo>
                      <a:pt x="267" y="7257"/>
                      <a:pt x="263" y="7267"/>
                      <a:pt x="301" y="7333"/>
                    </a:cubicBezTo>
                    <a:lnTo>
                      <a:pt x="291" y="7340"/>
                    </a:lnTo>
                    <a:lnTo>
                      <a:pt x="354" y="7420"/>
                    </a:lnTo>
                    <a:cubicBezTo>
                      <a:pt x="562" y="7749"/>
                      <a:pt x="1237" y="8750"/>
                      <a:pt x="3420" y="11972"/>
                    </a:cubicBezTo>
                    <a:cubicBezTo>
                      <a:pt x="4470" y="13524"/>
                      <a:pt x="5647" y="15264"/>
                      <a:pt x="6594" y="16663"/>
                    </a:cubicBezTo>
                    <a:lnTo>
                      <a:pt x="232" y="8545"/>
                    </a:lnTo>
                    <a:cubicBezTo>
                      <a:pt x="208" y="8514"/>
                      <a:pt x="172" y="8498"/>
                      <a:pt x="136" y="8498"/>
                    </a:cubicBezTo>
                    <a:cubicBezTo>
                      <a:pt x="111" y="8498"/>
                      <a:pt x="87" y="8506"/>
                      <a:pt x="66" y="8521"/>
                    </a:cubicBezTo>
                    <a:cubicBezTo>
                      <a:pt x="14" y="8560"/>
                      <a:pt x="0" y="8632"/>
                      <a:pt x="34" y="8684"/>
                    </a:cubicBezTo>
                    <a:lnTo>
                      <a:pt x="5634" y="16982"/>
                    </a:lnTo>
                    <a:cubicBezTo>
                      <a:pt x="4633" y="15769"/>
                      <a:pt x="3257" y="14061"/>
                      <a:pt x="2276" y="12845"/>
                    </a:cubicBezTo>
                    <a:cubicBezTo>
                      <a:pt x="1771" y="12222"/>
                      <a:pt x="1327" y="11667"/>
                      <a:pt x="1005" y="11275"/>
                    </a:cubicBezTo>
                    <a:cubicBezTo>
                      <a:pt x="738" y="10946"/>
                      <a:pt x="592" y="10767"/>
                      <a:pt x="506" y="10676"/>
                    </a:cubicBezTo>
                    <a:cubicBezTo>
                      <a:pt x="499" y="10669"/>
                      <a:pt x="496" y="10663"/>
                      <a:pt x="488" y="10652"/>
                    </a:cubicBezTo>
                    <a:lnTo>
                      <a:pt x="485" y="10655"/>
                    </a:lnTo>
                    <a:cubicBezTo>
                      <a:pt x="438" y="10610"/>
                      <a:pt x="409" y="10593"/>
                      <a:pt x="385" y="10593"/>
                    </a:cubicBezTo>
                    <a:cubicBezTo>
                      <a:pt x="364" y="10593"/>
                      <a:pt x="346" y="10605"/>
                      <a:pt x="322" y="10621"/>
                    </a:cubicBezTo>
                    <a:cubicBezTo>
                      <a:pt x="295" y="10639"/>
                      <a:pt x="277" y="10666"/>
                      <a:pt x="270" y="10701"/>
                    </a:cubicBezTo>
                    <a:cubicBezTo>
                      <a:pt x="267" y="10732"/>
                      <a:pt x="274" y="10763"/>
                      <a:pt x="291" y="10791"/>
                    </a:cubicBezTo>
                    <a:cubicBezTo>
                      <a:pt x="1625" y="12734"/>
                      <a:pt x="3437" y="15385"/>
                      <a:pt x="4435" y="16879"/>
                    </a:cubicBezTo>
                    <a:cubicBezTo>
                      <a:pt x="2359" y="14630"/>
                      <a:pt x="1681" y="13951"/>
                      <a:pt x="1427" y="13767"/>
                    </a:cubicBezTo>
                    <a:cubicBezTo>
                      <a:pt x="1424" y="13764"/>
                      <a:pt x="1421" y="13760"/>
                      <a:pt x="1417" y="13757"/>
                    </a:cubicBezTo>
                    <a:lnTo>
                      <a:pt x="1414" y="13760"/>
                    </a:lnTo>
                    <a:cubicBezTo>
                      <a:pt x="1357" y="13720"/>
                      <a:pt x="1323" y="13707"/>
                      <a:pt x="1298" y="13707"/>
                    </a:cubicBezTo>
                    <a:cubicBezTo>
                      <a:pt x="1278" y="13707"/>
                      <a:pt x="1265" y="13716"/>
                      <a:pt x="1251" y="13725"/>
                    </a:cubicBezTo>
                    <a:cubicBezTo>
                      <a:pt x="1227" y="13743"/>
                      <a:pt x="1206" y="13770"/>
                      <a:pt x="1203" y="13802"/>
                    </a:cubicBezTo>
                    <a:cubicBezTo>
                      <a:pt x="1195" y="13833"/>
                      <a:pt x="1203" y="13867"/>
                      <a:pt x="1219" y="13895"/>
                    </a:cubicBezTo>
                    <a:cubicBezTo>
                      <a:pt x="1653" y="14519"/>
                      <a:pt x="2353" y="15541"/>
                      <a:pt x="2425" y="15673"/>
                    </a:cubicBezTo>
                    <a:cubicBezTo>
                      <a:pt x="2429" y="15683"/>
                      <a:pt x="2436" y="15694"/>
                      <a:pt x="2443" y="15704"/>
                    </a:cubicBezTo>
                    <a:cubicBezTo>
                      <a:pt x="2467" y="15739"/>
                      <a:pt x="2505" y="15757"/>
                      <a:pt x="2544" y="15757"/>
                    </a:cubicBezTo>
                    <a:cubicBezTo>
                      <a:pt x="2566" y="15757"/>
                      <a:pt x="2589" y="15751"/>
                      <a:pt x="2609" y="15738"/>
                    </a:cubicBezTo>
                    <a:cubicBezTo>
                      <a:pt x="2637" y="15718"/>
                      <a:pt x="2654" y="15690"/>
                      <a:pt x="2661" y="15659"/>
                    </a:cubicBezTo>
                    <a:cubicBezTo>
                      <a:pt x="2671" y="15610"/>
                      <a:pt x="2675" y="15586"/>
                      <a:pt x="2100" y="14744"/>
                    </a:cubicBezTo>
                    <a:lnTo>
                      <a:pt x="2100" y="14744"/>
                    </a:lnTo>
                    <a:cubicBezTo>
                      <a:pt x="2938" y="15617"/>
                      <a:pt x="4238" y="17017"/>
                      <a:pt x="5197" y="18063"/>
                    </a:cubicBezTo>
                    <a:cubicBezTo>
                      <a:pt x="5222" y="18088"/>
                      <a:pt x="5255" y="18102"/>
                      <a:pt x="5288" y="18102"/>
                    </a:cubicBezTo>
                    <a:cubicBezTo>
                      <a:pt x="5310" y="18102"/>
                      <a:pt x="5333" y="18095"/>
                      <a:pt x="5353" y="18081"/>
                    </a:cubicBezTo>
                    <a:cubicBezTo>
                      <a:pt x="5381" y="18063"/>
                      <a:pt x="5398" y="18035"/>
                      <a:pt x="5405" y="18001"/>
                    </a:cubicBezTo>
                    <a:cubicBezTo>
                      <a:pt x="5409" y="17990"/>
                      <a:pt x="5412" y="17977"/>
                      <a:pt x="5374" y="17901"/>
                    </a:cubicBezTo>
                    <a:cubicBezTo>
                      <a:pt x="5374" y="17897"/>
                      <a:pt x="5370" y="17894"/>
                      <a:pt x="5367" y="17890"/>
                    </a:cubicBezTo>
                    <a:cubicBezTo>
                      <a:pt x="5225" y="17627"/>
                      <a:pt x="4625" y="16695"/>
                      <a:pt x="2151" y="13077"/>
                    </a:cubicBezTo>
                    <a:lnTo>
                      <a:pt x="2151" y="13077"/>
                    </a:lnTo>
                    <a:cubicBezTo>
                      <a:pt x="5530" y="17266"/>
                      <a:pt x="6445" y="18379"/>
                      <a:pt x="6746" y="18635"/>
                    </a:cubicBezTo>
                    <a:lnTo>
                      <a:pt x="6757" y="18652"/>
                    </a:lnTo>
                    <a:lnTo>
                      <a:pt x="6763" y="18649"/>
                    </a:lnTo>
                    <a:cubicBezTo>
                      <a:pt x="6815" y="18692"/>
                      <a:pt x="6847" y="18706"/>
                      <a:pt x="6872" y="18706"/>
                    </a:cubicBezTo>
                    <a:cubicBezTo>
                      <a:pt x="6893" y="18706"/>
                      <a:pt x="6908" y="18695"/>
                      <a:pt x="6926" y="18684"/>
                    </a:cubicBezTo>
                    <a:cubicBezTo>
                      <a:pt x="6950" y="18666"/>
                      <a:pt x="6968" y="18638"/>
                      <a:pt x="6975" y="18607"/>
                    </a:cubicBezTo>
                    <a:cubicBezTo>
                      <a:pt x="6982" y="18576"/>
                      <a:pt x="6975" y="18542"/>
                      <a:pt x="6957" y="18518"/>
                    </a:cubicBezTo>
                    <a:lnTo>
                      <a:pt x="2127" y="11355"/>
                    </a:lnTo>
                    <a:lnTo>
                      <a:pt x="8399" y="19359"/>
                    </a:lnTo>
                    <a:cubicBezTo>
                      <a:pt x="8423" y="19391"/>
                      <a:pt x="8458" y="19407"/>
                      <a:pt x="8495" y="19407"/>
                    </a:cubicBezTo>
                    <a:cubicBezTo>
                      <a:pt x="8506" y="19407"/>
                      <a:pt x="8513" y="19404"/>
                      <a:pt x="8524" y="19404"/>
                    </a:cubicBezTo>
                    <a:cubicBezTo>
                      <a:pt x="8569" y="19394"/>
                      <a:pt x="8604" y="19356"/>
                      <a:pt x="8614" y="19311"/>
                    </a:cubicBezTo>
                    <a:cubicBezTo>
                      <a:pt x="8617" y="19293"/>
                      <a:pt x="8620" y="19283"/>
                      <a:pt x="8583" y="19217"/>
                    </a:cubicBezTo>
                    <a:lnTo>
                      <a:pt x="8589" y="19214"/>
                    </a:lnTo>
                    <a:lnTo>
                      <a:pt x="8548" y="19158"/>
                    </a:lnTo>
                    <a:cubicBezTo>
                      <a:pt x="8326" y="18791"/>
                      <a:pt x="7398" y="17419"/>
                      <a:pt x="3618" y="11837"/>
                    </a:cubicBezTo>
                    <a:cubicBezTo>
                      <a:pt x="3233" y="11266"/>
                      <a:pt x="2852" y="10701"/>
                      <a:pt x="2495" y="10177"/>
                    </a:cubicBezTo>
                    <a:lnTo>
                      <a:pt x="2495" y="10177"/>
                    </a:lnTo>
                    <a:lnTo>
                      <a:pt x="9144" y="18735"/>
                    </a:lnTo>
                    <a:cubicBezTo>
                      <a:pt x="9167" y="18767"/>
                      <a:pt x="9203" y="18783"/>
                      <a:pt x="9239" y="18783"/>
                    </a:cubicBezTo>
                    <a:cubicBezTo>
                      <a:pt x="9262" y="18783"/>
                      <a:pt x="9286" y="18777"/>
                      <a:pt x="9306" y="18763"/>
                    </a:cubicBezTo>
                    <a:cubicBezTo>
                      <a:pt x="9334" y="18746"/>
                      <a:pt x="9352" y="18715"/>
                      <a:pt x="9359" y="18684"/>
                    </a:cubicBezTo>
                    <a:cubicBezTo>
                      <a:pt x="9376" y="18583"/>
                      <a:pt x="9386" y="18538"/>
                      <a:pt x="3825" y="10402"/>
                    </a:cubicBezTo>
                    <a:cubicBezTo>
                      <a:pt x="3645" y="10140"/>
                      <a:pt x="3469" y="9879"/>
                      <a:pt x="3295" y="9623"/>
                    </a:cubicBezTo>
                    <a:lnTo>
                      <a:pt x="3295" y="9623"/>
                    </a:lnTo>
                    <a:cubicBezTo>
                      <a:pt x="4026" y="10586"/>
                      <a:pt x="4847" y="11664"/>
                      <a:pt x="5672" y="12745"/>
                    </a:cubicBezTo>
                    <a:cubicBezTo>
                      <a:pt x="6923" y="14384"/>
                      <a:pt x="8174" y="16026"/>
                      <a:pt x="9112" y="17256"/>
                    </a:cubicBezTo>
                    <a:cubicBezTo>
                      <a:pt x="9581" y="17869"/>
                      <a:pt x="9976" y="18382"/>
                      <a:pt x="10249" y="18739"/>
                    </a:cubicBezTo>
                    <a:cubicBezTo>
                      <a:pt x="10464" y="19020"/>
                      <a:pt x="10588" y="19179"/>
                      <a:pt x="10665" y="19266"/>
                    </a:cubicBezTo>
                    <a:cubicBezTo>
                      <a:pt x="10668" y="19269"/>
                      <a:pt x="10672" y="19276"/>
                      <a:pt x="10675" y="19276"/>
                    </a:cubicBezTo>
                    <a:cubicBezTo>
                      <a:pt x="10729" y="19332"/>
                      <a:pt x="10761" y="19352"/>
                      <a:pt x="10787" y="19352"/>
                    </a:cubicBezTo>
                    <a:cubicBezTo>
                      <a:pt x="10808" y="19352"/>
                      <a:pt x="10826" y="19340"/>
                      <a:pt x="10849" y="19324"/>
                    </a:cubicBezTo>
                    <a:cubicBezTo>
                      <a:pt x="10876" y="19307"/>
                      <a:pt x="10894" y="19279"/>
                      <a:pt x="10900" y="19248"/>
                    </a:cubicBezTo>
                    <a:cubicBezTo>
                      <a:pt x="10904" y="19234"/>
                      <a:pt x="10904" y="19224"/>
                      <a:pt x="10859" y="19148"/>
                    </a:cubicBezTo>
                    <a:lnTo>
                      <a:pt x="10870" y="19141"/>
                    </a:lnTo>
                    <a:cubicBezTo>
                      <a:pt x="10862" y="19134"/>
                      <a:pt x="10845" y="19116"/>
                      <a:pt x="10824" y="19085"/>
                    </a:cubicBezTo>
                    <a:cubicBezTo>
                      <a:pt x="10558" y="18649"/>
                      <a:pt x="9403" y="16923"/>
                      <a:pt x="4501" y="9678"/>
                    </a:cubicBezTo>
                    <a:lnTo>
                      <a:pt x="4501" y="9678"/>
                    </a:lnTo>
                    <a:cubicBezTo>
                      <a:pt x="5142" y="10535"/>
                      <a:pt x="5839" y="11459"/>
                      <a:pt x="6535" y="12377"/>
                    </a:cubicBezTo>
                    <a:cubicBezTo>
                      <a:pt x="10204" y="17235"/>
                      <a:pt x="11247" y="18583"/>
                      <a:pt x="11593" y="18922"/>
                    </a:cubicBezTo>
                    <a:cubicBezTo>
                      <a:pt x="11607" y="18940"/>
                      <a:pt x="11621" y="18957"/>
                      <a:pt x="11631" y="18975"/>
                    </a:cubicBezTo>
                    <a:lnTo>
                      <a:pt x="11645" y="18967"/>
                    </a:lnTo>
                    <a:cubicBezTo>
                      <a:pt x="11697" y="19011"/>
                      <a:pt x="11728" y="19026"/>
                      <a:pt x="11752" y="19026"/>
                    </a:cubicBezTo>
                    <a:cubicBezTo>
                      <a:pt x="11770" y="19026"/>
                      <a:pt x="11784" y="19016"/>
                      <a:pt x="11798" y="19006"/>
                    </a:cubicBezTo>
                    <a:cubicBezTo>
                      <a:pt x="11826" y="18988"/>
                      <a:pt x="11842" y="18961"/>
                      <a:pt x="11850" y="18929"/>
                    </a:cubicBezTo>
                    <a:cubicBezTo>
                      <a:pt x="11857" y="18898"/>
                      <a:pt x="11850" y="18863"/>
                      <a:pt x="11829" y="18836"/>
                    </a:cubicBezTo>
                    <a:cubicBezTo>
                      <a:pt x="9071" y="14900"/>
                      <a:pt x="5340" y="9512"/>
                      <a:pt x="3351" y="6508"/>
                    </a:cubicBezTo>
                    <a:lnTo>
                      <a:pt x="3351" y="6508"/>
                    </a:lnTo>
                    <a:cubicBezTo>
                      <a:pt x="4324" y="7832"/>
                      <a:pt x="5631" y="9599"/>
                      <a:pt x="6936" y="11352"/>
                    </a:cubicBezTo>
                    <a:cubicBezTo>
                      <a:pt x="11608" y="17629"/>
                      <a:pt x="12228" y="18294"/>
                      <a:pt x="12410" y="18294"/>
                    </a:cubicBezTo>
                    <a:cubicBezTo>
                      <a:pt x="12433" y="18294"/>
                      <a:pt x="12450" y="18283"/>
                      <a:pt x="12466" y="18271"/>
                    </a:cubicBezTo>
                    <a:cubicBezTo>
                      <a:pt x="12494" y="18254"/>
                      <a:pt x="12512" y="18226"/>
                      <a:pt x="12518" y="18195"/>
                    </a:cubicBezTo>
                    <a:cubicBezTo>
                      <a:pt x="12525" y="18160"/>
                      <a:pt x="12515" y="18129"/>
                      <a:pt x="12498" y="18102"/>
                    </a:cubicBezTo>
                    <a:cubicBezTo>
                      <a:pt x="9680" y="14079"/>
                      <a:pt x="5845" y="8535"/>
                      <a:pt x="3912" y="5600"/>
                    </a:cubicBezTo>
                    <a:lnTo>
                      <a:pt x="3912" y="5600"/>
                    </a:lnTo>
                    <a:cubicBezTo>
                      <a:pt x="4934" y="6969"/>
                      <a:pt x="6375" y="8899"/>
                      <a:pt x="7809" y="10811"/>
                    </a:cubicBezTo>
                    <a:cubicBezTo>
                      <a:pt x="9362" y="12880"/>
                      <a:pt x="10606" y="14522"/>
                      <a:pt x="11500" y="15700"/>
                    </a:cubicBezTo>
                    <a:cubicBezTo>
                      <a:pt x="12971" y="17627"/>
                      <a:pt x="13213" y="17940"/>
                      <a:pt x="13328" y="17940"/>
                    </a:cubicBezTo>
                    <a:cubicBezTo>
                      <a:pt x="13350" y="17940"/>
                      <a:pt x="13368" y="17929"/>
                      <a:pt x="13388" y="17915"/>
                    </a:cubicBezTo>
                    <a:cubicBezTo>
                      <a:pt x="13416" y="17897"/>
                      <a:pt x="13437" y="17866"/>
                      <a:pt x="13440" y="17835"/>
                    </a:cubicBezTo>
                    <a:cubicBezTo>
                      <a:pt x="13468" y="17699"/>
                      <a:pt x="12990" y="16948"/>
                      <a:pt x="7557" y="9027"/>
                    </a:cubicBezTo>
                    <a:cubicBezTo>
                      <a:pt x="6999" y="8216"/>
                      <a:pt x="6434" y="7395"/>
                      <a:pt x="5914" y="6633"/>
                    </a:cubicBezTo>
                    <a:lnTo>
                      <a:pt x="5914" y="6633"/>
                    </a:lnTo>
                    <a:lnTo>
                      <a:pt x="14279" y="17720"/>
                    </a:lnTo>
                    <a:cubicBezTo>
                      <a:pt x="14301" y="17751"/>
                      <a:pt x="14337" y="17767"/>
                      <a:pt x="14374" y="17767"/>
                    </a:cubicBezTo>
                    <a:cubicBezTo>
                      <a:pt x="14399" y="17767"/>
                      <a:pt x="14424" y="17760"/>
                      <a:pt x="14445" y="17744"/>
                    </a:cubicBezTo>
                    <a:cubicBezTo>
                      <a:pt x="14497" y="17707"/>
                      <a:pt x="14511" y="17634"/>
                      <a:pt x="14473" y="17582"/>
                    </a:cubicBezTo>
                    <a:cubicBezTo>
                      <a:pt x="12383" y="14491"/>
                      <a:pt x="9186" y="9765"/>
                      <a:pt x="6874" y="6339"/>
                    </a:cubicBezTo>
                    <a:lnTo>
                      <a:pt x="6874" y="6339"/>
                    </a:lnTo>
                    <a:cubicBezTo>
                      <a:pt x="7675" y="7423"/>
                      <a:pt x="8565" y="8622"/>
                      <a:pt x="9456" y="9814"/>
                    </a:cubicBezTo>
                    <a:cubicBezTo>
                      <a:pt x="13630" y="15420"/>
                      <a:pt x="14788" y="16938"/>
                      <a:pt x="15162" y="17308"/>
                    </a:cubicBezTo>
                    <a:cubicBezTo>
                      <a:pt x="15176" y="17328"/>
                      <a:pt x="15189" y="17349"/>
                      <a:pt x="15204" y="17370"/>
                    </a:cubicBezTo>
                    <a:lnTo>
                      <a:pt x="15218" y="17360"/>
                    </a:lnTo>
                    <a:cubicBezTo>
                      <a:pt x="15269" y="17406"/>
                      <a:pt x="15301" y="17420"/>
                      <a:pt x="15325" y="17420"/>
                    </a:cubicBezTo>
                    <a:cubicBezTo>
                      <a:pt x="15344" y="17420"/>
                      <a:pt x="15358" y="17411"/>
                      <a:pt x="15373" y="17402"/>
                    </a:cubicBezTo>
                    <a:cubicBezTo>
                      <a:pt x="15397" y="17384"/>
                      <a:pt x="15418" y="17357"/>
                      <a:pt x="15422" y="17325"/>
                    </a:cubicBezTo>
                    <a:cubicBezTo>
                      <a:pt x="15429" y="17294"/>
                      <a:pt x="15422" y="17259"/>
                      <a:pt x="15405" y="17235"/>
                    </a:cubicBezTo>
                    <a:cubicBezTo>
                      <a:pt x="13353" y="14238"/>
                      <a:pt x="8953" y="7797"/>
                      <a:pt x="6525" y="4173"/>
                    </a:cubicBezTo>
                    <a:lnTo>
                      <a:pt x="6525" y="4173"/>
                    </a:lnTo>
                    <a:cubicBezTo>
                      <a:pt x="8970" y="7420"/>
                      <a:pt x="13229" y="13098"/>
                      <a:pt x="15845" y="16591"/>
                    </a:cubicBezTo>
                    <a:cubicBezTo>
                      <a:pt x="15868" y="16622"/>
                      <a:pt x="15904" y="16640"/>
                      <a:pt x="15942" y="16640"/>
                    </a:cubicBezTo>
                    <a:cubicBezTo>
                      <a:pt x="15965" y="16640"/>
                      <a:pt x="15990" y="16633"/>
                      <a:pt x="16011" y="16618"/>
                    </a:cubicBezTo>
                    <a:cubicBezTo>
                      <a:pt x="16063" y="16580"/>
                      <a:pt x="16077" y="16508"/>
                      <a:pt x="16042" y="16452"/>
                    </a:cubicBezTo>
                    <a:lnTo>
                      <a:pt x="7339" y="3549"/>
                    </a:lnTo>
                    <a:lnTo>
                      <a:pt x="7339" y="3549"/>
                    </a:lnTo>
                    <a:cubicBezTo>
                      <a:pt x="9552" y="6439"/>
                      <a:pt x="13492" y="11740"/>
                      <a:pt x="16371" y="15649"/>
                    </a:cubicBezTo>
                    <a:cubicBezTo>
                      <a:pt x="16396" y="15682"/>
                      <a:pt x="16433" y="15699"/>
                      <a:pt x="16469" y="15699"/>
                    </a:cubicBezTo>
                    <a:cubicBezTo>
                      <a:pt x="16493" y="15699"/>
                      <a:pt x="16517" y="15691"/>
                      <a:pt x="16537" y="15676"/>
                    </a:cubicBezTo>
                    <a:cubicBezTo>
                      <a:pt x="16593" y="15638"/>
                      <a:pt x="16607" y="15565"/>
                      <a:pt x="16569" y="15510"/>
                    </a:cubicBezTo>
                    <a:lnTo>
                      <a:pt x="8381" y="3369"/>
                    </a:lnTo>
                    <a:lnTo>
                      <a:pt x="8381" y="3369"/>
                    </a:lnTo>
                    <a:cubicBezTo>
                      <a:pt x="9331" y="4644"/>
                      <a:pt x="10519" y="6279"/>
                      <a:pt x="11639" y="7811"/>
                    </a:cubicBezTo>
                    <a:cubicBezTo>
                      <a:pt x="16474" y="14448"/>
                      <a:pt x="17084" y="15194"/>
                      <a:pt x="17287" y="15194"/>
                    </a:cubicBezTo>
                    <a:cubicBezTo>
                      <a:pt x="17314" y="15194"/>
                      <a:pt x="17334" y="15181"/>
                      <a:pt x="17356" y="15166"/>
                    </a:cubicBezTo>
                    <a:cubicBezTo>
                      <a:pt x="17383" y="15150"/>
                      <a:pt x="17401" y="15121"/>
                      <a:pt x="17407" y="15087"/>
                    </a:cubicBezTo>
                    <a:cubicBezTo>
                      <a:pt x="17414" y="15056"/>
                      <a:pt x="17407" y="15025"/>
                      <a:pt x="17386" y="14997"/>
                    </a:cubicBezTo>
                    <a:cubicBezTo>
                      <a:pt x="15318" y="11962"/>
                      <a:pt x="12068" y="7180"/>
                      <a:pt x="9906" y="3972"/>
                    </a:cubicBezTo>
                    <a:lnTo>
                      <a:pt x="9906" y="3972"/>
                    </a:lnTo>
                    <a:cubicBezTo>
                      <a:pt x="16070" y="12249"/>
                      <a:pt x="17470" y="14058"/>
                      <a:pt x="17861" y="14405"/>
                    </a:cubicBezTo>
                    <a:cubicBezTo>
                      <a:pt x="17865" y="14405"/>
                      <a:pt x="17865" y="14408"/>
                      <a:pt x="17865" y="14408"/>
                    </a:cubicBezTo>
                    <a:lnTo>
                      <a:pt x="17868" y="14408"/>
                    </a:lnTo>
                    <a:cubicBezTo>
                      <a:pt x="17928" y="14460"/>
                      <a:pt x="17965" y="14477"/>
                      <a:pt x="17991" y="14477"/>
                    </a:cubicBezTo>
                    <a:cubicBezTo>
                      <a:pt x="18012" y="14477"/>
                      <a:pt x="18026" y="14467"/>
                      <a:pt x="18042" y="14456"/>
                    </a:cubicBezTo>
                    <a:cubicBezTo>
                      <a:pt x="18069" y="14439"/>
                      <a:pt x="18087" y="14411"/>
                      <a:pt x="18093" y="14381"/>
                    </a:cubicBezTo>
                    <a:cubicBezTo>
                      <a:pt x="18107" y="14307"/>
                      <a:pt x="18107" y="14290"/>
                      <a:pt x="9729" y="1910"/>
                    </a:cubicBezTo>
                    <a:lnTo>
                      <a:pt x="9729" y="1910"/>
                    </a:lnTo>
                    <a:cubicBezTo>
                      <a:pt x="11770" y="4527"/>
                      <a:pt x="15589" y="9654"/>
                      <a:pt x="18346" y="13399"/>
                    </a:cubicBezTo>
                    <a:cubicBezTo>
                      <a:pt x="18370" y="13432"/>
                      <a:pt x="18409" y="13450"/>
                      <a:pt x="18451" y="13450"/>
                    </a:cubicBezTo>
                    <a:cubicBezTo>
                      <a:pt x="18457" y="13450"/>
                      <a:pt x="18464" y="13449"/>
                      <a:pt x="18471" y="13448"/>
                    </a:cubicBezTo>
                    <a:cubicBezTo>
                      <a:pt x="18516" y="13438"/>
                      <a:pt x="18554" y="13399"/>
                      <a:pt x="18565" y="13351"/>
                    </a:cubicBezTo>
                    <a:cubicBezTo>
                      <a:pt x="18568" y="13330"/>
                      <a:pt x="18568" y="13320"/>
                      <a:pt x="18536" y="13261"/>
                    </a:cubicBezTo>
                    <a:lnTo>
                      <a:pt x="18541" y="13258"/>
                    </a:lnTo>
                    <a:cubicBezTo>
                      <a:pt x="18541" y="13254"/>
                      <a:pt x="18523" y="13230"/>
                      <a:pt x="18488" y="13185"/>
                    </a:cubicBezTo>
                    <a:cubicBezTo>
                      <a:pt x="18419" y="13081"/>
                      <a:pt x="18294" y="12897"/>
                      <a:pt x="18062" y="12564"/>
                    </a:cubicBezTo>
                    <a:cubicBezTo>
                      <a:pt x="13596" y="6117"/>
                      <a:pt x="11479" y="2988"/>
                      <a:pt x="10558" y="1564"/>
                    </a:cubicBezTo>
                    <a:lnTo>
                      <a:pt x="10558" y="1564"/>
                    </a:lnTo>
                    <a:cubicBezTo>
                      <a:pt x="11881" y="3227"/>
                      <a:pt x="14535" y="6737"/>
                      <a:pt x="16295" y="9062"/>
                    </a:cubicBezTo>
                    <a:cubicBezTo>
                      <a:pt x="16991" y="9983"/>
                      <a:pt x="17605" y="10794"/>
                      <a:pt x="18045" y="11373"/>
                    </a:cubicBezTo>
                    <a:cubicBezTo>
                      <a:pt x="18661" y="12181"/>
                      <a:pt x="18790" y="12348"/>
                      <a:pt x="18869" y="12348"/>
                    </a:cubicBezTo>
                    <a:cubicBezTo>
                      <a:pt x="18889" y="12348"/>
                      <a:pt x="18907" y="12337"/>
                      <a:pt x="18928" y="12322"/>
                    </a:cubicBezTo>
                    <a:cubicBezTo>
                      <a:pt x="18956" y="12305"/>
                      <a:pt x="18977" y="12273"/>
                      <a:pt x="18981" y="12243"/>
                    </a:cubicBezTo>
                    <a:cubicBezTo>
                      <a:pt x="18990" y="12190"/>
                      <a:pt x="19019" y="12041"/>
                      <a:pt x="13689" y="4263"/>
                    </a:cubicBezTo>
                    <a:lnTo>
                      <a:pt x="13689" y="4263"/>
                    </a:lnTo>
                    <a:cubicBezTo>
                      <a:pt x="18445" y="10499"/>
                      <a:pt x="19055" y="11160"/>
                      <a:pt x="19236" y="11160"/>
                    </a:cubicBezTo>
                    <a:cubicBezTo>
                      <a:pt x="19259" y="11160"/>
                      <a:pt x="19275" y="11149"/>
                      <a:pt x="19292" y="11137"/>
                    </a:cubicBezTo>
                    <a:cubicBezTo>
                      <a:pt x="19320" y="11117"/>
                      <a:pt x="19341" y="11088"/>
                      <a:pt x="19344" y="11058"/>
                    </a:cubicBezTo>
                    <a:cubicBezTo>
                      <a:pt x="19355" y="11002"/>
                      <a:pt x="19379" y="10877"/>
                      <a:pt x="14251" y="3390"/>
                    </a:cubicBezTo>
                    <a:lnTo>
                      <a:pt x="14251" y="3390"/>
                    </a:lnTo>
                    <a:cubicBezTo>
                      <a:pt x="14646" y="3889"/>
                      <a:pt x="15065" y="4415"/>
                      <a:pt x="15480" y="4938"/>
                    </a:cubicBezTo>
                    <a:cubicBezTo>
                      <a:pt x="18024" y="8126"/>
                      <a:pt x="18769" y="9024"/>
                      <a:pt x="19035" y="9241"/>
                    </a:cubicBezTo>
                    <a:lnTo>
                      <a:pt x="19043" y="9252"/>
                    </a:lnTo>
                    <a:lnTo>
                      <a:pt x="19043" y="9249"/>
                    </a:lnTo>
                    <a:cubicBezTo>
                      <a:pt x="19096" y="9292"/>
                      <a:pt x="19129" y="9305"/>
                      <a:pt x="19154" y="9305"/>
                    </a:cubicBezTo>
                    <a:cubicBezTo>
                      <a:pt x="19176" y="9305"/>
                      <a:pt x="19191" y="9295"/>
                      <a:pt x="19209" y="9283"/>
                    </a:cubicBezTo>
                    <a:cubicBezTo>
                      <a:pt x="19264" y="9246"/>
                      <a:pt x="19278" y="9172"/>
                      <a:pt x="19240" y="9117"/>
                    </a:cubicBezTo>
                    <a:lnTo>
                      <a:pt x="15031" y="2870"/>
                    </a:lnTo>
                    <a:lnTo>
                      <a:pt x="18523" y="6754"/>
                    </a:lnTo>
                    <a:cubicBezTo>
                      <a:pt x="18546" y="6781"/>
                      <a:pt x="18579" y="6795"/>
                      <a:pt x="18612" y="6795"/>
                    </a:cubicBezTo>
                    <a:cubicBezTo>
                      <a:pt x="18638" y="6795"/>
                      <a:pt x="18664" y="6786"/>
                      <a:pt x="18686" y="6768"/>
                    </a:cubicBezTo>
                    <a:cubicBezTo>
                      <a:pt x="18738" y="6730"/>
                      <a:pt x="18749" y="6660"/>
                      <a:pt x="18710" y="6605"/>
                    </a:cubicBezTo>
                    <a:cubicBezTo>
                      <a:pt x="17612" y="5001"/>
                      <a:pt x="15955" y="2572"/>
                      <a:pt x="15841" y="2360"/>
                    </a:cubicBezTo>
                    <a:cubicBezTo>
                      <a:pt x="15838" y="2347"/>
                      <a:pt x="15831" y="2336"/>
                      <a:pt x="15824" y="2326"/>
                    </a:cubicBezTo>
                    <a:cubicBezTo>
                      <a:pt x="15802" y="2292"/>
                      <a:pt x="15765" y="2273"/>
                      <a:pt x="15726" y="2273"/>
                    </a:cubicBezTo>
                    <a:cubicBezTo>
                      <a:pt x="15703" y="2273"/>
                      <a:pt x="15679" y="2280"/>
                      <a:pt x="15658" y="2295"/>
                    </a:cubicBezTo>
                    <a:cubicBezTo>
                      <a:pt x="15630" y="2312"/>
                      <a:pt x="15613" y="2340"/>
                      <a:pt x="15605" y="2374"/>
                    </a:cubicBezTo>
                    <a:cubicBezTo>
                      <a:pt x="15595" y="2430"/>
                      <a:pt x="15589" y="2468"/>
                      <a:pt x="17484" y="5240"/>
                    </a:cubicBezTo>
                    <a:lnTo>
                      <a:pt x="14050" y="1425"/>
                    </a:lnTo>
                    <a:cubicBezTo>
                      <a:pt x="14027" y="1397"/>
                      <a:pt x="13993" y="1384"/>
                      <a:pt x="13959" y="1384"/>
                    </a:cubicBezTo>
                    <a:cubicBezTo>
                      <a:pt x="13934" y="1384"/>
                      <a:pt x="13908" y="1392"/>
                      <a:pt x="13887" y="1408"/>
                    </a:cubicBezTo>
                    <a:cubicBezTo>
                      <a:pt x="13838" y="1450"/>
                      <a:pt x="13825" y="1519"/>
                      <a:pt x="13863" y="1570"/>
                    </a:cubicBezTo>
                    <a:lnTo>
                      <a:pt x="17906" y="7568"/>
                    </a:lnTo>
                    <a:cubicBezTo>
                      <a:pt x="16427" y="5756"/>
                      <a:pt x="13995" y="2690"/>
                      <a:pt x="12203" y="406"/>
                    </a:cubicBezTo>
                    <a:cubicBezTo>
                      <a:pt x="12179" y="376"/>
                      <a:pt x="12144" y="360"/>
                      <a:pt x="12109" y="360"/>
                    </a:cubicBezTo>
                    <a:cubicBezTo>
                      <a:pt x="12084" y="360"/>
                      <a:pt x="12058" y="368"/>
                      <a:pt x="12037" y="385"/>
                    </a:cubicBezTo>
                    <a:cubicBezTo>
                      <a:pt x="11985" y="424"/>
                      <a:pt x="11971" y="497"/>
                      <a:pt x="12009" y="548"/>
                    </a:cubicBezTo>
                    <a:cubicBezTo>
                      <a:pt x="14123" y="3625"/>
                      <a:pt x="17050" y="7908"/>
                      <a:pt x="18391" y="9932"/>
                    </a:cubicBezTo>
                    <a:cubicBezTo>
                      <a:pt x="16853" y="8036"/>
                      <a:pt x="13734" y="3927"/>
                      <a:pt x="12200" y="1903"/>
                    </a:cubicBezTo>
                    <a:cubicBezTo>
                      <a:pt x="11815" y="1397"/>
                      <a:pt x="11493" y="975"/>
                      <a:pt x="11268" y="681"/>
                    </a:cubicBezTo>
                    <a:cubicBezTo>
                      <a:pt x="11105" y="465"/>
                      <a:pt x="11004" y="334"/>
                      <a:pt x="10939" y="257"/>
                    </a:cubicBezTo>
                    <a:cubicBezTo>
                      <a:pt x="10928" y="247"/>
                      <a:pt x="10921" y="233"/>
                      <a:pt x="10914" y="223"/>
                    </a:cubicBezTo>
                    <a:lnTo>
                      <a:pt x="10911" y="227"/>
                    </a:lnTo>
                    <a:cubicBezTo>
                      <a:pt x="10864" y="179"/>
                      <a:pt x="10836" y="162"/>
                      <a:pt x="10811" y="162"/>
                    </a:cubicBezTo>
                    <a:cubicBezTo>
                      <a:pt x="10791" y="162"/>
                      <a:pt x="10773" y="174"/>
                      <a:pt x="10748" y="192"/>
                    </a:cubicBezTo>
                    <a:cubicBezTo>
                      <a:pt x="10720" y="209"/>
                      <a:pt x="10703" y="237"/>
                      <a:pt x="10696" y="268"/>
                    </a:cubicBezTo>
                    <a:cubicBezTo>
                      <a:pt x="10689" y="302"/>
                      <a:pt x="10696" y="334"/>
                      <a:pt x="10717" y="361"/>
                    </a:cubicBezTo>
                    <a:cubicBezTo>
                      <a:pt x="12771" y="3345"/>
                      <a:pt x="15501" y="7329"/>
                      <a:pt x="17189" y="9844"/>
                    </a:cubicBezTo>
                    <a:cubicBezTo>
                      <a:pt x="16967" y="9550"/>
                      <a:pt x="16728" y="9238"/>
                      <a:pt x="16486" y="8916"/>
                    </a:cubicBezTo>
                    <a:cubicBezTo>
                      <a:pt x="10626" y="1166"/>
                      <a:pt x="9982" y="403"/>
                      <a:pt x="9796" y="403"/>
                    </a:cubicBezTo>
                    <a:cubicBezTo>
                      <a:pt x="9774" y="403"/>
                      <a:pt x="9759" y="413"/>
                      <a:pt x="9743" y="424"/>
                    </a:cubicBezTo>
                    <a:cubicBezTo>
                      <a:pt x="9715" y="444"/>
                      <a:pt x="9695" y="476"/>
                      <a:pt x="9688" y="507"/>
                    </a:cubicBezTo>
                    <a:cubicBezTo>
                      <a:pt x="9670" y="604"/>
                      <a:pt x="9643" y="753"/>
                      <a:pt x="14330" y="7586"/>
                    </a:cubicBezTo>
                    <a:cubicBezTo>
                      <a:pt x="14088" y="7257"/>
                      <a:pt x="13838" y="6924"/>
                      <a:pt x="13593" y="6595"/>
                    </a:cubicBezTo>
                    <a:cubicBezTo>
                      <a:pt x="9784" y="1515"/>
                      <a:pt x="8794" y="302"/>
                      <a:pt x="8475" y="57"/>
                    </a:cubicBezTo>
                    <a:cubicBezTo>
                      <a:pt x="8471" y="57"/>
                      <a:pt x="8471" y="53"/>
                      <a:pt x="8471" y="53"/>
                    </a:cubicBezTo>
                    <a:lnTo>
                      <a:pt x="8471" y="57"/>
                    </a:lnTo>
                    <a:cubicBezTo>
                      <a:pt x="8417" y="15"/>
                      <a:pt x="8382" y="1"/>
                      <a:pt x="835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639" name="Google Shape;639;p32"/>
              <p:cNvGrpSpPr/>
              <p:nvPr/>
            </p:nvGrpSpPr>
            <p:grpSpPr>
              <a:xfrm>
                <a:off x="6749502" y="2208845"/>
                <a:ext cx="759700" cy="725803"/>
                <a:chOff x="4279125" y="2463925"/>
                <a:chExt cx="543225" cy="518950"/>
              </a:xfrm>
            </p:grpSpPr>
            <p:sp>
              <p:nvSpPr>
                <p:cNvPr id="640" name="Google Shape;640;p32"/>
                <p:cNvSpPr/>
                <p:nvPr/>
              </p:nvSpPr>
              <p:spPr>
                <a:xfrm>
                  <a:off x="4279125" y="2463925"/>
                  <a:ext cx="543225" cy="518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729" h="20758" extrusionOk="0">
                      <a:moveTo>
                        <a:pt x="4602" y="18661"/>
                      </a:moveTo>
                      <a:cubicBezTo>
                        <a:pt x="6126" y="19726"/>
                        <a:pt x="7848" y="20324"/>
                        <a:pt x="9692" y="20623"/>
                      </a:cubicBezTo>
                      <a:cubicBezTo>
                        <a:pt x="9813" y="20640"/>
                        <a:pt x="9934" y="20661"/>
                        <a:pt x="10055" y="20665"/>
                      </a:cubicBezTo>
                      <a:cubicBezTo>
                        <a:pt x="11091" y="20699"/>
                        <a:pt x="12131" y="20758"/>
                        <a:pt x="13160" y="20567"/>
                      </a:cubicBezTo>
                      <a:cubicBezTo>
                        <a:pt x="13814" y="20446"/>
                        <a:pt x="14466" y="20311"/>
                        <a:pt x="15107" y="20131"/>
                      </a:cubicBezTo>
                      <a:cubicBezTo>
                        <a:pt x="15609" y="19992"/>
                        <a:pt x="16095" y="19781"/>
                        <a:pt x="16583" y="19594"/>
                      </a:cubicBezTo>
                      <a:cubicBezTo>
                        <a:pt x="16732" y="19539"/>
                        <a:pt x="16870" y="19469"/>
                        <a:pt x="17013" y="19400"/>
                      </a:cubicBezTo>
                      <a:cubicBezTo>
                        <a:pt x="17553" y="19144"/>
                        <a:pt x="17996" y="18752"/>
                        <a:pt x="18478" y="18416"/>
                      </a:cubicBezTo>
                      <a:cubicBezTo>
                        <a:pt x="19947" y="17383"/>
                        <a:pt x="20720" y="15931"/>
                        <a:pt x="21170" y="14292"/>
                      </a:cubicBezTo>
                      <a:cubicBezTo>
                        <a:pt x="21330" y="13704"/>
                        <a:pt x="21413" y="13097"/>
                        <a:pt x="21530" y="12501"/>
                      </a:cubicBezTo>
                      <a:cubicBezTo>
                        <a:pt x="21569" y="12300"/>
                        <a:pt x="21614" y="12103"/>
                        <a:pt x="21642" y="11902"/>
                      </a:cubicBezTo>
                      <a:cubicBezTo>
                        <a:pt x="21721" y="11348"/>
                        <a:pt x="21725" y="10790"/>
                        <a:pt x="21725" y="10232"/>
                      </a:cubicBezTo>
                      <a:cubicBezTo>
                        <a:pt x="21728" y="9854"/>
                        <a:pt x="21659" y="9498"/>
                        <a:pt x="21538" y="9137"/>
                      </a:cubicBezTo>
                      <a:cubicBezTo>
                        <a:pt x="21430" y="8818"/>
                        <a:pt x="21337" y="8489"/>
                        <a:pt x="21284" y="8156"/>
                      </a:cubicBezTo>
                      <a:cubicBezTo>
                        <a:pt x="21185" y="7553"/>
                        <a:pt x="21007" y="6971"/>
                        <a:pt x="20785" y="6403"/>
                      </a:cubicBezTo>
                      <a:cubicBezTo>
                        <a:pt x="20633" y="6018"/>
                        <a:pt x="20415" y="5672"/>
                        <a:pt x="20096" y="5395"/>
                      </a:cubicBezTo>
                      <a:cubicBezTo>
                        <a:pt x="19979" y="5294"/>
                        <a:pt x="19850" y="5180"/>
                        <a:pt x="19677" y="5270"/>
                      </a:cubicBezTo>
                      <a:cubicBezTo>
                        <a:pt x="19556" y="5329"/>
                        <a:pt x="19576" y="5544"/>
                        <a:pt x="19746" y="5717"/>
                      </a:cubicBezTo>
                      <a:cubicBezTo>
                        <a:pt x="20162" y="6133"/>
                        <a:pt x="20387" y="6639"/>
                        <a:pt x="20529" y="7197"/>
                      </a:cubicBezTo>
                      <a:cubicBezTo>
                        <a:pt x="20193" y="7581"/>
                        <a:pt x="20193" y="8059"/>
                        <a:pt x="20155" y="8527"/>
                      </a:cubicBezTo>
                      <a:cubicBezTo>
                        <a:pt x="20148" y="8638"/>
                        <a:pt x="20187" y="8759"/>
                        <a:pt x="20366" y="8791"/>
                      </a:cubicBezTo>
                      <a:cubicBezTo>
                        <a:pt x="20651" y="8575"/>
                        <a:pt x="20505" y="8205"/>
                        <a:pt x="20681" y="7859"/>
                      </a:cubicBezTo>
                      <a:cubicBezTo>
                        <a:pt x="20817" y="8288"/>
                        <a:pt x="20859" y="8649"/>
                        <a:pt x="20935" y="9015"/>
                      </a:cubicBezTo>
                      <a:cubicBezTo>
                        <a:pt x="20640" y="9175"/>
                        <a:pt x="20339" y="9261"/>
                        <a:pt x="20027" y="9303"/>
                      </a:cubicBezTo>
                      <a:cubicBezTo>
                        <a:pt x="19698" y="9345"/>
                        <a:pt x="19400" y="9293"/>
                        <a:pt x="19171" y="9026"/>
                      </a:cubicBezTo>
                      <a:cubicBezTo>
                        <a:pt x="19095" y="8940"/>
                        <a:pt x="18988" y="8870"/>
                        <a:pt x="18919" y="8807"/>
                      </a:cubicBezTo>
                      <a:cubicBezTo>
                        <a:pt x="18911" y="8721"/>
                        <a:pt x="18901" y="8669"/>
                        <a:pt x="18908" y="8620"/>
                      </a:cubicBezTo>
                      <a:cubicBezTo>
                        <a:pt x="18984" y="7948"/>
                        <a:pt x="19064" y="7277"/>
                        <a:pt x="19136" y="6604"/>
                      </a:cubicBezTo>
                      <a:cubicBezTo>
                        <a:pt x="19154" y="6455"/>
                        <a:pt x="19157" y="6299"/>
                        <a:pt x="19143" y="6151"/>
                      </a:cubicBezTo>
                      <a:cubicBezTo>
                        <a:pt x="19140" y="6098"/>
                        <a:pt x="19074" y="6053"/>
                        <a:pt x="19036" y="6005"/>
                      </a:cubicBezTo>
                      <a:cubicBezTo>
                        <a:pt x="18953" y="6053"/>
                        <a:pt x="18894" y="6088"/>
                        <a:pt x="18831" y="6126"/>
                      </a:cubicBezTo>
                      <a:cubicBezTo>
                        <a:pt x="18707" y="5977"/>
                        <a:pt x="18839" y="5724"/>
                        <a:pt x="18575" y="5593"/>
                      </a:cubicBezTo>
                      <a:cubicBezTo>
                        <a:pt x="18499" y="5939"/>
                        <a:pt x="18426" y="6268"/>
                        <a:pt x="18353" y="6597"/>
                      </a:cubicBezTo>
                      <a:cubicBezTo>
                        <a:pt x="18253" y="7061"/>
                        <a:pt x="18156" y="7523"/>
                        <a:pt x="18052" y="7987"/>
                      </a:cubicBezTo>
                      <a:cubicBezTo>
                        <a:pt x="18038" y="8056"/>
                        <a:pt x="17986" y="8111"/>
                        <a:pt x="17903" y="8073"/>
                      </a:cubicBezTo>
                      <a:cubicBezTo>
                        <a:pt x="17865" y="8056"/>
                        <a:pt x="17823" y="8001"/>
                        <a:pt x="17823" y="7963"/>
                      </a:cubicBezTo>
                      <a:cubicBezTo>
                        <a:pt x="17817" y="7862"/>
                        <a:pt x="17830" y="7761"/>
                        <a:pt x="17844" y="7661"/>
                      </a:cubicBezTo>
                      <a:cubicBezTo>
                        <a:pt x="17937" y="7075"/>
                        <a:pt x="18035" y="6490"/>
                        <a:pt x="18124" y="5904"/>
                      </a:cubicBezTo>
                      <a:cubicBezTo>
                        <a:pt x="18149" y="5741"/>
                        <a:pt x="18153" y="5572"/>
                        <a:pt x="18153" y="5402"/>
                      </a:cubicBezTo>
                      <a:cubicBezTo>
                        <a:pt x="18153" y="5364"/>
                        <a:pt x="18100" y="5294"/>
                        <a:pt x="18073" y="5294"/>
                      </a:cubicBezTo>
                      <a:cubicBezTo>
                        <a:pt x="18011" y="5291"/>
                        <a:pt x="17910" y="5308"/>
                        <a:pt x="17892" y="5343"/>
                      </a:cubicBezTo>
                      <a:cubicBezTo>
                        <a:pt x="17823" y="5499"/>
                        <a:pt x="17775" y="5658"/>
                        <a:pt x="17734" y="5821"/>
                      </a:cubicBezTo>
                      <a:cubicBezTo>
                        <a:pt x="17695" y="5970"/>
                        <a:pt x="17685" y="6122"/>
                        <a:pt x="17650" y="6271"/>
                      </a:cubicBezTo>
                      <a:cubicBezTo>
                        <a:pt x="17619" y="6400"/>
                        <a:pt x="17654" y="6549"/>
                        <a:pt x="17532" y="6715"/>
                      </a:cubicBezTo>
                      <a:cubicBezTo>
                        <a:pt x="17463" y="6255"/>
                        <a:pt x="17508" y="5849"/>
                        <a:pt x="17532" y="5447"/>
                      </a:cubicBezTo>
                      <a:cubicBezTo>
                        <a:pt x="17547" y="5222"/>
                        <a:pt x="17622" y="5166"/>
                        <a:pt x="17865" y="5139"/>
                      </a:cubicBezTo>
                      <a:cubicBezTo>
                        <a:pt x="18249" y="5097"/>
                        <a:pt x="18631" y="5055"/>
                        <a:pt x="19015" y="5014"/>
                      </a:cubicBezTo>
                      <a:cubicBezTo>
                        <a:pt x="19050" y="5011"/>
                        <a:pt x="19085" y="5020"/>
                        <a:pt x="19098" y="5024"/>
                      </a:cubicBezTo>
                      <a:cubicBezTo>
                        <a:pt x="19234" y="5097"/>
                        <a:pt x="19348" y="5163"/>
                        <a:pt x="19487" y="5239"/>
                      </a:cubicBezTo>
                      <a:cubicBezTo>
                        <a:pt x="19590" y="4931"/>
                        <a:pt x="19448" y="4709"/>
                        <a:pt x="19299" y="4508"/>
                      </a:cubicBezTo>
                      <a:cubicBezTo>
                        <a:pt x="19018" y="4141"/>
                        <a:pt x="18759" y="3760"/>
                        <a:pt x="18399" y="3451"/>
                      </a:cubicBezTo>
                      <a:cubicBezTo>
                        <a:pt x="18108" y="3209"/>
                        <a:pt x="17841" y="2935"/>
                        <a:pt x="17595" y="2647"/>
                      </a:cubicBezTo>
                      <a:cubicBezTo>
                        <a:pt x="17241" y="2231"/>
                        <a:pt x="16791" y="1944"/>
                        <a:pt x="16295" y="1718"/>
                      </a:cubicBezTo>
                      <a:cubicBezTo>
                        <a:pt x="15582" y="1393"/>
                        <a:pt x="14840" y="1123"/>
                        <a:pt x="14081" y="908"/>
                      </a:cubicBezTo>
                      <a:cubicBezTo>
                        <a:pt x="13592" y="770"/>
                        <a:pt x="13108" y="621"/>
                        <a:pt x="12615" y="492"/>
                      </a:cubicBezTo>
                      <a:cubicBezTo>
                        <a:pt x="12279" y="405"/>
                        <a:pt x="11929" y="346"/>
                        <a:pt x="11587" y="284"/>
                      </a:cubicBezTo>
                      <a:cubicBezTo>
                        <a:pt x="11365" y="242"/>
                        <a:pt x="11136" y="208"/>
                        <a:pt x="10911" y="177"/>
                      </a:cubicBezTo>
                      <a:cubicBezTo>
                        <a:pt x="10464" y="114"/>
                        <a:pt x="10028" y="0"/>
                        <a:pt x="9567" y="45"/>
                      </a:cubicBezTo>
                      <a:cubicBezTo>
                        <a:pt x="9345" y="66"/>
                        <a:pt x="9113" y="28"/>
                        <a:pt x="8888" y="18"/>
                      </a:cubicBezTo>
                      <a:cubicBezTo>
                        <a:pt x="8818" y="14"/>
                        <a:pt x="8749" y="18"/>
                        <a:pt x="8680" y="24"/>
                      </a:cubicBezTo>
                      <a:cubicBezTo>
                        <a:pt x="7512" y="153"/>
                        <a:pt x="6434" y="554"/>
                        <a:pt x="5381" y="1026"/>
                      </a:cubicBezTo>
                      <a:cubicBezTo>
                        <a:pt x="5288" y="1067"/>
                        <a:pt x="5198" y="1130"/>
                        <a:pt x="5115" y="1192"/>
                      </a:cubicBezTo>
                      <a:cubicBezTo>
                        <a:pt x="4661" y="1539"/>
                        <a:pt x="4203" y="1878"/>
                        <a:pt x="3759" y="2238"/>
                      </a:cubicBezTo>
                      <a:cubicBezTo>
                        <a:pt x="2578" y="3191"/>
                        <a:pt x="1701" y="4363"/>
                        <a:pt x="1130" y="5738"/>
                      </a:cubicBezTo>
                      <a:cubicBezTo>
                        <a:pt x="828" y="6458"/>
                        <a:pt x="554" y="7190"/>
                        <a:pt x="378" y="7952"/>
                      </a:cubicBezTo>
                      <a:cubicBezTo>
                        <a:pt x="14" y="9504"/>
                        <a:pt x="1" y="11039"/>
                        <a:pt x="638" y="12536"/>
                      </a:cubicBezTo>
                      <a:cubicBezTo>
                        <a:pt x="1123" y="13676"/>
                        <a:pt x="1611" y="14820"/>
                        <a:pt x="2124" y="15949"/>
                      </a:cubicBezTo>
                      <a:cubicBezTo>
                        <a:pt x="2283" y="16302"/>
                        <a:pt x="2505" y="16638"/>
                        <a:pt x="2748" y="16947"/>
                      </a:cubicBezTo>
                      <a:cubicBezTo>
                        <a:pt x="3268" y="17609"/>
                        <a:pt x="3901" y="18170"/>
                        <a:pt x="4602" y="18661"/>
                      </a:cubicBezTo>
                      <a:close/>
                      <a:moveTo>
                        <a:pt x="8493" y="18159"/>
                      </a:moveTo>
                      <a:cubicBezTo>
                        <a:pt x="8295" y="18156"/>
                        <a:pt x="8261" y="18017"/>
                        <a:pt x="8243" y="17903"/>
                      </a:cubicBezTo>
                      <a:cubicBezTo>
                        <a:pt x="8208" y="17681"/>
                        <a:pt x="8389" y="17605"/>
                        <a:pt x="8582" y="17473"/>
                      </a:cubicBezTo>
                      <a:cubicBezTo>
                        <a:pt x="8611" y="17740"/>
                        <a:pt x="8541" y="17938"/>
                        <a:pt x="8493" y="18159"/>
                      </a:cubicBezTo>
                      <a:close/>
                      <a:moveTo>
                        <a:pt x="8915" y="19646"/>
                      </a:moveTo>
                      <a:cubicBezTo>
                        <a:pt x="8732" y="19209"/>
                        <a:pt x="8659" y="18845"/>
                        <a:pt x="8728" y="18447"/>
                      </a:cubicBezTo>
                      <a:cubicBezTo>
                        <a:pt x="8787" y="18114"/>
                        <a:pt x="8808" y="17778"/>
                        <a:pt x="8822" y="17442"/>
                      </a:cubicBezTo>
                      <a:cubicBezTo>
                        <a:pt x="8836" y="17127"/>
                        <a:pt x="9019" y="16933"/>
                        <a:pt x="9258" y="16721"/>
                      </a:cubicBezTo>
                      <a:cubicBezTo>
                        <a:pt x="9335" y="17203"/>
                        <a:pt x="9127" y="18994"/>
                        <a:pt x="8915" y="19646"/>
                      </a:cubicBezTo>
                      <a:close/>
                      <a:moveTo>
                        <a:pt x="10183" y="20145"/>
                      </a:moveTo>
                      <a:cubicBezTo>
                        <a:pt x="9871" y="20193"/>
                        <a:pt x="9626" y="20113"/>
                        <a:pt x="9352" y="20041"/>
                      </a:cubicBezTo>
                      <a:cubicBezTo>
                        <a:pt x="9352" y="19937"/>
                        <a:pt x="9342" y="19840"/>
                        <a:pt x="9352" y="19747"/>
                      </a:cubicBezTo>
                      <a:cubicBezTo>
                        <a:pt x="9439" y="18991"/>
                        <a:pt x="9543" y="18236"/>
                        <a:pt x="9615" y="17481"/>
                      </a:cubicBezTo>
                      <a:cubicBezTo>
                        <a:pt x="9650" y="17130"/>
                        <a:pt x="9622" y="16774"/>
                        <a:pt x="9622" y="16416"/>
                      </a:cubicBezTo>
                      <a:cubicBezTo>
                        <a:pt x="10007" y="16088"/>
                        <a:pt x="10384" y="15762"/>
                        <a:pt x="10765" y="15432"/>
                      </a:cubicBezTo>
                      <a:cubicBezTo>
                        <a:pt x="10994" y="15571"/>
                        <a:pt x="11534" y="16094"/>
                        <a:pt x="11628" y="16316"/>
                      </a:cubicBezTo>
                      <a:cubicBezTo>
                        <a:pt x="11677" y="16434"/>
                        <a:pt x="11691" y="16579"/>
                        <a:pt x="11670" y="16704"/>
                      </a:cubicBezTo>
                      <a:cubicBezTo>
                        <a:pt x="11608" y="17051"/>
                        <a:pt x="11521" y="17393"/>
                        <a:pt x="11414" y="17737"/>
                      </a:cubicBezTo>
                      <a:lnTo>
                        <a:pt x="11414" y="17244"/>
                      </a:lnTo>
                      <a:cubicBezTo>
                        <a:pt x="11417" y="17096"/>
                        <a:pt x="11424" y="16943"/>
                        <a:pt x="11420" y="16790"/>
                      </a:cubicBezTo>
                      <a:cubicBezTo>
                        <a:pt x="11417" y="16632"/>
                        <a:pt x="11448" y="16465"/>
                        <a:pt x="11376" y="16296"/>
                      </a:cubicBezTo>
                      <a:cubicBezTo>
                        <a:pt x="11171" y="16406"/>
                        <a:pt x="11268" y="16628"/>
                        <a:pt x="11094" y="16763"/>
                      </a:cubicBezTo>
                      <a:cubicBezTo>
                        <a:pt x="11081" y="16579"/>
                        <a:pt x="11077" y="16416"/>
                        <a:pt x="11060" y="16257"/>
                      </a:cubicBezTo>
                      <a:cubicBezTo>
                        <a:pt x="11043" y="16108"/>
                        <a:pt x="11032" y="15955"/>
                        <a:pt x="10991" y="15810"/>
                      </a:cubicBezTo>
                      <a:cubicBezTo>
                        <a:pt x="10973" y="15741"/>
                        <a:pt x="10894" y="15685"/>
                        <a:pt x="10814" y="15592"/>
                      </a:cubicBezTo>
                      <a:cubicBezTo>
                        <a:pt x="10769" y="15689"/>
                        <a:pt x="10728" y="15741"/>
                        <a:pt x="10720" y="15800"/>
                      </a:cubicBezTo>
                      <a:cubicBezTo>
                        <a:pt x="10699" y="15952"/>
                        <a:pt x="10682" y="16104"/>
                        <a:pt x="10686" y="16254"/>
                      </a:cubicBezTo>
                      <a:cubicBezTo>
                        <a:pt x="10699" y="17002"/>
                        <a:pt x="10613" y="17737"/>
                        <a:pt x="10464" y="18468"/>
                      </a:cubicBezTo>
                      <a:cubicBezTo>
                        <a:pt x="10354" y="19015"/>
                        <a:pt x="10277" y="19566"/>
                        <a:pt x="10183" y="20145"/>
                      </a:cubicBezTo>
                      <a:close/>
                      <a:moveTo>
                        <a:pt x="11355" y="18232"/>
                      </a:moveTo>
                      <a:lnTo>
                        <a:pt x="11355" y="18384"/>
                      </a:lnTo>
                      <a:lnTo>
                        <a:pt x="11344" y="18384"/>
                      </a:lnTo>
                      <a:lnTo>
                        <a:pt x="11344" y="18236"/>
                      </a:lnTo>
                      <a:cubicBezTo>
                        <a:pt x="11347" y="18236"/>
                        <a:pt x="11351" y="18232"/>
                        <a:pt x="11355" y="18232"/>
                      </a:cubicBezTo>
                      <a:close/>
                      <a:moveTo>
                        <a:pt x="11254" y="19085"/>
                      </a:moveTo>
                      <a:cubicBezTo>
                        <a:pt x="11254" y="19091"/>
                        <a:pt x="11240" y="19102"/>
                        <a:pt x="11233" y="19109"/>
                      </a:cubicBezTo>
                      <a:cubicBezTo>
                        <a:pt x="11230" y="19077"/>
                        <a:pt x="11227" y="19050"/>
                        <a:pt x="11227" y="19019"/>
                      </a:cubicBezTo>
                      <a:cubicBezTo>
                        <a:pt x="11227" y="19011"/>
                        <a:pt x="11240" y="19005"/>
                        <a:pt x="11247" y="18998"/>
                      </a:cubicBezTo>
                      <a:cubicBezTo>
                        <a:pt x="11251" y="19026"/>
                        <a:pt x="11254" y="19056"/>
                        <a:pt x="11254" y="19085"/>
                      </a:cubicBezTo>
                      <a:close/>
                      <a:moveTo>
                        <a:pt x="16957" y="13683"/>
                      </a:moveTo>
                      <a:cubicBezTo>
                        <a:pt x="17387" y="13506"/>
                        <a:pt x="17788" y="13312"/>
                        <a:pt x="18260" y="13298"/>
                      </a:cubicBezTo>
                      <a:cubicBezTo>
                        <a:pt x="18270" y="13371"/>
                        <a:pt x="18287" y="13419"/>
                        <a:pt x="18284" y="13464"/>
                      </a:cubicBezTo>
                      <a:cubicBezTo>
                        <a:pt x="18236" y="13988"/>
                        <a:pt x="18212" y="14511"/>
                        <a:pt x="18132" y="15027"/>
                      </a:cubicBezTo>
                      <a:cubicBezTo>
                        <a:pt x="18017" y="15744"/>
                        <a:pt x="17868" y="16451"/>
                        <a:pt x="17729" y="17165"/>
                      </a:cubicBezTo>
                      <a:cubicBezTo>
                        <a:pt x="17729" y="17175"/>
                        <a:pt x="17705" y="17182"/>
                        <a:pt x="17667" y="17206"/>
                      </a:cubicBezTo>
                      <a:cubicBezTo>
                        <a:pt x="17200" y="16839"/>
                        <a:pt x="16770" y="16424"/>
                        <a:pt x="16410" y="15945"/>
                      </a:cubicBezTo>
                      <a:cubicBezTo>
                        <a:pt x="16330" y="15842"/>
                        <a:pt x="16292" y="15696"/>
                        <a:pt x="16282" y="15564"/>
                      </a:cubicBezTo>
                      <a:cubicBezTo>
                        <a:pt x="16247" y="15041"/>
                        <a:pt x="16226" y="14518"/>
                        <a:pt x="16216" y="13995"/>
                      </a:cubicBezTo>
                      <a:cubicBezTo>
                        <a:pt x="16209" y="13808"/>
                        <a:pt x="16250" y="13793"/>
                        <a:pt x="16541" y="13825"/>
                      </a:cubicBezTo>
                      <a:cubicBezTo>
                        <a:pt x="16569" y="14514"/>
                        <a:pt x="16594" y="15204"/>
                        <a:pt x="16624" y="15893"/>
                      </a:cubicBezTo>
                      <a:cubicBezTo>
                        <a:pt x="16628" y="15931"/>
                        <a:pt x="16687" y="15970"/>
                        <a:pt x="16739" y="16035"/>
                      </a:cubicBezTo>
                      <a:cubicBezTo>
                        <a:pt x="16801" y="15976"/>
                        <a:pt x="16885" y="15928"/>
                        <a:pt x="16902" y="15862"/>
                      </a:cubicBezTo>
                      <a:cubicBezTo>
                        <a:pt x="16939" y="15720"/>
                        <a:pt x="16954" y="15564"/>
                        <a:pt x="16957" y="15415"/>
                      </a:cubicBezTo>
                      <a:cubicBezTo>
                        <a:pt x="16960" y="14975"/>
                        <a:pt x="16957" y="14535"/>
                        <a:pt x="16957" y="14095"/>
                      </a:cubicBezTo>
                      <a:close/>
                      <a:moveTo>
                        <a:pt x="20037" y="14708"/>
                      </a:moveTo>
                      <a:cubicBezTo>
                        <a:pt x="19971" y="14986"/>
                        <a:pt x="19912" y="15269"/>
                        <a:pt x="19808" y="15536"/>
                      </a:cubicBezTo>
                      <a:cubicBezTo>
                        <a:pt x="19725" y="15758"/>
                        <a:pt x="19698" y="15955"/>
                        <a:pt x="19850" y="16153"/>
                      </a:cubicBezTo>
                      <a:cubicBezTo>
                        <a:pt x="19739" y="16358"/>
                        <a:pt x="19670" y="16566"/>
                        <a:pt x="19431" y="16711"/>
                      </a:cubicBezTo>
                      <a:cubicBezTo>
                        <a:pt x="19386" y="16312"/>
                        <a:pt x="19552" y="15984"/>
                        <a:pt x="19587" y="15637"/>
                      </a:cubicBezTo>
                      <a:cubicBezTo>
                        <a:pt x="19621" y="15311"/>
                        <a:pt x="19743" y="14986"/>
                        <a:pt x="19621" y="14642"/>
                      </a:cubicBezTo>
                      <a:cubicBezTo>
                        <a:pt x="19355" y="15090"/>
                        <a:pt x="19226" y="15575"/>
                        <a:pt x="19112" y="16063"/>
                      </a:cubicBezTo>
                      <a:cubicBezTo>
                        <a:pt x="19074" y="16226"/>
                        <a:pt x="19043" y="16392"/>
                        <a:pt x="19018" y="16558"/>
                      </a:cubicBezTo>
                      <a:cubicBezTo>
                        <a:pt x="18988" y="16780"/>
                        <a:pt x="18994" y="16795"/>
                        <a:pt x="19189" y="17086"/>
                      </a:cubicBezTo>
                      <a:cubicBezTo>
                        <a:pt x="18988" y="17352"/>
                        <a:pt x="18731" y="17577"/>
                        <a:pt x="18440" y="17809"/>
                      </a:cubicBezTo>
                      <a:cubicBezTo>
                        <a:pt x="18239" y="17647"/>
                        <a:pt x="18118" y="17473"/>
                        <a:pt x="18163" y="17210"/>
                      </a:cubicBezTo>
                      <a:cubicBezTo>
                        <a:pt x="18249" y="16711"/>
                        <a:pt x="18322" y="16212"/>
                        <a:pt x="18402" y="15713"/>
                      </a:cubicBezTo>
                      <a:cubicBezTo>
                        <a:pt x="18468" y="15280"/>
                        <a:pt x="18540" y="14847"/>
                        <a:pt x="18599" y="14414"/>
                      </a:cubicBezTo>
                      <a:cubicBezTo>
                        <a:pt x="18652" y="14025"/>
                        <a:pt x="18644" y="13641"/>
                        <a:pt x="18499" y="13253"/>
                      </a:cubicBezTo>
                      <a:cubicBezTo>
                        <a:pt x="18690" y="13142"/>
                        <a:pt x="18890" y="13115"/>
                        <a:pt x="19136" y="13125"/>
                      </a:cubicBezTo>
                      <a:cubicBezTo>
                        <a:pt x="19210" y="13222"/>
                        <a:pt x="19293" y="13326"/>
                        <a:pt x="19365" y="13437"/>
                      </a:cubicBezTo>
                      <a:cubicBezTo>
                        <a:pt x="19566" y="13731"/>
                        <a:pt x="19757" y="14033"/>
                        <a:pt x="19965" y="14324"/>
                      </a:cubicBezTo>
                      <a:cubicBezTo>
                        <a:pt x="20054" y="14449"/>
                        <a:pt x="20072" y="14573"/>
                        <a:pt x="20037" y="14708"/>
                      </a:cubicBezTo>
                      <a:close/>
                      <a:moveTo>
                        <a:pt x="18607" y="7467"/>
                      </a:moveTo>
                      <a:cubicBezTo>
                        <a:pt x="18648" y="7945"/>
                        <a:pt x="18593" y="8250"/>
                        <a:pt x="18371" y="8358"/>
                      </a:cubicBezTo>
                      <a:cubicBezTo>
                        <a:pt x="18447" y="8070"/>
                        <a:pt x="18524" y="7782"/>
                        <a:pt x="18607" y="7467"/>
                      </a:cubicBezTo>
                      <a:close/>
                      <a:moveTo>
                        <a:pt x="9439" y="509"/>
                      </a:moveTo>
                      <a:cubicBezTo>
                        <a:pt x="9580" y="503"/>
                        <a:pt x="9681" y="499"/>
                        <a:pt x="9761" y="496"/>
                      </a:cubicBezTo>
                      <a:cubicBezTo>
                        <a:pt x="9906" y="645"/>
                        <a:pt x="9702" y="1826"/>
                        <a:pt x="9439" y="2443"/>
                      </a:cubicBezTo>
                      <a:close/>
                      <a:moveTo>
                        <a:pt x="9712" y="2727"/>
                      </a:moveTo>
                      <a:cubicBezTo>
                        <a:pt x="9861" y="2003"/>
                        <a:pt x="9986" y="1272"/>
                        <a:pt x="10128" y="506"/>
                      </a:cubicBezTo>
                      <a:cubicBezTo>
                        <a:pt x="10266" y="541"/>
                        <a:pt x="10374" y="568"/>
                        <a:pt x="10478" y="596"/>
                      </a:cubicBezTo>
                      <a:cubicBezTo>
                        <a:pt x="10492" y="1320"/>
                        <a:pt x="10322" y="1996"/>
                        <a:pt x="10194" y="2675"/>
                      </a:cubicBezTo>
                      <a:cubicBezTo>
                        <a:pt x="10090" y="3223"/>
                        <a:pt x="9962" y="3766"/>
                        <a:pt x="9847" y="4314"/>
                      </a:cubicBezTo>
                      <a:cubicBezTo>
                        <a:pt x="9788" y="4581"/>
                        <a:pt x="9826" y="4768"/>
                        <a:pt x="9944" y="4758"/>
                      </a:cubicBezTo>
                      <a:cubicBezTo>
                        <a:pt x="10149" y="4744"/>
                        <a:pt x="10176" y="4560"/>
                        <a:pt x="10211" y="4425"/>
                      </a:cubicBezTo>
                      <a:cubicBezTo>
                        <a:pt x="10339" y="3933"/>
                        <a:pt x="10447" y="3437"/>
                        <a:pt x="10551" y="2938"/>
                      </a:cubicBezTo>
                      <a:cubicBezTo>
                        <a:pt x="10640" y="2508"/>
                        <a:pt x="10714" y="2076"/>
                        <a:pt x="10814" y="1542"/>
                      </a:cubicBezTo>
                      <a:cubicBezTo>
                        <a:pt x="10925" y="1653"/>
                        <a:pt x="10987" y="1688"/>
                        <a:pt x="11005" y="1739"/>
                      </a:cubicBezTo>
                      <a:cubicBezTo>
                        <a:pt x="11025" y="1798"/>
                        <a:pt x="11022" y="1871"/>
                        <a:pt x="11008" y="1937"/>
                      </a:cubicBezTo>
                      <a:cubicBezTo>
                        <a:pt x="10866" y="2751"/>
                        <a:pt x="10749" y="3576"/>
                        <a:pt x="10464" y="4363"/>
                      </a:cubicBezTo>
                      <a:cubicBezTo>
                        <a:pt x="10416" y="4504"/>
                        <a:pt x="10398" y="4660"/>
                        <a:pt x="10349" y="4803"/>
                      </a:cubicBezTo>
                      <a:cubicBezTo>
                        <a:pt x="10312" y="4910"/>
                        <a:pt x="10250" y="5011"/>
                        <a:pt x="10187" y="5128"/>
                      </a:cubicBezTo>
                      <a:cubicBezTo>
                        <a:pt x="9813" y="5049"/>
                        <a:pt x="9435" y="5073"/>
                        <a:pt x="9081" y="4862"/>
                      </a:cubicBezTo>
                      <a:cubicBezTo>
                        <a:pt x="9359" y="4165"/>
                        <a:pt x="9564" y="3455"/>
                        <a:pt x="9712" y="2727"/>
                      </a:cubicBezTo>
                      <a:close/>
                      <a:moveTo>
                        <a:pt x="6781" y="1002"/>
                      </a:moveTo>
                      <a:cubicBezTo>
                        <a:pt x="6781" y="1254"/>
                        <a:pt x="6781" y="1504"/>
                        <a:pt x="6778" y="1753"/>
                      </a:cubicBezTo>
                      <a:cubicBezTo>
                        <a:pt x="6778" y="1999"/>
                        <a:pt x="6743" y="2249"/>
                        <a:pt x="6826" y="2481"/>
                      </a:cubicBezTo>
                      <a:cubicBezTo>
                        <a:pt x="6961" y="2516"/>
                        <a:pt x="6972" y="2425"/>
                        <a:pt x="6978" y="2370"/>
                      </a:cubicBezTo>
                      <a:cubicBezTo>
                        <a:pt x="7017" y="2138"/>
                        <a:pt x="7048" y="1905"/>
                        <a:pt x="7069" y="1670"/>
                      </a:cubicBezTo>
                      <a:cubicBezTo>
                        <a:pt x="7086" y="1438"/>
                        <a:pt x="7082" y="1199"/>
                        <a:pt x="7100" y="967"/>
                      </a:cubicBezTo>
                      <a:cubicBezTo>
                        <a:pt x="7110" y="811"/>
                        <a:pt x="7131" y="804"/>
                        <a:pt x="7387" y="797"/>
                      </a:cubicBezTo>
                      <a:lnTo>
                        <a:pt x="7387" y="787"/>
                      </a:lnTo>
                      <a:cubicBezTo>
                        <a:pt x="7394" y="790"/>
                        <a:pt x="7397" y="794"/>
                        <a:pt x="7402" y="794"/>
                      </a:cubicBezTo>
                      <a:cubicBezTo>
                        <a:pt x="7713" y="600"/>
                        <a:pt x="8070" y="568"/>
                        <a:pt x="8454" y="509"/>
                      </a:cubicBezTo>
                      <a:cubicBezTo>
                        <a:pt x="8462" y="637"/>
                        <a:pt x="8475" y="738"/>
                        <a:pt x="8468" y="835"/>
                      </a:cubicBezTo>
                      <a:cubicBezTo>
                        <a:pt x="8399" y="1473"/>
                        <a:pt x="8323" y="2110"/>
                        <a:pt x="8261" y="2751"/>
                      </a:cubicBezTo>
                      <a:cubicBezTo>
                        <a:pt x="8233" y="3011"/>
                        <a:pt x="8129" y="3278"/>
                        <a:pt x="8270" y="3531"/>
                      </a:cubicBezTo>
                      <a:cubicBezTo>
                        <a:pt x="8423" y="3552"/>
                        <a:pt x="8478" y="3448"/>
                        <a:pt x="8507" y="3361"/>
                      </a:cubicBezTo>
                      <a:cubicBezTo>
                        <a:pt x="8572" y="3149"/>
                        <a:pt x="8631" y="2935"/>
                        <a:pt x="8655" y="2720"/>
                      </a:cubicBezTo>
                      <a:cubicBezTo>
                        <a:pt x="8735" y="2065"/>
                        <a:pt x="8798" y="1407"/>
                        <a:pt x="8867" y="752"/>
                      </a:cubicBezTo>
                      <a:cubicBezTo>
                        <a:pt x="8878" y="658"/>
                        <a:pt x="8860" y="544"/>
                        <a:pt x="9023" y="517"/>
                      </a:cubicBezTo>
                      <a:cubicBezTo>
                        <a:pt x="9140" y="589"/>
                        <a:pt x="9110" y="714"/>
                        <a:pt x="9106" y="821"/>
                      </a:cubicBezTo>
                      <a:cubicBezTo>
                        <a:pt x="9099" y="1619"/>
                        <a:pt x="9065" y="2412"/>
                        <a:pt x="8957" y="3199"/>
                      </a:cubicBezTo>
                      <a:cubicBezTo>
                        <a:pt x="8919" y="3469"/>
                        <a:pt x="8873" y="3735"/>
                        <a:pt x="9033" y="3989"/>
                      </a:cubicBezTo>
                      <a:cubicBezTo>
                        <a:pt x="9050" y="4016"/>
                        <a:pt x="9068" y="4054"/>
                        <a:pt x="9060" y="4082"/>
                      </a:cubicBezTo>
                      <a:cubicBezTo>
                        <a:pt x="9006" y="4307"/>
                        <a:pt x="8995" y="4546"/>
                        <a:pt x="8846" y="4774"/>
                      </a:cubicBezTo>
                      <a:cubicBezTo>
                        <a:pt x="8472" y="4646"/>
                        <a:pt x="8118" y="4518"/>
                        <a:pt x="7803" y="4307"/>
                      </a:cubicBezTo>
                      <a:lnTo>
                        <a:pt x="7810" y="4307"/>
                      </a:lnTo>
                      <a:cubicBezTo>
                        <a:pt x="7806" y="4304"/>
                        <a:pt x="7806" y="4300"/>
                        <a:pt x="7803" y="4296"/>
                      </a:cubicBezTo>
                      <a:cubicBezTo>
                        <a:pt x="7803" y="4300"/>
                        <a:pt x="7800" y="4304"/>
                        <a:pt x="7800" y="4304"/>
                      </a:cubicBezTo>
                      <a:cubicBezTo>
                        <a:pt x="7637" y="4275"/>
                        <a:pt x="7467" y="4259"/>
                        <a:pt x="7335" y="4137"/>
                      </a:cubicBezTo>
                      <a:cubicBezTo>
                        <a:pt x="7408" y="3500"/>
                        <a:pt x="7491" y="2869"/>
                        <a:pt x="7557" y="2242"/>
                      </a:cubicBezTo>
                      <a:cubicBezTo>
                        <a:pt x="7592" y="1875"/>
                        <a:pt x="7602" y="1507"/>
                        <a:pt x="7623" y="1140"/>
                      </a:cubicBezTo>
                      <a:cubicBezTo>
                        <a:pt x="7630" y="974"/>
                        <a:pt x="7557" y="859"/>
                        <a:pt x="7402" y="794"/>
                      </a:cubicBezTo>
                      <a:cubicBezTo>
                        <a:pt x="7402" y="797"/>
                        <a:pt x="7402" y="797"/>
                        <a:pt x="7397" y="797"/>
                      </a:cubicBezTo>
                      <a:lnTo>
                        <a:pt x="7387" y="797"/>
                      </a:lnTo>
                      <a:cubicBezTo>
                        <a:pt x="7301" y="1667"/>
                        <a:pt x="7214" y="2533"/>
                        <a:pt x="7135" y="3402"/>
                      </a:cubicBezTo>
                      <a:cubicBezTo>
                        <a:pt x="7114" y="3618"/>
                        <a:pt x="7131" y="3836"/>
                        <a:pt x="7131" y="4051"/>
                      </a:cubicBezTo>
                      <a:cubicBezTo>
                        <a:pt x="6850" y="4096"/>
                        <a:pt x="6743" y="4064"/>
                        <a:pt x="6660" y="3888"/>
                      </a:cubicBezTo>
                      <a:cubicBezTo>
                        <a:pt x="6615" y="3781"/>
                        <a:pt x="6573" y="3663"/>
                        <a:pt x="6566" y="3548"/>
                      </a:cubicBezTo>
                      <a:cubicBezTo>
                        <a:pt x="6508" y="2745"/>
                        <a:pt x="6455" y="1937"/>
                        <a:pt x="6404" y="1150"/>
                      </a:cubicBezTo>
                      <a:cubicBezTo>
                        <a:pt x="6514" y="1022"/>
                        <a:pt x="6618" y="943"/>
                        <a:pt x="6781" y="1002"/>
                      </a:cubicBezTo>
                      <a:close/>
                      <a:moveTo>
                        <a:pt x="1698" y="13887"/>
                      </a:moveTo>
                      <a:cubicBezTo>
                        <a:pt x="1660" y="13801"/>
                        <a:pt x="1653" y="13689"/>
                        <a:pt x="1532" y="13651"/>
                      </a:cubicBezTo>
                      <a:lnTo>
                        <a:pt x="1532" y="13651"/>
                      </a:lnTo>
                      <a:lnTo>
                        <a:pt x="1532" y="13651"/>
                      </a:lnTo>
                      <a:lnTo>
                        <a:pt x="1532" y="13651"/>
                      </a:lnTo>
                      <a:cubicBezTo>
                        <a:pt x="1463" y="13447"/>
                        <a:pt x="1386" y="13246"/>
                        <a:pt x="1324" y="13038"/>
                      </a:cubicBezTo>
                      <a:cubicBezTo>
                        <a:pt x="1265" y="12855"/>
                        <a:pt x="1133" y="12685"/>
                        <a:pt x="1168" y="12474"/>
                      </a:cubicBezTo>
                      <a:cubicBezTo>
                        <a:pt x="1165" y="12474"/>
                        <a:pt x="1161" y="12477"/>
                        <a:pt x="1157" y="12477"/>
                      </a:cubicBezTo>
                      <a:lnTo>
                        <a:pt x="1157" y="12445"/>
                      </a:lnTo>
                      <a:cubicBezTo>
                        <a:pt x="1095" y="12359"/>
                        <a:pt x="1019" y="12272"/>
                        <a:pt x="984" y="12175"/>
                      </a:cubicBezTo>
                      <a:cubicBezTo>
                        <a:pt x="749" y="11559"/>
                        <a:pt x="586" y="10925"/>
                        <a:pt x="604" y="10259"/>
                      </a:cubicBezTo>
                      <a:cubicBezTo>
                        <a:pt x="610" y="9989"/>
                        <a:pt x="604" y="9722"/>
                        <a:pt x="604" y="9459"/>
                      </a:cubicBezTo>
                      <a:cubicBezTo>
                        <a:pt x="770" y="9303"/>
                        <a:pt x="932" y="9192"/>
                        <a:pt x="1157" y="9140"/>
                      </a:cubicBezTo>
                      <a:cubicBezTo>
                        <a:pt x="1237" y="9528"/>
                        <a:pt x="1165" y="9896"/>
                        <a:pt x="1168" y="10259"/>
                      </a:cubicBezTo>
                      <a:cubicBezTo>
                        <a:pt x="1168" y="10630"/>
                        <a:pt x="1154" y="10998"/>
                        <a:pt x="1154" y="11369"/>
                      </a:cubicBezTo>
                      <a:cubicBezTo>
                        <a:pt x="1151" y="11729"/>
                        <a:pt x="1154" y="12089"/>
                        <a:pt x="1157" y="12445"/>
                      </a:cubicBezTo>
                      <a:cubicBezTo>
                        <a:pt x="1161" y="12453"/>
                        <a:pt x="1165" y="12460"/>
                        <a:pt x="1171" y="12466"/>
                      </a:cubicBezTo>
                      <a:cubicBezTo>
                        <a:pt x="1168" y="12470"/>
                        <a:pt x="1171" y="12470"/>
                        <a:pt x="1168" y="12474"/>
                      </a:cubicBezTo>
                      <a:cubicBezTo>
                        <a:pt x="1269" y="12456"/>
                        <a:pt x="1373" y="12439"/>
                        <a:pt x="1386" y="12314"/>
                      </a:cubicBezTo>
                      <a:cubicBezTo>
                        <a:pt x="1403" y="12148"/>
                        <a:pt x="1424" y="11978"/>
                        <a:pt x="1421" y="11808"/>
                      </a:cubicBezTo>
                      <a:cubicBezTo>
                        <a:pt x="1418" y="11049"/>
                        <a:pt x="1403" y="10291"/>
                        <a:pt x="1397" y="9528"/>
                      </a:cubicBezTo>
                      <a:cubicBezTo>
                        <a:pt x="1394" y="9394"/>
                        <a:pt x="1383" y="9258"/>
                        <a:pt x="1389" y="9123"/>
                      </a:cubicBezTo>
                      <a:cubicBezTo>
                        <a:pt x="1397" y="8919"/>
                        <a:pt x="1410" y="8911"/>
                        <a:pt x="1726" y="8822"/>
                      </a:cubicBezTo>
                      <a:cubicBezTo>
                        <a:pt x="1743" y="8866"/>
                        <a:pt x="1774" y="8911"/>
                        <a:pt x="1774" y="8953"/>
                      </a:cubicBezTo>
                      <a:cubicBezTo>
                        <a:pt x="1750" y="9951"/>
                        <a:pt x="1726" y="10949"/>
                        <a:pt x="1695" y="11943"/>
                      </a:cubicBezTo>
                      <a:cubicBezTo>
                        <a:pt x="1685" y="12349"/>
                        <a:pt x="1660" y="12754"/>
                        <a:pt x="1629" y="13156"/>
                      </a:cubicBezTo>
                      <a:cubicBezTo>
                        <a:pt x="1615" y="13323"/>
                        <a:pt x="1563" y="13489"/>
                        <a:pt x="1532" y="13651"/>
                      </a:cubicBezTo>
                      <a:lnTo>
                        <a:pt x="1532" y="13651"/>
                      </a:lnTo>
                      <a:cubicBezTo>
                        <a:pt x="1650" y="13665"/>
                        <a:pt x="1764" y="13676"/>
                        <a:pt x="1909" y="13689"/>
                      </a:cubicBezTo>
                      <a:cubicBezTo>
                        <a:pt x="1941" y="13555"/>
                        <a:pt x="1986" y="13443"/>
                        <a:pt x="1996" y="13333"/>
                      </a:cubicBezTo>
                      <a:cubicBezTo>
                        <a:pt x="2110" y="11947"/>
                        <a:pt x="2083" y="10561"/>
                        <a:pt x="2000" y="9175"/>
                      </a:cubicBezTo>
                      <a:cubicBezTo>
                        <a:pt x="1989" y="9009"/>
                        <a:pt x="1951" y="8842"/>
                        <a:pt x="1920" y="8655"/>
                      </a:cubicBezTo>
                      <a:cubicBezTo>
                        <a:pt x="2155" y="8451"/>
                        <a:pt x="2440" y="8319"/>
                        <a:pt x="2717" y="8180"/>
                      </a:cubicBezTo>
                      <a:cubicBezTo>
                        <a:pt x="2849" y="8115"/>
                        <a:pt x="2990" y="8108"/>
                        <a:pt x="3126" y="8167"/>
                      </a:cubicBezTo>
                      <a:cubicBezTo>
                        <a:pt x="3250" y="8222"/>
                        <a:pt x="3368" y="8292"/>
                        <a:pt x="3514" y="8364"/>
                      </a:cubicBezTo>
                      <a:cubicBezTo>
                        <a:pt x="3497" y="8659"/>
                        <a:pt x="3479" y="8946"/>
                        <a:pt x="3455" y="9231"/>
                      </a:cubicBezTo>
                      <a:cubicBezTo>
                        <a:pt x="3447" y="9348"/>
                        <a:pt x="3420" y="9463"/>
                        <a:pt x="3410" y="9581"/>
                      </a:cubicBezTo>
                      <a:cubicBezTo>
                        <a:pt x="3344" y="10526"/>
                        <a:pt x="3278" y="11473"/>
                        <a:pt x="3215" y="12415"/>
                      </a:cubicBezTo>
                      <a:cubicBezTo>
                        <a:pt x="3198" y="12667"/>
                        <a:pt x="3198" y="12924"/>
                        <a:pt x="3205" y="13177"/>
                      </a:cubicBezTo>
                      <a:cubicBezTo>
                        <a:pt x="3205" y="13253"/>
                        <a:pt x="3250" y="13336"/>
                        <a:pt x="3292" y="13406"/>
                      </a:cubicBezTo>
                      <a:cubicBezTo>
                        <a:pt x="3334" y="13472"/>
                        <a:pt x="3486" y="13457"/>
                        <a:pt x="3517" y="13385"/>
                      </a:cubicBezTo>
                      <a:cubicBezTo>
                        <a:pt x="3548" y="13309"/>
                        <a:pt x="3576" y="13229"/>
                        <a:pt x="3583" y="13146"/>
                      </a:cubicBezTo>
                      <a:cubicBezTo>
                        <a:pt x="3631" y="12287"/>
                        <a:pt x="3694" y="11427"/>
                        <a:pt x="3711" y="10564"/>
                      </a:cubicBezTo>
                      <a:cubicBezTo>
                        <a:pt x="3722" y="9941"/>
                        <a:pt x="3663" y="9314"/>
                        <a:pt x="3639" y="8690"/>
                      </a:cubicBezTo>
                      <a:cubicBezTo>
                        <a:pt x="3635" y="8628"/>
                        <a:pt x="3635" y="8562"/>
                        <a:pt x="3635" y="8468"/>
                      </a:cubicBezTo>
                      <a:cubicBezTo>
                        <a:pt x="4044" y="8516"/>
                        <a:pt x="4314" y="8762"/>
                        <a:pt x="4643" y="8974"/>
                      </a:cubicBezTo>
                      <a:cubicBezTo>
                        <a:pt x="4643" y="9300"/>
                        <a:pt x="4653" y="9636"/>
                        <a:pt x="4640" y="9976"/>
                      </a:cubicBezTo>
                      <a:cubicBezTo>
                        <a:pt x="4605" y="10852"/>
                        <a:pt x="4553" y="11732"/>
                        <a:pt x="4515" y="12608"/>
                      </a:cubicBezTo>
                      <a:cubicBezTo>
                        <a:pt x="4501" y="12941"/>
                        <a:pt x="4574" y="13107"/>
                        <a:pt x="4699" y="13066"/>
                      </a:cubicBezTo>
                      <a:cubicBezTo>
                        <a:pt x="4923" y="12986"/>
                        <a:pt x="4851" y="12786"/>
                        <a:pt x="4865" y="12629"/>
                      </a:cubicBezTo>
                      <a:cubicBezTo>
                        <a:pt x="4944" y="11701"/>
                        <a:pt x="4990" y="10772"/>
                        <a:pt x="4882" y="9844"/>
                      </a:cubicBezTo>
                      <a:cubicBezTo>
                        <a:pt x="4854" y="9608"/>
                        <a:pt x="4830" y="9376"/>
                        <a:pt x="4803" y="9133"/>
                      </a:cubicBezTo>
                      <a:cubicBezTo>
                        <a:pt x="4889" y="9057"/>
                        <a:pt x="4958" y="9137"/>
                        <a:pt x="5021" y="9182"/>
                      </a:cubicBezTo>
                      <a:cubicBezTo>
                        <a:pt x="5506" y="9514"/>
                        <a:pt x="5988" y="9851"/>
                        <a:pt x="6490" y="10197"/>
                      </a:cubicBezTo>
                      <a:cubicBezTo>
                        <a:pt x="6490" y="10308"/>
                        <a:pt x="6511" y="10426"/>
                        <a:pt x="6483" y="10533"/>
                      </a:cubicBezTo>
                      <a:cubicBezTo>
                        <a:pt x="6438" y="10731"/>
                        <a:pt x="6375" y="10928"/>
                        <a:pt x="6292" y="11115"/>
                      </a:cubicBezTo>
                      <a:cubicBezTo>
                        <a:pt x="5942" y="11905"/>
                        <a:pt x="5662" y="12727"/>
                        <a:pt x="5205" y="13475"/>
                      </a:cubicBezTo>
                      <a:cubicBezTo>
                        <a:pt x="5170" y="13534"/>
                        <a:pt x="5136" y="13593"/>
                        <a:pt x="5104" y="13655"/>
                      </a:cubicBezTo>
                      <a:cubicBezTo>
                        <a:pt x="5042" y="13790"/>
                        <a:pt x="4934" y="13863"/>
                        <a:pt x="4775" y="13856"/>
                      </a:cubicBezTo>
                      <a:cubicBezTo>
                        <a:pt x="4075" y="13835"/>
                        <a:pt x="3372" y="13918"/>
                        <a:pt x="2672" y="13783"/>
                      </a:cubicBezTo>
                      <a:cubicBezTo>
                        <a:pt x="2436" y="13739"/>
                        <a:pt x="2187" y="13689"/>
                        <a:pt x="1951" y="13814"/>
                      </a:cubicBezTo>
                      <a:cubicBezTo>
                        <a:pt x="1947" y="14054"/>
                        <a:pt x="1958" y="14088"/>
                        <a:pt x="2117" y="14116"/>
                      </a:cubicBezTo>
                      <a:cubicBezTo>
                        <a:pt x="2481" y="14175"/>
                        <a:pt x="2845" y="14251"/>
                        <a:pt x="3209" y="14268"/>
                      </a:cubicBezTo>
                      <a:cubicBezTo>
                        <a:pt x="3753" y="14292"/>
                        <a:pt x="4300" y="14265"/>
                        <a:pt x="4844" y="14279"/>
                      </a:cubicBezTo>
                      <a:cubicBezTo>
                        <a:pt x="5170" y="14286"/>
                        <a:pt x="5357" y="14150"/>
                        <a:pt x="5502" y="13877"/>
                      </a:cubicBezTo>
                      <a:cubicBezTo>
                        <a:pt x="5811" y="13288"/>
                        <a:pt x="6129" y="12706"/>
                        <a:pt x="6365" y="12082"/>
                      </a:cubicBezTo>
                      <a:cubicBezTo>
                        <a:pt x="6508" y="11701"/>
                        <a:pt x="6677" y="11330"/>
                        <a:pt x="6829" y="10953"/>
                      </a:cubicBezTo>
                      <a:cubicBezTo>
                        <a:pt x="6923" y="10713"/>
                        <a:pt x="6968" y="10464"/>
                        <a:pt x="6951" y="10204"/>
                      </a:cubicBezTo>
                      <a:cubicBezTo>
                        <a:pt x="6944" y="10062"/>
                        <a:pt x="6892" y="9937"/>
                        <a:pt x="6767" y="9858"/>
                      </a:cubicBezTo>
                      <a:cubicBezTo>
                        <a:pt x="5950" y="9335"/>
                        <a:pt x="5194" y="8721"/>
                        <a:pt x="4317" y="8281"/>
                      </a:cubicBezTo>
                      <a:cubicBezTo>
                        <a:pt x="4037" y="8139"/>
                        <a:pt x="3749" y="8014"/>
                        <a:pt x="3468" y="7876"/>
                      </a:cubicBezTo>
                      <a:cubicBezTo>
                        <a:pt x="3094" y="7692"/>
                        <a:pt x="2727" y="7696"/>
                        <a:pt x="2363" y="7907"/>
                      </a:cubicBezTo>
                      <a:cubicBezTo>
                        <a:pt x="1899" y="8180"/>
                        <a:pt x="1431" y="8447"/>
                        <a:pt x="964" y="8718"/>
                      </a:cubicBezTo>
                      <a:cubicBezTo>
                        <a:pt x="890" y="8759"/>
                        <a:pt x="818" y="8794"/>
                        <a:pt x="721" y="8846"/>
                      </a:cubicBezTo>
                      <a:cubicBezTo>
                        <a:pt x="703" y="8766"/>
                        <a:pt x="676" y="8718"/>
                        <a:pt x="683" y="8679"/>
                      </a:cubicBezTo>
                      <a:cubicBezTo>
                        <a:pt x="1023" y="7040"/>
                        <a:pt x="1573" y="5481"/>
                        <a:pt x="2568" y="4088"/>
                      </a:cubicBezTo>
                      <a:cubicBezTo>
                        <a:pt x="2932" y="3583"/>
                        <a:pt x="3375" y="3149"/>
                        <a:pt x="3847" y="2745"/>
                      </a:cubicBezTo>
                      <a:cubicBezTo>
                        <a:pt x="4346" y="2318"/>
                        <a:pt x="4875" y="1926"/>
                        <a:pt x="5398" y="1528"/>
                      </a:cubicBezTo>
                      <a:cubicBezTo>
                        <a:pt x="5575" y="1393"/>
                        <a:pt x="5769" y="1278"/>
                        <a:pt x="6054" y="1286"/>
                      </a:cubicBezTo>
                      <a:cubicBezTo>
                        <a:pt x="6064" y="1376"/>
                        <a:pt x="6081" y="1452"/>
                        <a:pt x="6084" y="1531"/>
                      </a:cubicBezTo>
                      <a:cubicBezTo>
                        <a:pt x="6105" y="2155"/>
                        <a:pt x="6119" y="2783"/>
                        <a:pt x="6147" y="3406"/>
                      </a:cubicBezTo>
                      <a:cubicBezTo>
                        <a:pt x="6158" y="3607"/>
                        <a:pt x="6196" y="3811"/>
                        <a:pt x="6254" y="4005"/>
                      </a:cubicBezTo>
                      <a:cubicBezTo>
                        <a:pt x="6327" y="4245"/>
                        <a:pt x="6493" y="4418"/>
                        <a:pt x="6760" y="4470"/>
                      </a:cubicBezTo>
                      <a:cubicBezTo>
                        <a:pt x="7387" y="4598"/>
                        <a:pt x="7955" y="4865"/>
                        <a:pt x="8527" y="5124"/>
                      </a:cubicBezTo>
                      <a:cubicBezTo>
                        <a:pt x="8943" y="5315"/>
                        <a:pt x="9376" y="5447"/>
                        <a:pt x="9837" y="5492"/>
                      </a:cubicBezTo>
                      <a:cubicBezTo>
                        <a:pt x="9924" y="5499"/>
                        <a:pt x="10038" y="5530"/>
                        <a:pt x="10090" y="5489"/>
                      </a:cubicBezTo>
                      <a:cubicBezTo>
                        <a:pt x="10360" y="5284"/>
                        <a:pt x="10703" y="5180"/>
                        <a:pt x="10880" y="4854"/>
                      </a:cubicBezTo>
                      <a:cubicBezTo>
                        <a:pt x="11206" y="4255"/>
                        <a:pt x="11559" y="3673"/>
                        <a:pt x="11902" y="3080"/>
                      </a:cubicBezTo>
                      <a:cubicBezTo>
                        <a:pt x="11937" y="3021"/>
                        <a:pt x="11958" y="2956"/>
                        <a:pt x="11982" y="2893"/>
                      </a:cubicBezTo>
                      <a:cubicBezTo>
                        <a:pt x="12121" y="2571"/>
                        <a:pt x="12110" y="2270"/>
                        <a:pt x="11850" y="1999"/>
                      </a:cubicBezTo>
                      <a:cubicBezTo>
                        <a:pt x="11590" y="1726"/>
                        <a:pt x="11337" y="1441"/>
                        <a:pt x="11084" y="1161"/>
                      </a:cubicBezTo>
                      <a:cubicBezTo>
                        <a:pt x="10966" y="1032"/>
                        <a:pt x="10862" y="901"/>
                        <a:pt x="10946" y="690"/>
                      </a:cubicBezTo>
                      <a:cubicBezTo>
                        <a:pt x="11029" y="683"/>
                        <a:pt x="11115" y="669"/>
                        <a:pt x="11198" y="676"/>
                      </a:cubicBezTo>
                      <a:cubicBezTo>
                        <a:pt x="11673" y="711"/>
                        <a:pt x="12137" y="797"/>
                        <a:pt x="12591" y="939"/>
                      </a:cubicBezTo>
                      <a:cubicBezTo>
                        <a:pt x="12924" y="1043"/>
                        <a:pt x="13260" y="1140"/>
                        <a:pt x="13597" y="1237"/>
                      </a:cubicBezTo>
                      <a:cubicBezTo>
                        <a:pt x="13766" y="1282"/>
                        <a:pt x="13912" y="1352"/>
                        <a:pt x="14057" y="1459"/>
                      </a:cubicBezTo>
                      <a:cubicBezTo>
                        <a:pt x="14171" y="1539"/>
                        <a:pt x="14400" y="1452"/>
                        <a:pt x="14553" y="1504"/>
                      </a:cubicBezTo>
                      <a:cubicBezTo>
                        <a:pt x="15315" y="1757"/>
                        <a:pt x="16091" y="1993"/>
                        <a:pt x="16760" y="2450"/>
                      </a:cubicBezTo>
                      <a:cubicBezTo>
                        <a:pt x="16888" y="2537"/>
                        <a:pt x="17009" y="2633"/>
                        <a:pt x="17120" y="2741"/>
                      </a:cubicBezTo>
                      <a:cubicBezTo>
                        <a:pt x="17529" y="3136"/>
                        <a:pt x="17927" y="3541"/>
                        <a:pt x="18340" y="3936"/>
                      </a:cubicBezTo>
                      <a:cubicBezTo>
                        <a:pt x="18540" y="4130"/>
                        <a:pt x="18693" y="4352"/>
                        <a:pt x="18852" y="4612"/>
                      </a:cubicBezTo>
                      <a:cubicBezTo>
                        <a:pt x="18450" y="4806"/>
                        <a:pt x="18070" y="4782"/>
                        <a:pt x="17681" y="4664"/>
                      </a:cubicBezTo>
                      <a:cubicBezTo>
                        <a:pt x="17650" y="4675"/>
                        <a:pt x="17612" y="4678"/>
                        <a:pt x="17588" y="4695"/>
                      </a:cubicBezTo>
                      <a:cubicBezTo>
                        <a:pt x="17147" y="5049"/>
                        <a:pt x="17147" y="5052"/>
                        <a:pt x="17113" y="5585"/>
                      </a:cubicBezTo>
                      <a:cubicBezTo>
                        <a:pt x="17096" y="5855"/>
                        <a:pt x="17099" y="6126"/>
                        <a:pt x="17078" y="6396"/>
                      </a:cubicBezTo>
                      <a:cubicBezTo>
                        <a:pt x="17051" y="6832"/>
                        <a:pt x="17009" y="7266"/>
                        <a:pt x="16974" y="7685"/>
                      </a:cubicBezTo>
                      <a:cubicBezTo>
                        <a:pt x="16836" y="7747"/>
                        <a:pt x="16777" y="7671"/>
                        <a:pt x="16725" y="7612"/>
                      </a:cubicBezTo>
                      <a:cubicBezTo>
                        <a:pt x="16451" y="7311"/>
                        <a:pt x="16108" y="7107"/>
                        <a:pt x="15741" y="6944"/>
                      </a:cubicBezTo>
                      <a:cubicBezTo>
                        <a:pt x="15083" y="6656"/>
                        <a:pt x="14431" y="6362"/>
                        <a:pt x="13766" y="6095"/>
                      </a:cubicBezTo>
                      <a:cubicBezTo>
                        <a:pt x="13496" y="5988"/>
                        <a:pt x="13257" y="5825"/>
                        <a:pt x="12959" y="5762"/>
                      </a:cubicBezTo>
                      <a:cubicBezTo>
                        <a:pt x="12689" y="5703"/>
                        <a:pt x="12418" y="5599"/>
                        <a:pt x="12179" y="5460"/>
                      </a:cubicBezTo>
                      <a:cubicBezTo>
                        <a:pt x="11933" y="5322"/>
                        <a:pt x="11677" y="5243"/>
                        <a:pt x="11410" y="5190"/>
                      </a:cubicBezTo>
                      <a:cubicBezTo>
                        <a:pt x="11275" y="5166"/>
                        <a:pt x="11129" y="5169"/>
                        <a:pt x="10991" y="5183"/>
                      </a:cubicBezTo>
                      <a:cubicBezTo>
                        <a:pt x="10859" y="5194"/>
                        <a:pt x="10762" y="5284"/>
                        <a:pt x="10731" y="5402"/>
                      </a:cubicBezTo>
                      <a:cubicBezTo>
                        <a:pt x="10714" y="5475"/>
                        <a:pt x="10734" y="5568"/>
                        <a:pt x="10776" y="5631"/>
                      </a:cubicBezTo>
                      <a:cubicBezTo>
                        <a:pt x="10800" y="5672"/>
                        <a:pt x="10915" y="5700"/>
                        <a:pt x="10956" y="5679"/>
                      </a:cubicBezTo>
                      <a:cubicBezTo>
                        <a:pt x="11213" y="5534"/>
                        <a:pt x="11424" y="5627"/>
                        <a:pt x="11656" y="5790"/>
                      </a:cubicBezTo>
                      <a:cubicBezTo>
                        <a:pt x="11593" y="6407"/>
                        <a:pt x="11548" y="7027"/>
                        <a:pt x="11465" y="7643"/>
                      </a:cubicBezTo>
                      <a:cubicBezTo>
                        <a:pt x="11334" y="8652"/>
                        <a:pt x="11171" y="9653"/>
                        <a:pt x="11032" y="10662"/>
                      </a:cubicBezTo>
                      <a:cubicBezTo>
                        <a:pt x="10960" y="11195"/>
                        <a:pt x="10915" y="11735"/>
                        <a:pt x="10859" y="12272"/>
                      </a:cubicBezTo>
                      <a:cubicBezTo>
                        <a:pt x="10842" y="12439"/>
                        <a:pt x="10828" y="12608"/>
                        <a:pt x="10915" y="12761"/>
                      </a:cubicBezTo>
                      <a:cubicBezTo>
                        <a:pt x="11035" y="12789"/>
                        <a:pt x="11088" y="12709"/>
                        <a:pt x="11109" y="12629"/>
                      </a:cubicBezTo>
                      <a:cubicBezTo>
                        <a:pt x="11171" y="12383"/>
                        <a:pt x="11240" y="12138"/>
                        <a:pt x="11275" y="11888"/>
                      </a:cubicBezTo>
                      <a:cubicBezTo>
                        <a:pt x="11441" y="10699"/>
                        <a:pt x="11601" y="9508"/>
                        <a:pt x="11753" y="8319"/>
                      </a:cubicBezTo>
                      <a:cubicBezTo>
                        <a:pt x="11830" y="7747"/>
                        <a:pt x="11881" y="7176"/>
                        <a:pt x="11940" y="6604"/>
                      </a:cubicBezTo>
                      <a:cubicBezTo>
                        <a:pt x="11964" y="6389"/>
                        <a:pt x="11958" y="6167"/>
                        <a:pt x="12023" y="5970"/>
                      </a:cubicBezTo>
                      <a:cubicBezTo>
                        <a:pt x="12162" y="5932"/>
                        <a:pt x="12214" y="5988"/>
                        <a:pt x="12231" y="6077"/>
                      </a:cubicBezTo>
                      <a:cubicBezTo>
                        <a:pt x="12241" y="6130"/>
                        <a:pt x="12245" y="6185"/>
                        <a:pt x="12235" y="6230"/>
                      </a:cubicBezTo>
                      <a:cubicBezTo>
                        <a:pt x="12116" y="6645"/>
                        <a:pt x="12165" y="7072"/>
                        <a:pt x="12127" y="7491"/>
                      </a:cubicBezTo>
                      <a:cubicBezTo>
                        <a:pt x="12058" y="8246"/>
                        <a:pt x="11978" y="9005"/>
                        <a:pt x="11871" y="9757"/>
                      </a:cubicBezTo>
                      <a:cubicBezTo>
                        <a:pt x="11736" y="10662"/>
                        <a:pt x="11566" y="11562"/>
                        <a:pt x="11420" y="12463"/>
                      </a:cubicBezTo>
                      <a:cubicBezTo>
                        <a:pt x="11376" y="12744"/>
                        <a:pt x="11285" y="13028"/>
                        <a:pt x="11448" y="13329"/>
                      </a:cubicBezTo>
                      <a:cubicBezTo>
                        <a:pt x="11632" y="13198"/>
                        <a:pt x="11687" y="13007"/>
                        <a:pt x="11726" y="12816"/>
                      </a:cubicBezTo>
                      <a:cubicBezTo>
                        <a:pt x="11812" y="12404"/>
                        <a:pt x="11909" y="11988"/>
                        <a:pt x="11971" y="11572"/>
                      </a:cubicBezTo>
                      <a:cubicBezTo>
                        <a:pt x="12145" y="10401"/>
                        <a:pt x="12314" y="9227"/>
                        <a:pt x="12463" y="8052"/>
                      </a:cubicBezTo>
                      <a:cubicBezTo>
                        <a:pt x="12532" y="7515"/>
                        <a:pt x="12522" y="6975"/>
                        <a:pt x="12460" y="6434"/>
                      </a:cubicBezTo>
                      <a:cubicBezTo>
                        <a:pt x="12449" y="6334"/>
                        <a:pt x="12460" y="6234"/>
                        <a:pt x="12460" y="6116"/>
                      </a:cubicBezTo>
                      <a:cubicBezTo>
                        <a:pt x="12682" y="6088"/>
                        <a:pt x="12827" y="6209"/>
                        <a:pt x="13018" y="6303"/>
                      </a:cubicBezTo>
                      <a:cubicBezTo>
                        <a:pt x="13028" y="6431"/>
                        <a:pt x="13056" y="6562"/>
                        <a:pt x="13049" y="6694"/>
                      </a:cubicBezTo>
                      <a:cubicBezTo>
                        <a:pt x="12986" y="7758"/>
                        <a:pt x="12931" y="8822"/>
                        <a:pt x="12844" y="9882"/>
                      </a:cubicBezTo>
                      <a:cubicBezTo>
                        <a:pt x="12772" y="10758"/>
                        <a:pt x="12661" y="11631"/>
                        <a:pt x="12564" y="12508"/>
                      </a:cubicBezTo>
                      <a:cubicBezTo>
                        <a:pt x="12532" y="12792"/>
                        <a:pt x="12487" y="13077"/>
                        <a:pt x="12449" y="13360"/>
                      </a:cubicBezTo>
                      <a:cubicBezTo>
                        <a:pt x="12428" y="13517"/>
                        <a:pt x="12516" y="13603"/>
                        <a:pt x="12644" y="13665"/>
                      </a:cubicBezTo>
                      <a:cubicBezTo>
                        <a:pt x="12647" y="13665"/>
                        <a:pt x="12647" y="13665"/>
                        <a:pt x="12647" y="13662"/>
                      </a:cubicBezTo>
                      <a:cubicBezTo>
                        <a:pt x="12654" y="13662"/>
                        <a:pt x="12661" y="13665"/>
                        <a:pt x="12664" y="13665"/>
                      </a:cubicBezTo>
                      <a:cubicBezTo>
                        <a:pt x="12890" y="13291"/>
                        <a:pt x="12927" y="12869"/>
                        <a:pt x="12969" y="12456"/>
                      </a:cubicBezTo>
                      <a:cubicBezTo>
                        <a:pt x="13111" y="11143"/>
                        <a:pt x="13243" y="9830"/>
                        <a:pt x="13360" y="8516"/>
                      </a:cubicBezTo>
                      <a:cubicBezTo>
                        <a:pt x="13405" y="8046"/>
                        <a:pt x="13402" y="7571"/>
                        <a:pt x="13413" y="7099"/>
                      </a:cubicBezTo>
                      <a:cubicBezTo>
                        <a:pt x="13419" y="6912"/>
                        <a:pt x="13416" y="6729"/>
                        <a:pt x="13416" y="6504"/>
                      </a:cubicBezTo>
                      <a:cubicBezTo>
                        <a:pt x="13538" y="6525"/>
                        <a:pt x="13642" y="6521"/>
                        <a:pt x="13725" y="6556"/>
                      </a:cubicBezTo>
                      <a:cubicBezTo>
                        <a:pt x="14382" y="6837"/>
                        <a:pt x="15038" y="7123"/>
                        <a:pt x="15692" y="7411"/>
                      </a:cubicBezTo>
                      <a:cubicBezTo>
                        <a:pt x="16174" y="7619"/>
                        <a:pt x="16500" y="7993"/>
                        <a:pt x="16794" y="8385"/>
                      </a:cubicBezTo>
                      <a:cubicBezTo>
                        <a:pt x="16739" y="8815"/>
                        <a:pt x="16736" y="8825"/>
                        <a:pt x="16472" y="9234"/>
                      </a:cubicBezTo>
                      <a:cubicBezTo>
                        <a:pt x="16469" y="8936"/>
                        <a:pt x="16475" y="8693"/>
                        <a:pt x="16461" y="8447"/>
                      </a:cubicBezTo>
                      <a:cubicBezTo>
                        <a:pt x="16455" y="8333"/>
                        <a:pt x="16420" y="8222"/>
                        <a:pt x="16386" y="8108"/>
                      </a:cubicBezTo>
                      <a:cubicBezTo>
                        <a:pt x="16378" y="8084"/>
                        <a:pt x="16330" y="8049"/>
                        <a:pt x="16309" y="8052"/>
                      </a:cubicBezTo>
                      <a:cubicBezTo>
                        <a:pt x="16261" y="8059"/>
                        <a:pt x="16188" y="8084"/>
                        <a:pt x="16178" y="8115"/>
                      </a:cubicBezTo>
                      <a:cubicBezTo>
                        <a:pt x="16136" y="8225"/>
                        <a:pt x="16098" y="8343"/>
                        <a:pt x="16098" y="8458"/>
                      </a:cubicBezTo>
                      <a:cubicBezTo>
                        <a:pt x="16080" y="9397"/>
                        <a:pt x="15842" y="10294"/>
                        <a:pt x="15543" y="11185"/>
                      </a:cubicBezTo>
                      <a:cubicBezTo>
                        <a:pt x="15495" y="11327"/>
                        <a:pt x="15447" y="11476"/>
                        <a:pt x="15429" y="11625"/>
                      </a:cubicBezTo>
                      <a:cubicBezTo>
                        <a:pt x="15422" y="11715"/>
                        <a:pt x="15474" y="11808"/>
                        <a:pt x="15505" y="11916"/>
                      </a:cubicBezTo>
                      <a:cubicBezTo>
                        <a:pt x="15637" y="11863"/>
                        <a:pt x="15738" y="11822"/>
                        <a:pt x="15838" y="11780"/>
                      </a:cubicBezTo>
                      <a:cubicBezTo>
                        <a:pt x="15838" y="11774"/>
                        <a:pt x="15838" y="11770"/>
                        <a:pt x="15842" y="11764"/>
                      </a:cubicBezTo>
                      <a:cubicBezTo>
                        <a:pt x="15845" y="11756"/>
                        <a:pt x="15845" y="11753"/>
                        <a:pt x="15848" y="11746"/>
                      </a:cubicBezTo>
                      <a:cubicBezTo>
                        <a:pt x="15845" y="11711"/>
                        <a:pt x="15842" y="11673"/>
                        <a:pt x="15845" y="11639"/>
                      </a:cubicBezTo>
                      <a:cubicBezTo>
                        <a:pt x="15845" y="11625"/>
                        <a:pt x="15883" y="11614"/>
                        <a:pt x="15904" y="11604"/>
                      </a:cubicBezTo>
                      <a:cubicBezTo>
                        <a:pt x="15908" y="11618"/>
                        <a:pt x="15914" y="11635"/>
                        <a:pt x="15911" y="11649"/>
                      </a:cubicBezTo>
                      <a:cubicBezTo>
                        <a:pt x="15893" y="11680"/>
                        <a:pt x="15869" y="11715"/>
                        <a:pt x="15848" y="11746"/>
                      </a:cubicBezTo>
                      <a:cubicBezTo>
                        <a:pt x="15852" y="11756"/>
                        <a:pt x="15852" y="11767"/>
                        <a:pt x="15852" y="11774"/>
                      </a:cubicBezTo>
                      <a:cubicBezTo>
                        <a:pt x="15848" y="11777"/>
                        <a:pt x="15842" y="11780"/>
                        <a:pt x="15838" y="11780"/>
                      </a:cubicBezTo>
                      <a:cubicBezTo>
                        <a:pt x="15824" y="12117"/>
                        <a:pt x="15689" y="12418"/>
                        <a:pt x="15533" y="12712"/>
                      </a:cubicBezTo>
                      <a:cubicBezTo>
                        <a:pt x="15481" y="12806"/>
                        <a:pt x="15384" y="12903"/>
                        <a:pt x="15284" y="12949"/>
                      </a:cubicBezTo>
                      <a:cubicBezTo>
                        <a:pt x="14521" y="13281"/>
                        <a:pt x="13721" y="13506"/>
                        <a:pt x="12903" y="13672"/>
                      </a:cubicBezTo>
                      <a:cubicBezTo>
                        <a:pt x="12831" y="13686"/>
                        <a:pt x="12744" y="13669"/>
                        <a:pt x="12664" y="13665"/>
                      </a:cubicBezTo>
                      <a:cubicBezTo>
                        <a:pt x="12664" y="13669"/>
                        <a:pt x="12661" y="13672"/>
                        <a:pt x="12661" y="13676"/>
                      </a:cubicBezTo>
                      <a:cubicBezTo>
                        <a:pt x="12654" y="13672"/>
                        <a:pt x="12650" y="13669"/>
                        <a:pt x="12644" y="13665"/>
                      </a:cubicBezTo>
                      <a:cubicBezTo>
                        <a:pt x="12620" y="13689"/>
                        <a:pt x="12599" y="13721"/>
                        <a:pt x="12570" y="13728"/>
                      </a:cubicBezTo>
                      <a:cubicBezTo>
                        <a:pt x="12186" y="13846"/>
                        <a:pt x="11801" y="13956"/>
                        <a:pt x="11396" y="14074"/>
                      </a:cubicBezTo>
                      <a:cubicBezTo>
                        <a:pt x="11323" y="14012"/>
                        <a:pt x="11243" y="13950"/>
                        <a:pt x="11178" y="13877"/>
                      </a:cubicBezTo>
                      <a:cubicBezTo>
                        <a:pt x="10665" y="13305"/>
                        <a:pt x="10090" y="12778"/>
                        <a:pt x="9643" y="12148"/>
                      </a:cubicBezTo>
                      <a:cubicBezTo>
                        <a:pt x="9369" y="11756"/>
                        <a:pt x="9081" y="11375"/>
                        <a:pt x="8801" y="10987"/>
                      </a:cubicBezTo>
                      <a:cubicBezTo>
                        <a:pt x="8593" y="10703"/>
                        <a:pt x="8562" y="10440"/>
                        <a:pt x="8728" y="10096"/>
                      </a:cubicBezTo>
                      <a:cubicBezTo>
                        <a:pt x="9130" y="9276"/>
                        <a:pt x="9476" y="8427"/>
                        <a:pt x="9844" y="7588"/>
                      </a:cubicBezTo>
                      <a:cubicBezTo>
                        <a:pt x="9865" y="7550"/>
                        <a:pt x="9896" y="7515"/>
                        <a:pt x="9924" y="7481"/>
                      </a:cubicBezTo>
                      <a:lnTo>
                        <a:pt x="9938" y="7481"/>
                      </a:lnTo>
                      <a:lnTo>
                        <a:pt x="9938" y="7467"/>
                      </a:lnTo>
                      <a:lnTo>
                        <a:pt x="9934" y="7467"/>
                      </a:lnTo>
                      <a:lnTo>
                        <a:pt x="9938" y="7467"/>
                      </a:lnTo>
                      <a:lnTo>
                        <a:pt x="9924" y="7481"/>
                      </a:lnTo>
                      <a:cubicBezTo>
                        <a:pt x="10114" y="7086"/>
                        <a:pt x="10304" y="6687"/>
                        <a:pt x="10499" y="6292"/>
                      </a:cubicBezTo>
                      <a:cubicBezTo>
                        <a:pt x="10536" y="6216"/>
                        <a:pt x="10599" y="6146"/>
                        <a:pt x="10616" y="6067"/>
                      </a:cubicBezTo>
                      <a:cubicBezTo>
                        <a:pt x="10627" y="6012"/>
                        <a:pt x="10599" y="5925"/>
                        <a:pt x="10554" y="5897"/>
                      </a:cubicBezTo>
                      <a:cubicBezTo>
                        <a:pt x="10509" y="5866"/>
                        <a:pt x="10402" y="5860"/>
                        <a:pt x="10364" y="5890"/>
                      </a:cubicBezTo>
                      <a:cubicBezTo>
                        <a:pt x="10263" y="5980"/>
                        <a:pt x="10162" y="6084"/>
                        <a:pt x="10100" y="6199"/>
                      </a:cubicBezTo>
                      <a:cubicBezTo>
                        <a:pt x="9892" y="6590"/>
                        <a:pt x="9681" y="6982"/>
                        <a:pt x="9501" y="7384"/>
                      </a:cubicBezTo>
                      <a:cubicBezTo>
                        <a:pt x="9092" y="8281"/>
                        <a:pt x="8718" y="9192"/>
                        <a:pt x="8302" y="10086"/>
                      </a:cubicBezTo>
                      <a:cubicBezTo>
                        <a:pt x="8160" y="10398"/>
                        <a:pt x="8157" y="10678"/>
                        <a:pt x="8326" y="10956"/>
                      </a:cubicBezTo>
                      <a:cubicBezTo>
                        <a:pt x="8572" y="11348"/>
                        <a:pt x="8839" y="11725"/>
                        <a:pt x="9095" y="12110"/>
                      </a:cubicBezTo>
                      <a:cubicBezTo>
                        <a:pt x="9626" y="12914"/>
                        <a:pt x="10333" y="13579"/>
                        <a:pt x="10960" y="14310"/>
                      </a:cubicBezTo>
                      <a:cubicBezTo>
                        <a:pt x="11109" y="14483"/>
                        <a:pt x="11292" y="14532"/>
                        <a:pt x="11524" y="14469"/>
                      </a:cubicBezTo>
                      <a:cubicBezTo>
                        <a:pt x="12318" y="14262"/>
                        <a:pt x="13122" y="14081"/>
                        <a:pt x="13915" y="13859"/>
                      </a:cubicBezTo>
                      <a:cubicBezTo>
                        <a:pt x="14452" y="13710"/>
                        <a:pt x="14975" y="13510"/>
                        <a:pt x="15505" y="13329"/>
                      </a:cubicBezTo>
                      <a:cubicBezTo>
                        <a:pt x="15679" y="13270"/>
                        <a:pt x="15814" y="13163"/>
                        <a:pt x="15890" y="13000"/>
                      </a:cubicBezTo>
                      <a:cubicBezTo>
                        <a:pt x="15983" y="12803"/>
                        <a:pt x="16091" y="12602"/>
                        <a:pt x="16154" y="12394"/>
                      </a:cubicBezTo>
                      <a:cubicBezTo>
                        <a:pt x="16365" y="11680"/>
                        <a:pt x="16555" y="10959"/>
                        <a:pt x="16760" y="10242"/>
                      </a:cubicBezTo>
                      <a:cubicBezTo>
                        <a:pt x="16936" y="9626"/>
                        <a:pt x="17120" y="9009"/>
                        <a:pt x="17300" y="8388"/>
                      </a:cubicBezTo>
                      <a:cubicBezTo>
                        <a:pt x="17588" y="8451"/>
                        <a:pt x="17841" y="8503"/>
                        <a:pt x="17969" y="8759"/>
                      </a:cubicBezTo>
                      <a:cubicBezTo>
                        <a:pt x="17979" y="8787"/>
                        <a:pt x="18025" y="8812"/>
                        <a:pt x="18052" y="8815"/>
                      </a:cubicBezTo>
                      <a:cubicBezTo>
                        <a:pt x="18395" y="8856"/>
                        <a:pt x="18620" y="9088"/>
                        <a:pt x="18828" y="9306"/>
                      </a:cubicBezTo>
                      <a:cubicBezTo>
                        <a:pt x="19289" y="9781"/>
                        <a:pt x="19843" y="9789"/>
                        <a:pt x="20432" y="9656"/>
                      </a:cubicBezTo>
                      <a:cubicBezTo>
                        <a:pt x="20637" y="9612"/>
                        <a:pt x="20834" y="9542"/>
                        <a:pt x="21025" y="9487"/>
                      </a:cubicBezTo>
                      <a:cubicBezTo>
                        <a:pt x="21180" y="9542"/>
                        <a:pt x="21201" y="9664"/>
                        <a:pt x="21201" y="9781"/>
                      </a:cubicBezTo>
                      <a:cubicBezTo>
                        <a:pt x="21222" y="10609"/>
                        <a:pt x="21257" y="11438"/>
                        <a:pt x="21073" y="12255"/>
                      </a:cubicBezTo>
                      <a:cubicBezTo>
                        <a:pt x="20928" y="12917"/>
                        <a:pt x="20796" y="13582"/>
                        <a:pt x="20647" y="14282"/>
                      </a:cubicBezTo>
                      <a:cubicBezTo>
                        <a:pt x="20561" y="14237"/>
                        <a:pt x="20474" y="14220"/>
                        <a:pt x="20432" y="14168"/>
                      </a:cubicBezTo>
                      <a:cubicBezTo>
                        <a:pt x="20245" y="13942"/>
                        <a:pt x="20072" y="13710"/>
                        <a:pt x="19902" y="13475"/>
                      </a:cubicBezTo>
                      <a:cubicBezTo>
                        <a:pt x="19795" y="13323"/>
                        <a:pt x="19698" y="13160"/>
                        <a:pt x="19605" y="12997"/>
                      </a:cubicBezTo>
                      <a:cubicBezTo>
                        <a:pt x="19480" y="12771"/>
                        <a:pt x="19279" y="12702"/>
                        <a:pt x="19032" y="12716"/>
                      </a:cubicBezTo>
                      <a:cubicBezTo>
                        <a:pt x="18925" y="12720"/>
                        <a:pt x="18818" y="12727"/>
                        <a:pt x="18717" y="12751"/>
                      </a:cubicBezTo>
                      <a:cubicBezTo>
                        <a:pt x="18191" y="12882"/>
                        <a:pt x="17664" y="13011"/>
                        <a:pt x="17144" y="13163"/>
                      </a:cubicBezTo>
                      <a:cubicBezTo>
                        <a:pt x="16760" y="13274"/>
                        <a:pt x="16386" y="13423"/>
                        <a:pt x="16046" y="13541"/>
                      </a:cubicBezTo>
                      <a:cubicBezTo>
                        <a:pt x="15817" y="13901"/>
                        <a:pt x="15807" y="14251"/>
                        <a:pt x="15821" y="14608"/>
                      </a:cubicBezTo>
                      <a:cubicBezTo>
                        <a:pt x="15834" y="14913"/>
                        <a:pt x="15831" y="15218"/>
                        <a:pt x="15845" y="15519"/>
                      </a:cubicBezTo>
                      <a:cubicBezTo>
                        <a:pt x="15858" y="15848"/>
                        <a:pt x="15962" y="16139"/>
                        <a:pt x="16191" y="16403"/>
                      </a:cubicBezTo>
                      <a:cubicBezTo>
                        <a:pt x="16576" y="16843"/>
                        <a:pt x="16999" y="17248"/>
                        <a:pt x="17449" y="17626"/>
                      </a:cubicBezTo>
                      <a:cubicBezTo>
                        <a:pt x="17630" y="17778"/>
                        <a:pt x="17844" y="17896"/>
                        <a:pt x="18070" y="18045"/>
                      </a:cubicBezTo>
                      <a:cubicBezTo>
                        <a:pt x="17972" y="18211"/>
                        <a:pt x="17785" y="18284"/>
                        <a:pt x="17643" y="18402"/>
                      </a:cubicBezTo>
                      <a:cubicBezTo>
                        <a:pt x="17497" y="18523"/>
                        <a:pt x="17345" y="18637"/>
                        <a:pt x="17182" y="18735"/>
                      </a:cubicBezTo>
                      <a:cubicBezTo>
                        <a:pt x="16840" y="18939"/>
                        <a:pt x="16486" y="19126"/>
                        <a:pt x="16095" y="19243"/>
                      </a:cubicBezTo>
                      <a:cubicBezTo>
                        <a:pt x="15745" y="19352"/>
                        <a:pt x="15405" y="19497"/>
                        <a:pt x="15062" y="19622"/>
                      </a:cubicBezTo>
                      <a:cubicBezTo>
                        <a:pt x="14996" y="19646"/>
                        <a:pt x="14934" y="19680"/>
                        <a:pt x="14865" y="19697"/>
                      </a:cubicBezTo>
                      <a:cubicBezTo>
                        <a:pt x="13859" y="19944"/>
                        <a:pt x="12855" y="20190"/>
                        <a:pt x="11809" y="20200"/>
                      </a:cubicBezTo>
                      <a:cubicBezTo>
                        <a:pt x="11459" y="20200"/>
                        <a:pt x="11105" y="20193"/>
                        <a:pt x="10755" y="20190"/>
                      </a:cubicBezTo>
                      <a:cubicBezTo>
                        <a:pt x="10724" y="20186"/>
                        <a:pt x="10693" y="20162"/>
                        <a:pt x="10630" y="20134"/>
                      </a:cubicBezTo>
                      <a:cubicBezTo>
                        <a:pt x="10645" y="19985"/>
                        <a:pt x="10661" y="19822"/>
                        <a:pt x="10679" y="19628"/>
                      </a:cubicBezTo>
                      <a:cubicBezTo>
                        <a:pt x="10765" y="19715"/>
                        <a:pt x="10824" y="19774"/>
                        <a:pt x="10877" y="19830"/>
                      </a:cubicBezTo>
                      <a:cubicBezTo>
                        <a:pt x="11064" y="19822"/>
                        <a:pt x="11035" y="19625"/>
                        <a:pt x="11150" y="19563"/>
                      </a:cubicBezTo>
                      <a:cubicBezTo>
                        <a:pt x="11181" y="19687"/>
                        <a:pt x="11209" y="19812"/>
                        <a:pt x="11247" y="19975"/>
                      </a:cubicBezTo>
                      <a:cubicBezTo>
                        <a:pt x="11455" y="19926"/>
                        <a:pt x="11635" y="19885"/>
                        <a:pt x="11819" y="19843"/>
                      </a:cubicBezTo>
                      <a:cubicBezTo>
                        <a:pt x="11874" y="19736"/>
                        <a:pt x="11926" y="19635"/>
                        <a:pt x="11985" y="19525"/>
                      </a:cubicBezTo>
                      <a:cubicBezTo>
                        <a:pt x="12044" y="19601"/>
                        <a:pt x="12096" y="19667"/>
                        <a:pt x="12148" y="19729"/>
                      </a:cubicBezTo>
                      <a:cubicBezTo>
                        <a:pt x="12328" y="19670"/>
                        <a:pt x="12474" y="19622"/>
                        <a:pt x="12636" y="19569"/>
                      </a:cubicBezTo>
                      <a:cubicBezTo>
                        <a:pt x="12674" y="19451"/>
                        <a:pt x="12730" y="19344"/>
                        <a:pt x="12737" y="19230"/>
                      </a:cubicBezTo>
                      <a:cubicBezTo>
                        <a:pt x="12775" y="18589"/>
                        <a:pt x="12802" y="17948"/>
                        <a:pt x="12827" y="17307"/>
                      </a:cubicBezTo>
                      <a:cubicBezTo>
                        <a:pt x="12837" y="17096"/>
                        <a:pt x="12778" y="16912"/>
                        <a:pt x="12626" y="16749"/>
                      </a:cubicBezTo>
                      <a:cubicBezTo>
                        <a:pt x="12158" y="16247"/>
                        <a:pt x="11697" y="15734"/>
                        <a:pt x="11233" y="15228"/>
                      </a:cubicBezTo>
                      <a:cubicBezTo>
                        <a:pt x="11153" y="15141"/>
                        <a:pt x="11064" y="15052"/>
                        <a:pt x="10960" y="14996"/>
                      </a:cubicBezTo>
                      <a:cubicBezTo>
                        <a:pt x="10897" y="14965"/>
                        <a:pt x="10762" y="14972"/>
                        <a:pt x="10720" y="15013"/>
                      </a:cubicBezTo>
                      <a:cubicBezTo>
                        <a:pt x="10474" y="15277"/>
                        <a:pt x="10149" y="15447"/>
                        <a:pt x="9882" y="15682"/>
                      </a:cubicBezTo>
                      <a:cubicBezTo>
                        <a:pt x="9570" y="15952"/>
                        <a:pt x="9238" y="16202"/>
                        <a:pt x="8912" y="16465"/>
                      </a:cubicBezTo>
                      <a:cubicBezTo>
                        <a:pt x="8860" y="16507"/>
                        <a:pt x="8794" y="16545"/>
                        <a:pt x="8763" y="16600"/>
                      </a:cubicBezTo>
                      <a:cubicBezTo>
                        <a:pt x="8586" y="16902"/>
                        <a:pt x="8316" y="17120"/>
                        <a:pt x="8059" y="17352"/>
                      </a:cubicBezTo>
                      <a:cubicBezTo>
                        <a:pt x="7758" y="17629"/>
                        <a:pt x="7706" y="17841"/>
                        <a:pt x="7917" y="18211"/>
                      </a:cubicBezTo>
                      <a:cubicBezTo>
                        <a:pt x="8187" y="18693"/>
                        <a:pt x="8358" y="19199"/>
                        <a:pt x="8451" y="19767"/>
                      </a:cubicBezTo>
                      <a:cubicBezTo>
                        <a:pt x="8350" y="19767"/>
                        <a:pt x="8267" y="19781"/>
                        <a:pt x="8187" y="19763"/>
                      </a:cubicBezTo>
                      <a:cubicBezTo>
                        <a:pt x="7439" y="19625"/>
                        <a:pt x="6750" y="19317"/>
                        <a:pt x="6088" y="18970"/>
                      </a:cubicBezTo>
                      <a:cubicBezTo>
                        <a:pt x="5111" y="18461"/>
                        <a:pt x="4210" y="17844"/>
                        <a:pt x="3462" y="17036"/>
                      </a:cubicBezTo>
                      <a:cubicBezTo>
                        <a:pt x="3063" y="16603"/>
                        <a:pt x="2710" y="16146"/>
                        <a:pt x="2475" y="15610"/>
                      </a:cubicBezTo>
                      <a:cubicBezTo>
                        <a:pt x="2218" y="15034"/>
                        <a:pt x="1958" y="14462"/>
                        <a:pt x="1698" y="13887"/>
                      </a:cubicBezTo>
                      <a:close/>
                      <a:moveTo>
                        <a:pt x="11219" y="3309"/>
                      </a:moveTo>
                      <a:cubicBezTo>
                        <a:pt x="11251" y="2661"/>
                        <a:pt x="11292" y="2467"/>
                        <a:pt x="11445" y="2211"/>
                      </a:cubicBezTo>
                      <a:cubicBezTo>
                        <a:pt x="11601" y="2321"/>
                        <a:pt x="11677" y="2453"/>
                        <a:pt x="11632" y="2641"/>
                      </a:cubicBezTo>
                      <a:cubicBezTo>
                        <a:pt x="11576" y="2876"/>
                        <a:pt x="11448" y="3070"/>
                        <a:pt x="11219" y="3309"/>
                      </a:cubicBezTo>
                      <a:close/>
                      <a:moveTo>
                        <a:pt x="17480" y="7227"/>
                      </a:moveTo>
                      <a:lnTo>
                        <a:pt x="17453" y="7227"/>
                      </a:lnTo>
                      <a:cubicBezTo>
                        <a:pt x="17453" y="7214"/>
                        <a:pt x="17449" y="7197"/>
                        <a:pt x="17453" y="7183"/>
                      </a:cubicBezTo>
                      <a:cubicBezTo>
                        <a:pt x="17456" y="7165"/>
                        <a:pt x="17463" y="7152"/>
                        <a:pt x="17470" y="7138"/>
                      </a:cubicBezTo>
                      <a:cubicBezTo>
                        <a:pt x="17473" y="7169"/>
                        <a:pt x="17477" y="7200"/>
                        <a:pt x="17480" y="7227"/>
                      </a:cubicBezTo>
                      <a:close/>
                      <a:moveTo>
                        <a:pt x="12217" y="17110"/>
                      </a:moveTo>
                      <a:cubicBezTo>
                        <a:pt x="12217" y="17092"/>
                        <a:pt x="12266" y="17065"/>
                        <a:pt x="12287" y="17068"/>
                      </a:cubicBezTo>
                      <a:cubicBezTo>
                        <a:pt x="12314" y="17071"/>
                        <a:pt x="12356" y="17106"/>
                        <a:pt x="12353" y="17127"/>
                      </a:cubicBezTo>
                      <a:cubicBezTo>
                        <a:pt x="12349" y="17206"/>
                        <a:pt x="12328" y="17283"/>
                        <a:pt x="12314" y="17359"/>
                      </a:cubicBezTo>
                      <a:cubicBezTo>
                        <a:pt x="12287" y="17356"/>
                        <a:pt x="12255" y="17352"/>
                        <a:pt x="12228" y="17348"/>
                      </a:cubicBezTo>
                      <a:cubicBezTo>
                        <a:pt x="12220" y="17268"/>
                        <a:pt x="12214" y="17189"/>
                        <a:pt x="12217" y="1711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1" name="Google Shape;641;p32"/>
                <p:cNvSpPr/>
                <p:nvPr/>
              </p:nvSpPr>
              <p:spPr>
                <a:xfrm>
                  <a:off x="4754925" y="2618725"/>
                  <a:ext cx="17350" cy="67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4" h="2689" extrusionOk="0">
                      <a:moveTo>
                        <a:pt x="527" y="0"/>
                      </a:moveTo>
                      <a:cubicBezTo>
                        <a:pt x="485" y="0"/>
                        <a:pt x="416" y="42"/>
                        <a:pt x="406" y="76"/>
                      </a:cubicBezTo>
                      <a:cubicBezTo>
                        <a:pt x="357" y="291"/>
                        <a:pt x="312" y="502"/>
                        <a:pt x="285" y="720"/>
                      </a:cubicBezTo>
                      <a:cubicBezTo>
                        <a:pt x="219" y="1219"/>
                        <a:pt x="163" y="1721"/>
                        <a:pt x="104" y="2225"/>
                      </a:cubicBezTo>
                      <a:cubicBezTo>
                        <a:pt x="87" y="2366"/>
                        <a:pt x="0" y="2532"/>
                        <a:pt x="191" y="2626"/>
                      </a:cubicBezTo>
                      <a:cubicBezTo>
                        <a:pt x="312" y="2689"/>
                        <a:pt x="444" y="2557"/>
                        <a:pt x="485" y="2290"/>
                      </a:cubicBezTo>
                      <a:cubicBezTo>
                        <a:pt x="568" y="1760"/>
                        <a:pt x="631" y="1223"/>
                        <a:pt x="693" y="738"/>
                      </a:cubicBezTo>
                      <a:cubicBezTo>
                        <a:pt x="672" y="485"/>
                        <a:pt x="659" y="284"/>
                        <a:pt x="635" y="87"/>
                      </a:cubicBezTo>
                      <a:cubicBezTo>
                        <a:pt x="627" y="52"/>
                        <a:pt x="565" y="0"/>
                        <a:pt x="527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2" name="Google Shape;642;p32"/>
                <p:cNvSpPr/>
                <p:nvPr/>
              </p:nvSpPr>
              <p:spPr>
                <a:xfrm>
                  <a:off x="4771650" y="2627800"/>
                  <a:ext cx="12925" cy="53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7" h="2146" extrusionOk="0">
                      <a:moveTo>
                        <a:pt x="278" y="2076"/>
                      </a:moveTo>
                      <a:cubicBezTo>
                        <a:pt x="312" y="2017"/>
                        <a:pt x="343" y="1955"/>
                        <a:pt x="353" y="1892"/>
                      </a:cubicBezTo>
                      <a:cubicBezTo>
                        <a:pt x="388" y="1678"/>
                        <a:pt x="423" y="1459"/>
                        <a:pt x="440" y="1241"/>
                      </a:cubicBezTo>
                      <a:cubicBezTo>
                        <a:pt x="472" y="829"/>
                        <a:pt x="516" y="413"/>
                        <a:pt x="388" y="1"/>
                      </a:cubicBezTo>
                      <a:cubicBezTo>
                        <a:pt x="125" y="586"/>
                        <a:pt x="32" y="1200"/>
                        <a:pt x="3" y="1823"/>
                      </a:cubicBezTo>
                      <a:cubicBezTo>
                        <a:pt x="0" y="1903"/>
                        <a:pt x="32" y="1986"/>
                        <a:pt x="59" y="2062"/>
                      </a:cubicBezTo>
                      <a:cubicBezTo>
                        <a:pt x="87" y="2138"/>
                        <a:pt x="236" y="2145"/>
                        <a:pt x="278" y="207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" name="Google Shape;643;p32"/>
                <p:cNvSpPr/>
                <p:nvPr/>
              </p:nvSpPr>
              <p:spPr>
                <a:xfrm>
                  <a:off x="4521925" y="2650950"/>
                  <a:ext cx="17100" cy="93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" h="3722" extrusionOk="0">
                      <a:moveTo>
                        <a:pt x="25" y="3306"/>
                      </a:moveTo>
                      <a:cubicBezTo>
                        <a:pt x="4" y="3368"/>
                        <a:pt x="0" y="3440"/>
                        <a:pt x="10" y="3506"/>
                      </a:cubicBezTo>
                      <a:cubicBezTo>
                        <a:pt x="18" y="3565"/>
                        <a:pt x="55" y="3617"/>
                        <a:pt x="101" y="3721"/>
                      </a:cubicBezTo>
                      <a:cubicBezTo>
                        <a:pt x="205" y="3617"/>
                        <a:pt x="298" y="3562"/>
                        <a:pt x="330" y="3482"/>
                      </a:cubicBezTo>
                      <a:cubicBezTo>
                        <a:pt x="409" y="3277"/>
                        <a:pt x="475" y="3066"/>
                        <a:pt x="520" y="2851"/>
                      </a:cubicBezTo>
                      <a:cubicBezTo>
                        <a:pt x="683" y="2017"/>
                        <a:pt x="617" y="1171"/>
                        <a:pt x="607" y="329"/>
                      </a:cubicBezTo>
                      <a:cubicBezTo>
                        <a:pt x="607" y="294"/>
                        <a:pt x="600" y="260"/>
                        <a:pt x="592" y="229"/>
                      </a:cubicBezTo>
                      <a:cubicBezTo>
                        <a:pt x="554" y="45"/>
                        <a:pt x="503" y="10"/>
                        <a:pt x="226" y="0"/>
                      </a:cubicBezTo>
                      <a:cubicBezTo>
                        <a:pt x="229" y="419"/>
                        <a:pt x="232" y="835"/>
                        <a:pt x="236" y="1251"/>
                      </a:cubicBezTo>
                      <a:cubicBezTo>
                        <a:pt x="236" y="1943"/>
                        <a:pt x="257" y="2636"/>
                        <a:pt x="25" y="330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4" name="Google Shape;644;p32"/>
                <p:cNvSpPr/>
                <p:nvPr/>
              </p:nvSpPr>
              <p:spPr>
                <a:xfrm>
                  <a:off x="4342275" y="2677350"/>
                  <a:ext cx="11200" cy="114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8" h="4595" extrusionOk="0">
                      <a:moveTo>
                        <a:pt x="156" y="4594"/>
                      </a:moveTo>
                      <a:cubicBezTo>
                        <a:pt x="208" y="4591"/>
                        <a:pt x="264" y="4525"/>
                        <a:pt x="302" y="4474"/>
                      </a:cubicBezTo>
                      <a:cubicBezTo>
                        <a:pt x="329" y="4432"/>
                        <a:pt x="329" y="4377"/>
                        <a:pt x="333" y="4324"/>
                      </a:cubicBezTo>
                      <a:cubicBezTo>
                        <a:pt x="447" y="2973"/>
                        <a:pt x="385" y="1626"/>
                        <a:pt x="298" y="275"/>
                      </a:cubicBezTo>
                      <a:cubicBezTo>
                        <a:pt x="294" y="181"/>
                        <a:pt x="246" y="91"/>
                        <a:pt x="219" y="0"/>
                      </a:cubicBezTo>
                      <a:cubicBezTo>
                        <a:pt x="194" y="4"/>
                        <a:pt x="173" y="11"/>
                        <a:pt x="149" y="14"/>
                      </a:cubicBezTo>
                      <a:cubicBezTo>
                        <a:pt x="142" y="49"/>
                        <a:pt x="128" y="80"/>
                        <a:pt x="125" y="115"/>
                      </a:cubicBezTo>
                      <a:cubicBezTo>
                        <a:pt x="87" y="1497"/>
                        <a:pt x="52" y="2883"/>
                        <a:pt x="14" y="4269"/>
                      </a:cubicBezTo>
                      <a:cubicBezTo>
                        <a:pt x="14" y="4335"/>
                        <a:pt x="0" y="4412"/>
                        <a:pt x="24" y="4470"/>
                      </a:cubicBezTo>
                      <a:cubicBezTo>
                        <a:pt x="45" y="4522"/>
                        <a:pt x="115" y="4594"/>
                        <a:pt x="156" y="459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5" name="Google Shape;645;p32"/>
                <p:cNvSpPr/>
                <p:nvPr/>
              </p:nvSpPr>
              <p:spPr>
                <a:xfrm>
                  <a:off x="4376725" y="2702725"/>
                  <a:ext cx="11125" cy="97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5" h="3896" extrusionOk="0">
                      <a:moveTo>
                        <a:pt x="150" y="3891"/>
                      </a:moveTo>
                      <a:cubicBezTo>
                        <a:pt x="199" y="3888"/>
                        <a:pt x="271" y="3871"/>
                        <a:pt x="282" y="3840"/>
                      </a:cubicBezTo>
                      <a:cubicBezTo>
                        <a:pt x="327" y="3733"/>
                        <a:pt x="368" y="3618"/>
                        <a:pt x="375" y="3507"/>
                      </a:cubicBezTo>
                      <a:cubicBezTo>
                        <a:pt x="403" y="3036"/>
                        <a:pt x="434" y="2565"/>
                        <a:pt x="437" y="2094"/>
                      </a:cubicBezTo>
                      <a:cubicBezTo>
                        <a:pt x="445" y="1574"/>
                        <a:pt x="431" y="1051"/>
                        <a:pt x="413" y="531"/>
                      </a:cubicBezTo>
                      <a:cubicBezTo>
                        <a:pt x="407" y="354"/>
                        <a:pt x="424" y="157"/>
                        <a:pt x="264" y="0"/>
                      </a:cubicBezTo>
                      <a:cubicBezTo>
                        <a:pt x="237" y="50"/>
                        <a:pt x="199" y="87"/>
                        <a:pt x="192" y="129"/>
                      </a:cubicBezTo>
                      <a:cubicBezTo>
                        <a:pt x="154" y="395"/>
                        <a:pt x="101" y="659"/>
                        <a:pt x="88" y="929"/>
                      </a:cubicBezTo>
                      <a:cubicBezTo>
                        <a:pt x="53" y="1667"/>
                        <a:pt x="32" y="2405"/>
                        <a:pt x="8" y="3147"/>
                      </a:cubicBezTo>
                      <a:cubicBezTo>
                        <a:pt x="5" y="3313"/>
                        <a:pt x="1" y="3483"/>
                        <a:pt x="8" y="3649"/>
                      </a:cubicBezTo>
                      <a:cubicBezTo>
                        <a:pt x="12" y="3712"/>
                        <a:pt x="39" y="3777"/>
                        <a:pt x="71" y="3836"/>
                      </a:cubicBezTo>
                      <a:cubicBezTo>
                        <a:pt x="81" y="3864"/>
                        <a:pt x="126" y="3895"/>
                        <a:pt x="150" y="389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6" name="Google Shape;646;p32"/>
                <p:cNvSpPr/>
                <p:nvPr/>
              </p:nvSpPr>
              <p:spPr>
                <a:xfrm>
                  <a:off x="4412875" y="2715125"/>
                  <a:ext cx="10250" cy="52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0" h="2104" extrusionOk="0">
                      <a:moveTo>
                        <a:pt x="139" y="2103"/>
                      </a:moveTo>
                      <a:cubicBezTo>
                        <a:pt x="291" y="1961"/>
                        <a:pt x="284" y="1764"/>
                        <a:pt x="309" y="1591"/>
                      </a:cubicBezTo>
                      <a:cubicBezTo>
                        <a:pt x="374" y="1064"/>
                        <a:pt x="409" y="534"/>
                        <a:pt x="250" y="0"/>
                      </a:cubicBezTo>
                      <a:cubicBezTo>
                        <a:pt x="232" y="59"/>
                        <a:pt x="197" y="118"/>
                        <a:pt x="197" y="177"/>
                      </a:cubicBezTo>
                      <a:cubicBezTo>
                        <a:pt x="194" y="801"/>
                        <a:pt x="0" y="1414"/>
                        <a:pt x="59" y="2044"/>
                      </a:cubicBezTo>
                      <a:cubicBezTo>
                        <a:pt x="59" y="2062"/>
                        <a:pt x="101" y="2076"/>
                        <a:pt x="139" y="2103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7" name="Google Shape;647;p32"/>
                <p:cNvSpPr/>
                <p:nvPr/>
              </p:nvSpPr>
              <p:spPr>
                <a:xfrm>
                  <a:off x="4720800" y="2694925"/>
                  <a:ext cx="1250" cy="1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" h="74" extrusionOk="0">
                      <a:moveTo>
                        <a:pt x="42" y="18"/>
                      </a:moveTo>
                      <a:cubicBezTo>
                        <a:pt x="38" y="8"/>
                        <a:pt x="18" y="4"/>
                        <a:pt x="4" y="1"/>
                      </a:cubicBezTo>
                      <a:cubicBezTo>
                        <a:pt x="4" y="25"/>
                        <a:pt x="4" y="50"/>
                        <a:pt x="0" y="74"/>
                      </a:cubicBezTo>
                      <a:cubicBezTo>
                        <a:pt x="14" y="66"/>
                        <a:pt x="25" y="63"/>
                        <a:pt x="38" y="60"/>
                      </a:cubicBezTo>
                      <a:cubicBezTo>
                        <a:pt x="38" y="46"/>
                        <a:pt x="49" y="29"/>
                        <a:pt x="42" y="1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8" name="Google Shape;648;p32"/>
                <p:cNvSpPr/>
                <p:nvPr/>
              </p:nvSpPr>
              <p:spPr>
                <a:xfrm>
                  <a:off x="4616325" y="2643150"/>
                  <a:ext cx="38225" cy="1491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9" h="5967" extrusionOk="0">
                      <a:moveTo>
                        <a:pt x="115" y="5921"/>
                      </a:moveTo>
                      <a:cubicBezTo>
                        <a:pt x="208" y="5967"/>
                        <a:pt x="292" y="5908"/>
                        <a:pt x="323" y="5824"/>
                      </a:cubicBezTo>
                      <a:cubicBezTo>
                        <a:pt x="382" y="5686"/>
                        <a:pt x="410" y="5533"/>
                        <a:pt x="469" y="5395"/>
                      </a:cubicBezTo>
                      <a:cubicBezTo>
                        <a:pt x="489" y="5346"/>
                        <a:pt x="555" y="5311"/>
                        <a:pt x="603" y="5273"/>
                      </a:cubicBezTo>
                      <a:lnTo>
                        <a:pt x="603" y="5260"/>
                      </a:lnTo>
                      <a:lnTo>
                        <a:pt x="603" y="5218"/>
                      </a:lnTo>
                      <a:cubicBezTo>
                        <a:pt x="587" y="5069"/>
                        <a:pt x="566" y="4920"/>
                        <a:pt x="549" y="4774"/>
                      </a:cubicBezTo>
                      <a:cubicBezTo>
                        <a:pt x="677" y="4913"/>
                        <a:pt x="608" y="5065"/>
                        <a:pt x="603" y="5218"/>
                      </a:cubicBezTo>
                      <a:cubicBezTo>
                        <a:pt x="608" y="5235"/>
                        <a:pt x="608" y="5252"/>
                        <a:pt x="611" y="5270"/>
                      </a:cubicBezTo>
                      <a:cubicBezTo>
                        <a:pt x="608" y="5270"/>
                        <a:pt x="608" y="5273"/>
                        <a:pt x="603" y="5273"/>
                      </a:cubicBezTo>
                      <a:cubicBezTo>
                        <a:pt x="590" y="5436"/>
                        <a:pt x="566" y="5599"/>
                        <a:pt x="569" y="5759"/>
                      </a:cubicBezTo>
                      <a:cubicBezTo>
                        <a:pt x="569" y="5807"/>
                        <a:pt x="638" y="5879"/>
                        <a:pt x="694" y="5900"/>
                      </a:cubicBezTo>
                      <a:cubicBezTo>
                        <a:pt x="790" y="5935"/>
                        <a:pt x="864" y="5869"/>
                        <a:pt x="894" y="5786"/>
                      </a:cubicBezTo>
                      <a:cubicBezTo>
                        <a:pt x="929" y="5692"/>
                        <a:pt x="950" y="5588"/>
                        <a:pt x="964" y="5492"/>
                      </a:cubicBezTo>
                      <a:cubicBezTo>
                        <a:pt x="1068" y="4771"/>
                        <a:pt x="1179" y="4054"/>
                        <a:pt x="1273" y="3333"/>
                      </a:cubicBezTo>
                      <a:cubicBezTo>
                        <a:pt x="1359" y="2644"/>
                        <a:pt x="1442" y="1958"/>
                        <a:pt x="1505" y="1268"/>
                      </a:cubicBezTo>
                      <a:cubicBezTo>
                        <a:pt x="1529" y="984"/>
                        <a:pt x="1497" y="693"/>
                        <a:pt x="1481" y="409"/>
                      </a:cubicBezTo>
                      <a:cubicBezTo>
                        <a:pt x="1473" y="319"/>
                        <a:pt x="1449" y="211"/>
                        <a:pt x="1310" y="204"/>
                      </a:cubicBezTo>
                      <a:cubicBezTo>
                        <a:pt x="1179" y="364"/>
                        <a:pt x="1182" y="551"/>
                        <a:pt x="1169" y="734"/>
                      </a:cubicBezTo>
                      <a:cubicBezTo>
                        <a:pt x="1099" y="1649"/>
                        <a:pt x="985" y="2561"/>
                        <a:pt x="805" y="3464"/>
                      </a:cubicBezTo>
                      <a:cubicBezTo>
                        <a:pt x="787" y="3343"/>
                        <a:pt x="774" y="3226"/>
                        <a:pt x="790" y="3111"/>
                      </a:cubicBezTo>
                      <a:cubicBezTo>
                        <a:pt x="888" y="2353"/>
                        <a:pt x="843" y="1593"/>
                        <a:pt x="840" y="832"/>
                      </a:cubicBezTo>
                      <a:cubicBezTo>
                        <a:pt x="840" y="616"/>
                        <a:pt x="795" y="395"/>
                        <a:pt x="760" y="180"/>
                      </a:cubicBezTo>
                      <a:cubicBezTo>
                        <a:pt x="749" y="128"/>
                        <a:pt x="683" y="87"/>
                        <a:pt x="614" y="0"/>
                      </a:cubicBezTo>
                      <a:cubicBezTo>
                        <a:pt x="569" y="128"/>
                        <a:pt x="528" y="201"/>
                        <a:pt x="520" y="277"/>
                      </a:cubicBezTo>
                      <a:cubicBezTo>
                        <a:pt x="493" y="582"/>
                        <a:pt x="469" y="883"/>
                        <a:pt x="462" y="1189"/>
                      </a:cubicBezTo>
                      <a:cubicBezTo>
                        <a:pt x="448" y="1947"/>
                        <a:pt x="483" y="2709"/>
                        <a:pt x="361" y="3464"/>
                      </a:cubicBezTo>
                      <a:cubicBezTo>
                        <a:pt x="250" y="4130"/>
                        <a:pt x="146" y="4798"/>
                        <a:pt x="42" y="5468"/>
                      </a:cubicBezTo>
                      <a:cubicBezTo>
                        <a:pt x="25" y="5568"/>
                        <a:pt x="1" y="5668"/>
                        <a:pt x="8" y="5769"/>
                      </a:cubicBezTo>
                      <a:cubicBezTo>
                        <a:pt x="15" y="5824"/>
                        <a:pt x="63" y="5897"/>
                        <a:pt x="115" y="5921"/>
                      </a:cubicBezTo>
                      <a:close/>
                      <a:moveTo>
                        <a:pt x="683" y="4037"/>
                      </a:moveTo>
                      <a:lnTo>
                        <a:pt x="718" y="4037"/>
                      </a:lnTo>
                      <a:lnTo>
                        <a:pt x="718" y="4317"/>
                      </a:lnTo>
                      <a:lnTo>
                        <a:pt x="683" y="43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9" name="Google Shape;649;p32"/>
                <p:cNvSpPr/>
                <p:nvPr/>
              </p:nvSpPr>
              <p:spPr>
                <a:xfrm>
                  <a:off x="4645875" y="2662450"/>
                  <a:ext cx="27050" cy="116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2" h="4668" extrusionOk="0">
                      <a:moveTo>
                        <a:pt x="28" y="4120"/>
                      </a:moveTo>
                      <a:cubicBezTo>
                        <a:pt x="0" y="4262"/>
                        <a:pt x="18" y="4418"/>
                        <a:pt x="35" y="4567"/>
                      </a:cubicBezTo>
                      <a:cubicBezTo>
                        <a:pt x="35" y="4602"/>
                        <a:pt x="104" y="4650"/>
                        <a:pt x="149" y="4661"/>
                      </a:cubicBezTo>
                      <a:cubicBezTo>
                        <a:pt x="191" y="4667"/>
                        <a:pt x="264" y="4643"/>
                        <a:pt x="288" y="4613"/>
                      </a:cubicBezTo>
                      <a:cubicBezTo>
                        <a:pt x="336" y="4546"/>
                        <a:pt x="378" y="4467"/>
                        <a:pt x="395" y="4387"/>
                      </a:cubicBezTo>
                      <a:cubicBezTo>
                        <a:pt x="565" y="3680"/>
                        <a:pt x="721" y="2974"/>
                        <a:pt x="894" y="2270"/>
                      </a:cubicBezTo>
                      <a:cubicBezTo>
                        <a:pt x="1043" y="1674"/>
                        <a:pt x="1081" y="1071"/>
                        <a:pt x="1054" y="461"/>
                      </a:cubicBezTo>
                      <a:cubicBezTo>
                        <a:pt x="1047" y="309"/>
                        <a:pt x="1050" y="153"/>
                        <a:pt x="846" y="1"/>
                      </a:cubicBezTo>
                      <a:cubicBezTo>
                        <a:pt x="790" y="105"/>
                        <a:pt x="735" y="174"/>
                        <a:pt x="724" y="247"/>
                      </a:cubicBezTo>
                      <a:cubicBezTo>
                        <a:pt x="697" y="430"/>
                        <a:pt x="683" y="614"/>
                        <a:pt x="680" y="801"/>
                      </a:cubicBezTo>
                      <a:cubicBezTo>
                        <a:pt x="669" y="1203"/>
                        <a:pt x="645" y="1608"/>
                        <a:pt x="541" y="2003"/>
                      </a:cubicBezTo>
                      <a:cubicBezTo>
                        <a:pt x="444" y="2363"/>
                        <a:pt x="354" y="2724"/>
                        <a:pt x="267" y="3084"/>
                      </a:cubicBezTo>
                      <a:cubicBezTo>
                        <a:pt x="184" y="3428"/>
                        <a:pt x="94" y="3770"/>
                        <a:pt x="28" y="41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0" name="Google Shape;650;p32"/>
                <p:cNvSpPr/>
                <p:nvPr/>
              </p:nvSpPr>
              <p:spPr>
                <a:xfrm>
                  <a:off x="4468475" y="2481675"/>
                  <a:ext cx="15775" cy="89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1" h="3587" extrusionOk="0">
                      <a:moveTo>
                        <a:pt x="610" y="1067"/>
                      </a:moveTo>
                      <a:cubicBezTo>
                        <a:pt x="631" y="805"/>
                        <a:pt x="593" y="530"/>
                        <a:pt x="576" y="264"/>
                      </a:cubicBezTo>
                      <a:cubicBezTo>
                        <a:pt x="568" y="202"/>
                        <a:pt x="541" y="143"/>
                        <a:pt x="496" y="1"/>
                      </a:cubicBezTo>
                      <a:cubicBezTo>
                        <a:pt x="455" y="139"/>
                        <a:pt x="426" y="198"/>
                        <a:pt x="420" y="257"/>
                      </a:cubicBezTo>
                      <a:cubicBezTo>
                        <a:pt x="326" y="922"/>
                        <a:pt x="232" y="1590"/>
                        <a:pt x="139" y="2256"/>
                      </a:cubicBezTo>
                      <a:cubicBezTo>
                        <a:pt x="104" y="2523"/>
                        <a:pt x="73" y="2793"/>
                        <a:pt x="35" y="3056"/>
                      </a:cubicBezTo>
                      <a:cubicBezTo>
                        <a:pt x="0" y="3271"/>
                        <a:pt x="49" y="3451"/>
                        <a:pt x="229" y="3586"/>
                      </a:cubicBezTo>
                      <a:cubicBezTo>
                        <a:pt x="285" y="3399"/>
                        <a:pt x="375" y="3216"/>
                        <a:pt x="399" y="3025"/>
                      </a:cubicBezTo>
                      <a:cubicBezTo>
                        <a:pt x="482" y="2374"/>
                        <a:pt x="558" y="1723"/>
                        <a:pt x="610" y="1067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1" name="Google Shape;651;p32"/>
                <p:cNvSpPr/>
                <p:nvPr/>
              </p:nvSpPr>
              <p:spPr>
                <a:xfrm>
                  <a:off x="4708675" y="2804250"/>
                  <a:ext cx="13700" cy="76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8" h="3061" extrusionOk="0">
                      <a:moveTo>
                        <a:pt x="173" y="3060"/>
                      </a:moveTo>
                      <a:cubicBezTo>
                        <a:pt x="326" y="3029"/>
                        <a:pt x="347" y="2907"/>
                        <a:pt x="360" y="2790"/>
                      </a:cubicBezTo>
                      <a:cubicBezTo>
                        <a:pt x="416" y="2322"/>
                        <a:pt x="485" y="1858"/>
                        <a:pt x="523" y="1386"/>
                      </a:cubicBezTo>
                      <a:cubicBezTo>
                        <a:pt x="547" y="1068"/>
                        <a:pt x="531" y="749"/>
                        <a:pt x="523" y="430"/>
                      </a:cubicBezTo>
                      <a:cubicBezTo>
                        <a:pt x="520" y="257"/>
                        <a:pt x="489" y="91"/>
                        <a:pt x="267" y="1"/>
                      </a:cubicBezTo>
                      <a:cubicBezTo>
                        <a:pt x="108" y="163"/>
                        <a:pt x="149" y="340"/>
                        <a:pt x="146" y="503"/>
                      </a:cubicBezTo>
                      <a:cubicBezTo>
                        <a:pt x="139" y="1040"/>
                        <a:pt x="146" y="1577"/>
                        <a:pt x="42" y="2110"/>
                      </a:cubicBezTo>
                      <a:cubicBezTo>
                        <a:pt x="0" y="2325"/>
                        <a:pt x="18" y="2547"/>
                        <a:pt x="14" y="2766"/>
                      </a:cubicBezTo>
                      <a:cubicBezTo>
                        <a:pt x="11" y="2886"/>
                        <a:pt x="49" y="3001"/>
                        <a:pt x="173" y="306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2" name="Google Shape;652;p32"/>
                <p:cNvSpPr/>
                <p:nvPr/>
              </p:nvSpPr>
              <p:spPr>
                <a:xfrm>
                  <a:off x="4521125" y="2870075"/>
                  <a:ext cx="17025" cy="900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1" h="3601" extrusionOk="0">
                      <a:moveTo>
                        <a:pt x="490" y="1"/>
                      </a:moveTo>
                      <a:cubicBezTo>
                        <a:pt x="316" y="154"/>
                        <a:pt x="351" y="365"/>
                        <a:pt x="333" y="558"/>
                      </a:cubicBezTo>
                      <a:cubicBezTo>
                        <a:pt x="303" y="995"/>
                        <a:pt x="289" y="1435"/>
                        <a:pt x="240" y="1868"/>
                      </a:cubicBezTo>
                      <a:cubicBezTo>
                        <a:pt x="205" y="2187"/>
                        <a:pt x="122" y="2499"/>
                        <a:pt x="71" y="2815"/>
                      </a:cubicBezTo>
                      <a:cubicBezTo>
                        <a:pt x="39" y="3012"/>
                        <a:pt x="18" y="3216"/>
                        <a:pt x="4" y="3417"/>
                      </a:cubicBezTo>
                      <a:cubicBezTo>
                        <a:pt x="1" y="3501"/>
                        <a:pt x="50" y="3587"/>
                        <a:pt x="154" y="3594"/>
                      </a:cubicBezTo>
                      <a:cubicBezTo>
                        <a:pt x="250" y="3600"/>
                        <a:pt x="309" y="3528"/>
                        <a:pt x="333" y="3445"/>
                      </a:cubicBezTo>
                      <a:cubicBezTo>
                        <a:pt x="362" y="3362"/>
                        <a:pt x="378" y="3279"/>
                        <a:pt x="392" y="3195"/>
                      </a:cubicBezTo>
                      <a:cubicBezTo>
                        <a:pt x="476" y="2748"/>
                        <a:pt x="590" y="2305"/>
                        <a:pt x="632" y="1854"/>
                      </a:cubicBezTo>
                      <a:cubicBezTo>
                        <a:pt x="680" y="1352"/>
                        <a:pt x="669" y="843"/>
                        <a:pt x="674" y="341"/>
                      </a:cubicBezTo>
                      <a:cubicBezTo>
                        <a:pt x="674" y="208"/>
                        <a:pt x="663" y="66"/>
                        <a:pt x="490" y="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3" name="Google Shape;653;p32"/>
                <p:cNvSpPr/>
                <p:nvPr/>
              </p:nvSpPr>
              <p:spPr>
                <a:xfrm>
                  <a:off x="4740800" y="2798425"/>
                  <a:ext cx="20550" cy="8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2" h="3595" extrusionOk="0">
                      <a:moveTo>
                        <a:pt x="455" y="961"/>
                      </a:moveTo>
                      <a:cubicBezTo>
                        <a:pt x="389" y="1550"/>
                        <a:pt x="264" y="2121"/>
                        <a:pt x="115" y="2697"/>
                      </a:cubicBezTo>
                      <a:cubicBezTo>
                        <a:pt x="63" y="2891"/>
                        <a:pt x="32" y="3089"/>
                        <a:pt x="11" y="3290"/>
                      </a:cubicBezTo>
                      <a:cubicBezTo>
                        <a:pt x="1" y="3369"/>
                        <a:pt x="36" y="3452"/>
                        <a:pt x="60" y="3532"/>
                      </a:cubicBezTo>
                      <a:cubicBezTo>
                        <a:pt x="67" y="3556"/>
                        <a:pt x="108" y="3594"/>
                        <a:pt x="136" y="3591"/>
                      </a:cubicBezTo>
                      <a:cubicBezTo>
                        <a:pt x="181" y="3591"/>
                        <a:pt x="240" y="3573"/>
                        <a:pt x="264" y="3543"/>
                      </a:cubicBezTo>
                      <a:cubicBezTo>
                        <a:pt x="306" y="3494"/>
                        <a:pt x="337" y="3424"/>
                        <a:pt x="348" y="3362"/>
                      </a:cubicBezTo>
                      <a:cubicBezTo>
                        <a:pt x="493" y="2638"/>
                        <a:pt x="735" y="1928"/>
                        <a:pt x="794" y="1186"/>
                      </a:cubicBezTo>
                      <a:cubicBezTo>
                        <a:pt x="815" y="885"/>
                        <a:pt x="822" y="583"/>
                        <a:pt x="822" y="282"/>
                      </a:cubicBezTo>
                      <a:cubicBezTo>
                        <a:pt x="822" y="213"/>
                        <a:pt x="759" y="146"/>
                        <a:pt x="687" y="1"/>
                      </a:cubicBezTo>
                      <a:cubicBezTo>
                        <a:pt x="593" y="379"/>
                        <a:pt x="489" y="666"/>
                        <a:pt x="455" y="96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54" name="Google Shape;654;p32"/>
              <p:cNvGrpSpPr/>
              <p:nvPr/>
            </p:nvGrpSpPr>
            <p:grpSpPr>
              <a:xfrm rot="-6999909">
                <a:off x="7684131" y="2780346"/>
                <a:ext cx="1011970" cy="1015657"/>
                <a:chOff x="5532499" y="1557214"/>
                <a:chExt cx="572912" cy="574985"/>
              </a:xfrm>
            </p:grpSpPr>
            <p:sp>
              <p:nvSpPr>
                <p:cNvPr id="655" name="Google Shape;655;p32"/>
                <p:cNvSpPr/>
                <p:nvPr/>
              </p:nvSpPr>
              <p:spPr>
                <a:xfrm>
                  <a:off x="5546610" y="2046006"/>
                  <a:ext cx="87670" cy="8619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54" h="6543" extrusionOk="0">
                      <a:moveTo>
                        <a:pt x="5459" y="0"/>
                      </a:moveTo>
                      <a:cubicBezTo>
                        <a:pt x="4015" y="2229"/>
                        <a:pt x="2193" y="4155"/>
                        <a:pt x="0" y="5586"/>
                      </a:cubicBezTo>
                      <a:cubicBezTo>
                        <a:pt x="242" y="5937"/>
                        <a:pt x="502" y="6265"/>
                        <a:pt x="780" y="6543"/>
                      </a:cubicBezTo>
                      <a:cubicBezTo>
                        <a:pt x="3127" y="5012"/>
                        <a:pt x="5104" y="2917"/>
                        <a:pt x="6653" y="492"/>
                      </a:cubicBezTo>
                      <a:cubicBezTo>
                        <a:pt x="6252" y="347"/>
                        <a:pt x="5851" y="183"/>
                        <a:pt x="5459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6" name="Google Shape;656;p32"/>
                <p:cNvSpPr/>
                <p:nvPr/>
              </p:nvSpPr>
              <p:spPr>
                <a:xfrm>
                  <a:off x="5534357" y="1706401"/>
                  <a:ext cx="136117" cy="839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31" h="6375" extrusionOk="0">
                      <a:moveTo>
                        <a:pt x="4138" y="1"/>
                      </a:moveTo>
                      <a:cubicBezTo>
                        <a:pt x="2222" y="1"/>
                        <a:pt x="708" y="1255"/>
                        <a:pt x="1" y="2967"/>
                      </a:cubicBezTo>
                      <a:cubicBezTo>
                        <a:pt x="348" y="2972"/>
                        <a:pt x="690" y="2989"/>
                        <a:pt x="1035" y="3012"/>
                      </a:cubicBezTo>
                      <a:cubicBezTo>
                        <a:pt x="1090" y="2890"/>
                        <a:pt x="1149" y="2770"/>
                        <a:pt x="1218" y="2652"/>
                      </a:cubicBezTo>
                      <a:cubicBezTo>
                        <a:pt x="1853" y="1536"/>
                        <a:pt x="2883" y="1052"/>
                        <a:pt x="3985" y="1052"/>
                      </a:cubicBezTo>
                      <a:cubicBezTo>
                        <a:pt x="4591" y="1052"/>
                        <a:pt x="5220" y="1199"/>
                        <a:pt x="5815" y="1468"/>
                      </a:cubicBezTo>
                      <a:cubicBezTo>
                        <a:pt x="7323" y="2147"/>
                        <a:pt x="8257" y="3714"/>
                        <a:pt x="8918" y="5154"/>
                      </a:cubicBezTo>
                      <a:cubicBezTo>
                        <a:pt x="9104" y="5555"/>
                        <a:pt x="9268" y="5960"/>
                        <a:pt x="9415" y="6375"/>
                      </a:cubicBezTo>
                      <a:cubicBezTo>
                        <a:pt x="9743" y="6211"/>
                        <a:pt x="10048" y="5996"/>
                        <a:pt x="10330" y="5733"/>
                      </a:cubicBezTo>
                      <a:cubicBezTo>
                        <a:pt x="10248" y="5500"/>
                        <a:pt x="10162" y="5272"/>
                        <a:pt x="10067" y="5049"/>
                      </a:cubicBezTo>
                      <a:cubicBezTo>
                        <a:pt x="9142" y="2780"/>
                        <a:pt x="7323" y="365"/>
                        <a:pt x="4703" y="37"/>
                      </a:cubicBezTo>
                      <a:cubicBezTo>
                        <a:pt x="4511" y="13"/>
                        <a:pt x="4323" y="1"/>
                        <a:pt x="413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7" name="Google Shape;657;p32"/>
                <p:cNvSpPr/>
                <p:nvPr/>
              </p:nvSpPr>
              <p:spPr>
                <a:xfrm>
                  <a:off x="5532499" y="1807597"/>
                  <a:ext cx="36944" cy="548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04" h="4161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461" y="1554"/>
                        <a:pt x="1378" y="2972"/>
                        <a:pt x="2557" y="4160"/>
                      </a:cubicBezTo>
                      <a:cubicBezTo>
                        <a:pt x="2644" y="3773"/>
                        <a:pt x="2726" y="3386"/>
                        <a:pt x="2803" y="2995"/>
                      </a:cubicBezTo>
                      <a:cubicBezTo>
                        <a:pt x="2070" y="2137"/>
                        <a:pt x="1460" y="1126"/>
                        <a:pt x="1081" y="55"/>
                      </a:cubicBezTo>
                      <a:cubicBezTo>
                        <a:pt x="712" y="28"/>
                        <a:pt x="356" y="5"/>
                        <a:pt x="1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8" name="Google Shape;658;p32"/>
                <p:cNvSpPr/>
                <p:nvPr/>
              </p:nvSpPr>
              <p:spPr>
                <a:xfrm>
                  <a:off x="5895577" y="1618469"/>
                  <a:ext cx="55245" cy="760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93" h="5770" extrusionOk="0">
                      <a:moveTo>
                        <a:pt x="3641" y="1"/>
                      </a:moveTo>
                      <a:cubicBezTo>
                        <a:pt x="2225" y="1513"/>
                        <a:pt x="1058" y="3245"/>
                        <a:pt x="0" y="5050"/>
                      </a:cubicBezTo>
                      <a:cubicBezTo>
                        <a:pt x="251" y="5313"/>
                        <a:pt x="520" y="5559"/>
                        <a:pt x="812" y="5769"/>
                      </a:cubicBezTo>
                      <a:cubicBezTo>
                        <a:pt x="1823" y="4083"/>
                        <a:pt x="2921" y="2466"/>
                        <a:pt x="4193" y="1063"/>
                      </a:cubicBezTo>
                      <a:cubicBezTo>
                        <a:pt x="4002" y="712"/>
                        <a:pt x="3819" y="356"/>
                        <a:pt x="3641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9" name="Google Shape;659;p32"/>
                <p:cNvSpPr/>
                <p:nvPr/>
              </p:nvSpPr>
              <p:spPr>
                <a:xfrm>
                  <a:off x="5993313" y="1557214"/>
                  <a:ext cx="112098" cy="350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08" h="2664" extrusionOk="0">
                      <a:moveTo>
                        <a:pt x="6648" y="0"/>
                      </a:moveTo>
                      <a:cubicBezTo>
                        <a:pt x="4285" y="0"/>
                        <a:pt x="2028" y="586"/>
                        <a:pt x="1" y="1690"/>
                      </a:cubicBezTo>
                      <a:cubicBezTo>
                        <a:pt x="142" y="2018"/>
                        <a:pt x="292" y="2340"/>
                        <a:pt x="451" y="2664"/>
                      </a:cubicBezTo>
                      <a:cubicBezTo>
                        <a:pt x="2046" y="1739"/>
                        <a:pt x="3873" y="1143"/>
                        <a:pt x="6005" y="1010"/>
                      </a:cubicBezTo>
                      <a:cubicBezTo>
                        <a:pt x="6243" y="997"/>
                        <a:pt x="6479" y="990"/>
                        <a:pt x="6713" y="990"/>
                      </a:cubicBezTo>
                      <a:cubicBezTo>
                        <a:pt x="7271" y="990"/>
                        <a:pt x="7820" y="1029"/>
                        <a:pt x="8356" y="1106"/>
                      </a:cubicBezTo>
                      <a:cubicBezTo>
                        <a:pt x="8411" y="778"/>
                        <a:pt x="8461" y="449"/>
                        <a:pt x="8507" y="121"/>
                      </a:cubicBezTo>
                      <a:cubicBezTo>
                        <a:pt x="8489" y="117"/>
                        <a:pt x="8466" y="117"/>
                        <a:pt x="8448" y="113"/>
                      </a:cubicBezTo>
                      <a:cubicBezTo>
                        <a:pt x="7843" y="38"/>
                        <a:pt x="7242" y="0"/>
                        <a:pt x="6648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0" name="Google Shape;660;p32"/>
                <p:cNvSpPr/>
                <p:nvPr/>
              </p:nvSpPr>
              <p:spPr>
                <a:xfrm>
                  <a:off x="5795746" y="1740730"/>
                  <a:ext cx="80279" cy="1172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93" h="8904" extrusionOk="0">
                      <a:moveTo>
                        <a:pt x="5254" y="0"/>
                      </a:moveTo>
                      <a:cubicBezTo>
                        <a:pt x="5154" y="187"/>
                        <a:pt x="5054" y="374"/>
                        <a:pt x="4953" y="561"/>
                      </a:cubicBezTo>
                      <a:cubicBezTo>
                        <a:pt x="3546" y="3150"/>
                        <a:pt x="2051" y="5865"/>
                        <a:pt x="0" y="8033"/>
                      </a:cubicBezTo>
                      <a:cubicBezTo>
                        <a:pt x="173" y="8338"/>
                        <a:pt x="370" y="8630"/>
                        <a:pt x="593" y="8904"/>
                      </a:cubicBezTo>
                      <a:cubicBezTo>
                        <a:pt x="2907" y="6534"/>
                        <a:pt x="4530" y="3532"/>
                        <a:pt x="6092" y="616"/>
                      </a:cubicBezTo>
                      <a:cubicBezTo>
                        <a:pt x="5805" y="425"/>
                        <a:pt x="5523" y="219"/>
                        <a:pt x="5254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1" name="Google Shape;661;p32"/>
                <p:cNvSpPr/>
                <p:nvPr/>
              </p:nvSpPr>
              <p:spPr>
                <a:xfrm>
                  <a:off x="5620880" y="1846735"/>
                  <a:ext cx="133205" cy="1499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10" h="11382" extrusionOk="0">
                      <a:moveTo>
                        <a:pt x="4848" y="1"/>
                      </a:moveTo>
                      <a:cubicBezTo>
                        <a:pt x="4520" y="160"/>
                        <a:pt x="4183" y="297"/>
                        <a:pt x="3841" y="415"/>
                      </a:cubicBezTo>
                      <a:cubicBezTo>
                        <a:pt x="3927" y="1563"/>
                        <a:pt x="3910" y="2725"/>
                        <a:pt x="3800" y="3878"/>
                      </a:cubicBezTo>
                      <a:cubicBezTo>
                        <a:pt x="2588" y="3778"/>
                        <a:pt x="1389" y="3477"/>
                        <a:pt x="260" y="3003"/>
                      </a:cubicBezTo>
                      <a:cubicBezTo>
                        <a:pt x="178" y="3336"/>
                        <a:pt x="91" y="3668"/>
                        <a:pt x="0" y="4001"/>
                      </a:cubicBezTo>
                      <a:cubicBezTo>
                        <a:pt x="815" y="4356"/>
                        <a:pt x="1654" y="4616"/>
                        <a:pt x="2483" y="4780"/>
                      </a:cubicBezTo>
                      <a:cubicBezTo>
                        <a:pt x="2880" y="4857"/>
                        <a:pt x="3276" y="4903"/>
                        <a:pt x="3668" y="4939"/>
                      </a:cubicBezTo>
                      <a:cubicBezTo>
                        <a:pt x="3372" y="6995"/>
                        <a:pt x="2793" y="9026"/>
                        <a:pt x="2000" y="10944"/>
                      </a:cubicBezTo>
                      <a:cubicBezTo>
                        <a:pt x="2388" y="11113"/>
                        <a:pt x="2775" y="11259"/>
                        <a:pt x="3176" y="11382"/>
                      </a:cubicBezTo>
                      <a:cubicBezTo>
                        <a:pt x="3982" y="9327"/>
                        <a:pt x="4529" y="7159"/>
                        <a:pt x="4785" y="4980"/>
                      </a:cubicBezTo>
                      <a:cubicBezTo>
                        <a:pt x="6638" y="4949"/>
                        <a:pt x="8457" y="4457"/>
                        <a:pt x="10110" y="3627"/>
                      </a:cubicBezTo>
                      <a:cubicBezTo>
                        <a:pt x="9905" y="3367"/>
                        <a:pt x="9710" y="3103"/>
                        <a:pt x="9527" y="2821"/>
                      </a:cubicBezTo>
                      <a:cubicBezTo>
                        <a:pt x="8055" y="3540"/>
                        <a:pt x="6470" y="3896"/>
                        <a:pt x="4884" y="3914"/>
                      </a:cubicBezTo>
                      <a:cubicBezTo>
                        <a:pt x="4980" y="2602"/>
                        <a:pt x="4970" y="1290"/>
                        <a:pt x="4848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662" name="Google Shape;662;p32"/>
              <p:cNvSpPr/>
              <p:nvPr/>
            </p:nvSpPr>
            <p:spPr>
              <a:xfrm rot="-8661300">
                <a:off x="8926802" y="3543584"/>
                <a:ext cx="198005" cy="61988"/>
              </a:xfrm>
              <a:custGeom>
                <a:avLst/>
                <a:gdLst/>
                <a:ahLst/>
                <a:cxnLst/>
                <a:rect l="l" t="t" r="r" b="b"/>
                <a:pathLst>
                  <a:path w="8508" h="2664" extrusionOk="0">
                    <a:moveTo>
                      <a:pt x="6648" y="0"/>
                    </a:moveTo>
                    <a:cubicBezTo>
                      <a:pt x="4285" y="0"/>
                      <a:pt x="2028" y="586"/>
                      <a:pt x="1" y="1690"/>
                    </a:cubicBezTo>
                    <a:cubicBezTo>
                      <a:pt x="142" y="2018"/>
                      <a:pt x="292" y="2340"/>
                      <a:pt x="451" y="2664"/>
                    </a:cubicBezTo>
                    <a:cubicBezTo>
                      <a:pt x="2046" y="1739"/>
                      <a:pt x="3873" y="1143"/>
                      <a:pt x="6005" y="1010"/>
                    </a:cubicBezTo>
                    <a:cubicBezTo>
                      <a:pt x="6243" y="997"/>
                      <a:pt x="6479" y="990"/>
                      <a:pt x="6713" y="990"/>
                    </a:cubicBezTo>
                    <a:cubicBezTo>
                      <a:pt x="7271" y="990"/>
                      <a:pt x="7820" y="1029"/>
                      <a:pt x="8356" y="1106"/>
                    </a:cubicBezTo>
                    <a:cubicBezTo>
                      <a:pt x="8411" y="778"/>
                      <a:pt x="8461" y="449"/>
                      <a:pt x="8507" y="121"/>
                    </a:cubicBezTo>
                    <a:cubicBezTo>
                      <a:pt x="8489" y="117"/>
                      <a:pt x="8466" y="117"/>
                      <a:pt x="8448" y="113"/>
                    </a:cubicBezTo>
                    <a:cubicBezTo>
                      <a:pt x="7843" y="38"/>
                      <a:pt x="7242" y="0"/>
                      <a:pt x="664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3" name="Google Shape;663;p32"/>
            <p:cNvGrpSpPr/>
            <p:nvPr/>
          </p:nvGrpSpPr>
          <p:grpSpPr>
            <a:xfrm>
              <a:off x="6090915" y="2317152"/>
              <a:ext cx="203609" cy="177655"/>
              <a:chOff x="1129997" y="1785758"/>
              <a:chExt cx="560442" cy="489002"/>
            </a:xfrm>
          </p:grpSpPr>
          <p:sp>
            <p:nvSpPr>
              <p:cNvPr id="664" name="Google Shape;664;p32"/>
              <p:cNvSpPr/>
              <p:nvPr/>
            </p:nvSpPr>
            <p:spPr>
              <a:xfrm>
                <a:off x="1129997" y="1785758"/>
                <a:ext cx="560442" cy="489002"/>
              </a:xfrm>
              <a:custGeom>
                <a:avLst/>
                <a:gdLst/>
                <a:ahLst/>
                <a:cxnLst/>
                <a:rect l="l" t="t" r="r" b="b"/>
                <a:pathLst>
                  <a:path w="24131" h="21055" extrusionOk="0">
                    <a:moveTo>
                      <a:pt x="16842" y="1259"/>
                    </a:moveTo>
                    <a:cubicBezTo>
                      <a:pt x="17091" y="1259"/>
                      <a:pt x="17360" y="1292"/>
                      <a:pt x="17652" y="1362"/>
                    </a:cubicBezTo>
                    <a:cubicBezTo>
                      <a:pt x="20632" y="2072"/>
                      <a:pt x="22290" y="6533"/>
                      <a:pt x="21178" y="9111"/>
                    </a:cubicBezTo>
                    <a:cubicBezTo>
                      <a:pt x="20294" y="11158"/>
                      <a:pt x="18136" y="11633"/>
                      <a:pt x="16066" y="11633"/>
                    </a:cubicBezTo>
                    <a:cubicBezTo>
                      <a:pt x="15450" y="11633"/>
                      <a:pt x="14841" y="11591"/>
                      <a:pt x="14276" y="11536"/>
                    </a:cubicBezTo>
                    <a:cubicBezTo>
                      <a:pt x="14581" y="11321"/>
                      <a:pt x="14859" y="11075"/>
                      <a:pt x="15128" y="10783"/>
                    </a:cubicBezTo>
                    <a:cubicBezTo>
                      <a:pt x="15551" y="10328"/>
                      <a:pt x="16102" y="9772"/>
                      <a:pt x="16212" y="9134"/>
                    </a:cubicBezTo>
                    <a:cubicBezTo>
                      <a:pt x="16251" y="8915"/>
                      <a:pt x="16092" y="8709"/>
                      <a:pt x="15888" y="8709"/>
                    </a:cubicBezTo>
                    <a:cubicBezTo>
                      <a:pt x="15834" y="8709"/>
                      <a:pt x="15777" y="8723"/>
                      <a:pt x="15720" y="8756"/>
                    </a:cubicBezTo>
                    <a:cubicBezTo>
                      <a:pt x="15187" y="9061"/>
                      <a:pt x="14859" y="9662"/>
                      <a:pt x="14462" y="10118"/>
                    </a:cubicBezTo>
                    <a:cubicBezTo>
                      <a:pt x="14344" y="10255"/>
                      <a:pt x="14221" y="10387"/>
                      <a:pt x="14098" y="10524"/>
                    </a:cubicBezTo>
                    <a:cubicBezTo>
                      <a:pt x="13908" y="7038"/>
                      <a:pt x="13555" y="1259"/>
                      <a:pt x="16842" y="1259"/>
                    </a:cubicBezTo>
                    <a:close/>
                    <a:moveTo>
                      <a:pt x="6501" y="10226"/>
                    </a:moveTo>
                    <a:cubicBezTo>
                      <a:pt x="8234" y="10226"/>
                      <a:pt x="10070" y="11136"/>
                      <a:pt x="11587" y="12105"/>
                    </a:cubicBezTo>
                    <a:cubicBezTo>
                      <a:pt x="11232" y="12274"/>
                      <a:pt x="10914" y="12501"/>
                      <a:pt x="10567" y="12707"/>
                    </a:cubicBezTo>
                    <a:cubicBezTo>
                      <a:pt x="9957" y="13062"/>
                      <a:pt x="9373" y="13399"/>
                      <a:pt x="8799" y="13805"/>
                    </a:cubicBezTo>
                    <a:cubicBezTo>
                      <a:pt x="8624" y="13923"/>
                      <a:pt x="8712" y="14169"/>
                      <a:pt x="8906" y="14169"/>
                    </a:cubicBezTo>
                    <a:cubicBezTo>
                      <a:pt x="8920" y="14169"/>
                      <a:pt x="8934" y="14167"/>
                      <a:pt x="8950" y="14164"/>
                    </a:cubicBezTo>
                    <a:cubicBezTo>
                      <a:pt x="9806" y="13996"/>
                      <a:pt x="11050" y="13740"/>
                      <a:pt x="11797" y="13090"/>
                    </a:cubicBezTo>
                    <a:lnTo>
                      <a:pt x="11797" y="13090"/>
                    </a:lnTo>
                    <a:cubicBezTo>
                      <a:pt x="11570" y="14661"/>
                      <a:pt x="11301" y="16215"/>
                      <a:pt x="10809" y="17741"/>
                    </a:cubicBezTo>
                    <a:cubicBezTo>
                      <a:pt x="10254" y="19460"/>
                      <a:pt x="9158" y="20103"/>
                      <a:pt x="7923" y="20103"/>
                    </a:cubicBezTo>
                    <a:cubicBezTo>
                      <a:pt x="5954" y="20103"/>
                      <a:pt x="3631" y="18468"/>
                      <a:pt x="2584" y="16953"/>
                    </a:cubicBezTo>
                    <a:cubicBezTo>
                      <a:pt x="748" y="14301"/>
                      <a:pt x="2515" y="11157"/>
                      <a:pt x="5337" y="10378"/>
                    </a:cubicBezTo>
                    <a:cubicBezTo>
                      <a:pt x="5716" y="10273"/>
                      <a:pt x="6106" y="10226"/>
                      <a:pt x="6501" y="10226"/>
                    </a:cubicBezTo>
                    <a:close/>
                    <a:moveTo>
                      <a:pt x="16912" y="1"/>
                    </a:moveTo>
                    <a:cubicBezTo>
                      <a:pt x="15526" y="1"/>
                      <a:pt x="14231" y="782"/>
                      <a:pt x="13542" y="2323"/>
                    </a:cubicBezTo>
                    <a:cubicBezTo>
                      <a:pt x="12430" y="4792"/>
                      <a:pt x="12645" y="7740"/>
                      <a:pt x="13095" y="10451"/>
                    </a:cubicBezTo>
                    <a:cubicBezTo>
                      <a:pt x="12658" y="9790"/>
                      <a:pt x="12161" y="9116"/>
                      <a:pt x="11419" y="8861"/>
                    </a:cubicBezTo>
                    <a:cubicBezTo>
                      <a:pt x="11378" y="8847"/>
                      <a:pt x="11332" y="8838"/>
                      <a:pt x="11291" y="8838"/>
                    </a:cubicBezTo>
                    <a:cubicBezTo>
                      <a:pt x="11200" y="8405"/>
                      <a:pt x="11000" y="8018"/>
                      <a:pt x="10794" y="7612"/>
                    </a:cubicBezTo>
                    <a:cubicBezTo>
                      <a:pt x="10435" y="6893"/>
                      <a:pt x="10243" y="6072"/>
                      <a:pt x="9701" y="5457"/>
                    </a:cubicBezTo>
                    <a:cubicBezTo>
                      <a:pt x="9653" y="5404"/>
                      <a:pt x="9598" y="5382"/>
                      <a:pt x="9544" y="5382"/>
                    </a:cubicBezTo>
                    <a:cubicBezTo>
                      <a:pt x="9402" y="5382"/>
                      <a:pt x="9267" y="5536"/>
                      <a:pt x="9301" y="5694"/>
                    </a:cubicBezTo>
                    <a:cubicBezTo>
                      <a:pt x="9410" y="6232"/>
                      <a:pt x="9711" y="6737"/>
                      <a:pt x="9997" y="7206"/>
                    </a:cubicBezTo>
                    <a:cubicBezTo>
                      <a:pt x="10348" y="7776"/>
                      <a:pt x="10826" y="8278"/>
                      <a:pt x="11000" y="8929"/>
                    </a:cubicBezTo>
                    <a:cubicBezTo>
                      <a:pt x="10941" y="8970"/>
                      <a:pt x="10891" y="9029"/>
                      <a:pt x="10849" y="9088"/>
                    </a:cubicBezTo>
                    <a:cubicBezTo>
                      <a:pt x="10489" y="8760"/>
                      <a:pt x="10138" y="8409"/>
                      <a:pt x="9742" y="8127"/>
                    </a:cubicBezTo>
                    <a:cubicBezTo>
                      <a:pt x="9072" y="7644"/>
                      <a:pt x="8166" y="7435"/>
                      <a:pt x="7419" y="7084"/>
                    </a:cubicBezTo>
                    <a:cubicBezTo>
                      <a:pt x="7410" y="7080"/>
                      <a:pt x="7401" y="7078"/>
                      <a:pt x="7393" y="7078"/>
                    </a:cubicBezTo>
                    <a:cubicBezTo>
                      <a:pt x="7340" y="7078"/>
                      <a:pt x="7290" y="7141"/>
                      <a:pt x="7341" y="7185"/>
                    </a:cubicBezTo>
                    <a:cubicBezTo>
                      <a:pt x="7974" y="7722"/>
                      <a:pt x="8626" y="8223"/>
                      <a:pt x="9232" y="8788"/>
                    </a:cubicBezTo>
                    <a:cubicBezTo>
                      <a:pt x="9724" y="9244"/>
                      <a:pt x="10230" y="9645"/>
                      <a:pt x="10804" y="9950"/>
                    </a:cubicBezTo>
                    <a:cubicBezTo>
                      <a:pt x="10849" y="10182"/>
                      <a:pt x="10927" y="10405"/>
                      <a:pt x="11023" y="10619"/>
                    </a:cubicBezTo>
                    <a:cubicBezTo>
                      <a:pt x="9628" y="9737"/>
                      <a:pt x="8029" y="9178"/>
                      <a:pt x="6417" y="9178"/>
                    </a:cubicBezTo>
                    <a:cubicBezTo>
                      <a:pt x="5565" y="9178"/>
                      <a:pt x="4710" y="9334"/>
                      <a:pt x="3878" y="9681"/>
                    </a:cubicBezTo>
                    <a:cubicBezTo>
                      <a:pt x="1190" y="10806"/>
                      <a:pt x="0" y="14347"/>
                      <a:pt x="1400" y="16898"/>
                    </a:cubicBezTo>
                    <a:cubicBezTo>
                      <a:pt x="2729" y="19328"/>
                      <a:pt x="5167" y="21055"/>
                      <a:pt x="7922" y="21055"/>
                    </a:cubicBezTo>
                    <a:cubicBezTo>
                      <a:pt x="8226" y="21055"/>
                      <a:pt x="8534" y="21034"/>
                      <a:pt x="8845" y="20990"/>
                    </a:cubicBezTo>
                    <a:cubicBezTo>
                      <a:pt x="11847" y="20570"/>
                      <a:pt x="12822" y="16069"/>
                      <a:pt x="12882" y="13231"/>
                    </a:cubicBezTo>
                    <a:cubicBezTo>
                      <a:pt x="13519" y="14019"/>
                      <a:pt x="14180" y="14747"/>
                      <a:pt x="15073" y="15313"/>
                    </a:cubicBezTo>
                    <a:cubicBezTo>
                      <a:pt x="15128" y="15376"/>
                      <a:pt x="15173" y="15445"/>
                      <a:pt x="15227" y="15508"/>
                    </a:cubicBezTo>
                    <a:cubicBezTo>
                      <a:pt x="15346" y="15641"/>
                      <a:pt x="15484" y="15697"/>
                      <a:pt x="15619" y="15697"/>
                    </a:cubicBezTo>
                    <a:cubicBezTo>
                      <a:pt x="16062" y="15697"/>
                      <a:pt x="16472" y="15096"/>
                      <a:pt x="16071" y="14665"/>
                    </a:cubicBezTo>
                    <a:cubicBezTo>
                      <a:pt x="15519" y="14078"/>
                      <a:pt x="15027" y="13376"/>
                      <a:pt x="14558" y="12665"/>
                    </a:cubicBezTo>
                    <a:lnTo>
                      <a:pt x="14558" y="12665"/>
                    </a:lnTo>
                    <a:cubicBezTo>
                      <a:pt x="15107" y="12874"/>
                      <a:pt x="15698" y="12969"/>
                      <a:pt x="16304" y="12969"/>
                    </a:cubicBezTo>
                    <a:cubicBezTo>
                      <a:pt x="18447" y="12969"/>
                      <a:pt x="20763" y="11777"/>
                      <a:pt x="21953" y="10228"/>
                    </a:cubicBezTo>
                    <a:cubicBezTo>
                      <a:pt x="24131" y="7389"/>
                      <a:pt x="22122" y="3265"/>
                      <a:pt x="19853" y="1219"/>
                    </a:cubicBezTo>
                    <a:cubicBezTo>
                      <a:pt x="18952" y="404"/>
                      <a:pt x="17908" y="1"/>
                      <a:pt x="1691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32"/>
              <p:cNvSpPr/>
              <p:nvPr/>
            </p:nvSpPr>
            <p:spPr>
              <a:xfrm>
                <a:off x="1585149" y="2103754"/>
                <a:ext cx="43733" cy="48447"/>
              </a:xfrm>
              <a:custGeom>
                <a:avLst/>
                <a:gdLst/>
                <a:ahLst/>
                <a:cxnLst/>
                <a:rect l="l" t="t" r="r" b="b"/>
                <a:pathLst>
                  <a:path w="1883" h="2086" extrusionOk="0">
                    <a:moveTo>
                      <a:pt x="557" y="1969"/>
                    </a:moveTo>
                    <a:cubicBezTo>
                      <a:pt x="557" y="1974"/>
                      <a:pt x="557" y="1974"/>
                      <a:pt x="562" y="1974"/>
                    </a:cubicBezTo>
                    <a:cubicBezTo>
                      <a:pt x="563" y="1974"/>
                      <a:pt x="564" y="1975"/>
                      <a:pt x="565" y="1975"/>
                    </a:cubicBezTo>
                    <a:lnTo>
                      <a:pt x="565" y="1975"/>
                    </a:lnTo>
                    <a:cubicBezTo>
                      <a:pt x="563" y="1973"/>
                      <a:pt x="560" y="1971"/>
                      <a:pt x="557" y="1969"/>
                    </a:cubicBezTo>
                    <a:close/>
                    <a:moveTo>
                      <a:pt x="804" y="1"/>
                    </a:moveTo>
                    <a:cubicBezTo>
                      <a:pt x="672" y="1"/>
                      <a:pt x="540" y="33"/>
                      <a:pt x="415" y="106"/>
                    </a:cubicBezTo>
                    <a:cubicBezTo>
                      <a:pt x="120" y="279"/>
                      <a:pt x="1" y="607"/>
                      <a:pt x="1" y="935"/>
                    </a:cubicBezTo>
                    <a:cubicBezTo>
                      <a:pt x="1" y="1185"/>
                      <a:pt x="110" y="1518"/>
                      <a:pt x="293" y="1728"/>
                    </a:cubicBezTo>
                    <a:cubicBezTo>
                      <a:pt x="356" y="1828"/>
                      <a:pt x="434" y="1905"/>
                      <a:pt x="530" y="1955"/>
                    </a:cubicBezTo>
                    <a:cubicBezTo>
                      <a:pt x="495" y="1932"/>
                      <a:pt x="485" y="1922"/>
                      <a:pt x="488" y="1922"/>
                    </a:cubicBezTo>
                    <a:cubicBezTo>
                      <a:pt x="492" y="1922"/>
                      <a:pt x="507" y="1931"/>
                      <a:pt x="525" y="1947"/>
                    </a:cubicBezTo>
                    <a:cubicBezTo>
                      <a:pt x="530" y="1951"/>
                      <a:pt x="539" y="1955"/>
                      <a:pt x="543" y="1960"/>
                    </a:cubicBezTo>
                    <a:cubicBezTo>
                      <a:pt x="557" y="1969"/>
                      <a:pt x="571" y="1974"/>
                      <a:pt x="585" y="1978"/>
                    </a:cubicBezTo>
                    <a:cubicBezTo>
                      <a:pt x="576" y="1978"/>
                      <a:pt x="572" y="1978"/>
                      <a:pt x="565" y="1975"/>
                    </a:cubicBezTo>
                    <a:lnTo>
                      <a:pt x="565" y="1975"/>
                    </a:lnTo>
                    <a:cubicBezTo>
                      <a:pt x="658" y="2046"/>
                      <a:pt x="781" y="2085"/>
                      <a:pt x="901" y="2085"/>
                    </a:cubicBezTo>
                    <a:cubicBezTo>
                      <a:pt x="1064" y="2085"/>
                      <a:pt x="1223" y="2012"/>
                      <a:pt x="1296" y="1846"/>
                    </a:cubicBezTo>
                    <a:cubicBezTo>
                      <a:pt x="1304" y="1833"/>
                      <a:pt x="1313" y="1814"/>
                      <a:pt x="1317" y="1801"/>
                    </a:cubicBezTo>
                    <a:cubicBezTo>
                      <a:pt x="1327" y="1791"/>
                      <a:pt x="1336" y="1778"/>
                      <a:pt x="1345" y="1764"/>
                    </a:cubicBezTo>
                    <a:cubicBezTo>
                      <a:pt x="1405" y="1741"/>
                      <a:pt x="1460" y="1705"/>
                      <a:pt x="1504" y="1655"/>
                    </a:cubicBezTo>
                    <a:cubicBezTo>
                      <a:pt x="1864" y="1267"/>
                      <a:pt x="1883" y="725"/>
                      <a:pt x="1514" y="329"/>
                    </a:cubicBezTo>
                    <a:cubicBezTo>
                      <a:pt x="1328" y="131"/>
                      <a:pt x="1068" y="1"/>
                      <a:pt x="8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66" name="Google Shape;666;p32"/>
            <p:cNvGrpSpPr/>
            <p:nvPr/>
          </p:nvGrpSpPr>
          <p:grpSpPr>
            <a:xfrm flipH="1">
              <a:off x="7320296" y="1487839"/>
              <a:ext cx="290533" cy="253499"/>
              <a:chOff x="1129997" y="1785758"/>
              <a:chExt cx="560442" cy="489002"/>
            </a:xfrm>
          </p:grpSpPr>
          <p:sp>
            <p:nvSpPr>
              <p:cNvPr id="667" name="Google Shape;667;p32"/>
              <p:cNvSpPr/>
              <p:nvPr/>
            </p:nvSpPr>
            <p:spPr>
              <a:xfrm>
                <a:off x="1129997" y="1785758"/>
                <a:ext cx="560442" cy="489002"/>
              </a:xfrm>
              <a:custGeom>
                <a:avLst/>
                <a:gdLst/>
                <a:ahLst/>
                <a:cxnLst/>
                <a:rect l="l" t="t" r="r" b="b"/>
                <a:pathLst>
                  <a:path w="24131" h="21055" extrusionOk="0">
                    <a:moveTo>
                      <a:pt x="16842" y="1259"/>
                    </a:moveTo>
                    <a:cubicBezTo>
                      <a:pt x="17091" y="1259"/>
                      <a:pt x="17360" y="1292"/>
                      <a:pt x="17652" y="1362"/>
                    </a:cubicBezTo>
                    <a:cubicBezTo>
                      <a:pt x="20632" y="2072"/>
                      <a:pt x="22290" y="6533"/>
                      <a:pt x="21178" y="9111"/>
                    </a:cubicBezTo>
                    <a:cubicBezTo>
                      <a:pt x="20294" y="11158"/>
                      <a:pt x="18136" y="11633"/>
                      <a:pt x="16066" y="11633"/>
                    </a:cubicBezTo>
                    <a:cubicBezTo>
                      <a:pt x="15450" y="11633"/>
                      <a:pt x="14841" y="11591"/>
                      <a:pt x="14276" y="11536"/>
                    </a:cubicBezTo>
                    <a:cubicBezTo>
                      <a:pt x="14581" y="11321"/>
                      <a:pt x="14859" y="11075"/>
                      <a:pt x="15128" y="10783"/>
                    </a:cubicBezTo>
                    <a:cubicBezTo>
                      <a:pt x="15551" y="10328"/>
                      <a:pt x="16102" y="9772"/>
                      <a:pt x="16212" y="9134"/>
                    </a:cubicBezTo>
                    <a:cubicBezTo>
                      <a:pt x="16251" y="8915"/>
                      <a:pt x="16092" y="8709"/>
                      <a:pt x="15888" y="8709"/>
                    </a:cubicBezTo>
                    <a:cubicBezTo>
                      <a:pt x="15834" y="8709"/>
                      <a:pt x="15777" y="8723"/>
                      <a:pt x="15720" y="8756"/>
                    </a:cubicBezTo>
                    <a:cubicBezTo>
                      <a:pt x="15187" y="9061"/>
                      <a:pt x="14859" y="9662"/>
                      <a:pt x="14462" y="10118"/>
                    </a:cubicBezTo>
                    <a:cubicBezTo>
                      <a:pt x="14344" y="10255"/>
                      <a:pt x="14221" y="10387"/>
                      <a:pt x="14098" y="10524"/>
                    </a:cubicBezTo>
                    <a:cubicBezTo>
                      <a:pt x="13908" y="7038"/>
                      <a:pt x="13555" y="1259"/>
                      <a:pt x="16842" y="1259"/>
                    </a:cubicBezTo>
                    <a:close/>
                    <a:moveTo>
                      <a:pt x="6501" y="10226"/>
                    </a:moveTo>
                    <a:cubicBezTo>
                      <a:pt x="8234" y="10226"/>
                      <a:pt x="10070" y="11136"/>
                      <a:pt x="11587" y="12105"/>
                    </a:cubicBezTo>
                    <a:cubicBezTo>
                      <a:pt x="11232" y="12274"/>
                      <a:pt x="10914" y="12501"/>
                      <a:pt x="10567" y="12707"/>
                    </a:cubicBezTo>
                    <a:cubicBezTo>
                      <a:pt x="9957" y="13062"/>
                      <a:pt x="9373" y="13399"/>
                      <a:pt x="8799" y="13805"/>
                    </a:cubicBezTo>
                    <a:cubicBezTo>
                      <a:pt x="8624" y="13923"/>
                      <a:pt x="8712" y="14169"/>
                      <a:pt x="8906" y="14169"/>
                    </a:cubicBezTo>
                    <a:cubicBezTo>
                      <a:pt x="8920" y="14169"/>
                      <a:pt x="8934" y="14167"/>
                      <a:pt x="8950" y="14164"/>
                    </a:cubicBezTo>
                    <a:cubicBezTo>
                      <a:pt x="9806" y="13996"/>
                      <a:pt x="11050" y="13740"/>
                      <a:pt x="11797" y="13090"/>
                    </a:cubicBezTo>
                    <a:lnTo>
                      <a:pt x="11797" y="13090"/>
                    </a:lnTo>
                    <a:cubicBezTo>
                      <a:pt x="11570" y="14661"/>
                      <a:pt x="11301" y="16215"/>
                      <a:pt x="10809" y="17741"/>
                    </a:cubicBezTo>
                    <a:cubicBezTo>
                      <a:pt x="10254" y="19460"/>
                      <a:pt x="9158" y="20103"/>
                      <a:pt x="7923" y="20103"/>
                    </a:cubicBezTo>
                    <a:cubicBezTo>
                      <a:pt x="5954" y="20103"/>
                      <a:pt x="3631" y="18468"/>
                      <a:pt x="2584" y="16953"/>
                    </a:cubicBezTo>
                    <a:cubicBezTo>
                      <a:pt x="748" y="14301"/>
                      <a:pt x="2515" y="11157"/>
                      <a:pt x="5337" y="10378"/>
                    </a:cubicBezTo>
                    <a:cubicBezTo>
                      <a:pt x="5716" y="10273"/>
                      <a:pt x="6106" y="10226"/>
                      <a:pt x="6501" y="10226"/>
                    </a:cubicBezTo>
                    <a:close/>
                    <a:moveTo>
                      <a:pt x="16912" y="1"/>
                    </a:moveTo>
                    <a:cubicBezTo>
                      <a:pt x="15526" y="1"/>
                      <a:pt x="14231" y="782"/>
                      <a:pt x="13542" y="2323"/>
                    </a:cubicBezTo>
                    <a:cubicBezTo>
                      <a:pt x="12430" y="4792"/>
                      <a:pt x="12645" y="7740"/>
                      <a:pt x="13095" y="10451"/>
                    </a:cubicBezTo>
                    <a:cubicBezTo>
                      <a:pt x="12658" y="9790"/>
                      <a:pt x="12161" y="9116"/>
                      <a:pt x="11419" y="8861"/>
                    </a:cubicBezTo>
                    <a:cubicBezTo>
                      <a:pt x="11378" y="8847"/>
                      <a:pt x="11332" y="8838"/>
                      <a:pt x="11291" y="8838"/>
                    </a:cubicBezTo>
                    <a:cubicBezTo>
                      <a:pt x="11200" y="8405"/>
                      <a:pt x="11000" y="8018"/>
                      <a:pt x="10794" y="7612"/>
                    </a:cubicBezTo>
                    <a:cubicBezTo>
                      <a:pt x="10435" y="6893"/>
                      <a:pt x="10243" y="6072"/>
                      <a:pt x="9701" y="5457"/>
                    </a:cubicBezTo>
                    <a:cubicBezTo>
                      <a:pt x="9653" y="5404"/>
                      <a:pt x="9598" y="5382"/>
                      <a:pt x="9544" y="5382"/>
                    </a:cubicBezTo>
                    <a:cubicBezTo>
                      <a:pt x="9402" y="5382"/>
                      <a:pt x="9267" y="5536"/>
                      <a:pt x="9301" y="5694"/>
                    </a:cubicBezTo>
                    <a:cubicBezTo>
                      <a:pt x="9410" y="6232"/>
                      <a:pt x="9711" y="6737"/>
                      <a:pt x="9997" y="7206"/>
                    </a:cubicBezTo>
                    <a:cubicBezTo>
                      <a:pt x="10348" y="7776"/>
                      <a:pt x="10826" y="8278"/>
                      <a:pt x="11000" y="8929"/>
                    </a:cubicBezTo>
                    <a:cubicBezTo>
                      <a:pt x="10941" y="8970"/>
                      <a:pt x="10891" y="9029"/>
                      <a:pt x="10849" y="9088"/>
                    </a:cubicBezTo>
                    <a:cubicBezTo>
                      <a:pt x="10489" y="8760"/>
                      <a:pt x="10138" y="8409"/>
                      <a:pt x="9742" y="8127"/>
                    </a:cubicBezTo>
                    <a:cubicBezTo>
                      <a:pt x="9072" y="7644"/>
                      <a:pt x="8166" y="7435"/>
                      <a:pt x="7419" y="7084"/>
                    </a:cubicBezTo>
                    <a:cubicBezTo>
                      <a:pt x="7410" y="7080"/>
                      <a:pt x="7401" y="7078"/>
                      <a:pt x="7393" y="7078"/>
                    </a:cubicBezTo>
                    <a:cubicBezTo>
                      <a:pt x="7340" y="7078"/>
                      <a:pt x="7290" y="7141"/>
                      <a:pt x="7341" y="7185"/>
                    </a:cubicBezTo>
                    <a:cubicBezTo>
                      <a:pt x="7974" y="7722"/>
                      <a:pt x="8626" y="8223"/>
                      <a:pt x="9232" y="8788"/>
                    </a:cubicBezTo>
                    <a:cubicBezTo>
                      <a:pt x="9724" y="9244"/>
                      <a:pt x="10230" y="9645"/>
                      <a:pt x="10804" y="9950"/>
                    </a:cubicBezTo>
                    <a:cubicBezTo>
                      <a:pt x="10849" y="10182"/>
                      <a:pt x="10927" y="10405"/>
                      <a:pt x="11023" y="10619"/>
                    </a:cubicBezTo>
                    <a:cubicBezTo>
                      <a:pt x="9628" y="9737"/>
                      <a:pt x="8029" y="9178"/>
                      <a:pt x="6417" y="9178"/>
                    </a:cubicBezTo>
                    <a:cubicBezTo>
                      <a:pt x="5565" y="9178"/>
                      <a:pt x="4710" y="9334"/>
                      <a:pt x="3878" y="9681"/>
                    </a:cubicBezTo>
                    <a:cubicBezTo>
                      <a:pt x="1190" y="10806"/>
                      <a:pt x="0" y="14347"/>
                      <a:pt x="1400" y="16898"/>
                    </a:cubicBezTo>
                    <a:cubicBezTo>
                      <a:pt x="2729" y="19328"/>
                      <a:pt x="5167" y="21055"/>
                      <a:pt x="7922" y="21055"/>
                    </a:cubicBezTo>
                    <a:cubicBezTo>
                      <a:pt x="8226" y="21055"/>
                      <a:pt x="8534" y="21034"/>
                      <a:pt x="8845" y="20990"/>
                    </a:cubicBezTo>
                    <a:cubicBezTo>
                      <a:pt x="11847" y="20570"/>
                      <a:pt x="12822" y="16069"/>
                      <a:pt x="12882" y="13231"/>
                    </a:cubicBezTo>
                    <a:cubicBezTo>
                      <a:pt x="13519" y="14019"/>
                      <a:pt x="14180" y="14747"/>
                      <a:pt x="15073" y="15313"/>
                    </a:cubicBezTo>
                    <a:cubicBezTo>
                      <a:pt x="15128" y="15376"/>
                      <a:pt x="15173" y="15445"/>
                      <a:pt x="15227" y="15508"/>
                    </a:cubicBezTo>
                    <a:cubicBezTo>
                      <a:pt x="15346" y="15641"/>
                      <a:pt x="15484" y="15697"/>
                      <a:pt x="15619" y="15697"/>
                    </a:cubicBezTo>
                    <a:cubicBezTo>
                      <a:pt x="16062" y="15697"/>
                      <a:pt x="16472" y="15096"/>
                      <a:pt x="16071" y="14665"/>
                    </a:cubicBezTo>
                    <a:cubicBezTo>
                      <a:pt x="15519" y="14078"/>
                      <a:pt x="15027" y="13376"/>
                      <a:pt x="14558" y="12665"/>
                    </a:cubicBezTo>
                    <a:lnTo>
                      <a:pt x="14558" y="12665"/>
                    </a:lnTo>
                    <a:cubicBezTo>
                      <a:pt x="15107" y="12874"/>
                      <a:pt x="15698" y="12969"/>
                      <a:pt x="16304" y="12969"/>
                    </a:cubicBezTo>
                    <a:cubicBezTo>
                      <a:pt x="18447" y="12969"/>
                      <a:pt x="20763" y="11777"/>
                      <a:pt x="21953" y="10228"/>
                    </a:cubicBezTo>
                    <a:cubicBezTo>
                      <a:pt x="24131" y="7389"/>
                      <a:pt x="22122" y="3265"/>
                      <a:pt x="19853" y="1219"/>
                    </a:cubicBezTo>
                    <a:cubicBezTo>
                      <a:pt x="18952" y="404"/>
                      <a:pt x="17908" y="1"/>
                      <a:pt x="16912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32"/>
              <p:cNvSpPr/>
              <p:nvPr/>
            </p:nvSpPr>
            <p:spPr>
              <a:xfrm>
                <a:off x="1585149" y="2103754"/>
                <a:ext cx="43733" cy="48447"/>
              </a:xfrm>
              <a:custGeom>
                <a:avLst/>
                <a:gdLst/>
                <a:ahLst/>
                <a:cxnLst/>
                <a:rect l="l" t="t" r="r" b="b"/>
                <a:pathLst>
                  <a:path w="1883" h="2086" extrusionOk="0">
                    <a:moveTo>
                      <a:pt x="557" y="1969"/>
                    </a:moveTo>
                    <a:cubicBezTo>
                      <a:pt x="557" y="1974"/>
                      <a:pt x="557" y="1974"/>
                      <a:pt x="562" y="1974"/>
                    </a:cubicBezTo>
                    <a:cubicBezTo>
                      <a:pt x="563" y="1974"/>
                      <a:pt x="564" y="1975"/>
                      <a:pt x="565" y="1975"/>
                    </a:cubicBezTo>
                    <a:lnTo>
                      <a:pt x="565" y="1975"/>
                    </a:lnTo>
                    <a:cubicBezTo>
                      <a:pt x="563" y="1973"/>
                      <a:pt x="560" y="1971"/>
                      <a:pt x="557" y="1969"/>
                    </a:cubicBezTo>
                    <a:close/>
                    <a:moveTo>
                      <a:pt x="804" y="1"/>
                    </a:moveTo>
                    <a:cubicBezTo>
                      <a:pt x="672" y="1"/>
                      <a:pt x="540" y="33"/>
                      <a:pt x="415" y="106"/>
                    </a:cubicBezTo>
                    <a:cubicBezTo>
                      <a:pt x="120" y="279"/>
                      <a:pt x="1" y="607"/>
                      <a:pt x="1" y="935"/>
                    </a:cubicBezTo>
                    <a:cubicBezTo>
                      <a:pt x="1" y="1185"/>
                      <a:pt x="110" y="1518"/>
                      <a:pt x="293" y="1728"/>
                    </a:cubicBezTo>
                    <a:cubicBezTo>
                      <a:pt x="356" y="1828"/>
                      <a:pt x="434" y="1905"/>
                      <a:pt x="530" y="1955"/>
                    </a:cubicBezTo>
                    <a:cubicBezTo>
                      <a:pt x="495" y="1932"/>
                      <a:pt x="485" y="1922"/>
                      <a:pt x="488" y="1922"/>
                    </a:cubicBezTo>
                    <a:cubicBezTo>
                      <a:pt x="492" y="1922"/>
                      <a:pt x="507" y="1931"/>
                      <a:pt x="525" y="1947"/>
                    </a:cubicBezTo>
                    <a:cubicBezTo>
                      <a:pt x="530" y="1951"/>
                      <a:pt x="539" y="1955"/>
                      <a:pt x="543" y="1960"/>
                    </a:cubicBezTo>
                    <a:cubicBezTo>
                      <a:pt x="557" y="1969"/>
                      <a:pt x="571" y="1974"/>
                      <a:pt x="585" y="1978"/>
                    </a:cubicBezTo>
                    <a:cubicBezTo>
                      <a:pt x="576" y="1978"/>
                      <a:pt x="572" y="1978"/>
                      <a:pt x="565" y="1975"/>
                    </a:cubicBezTo>
                    <a:lnTo>
                      <a:pt x="565" y="1975"/>
                    </a:lnTo>
                    <a:cubicBezTo>
                      <a:pt x="658" y="2046"/>
                      <a:pt x="781" y="2085"/>
                      <a:pt x="901" y="2085"/>
                    </a:cubicBezTo>
                    <a:cubicBezTo>
                      <a:pt x="1064" y="2085"/>
                      <a:pt x="1223" y="2012"/>
                      <a:pt x="1296" y="1846"/>
                    </a:cubicBezTo>
                    <a:cubicBezTo>
                      <a:pt x="1304" y="1833"/>
                      <a:pt x="1313" y="1814"/>
                      <a:pt x="1317" y="1801"/>
                    </a:cubicBezTo>
                    <a:cubicBezTo>
                      <a:pt x="1327" y="1791"/>
                      <a:pt x="1336" y="1778"/>
                      <a:pt x="1345" y="1764"/>
                    </a:cubicBezTo>
                    <a:cubicBezTo>
                      <a:pt x="1405" y="1741"/>
                      <a:pt x="1460" y="1705"/>
                      <a:pt x="1504" y="1655"/>
                    </a:cubicBezTo>
                    <a:cubicBezTo>
                      <a:pt x="1864" y="1267"/>
                      <a:pt x="1883" y="725"/>
                      <a:pt x="1514" y="329"/>
                    </a:cubicBezTo>
                    <a:cubicBezTo>
                      <a:pt x="1328" y="131"/>
                      <a:pt x="1068" y="1"/>
                      <a:pt x="80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9DC89FB-83BA-4823-82E9-DA8FA3052E4F}"/>
              </a:ext>
            </a:extLst>
          </p:cNvPr>
          <p:cNvGrpSpPr/>
          <p:nvPr/>
        </p:nvGrpSpPr>
        <p:grpSpPr>
          <a:xfrm>
            <a:off x="499591" y="1107172"/>
            <a:ext cx="8117212" cy="2084657"/>
            <a:chOff x="1025914" y="1420851"/>
            <a:chExt cx="13898271" cy="2694802"/>
          </a:xfrm>
        </p:grpSpPr>
        <p:grpSp>
          <p:nvGrpSpPr>
            <p:cNvPr id="42" name="Group 2">
              <a:extLst>
                <a:ext uri="{FF2B5EF4-FFF2-40B4-BE49-F238E27FC236}">
                  <a16:creationId xmlns:a16="http://schemas.microsoft.com/office/drawing/2014/main" id="{5A4F1CAA-C32D-469F-A430-777A9F28119E}"/>
                </a:ext>
              </a:extLst>
            </p:cNvPr>
            <p:cNvGrpSpPr/>
            <p:nvPr/>
          </p:nvGrpSpPr>
          <p:grpSpPr>
            <a:xfrm>
              <a:off x="1025914" y="1420851"/>
              <a:ext cx="13898271" cy="2694802"/>
              <a:chOff x="-206803" y="115569"/>
              <a:chExt cx="2280959" cy="1298994"/>
            </a:xfrm>
            <a:solidFill>
              <a:srgbClr val="CCFF99"/>
            </a:solidFill>
          </p:grpSpPr>
          <p:sp>
            <p:nvSpPr>
              <p:cNvPr id="44" name="Freeform 3">
                <a:extLst>
                  <a:ext uri="{FF2B5EF4-FFF2-40B4-BE49-F238E27FC236}">
                    <a16:creationId xmlns:a16="http://schemas.microsoft.com/office/drawing/2014/main" id="{C11CF017-8AF3-451D-938F-93443DECEA08}"/>
                  </a:ext>
                </a:extLst>
              </p:cNvPr>
              <p:cNvSpPr/>
              <p:nvPr/>
            </p:nvSpPr>
            <p:spPr>
              <a:xfrm>
                <a:off x="-206803" y="115569"/>
                <a:ext cx="2280959" cy="129899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BA97B3F8-6521-4A43-BDEB-136D3F691D6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8B0C3A3-6F2C-49E5-AA00-3B82D33B0F7C}"/>
                  </a:ext>
                </a:extLst>
              </p:cNvPr>
              <p:cNvSpPr txBox="1"/>
              <p:nvPr/>
            </p:nvSpPr>
            <p:spPr>
              <a:xfrm>
                <a:off x="1129242" y="1158799"/>
                <a:ext cx="7578403" cy="15651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 err="1"/>
                  <a:t>Muố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, ta </a:t>
                </a:r>
                <a:r>
                  <a:rPr lang="en-US" sz="2400" dirty="0" err="1"/>
                  <a:t>n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ử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ớ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ớ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au</a:t>
                </a:r>
                <a:r>
                  <a:rPr lang="en-US" sz="2400" dirty="0"/>
                  <a:t>.</a:t>
                </a: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400" b="1" dirty="0"/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24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. 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.  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ới</a:t>
                </a:r>
                <a:r>
                  <a:rPr lang="en-US" sz="2400" dirty="0"/>
                  <a:t> b ≠ 0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d ≠ 0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8B0C3A3-6F2C-49E5-AA00-3B82D33B0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242" y="1158799"/>
                <a:ext cx="7578403" cy="1565172"/>
              </a:xfrm>
              <a:prstGeom prst="rect">
                <a:avLst/>
              </a:prstGeom>
              <a:blipFill>
                <a:blip r:embed="rId5"/>
                <a:stretch>
                  <a:fillRect l="-1207" t="-778" b="-31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FE1C24D-399C-478B-8B6C-D7E033338DA1}"/>
              </a:ext>
            </a:extLst>
          </p:cNvPr>
          <p:cNvSpPr txBox="1"/>
          <p:nvPr/>
        </p:nvSpPr>
        <p:spPr>
          <a:xfrm>
            <a:off x="374682" y="739993"/>
            <a:ext cx="8569932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Ví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dụ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1: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Tính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tích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và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viết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kết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quả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ở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dưới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dạng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phân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số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tối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 </a:t>
            </a:r>
            <a:r>
              <a:rPr lang="en-US" sz="2250" b="1" kern="1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giản</a:t>
            </a:r>
            <a:r>
              <a:rPr lang="en-US" sz="2250" b="1" kern="1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Avo"/>
                <a:ea typeface="+mn-ea"/>
                <a:cs typeface="+mn-cs"/>
              </a:rPr>
              <a:t>.</a:t>
            </a:r>
            <a:endParaRPr lang="vi-VN" sz="2250" b="1" kern="1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ea typeface="+mn-ea"/>
              <a:cs typeface="+mn-cs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A37E973-C149-4DBE-8B46-603666FF0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6420"/>
              </p:ext>
            </p:extLst>
          </p:nvPr>
        </p:nvGraphicFramePr>
        <p:xfrm>
          <a:off x="503764" y="1363480"/>
          <a:ext cx="1315617" cy="86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A37E973-C149-4DBE-8B46-603666FF0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764" y="1363480"/>
                        <a:ext cx="1315617" cy="867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2178493-8D2F-4920-9A54-27DC719E5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05976"/>
              </p:ext>
            </p:extLst>
          </p:nvPr>
        </p:nvGraphicFramePr>
        <p:xfrm>
          <a:off x="1801972" y="1311687"/>
          <a:ext cx="1287625" cy="92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583920" imgH="419040" progId="Equation.DSMT4">
                  <p:embed/>
                </p:oleObj>
              </mc:Choice>
              <mc:Fallback>
                <p:oleObj name="Equation" r:id="rId5" imgW="58392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2178493-8D2F-4920-9A54-27DC719E5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1972" y="1311687"/>
                        <a:ext cx="1287625" cy="923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4D5C7FA-651D-4796-8DCF-08CD023FD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43947"/>
              </p:ext>
            </p:extLst>
          </p:nvPr>
        </p:nvGraphicFramePr>
        <p:xfrm>
          <a:off x="3089597" y="1363480"/>
          <a:ext cx="783772" cy="86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4D5C7FA-651D-4796-8DCF-08CD023FD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9597" y="1363480"/>
                        <a:ext cx="783772" cy="867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A5C049-0EA7-4396-BB7A-2FC66DEA6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84352"/>
              </p:ext>
            </p:extLst>
          </p:nvPr>
        </p:nvGraphicFramePr>
        <p:xfrm>
          <a:off x="527748" y="2335417"/>
          <a:ext cx="1483567" cy="86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3A5C049-0EA7-4396-BB7A-2FC66DEA6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748" y="2335417"/>
                        <a:ext cx="1483567" cy="867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6593631-F946-4E08-A3EE-8CC0A832E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01700"/>
              </p:ext>
            </p:extLst>
          </p:nvPr>
        </p:nvGraphicFramePr>
        <p:xfrm>
          <a:off x="2011315" y="2335417"/>
          <a:ext cx="1173159" cy="94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1" imgW="583920" imgH="469800" progId="Equation.DSMT4">
                  <p:embed/>
                </p:oleObj>
              </mc:Choice>
              <mc:Fallback>
                <p:oleObj name="Equation" r:id="rId11" imgW="583920" imgH="469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6593631-F946-4E08-A3EE-8CC0A832E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1315" y="2335417"/>
                        <a:ext cx="1173159" cy="943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5AF24AA-88BE-4076-9C47-4573F51D0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149689"/>
              </p:ext>
            </p:extLst>
          </p:nvPr>
        </p:nvGraphicFramePr>
        <p:xfrm>
          <a:off x="3184474" y="2336732"/>
          <a:ext cx="955925" cy="87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3" imgW="431640" imgH="393480" progId="Equation.DSMT4">
                  <p:embed/>
                </p:oleObj>
              </mc:Choice>
              <mc:Fallback>
                <p:oleObj name="Equation" r:id="rId13" imgW="43164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5AF24AA-88BE-4076-9C47-4573F51D0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84474" y="2336732"/>
                        <a:ext cx="955925" cy="871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BF8C210-1F02-43BD-94EF-4E3FA7FD3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7500"/>
              </p:ext>
            </p:extLst>
          </p:nvPr>
        </p:nvGraphicFramePr>
        <p:xfrm>
          <a:off x="4167019" y="2371441"/>
          <a:ext cx="1837382" cy="87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5" imgW="990360" imgH="469800" progId="Equation.DSMT4">
                  <p:embed/>
                </p:oleObj>
              </mc:Choice>
              <mc:Fallback>
                <p:oleObj name="Equation" r:id="rId15" imgW="990360" imgH="469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BF8C210-1F02-43BD-94EF-4E3FA7FD36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67019" y="2371441"/>
                        <a:ext cx="1837382" cy="871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C12A0B4-0B8D-47C3-A8AB-E9B5D0FDB5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00623"/>
              </p:ext>
            </p:extLst>
          </p:nvPr>
        </p:nvGraphicFramePr>
        <p:xfrm>
          <a:off x="6031019" y="2363962"/>
          <a:ext cx="590396" cy="87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C12A0B4-0B8D-47C3-A8AB-E9B5D0FDB5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31019" y="2363962"/>
                        <a:ext cx="590396" cy="87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671AAC3-9A2E-4876-8771-B60BC5A9569D}"/>
              </a:ext>
            </a:extLst>
          </p:cNvPr>
          <p:cNvSpPr/>
          <p:nvPr/>
        </p:nvSpPr>
        <p:spPr>
          <a:xfrm>
            <a:off x="0" y="-47767"/>
            <a:ext cx="9144000" cy="3693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9372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592B969-6F4B-4513-A578-656AABDDD964}"/>
              </a:ext>
            </a:extLst>
          </p:cNvPr>
          <p:cNvSpPr txBox="1"/>
          <p:nvPr/>
        </p:nvSpPr>
        <p:spPr>
          <a:xfrm>
            <a:off x="920750" y="152400"/>
            <a:ext cx="7689850" cy="937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err="1">
                <a:solidFill>
                  <a:srgbClr val="00B0F0"/>
                </a:solidFill>
              </a:rPr>
              <a:t>Luyện</a:t>
            </a:r>
            <a:r>
              <a:rPr lang="en-US" sz="2400" b="1" dirty="0">
                <a:solidFill>
                  <a:srgbClr val="00B0F0"/>
                </a:solidFill>
              </a:rPr>
              <a:t> </a:t>
            </a:r>
            <a:r>
              <a:rPr lang="en-US" sz="2400" b="1" dirty="0" err="1">
                <a:solidFill>
                  <a:srgbClr val="00B0F0"/>
                </a:solidFill>
              </a:rPr>
              <a:t>tập</a:t>
            </a:r>
            <a:r>
              <a:rPr lang="en-US" sz="2400" b="1" dirty="0">
                <a:solidFill>
                  <a:srgbClr val="00B0F0"/>
                </a:solidFill>
              </a:rPr>
              <a:t> 1.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c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iế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ế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quả</a:t>
            </a:r>
            <a:r>
              <a:rPr lang="en-US" sz="2400" dirty="0">
                <a:solidFill>
                  <a:schemeClr val="bg1"/>
                </a:solidFill>
              </a:rPr>
              <a:t> ở </a:t>
            </a:r>
            <a:r>
              <a:rPr lang="en-US" sz="2400" dirty="0" err="1">
                <a:solidFill>
                  <a:schemeClr val="bg1"/>
                </a:solidFill>
              </a:rPr>
              <a:t>dạ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ố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ản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endParaRPr lang="vi-VN" sz="24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6B0281B-C25D-423B-A842-82C0AF903251}"/>
                  </a:ext>
                </a:extLst>
              </p:cNvPr>
              <p:cNvSpPr txBox="1"/>
              <p:nvPr/>
            </p:nvSpPr>
            <p:spPr>
              <a:xfrm>
                <a:off x="1206499" y="1077649"/>
                <a:ext cx="210820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6B0281B-C25D-423B-A842-82C0AF903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499" y="1077649"/>
                <a:ext cx="2108200" cy="625812"/>
              </a:xfrm>
              <a:prstGeom prst="rect">
                <a:avLst/>
              </a:prstGeom>
              <a:blipFill>
                <a:blip r:embed="rId2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165FBD4-C676-4037-B4DD-29A499A4FEDD}"/>
                  </a:ext>
                </a:extLst>
              </p:cNvPr>
              <p:cNvSpPr txBox="1"/>
              <p:nvPr/>
            </p:nvSpPr>
            <p:spPr>
              <a:xfrm>
                <a:off x="5829301" y="1262724"/>
                <a:ext cx="210820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b)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)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</a:rPr>
                  <a:t>  </a:t>
                </a:r>
                <a:endParaRPr lang="vi-VN" sz="2400" dirty="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165FBD4-C676-4037-B4DD-29A499A4F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301" y="1262724"/>
                <a:ext cx="2108200" cy="625812"/>
              </a:xfrm>
              <a:prstGeom prst="rect">
                <a:avLst/>
              </a:prstGeom>
              <a:blipFill>
                <a:blip r:embed="rId3"/>
                <a:stretch>
                  <a:fillRect b="-67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E939C3E-14C3-448B-8729-E63FAC598BB0}"/>
              </a:ext>
            </a:extLst>
          </p:cNvPr>
          <p:cNvCxnSpPr/>
          <p:nvPr/>
        </p:nvCxnSpPr>
        <p:spPr>
          <a:xfrm>
            <a:off x="4470400" y="2217420"/>
            <a:ext cx="0" cy="29260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0F7B579-D0B5-4FD4-8588-DE12EF56EE72}"/>
              </a:ext>
            </a:extLst>
          </p:cNvPr>
          <p:cNvSpPr txBox="1"/>
          <p:nvPr/>
        </p:nvSpPr>
        <p:spPr>
          <a:xfrm>
            <a:off x="4089400" y="1703461"/>
            <a:ext cx="965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</a:rPr>
              <a:t>Giải</a:t>
            </a:r>
            <a:r>
              <a:rPr lang="en-US" sz="2400" u="sng" dirty="0">
                <a:solidFill>
                  <a:schemeClr val="bg1"/>
                </a:solidFill>
              </a:rPr>
              <a:t>:</a:t>
            </a:r>
            <a:endParaRPr lang="vi-VN" sz="2400" u="sng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8DC1FD0-F3E4-4EB4-8443-C480C382BFF6}"/>
                  </a:ext>
                </a:extLst>
              </p:cNvPr>
              <p:cNvSpPr txBox="1"/>
              <p:nvPr/>
            </p:nvSpPr>
            <p:spPr>
              <a:xfrm>
                <a:off x="1015999" y="2217420"/>
                <a:ext cx="2832099" cy="25221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solidFill>
                    <a:schemeClr val="bg1"/>
                  </a:solidFill>
                  <a:effectLst/>
                  <a:latin typeface="+mn-lt"/>
                  <a:ea typeface="Times New Roman" panose="02020603050405020304" pitchFamily="18" charset="0"/>
                </a:endParaRPr>
              </a:p>
              <a:p>
                <a:pPr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9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 </m:t>
                        </m:r>
                        <m:r>
                          <a:rPr lang="en-US" sz="24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. 3.5.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.5.3.4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+mn-lt"/>
                    <a:ea typeface="Calibri" panose="020F0502020204030204" pitchFamily="34" charset="0"/>
                  </a:rPr>
                  <a:t> </a:t>
                </a:r>
                <a:endParaRPr lang="en-US" sz="2400" dirty="0">
                  <a:solidFill>
                    <a:schemeClr val="bg1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8DC1FD0-F3E4-4EB4-8443-C480C382B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999" y="2217420"/>
                <a:ext cx="2832099" cy="2522101"/>
              </a:xfrm>
              <a:prstGeom prst="rect">
                <a:avLst/>
              </a:prstGeom>
              <a:blipFill>
                <a:blip r:embed="rId4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938208D-7C92-4979-B553-DB75B497DA30}"/>
                  </a:ext>
                </a:extLst>
              </p:cNvPr>
              <p:cNvSpPr txBox="1"/>
              <p:nvPr/>
            </p:nvSpPr>
            <p:spPr>
              <a:xfrm>
                <a:off x="5295902" y="2227615"/>
                <a:ext cx="2832099" cy="2511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</a:rPr>
                  <a:t>b) </a:t>
                </a:r>
                <a:r>
                  <a:rPr lang="en-US" sz="2400" dirty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)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solidFill>
                    <a:schemeClr val="bg1"/>
                  </a:solidFill>
                  <a:effectLst/>
                  <a:latin typeface="+mn-lt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.(−12)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.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den>
                    </m:f>
                    <m:r>
                      <a:rPr lang="en-US" sz="24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938208D-7C92-4979-B553-DB75B497D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902" y="2227615"/>
                <a:ext cx="2832099" cy="2511906"/>
              </a:xfrm>
              <a:prstGeom prst="rect">
                <a:avLst/>
              </a:prstGeom>
              <a:blipFill>
                <a:blip r:embed="rId5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521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1" grpId="0" build="allAtOnce"/>
      <p:bldP spid="12" grpId="0" build="allAtOnce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UTM Avo">
      <a:majorFont>
        <a:latin typeface="UTM Avo"/>
        <a:ea typeface=""/>
        <a:cs typeface=""/>
      </a:majorFont>
      <a:minorFont>
        <a:latin typeface="UTM Av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16</TotalTime>
  <Words>1165</Words>
  <Application>Microsoft Office PowerPoint</Application>
  <PresentationFormat>On-screen Show (16:9)</PresentationFormat>
  <Paragraphs>120</Paragraphs>
  <Slides>25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UTM Avo</vt:lpstr>
      <vt:lpstr>Arial</vt:lpstr>
      <vt:lpstr>Sue Ellen Francisco</vt:lpstr>
      <vt:lpstr>Cambria Math</vt:lpstr>
      <vt:lpstr>Open Sans</vt:lpstr>
      <vt:lpstr>BenchNine</vt:lpstr>
      <vt:lpstr>Office Theme</vt:lpstr>
      <vt:lpstr>Equation</vt:lpstr>
      <vt:lpstr>Chào mừng các em đến với tiết học!</vt:lpstr>
      <vt:lpstr>KHỞI ĐỘNG</vt:lpstr>
      <vt:lpstr>TIẾT 103. BÀI 4.  PHÉP NHÂN, PHÉP CHIA PHÂN SỐ (Tiết 1)</vt:lpstr>
      <vt:lpstr>I. Phép nhân phân số</vt:lpstr>
      <vt:lpstr>I. PHÉP NHÂN PHÂN SỐ</vt:lpstr>
      <vt:lpstr>I. PHÉP NHÂN PHÂN SỐ</vt:lpstr>
      <vt:lpstr>PowerPoint Presentation</vt:lpstr>
      <vt:lpstr>PowerPoint Presentation</vt:lpstr>
      <vt:lpstr>PowerPoint Presentation</vt:lpstr>
      <vt:lpstr>Mỗi số nguyên đều được viết về dạng phân số có mẫu bằng 1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VẬN DỤNG</vt:lpstr>
      <vt:lpstr>PowerPoint Presentation</vt:lpstr>
      <vt:lpstr>PowerPoint Presentation</vt:lpstr>
      <vt:lpstr>KHỞI ĐỘNG</vt:lpstr>
      <vt:lpstr> HƯỚNG DẪN VỀ NHÀ</vt:lpstr>
      <vt:lpstr>CHÚC CÁC EM HỌC TỐ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!</dc:title>
  <dc:creator>LaptopAZ.vn</dc:creator>
  <cp:lastModifiedBy>hanh nguyen</cp:lastModifiedBy>
  <cp:revision>28</cp:revision>
  <dcterms:modified xsi:type="dcterms:W3CDTF">2023-03-15T13:41:18Z</dcterms:modified>
</cp:coreProperties>
</file>